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727801" w:rsidRDefault="00F6601C" w:rsidP="00380531">
      <w:pPr>
        <w:jc w:val="center"/>
        <w:rPr>
          <w:b/>
          <w:bCs/>
          <w:sz w:val="36"/>
          <w:szCs w:val="36"/>
          <w:lang w:val="nl-NL"/>
        </w:rPr>
      </w:pPr>
      <w:r>
        <w:rPr>
          <w:b/>
          <w:bCs/>
          <w:sz w:val="36"/>
          <w:szCs w:val="36"/>
          <w:lang w:val="nl-NL"/>
        </w:rPr>
        <w:t xml:space="preserve">GIÁO ÁN DẠY TRỰC TUYẾN </w:t>
      </w:r>
    </w:p>
    <w:p w:rsidR="00F6601C" w:rsidRDefault="00F6601C" w:rsidP="00380531">
      <w:pPr>
        <w:jc w:val="center"/>
        <w:rPr>
          <w:b/>
          <w:bCs/>
          <w:sz w:val="36"/>
          <w:szCs w:val="36"/>
          <w:lang w:val="nl-NL"/>
        </w:rPr>
      </w:pPr>
      <w:r w:rsidRPr="0066441E">
        <w:rPr>
          <w:b/>
          <w:bCs/>
          <w:sz w:val="36"/>
          <w:szCs w:val="36"/>
          <w:lang w:val="nl-NL"/>
        </w:rPr>
        <w:t>TUẦN 22</w:t>
      </w:r>
      <w:r>
        <w:rPr>
          <w:b/>
          <w:bCs/>
          <w:sz w:val="36"/>
          <w:szCs w:val="36"/>
          <w:lang w:val="nl-NL"/>
        </w:rPr>
        <w:t xml:space="preserve"> </w:t>
      </w:r>
    </w:p>
    <w:p w:rsidR="00F6601C" w:rsidRDefault="00F6601C" w:rsidP="00380531">
      <w:pPr>
        <w:jc w:val="center"/>
        <w:rPr>
          <w:b/>
          <w:bCs/>
          <w:lang w:val="nl-NL"/>
        </w:rPr>
      </w:pPr>
      <w:r w:rsidRPr="0066441E">
        <w:rPr>
          <w:b/>
          <w:bCs/>
          <w:lang w:val="nl-NL"/>
        </w:rPr>
        <w:t xml:space="preserve">Thứ </w:t>
      </w:r>
      <w:r>
        <w:rPr>
          <w:b/>
          <w:bCs/>
          <w:lang w:val="nl-NL"/>
        </w:rPr>
        <w:t>tư</w:t>
      </w:r>
      <w:r w:rsidRPr="0066441E">
        <w:rPr>
          <w:b/>
          <w:bCs/>
          <w:lang w:val="nl-NL"/>
        </w:rPr>
        <w:t xml:space="preserve"> ngày </w:t>
      </w:r>
      <w:r>
        <w:rPr>
          <w:b/>
          <w:bCs/>
          <w:lang w:val="nl-NL"/>
        </w:rPr>
        <w:t>17</w:t>
      </w:r>
      <w:r w:rsidRPr="0066441E">
        <w:rPr>
          <w:b/>
          <w:bCs/>
          <w:lang w:val="nl-NL"/>
        </w:rPr>
        <w:t xml:space="preserve"> tháng </w:t>
      </w:r>
      <w:r>
        <w:rPr>
          <w:b/>
          <w:bCs/>
          <w:lang w:val="nl-NL"/>
        </w:rPr>
        <w:t>2</w:t>
      </w:r>
      <w:r w:rsidRPr="0066441E">
        <w:rPr>
          <w:b/>
          <w:bCs/>
          <w:lang w:val="nl-NL"/>
        </w:rPr>
        <w:t xml:space="preserve"> năm 20</w:t>
      </w:r>
      <w:r>
        <w:rPr>
          <w:b/>
          <w:bCs/>
          <w:lang w:val="nl-NL"/>
        </w:rPr>
        <w:t>21</w:t>
      </w:r>
    </w:p>
    <w:p w:rsidR="00F6601C" w:rsidRPr="00571FCD" w:rsidRDefault="00F6601C" w:rsidP="00380531">
      <w:pPr>
        <w:rPr>
          <w:b/>
          <w:bCs/>
          <w:u w:val="single"/>
          <w:lang w:val="es-ES"/>
        </w:rPr>
      </w:pPr>
      <w:r w:rsidRPr="00571FCD">
        <w:rPr>
          <w:b/>
          <w:bCs/>
          <w:lang w:val="es-ES"/>
        </w:rPr>
        <w:t xml:space="preserve">Tiết </w:t>
      </w:r>
      <w:r>
        <w:rPr>
          <w:b/>
          <w:bCs/>
          <w:lang w:val="es-ES"/>
        </w:rPr>
        <w:t>1</w:t>
      </w:r>
      <w:r w:rsidRPr="00571FCD">
        <w:rPr>
          <w:b/>
          <w:bCs/>
          <w:lang w:val="es-ES"/>
        </w:rPr>
        <w:t xml:space="preserve">:                                                    </w:t>
      </w:r>
      <w:r w:rsidRPr="00571FCD">
        <w:rPr>
          <w:b/>
          <w:bCs/>
          <w:u w:val="single"/>
          <w:lang w:val="es-ES"/>
        </w:rPr>
        <w:t>Toán</w:t>
      </w:r>
    </w:p>
    <w:p w:rsidR="00F6601C" w:rsidRPr="001575DD" w:rsidRDefault="00F6601C" w:rsidP="00380531">
      <w:pPr>
        <w:jc w:val="center"/>
        <w:rPr>
          <w:b/>
          <w:bCs/>
          <w:lang w:val="pt-BR"/>
        </w:rPr>
      </w:pPr>
      <w:r w:rsidRPr="001575DD">
        <w:rPr>
          <w:b/>
          <w:bCs/>
          <w:lang w:val="pt-BR"/>
        </w:rPr>
        <w:t>Luyện tập (tr 117)</w:t>
      </w:r>
      <w:r>
        <w:rPr>
          <w:b/>
          <w:bCs/>
          <w:lang w:val="pt-BR"/>
        </w:rPr>
        <w:t xml:space="preserve"> (dạy bù tuần 21)</w:t>
      </w:r>
    </w:p>
    <w:p w:rsidR="00F6601C" w:rsidRPr="00184FAF" w:rsidRDefault="00F6601C" w:rsidP="00380531">
      <w:pPr>
        <w:ind w:left="720" w:hanging="720"/>
        <w:rPr>
          <w:b/>
          <w:bCs/>
          <w:u w:val="single"/>
          <w:lang w:val="pt-BR"/>
        </w:rPr>
      </w:pPr>
      <w:r w:rsidRPr="00184FAF">
        <w:rPr>
          <w:b/>
          <w:bCs/>
          <w:u w:val="single"/>
          <w:lang w:val="pt-BR"/>
        </w:rPr>
        <w:t>I. Mục tiêu:</w:t>
      </w:r>
    </w:p>
    <w:p w:rsidR="00F6601C" w:rsidRPr="001575DD" w:rsidRDefault="00F6601C" w:rsidP="00380531">
      <w:pPr>
        <w:ind w:left="720" w:hanging="720"/>
        <w:rPr>
          <w:lang w:val="pt-BR"/>
        </w:rPr>
      </w:pPr>
      <w:r w:rsidRPr="001575DD">
        <w:rPr>
          <w:lang w:val="pt-BR"/>
        </w:rPr>
        <w:t xml:space="preserve">- </w:t>
      </w:r>
      <w:r>
        <w:rPr>
          <w:lang w:val="pt-BR"/>
        </w:rPr>
        <w:t>Củng cố</w:t>
      </w:r>
      <w:r w:rsidRPr="001575DD">
        <w:rPr>
          <w:lang w:val="pt-BR"/>
        </w:rPr>
        <w:t xml:space="preserve"> quy đồng mẫu số hai phân số.</w:t>
      </w:r>
    </w:p>
    <w:p w:rsidR="00F6601C" w:rsidRPr="001575DD" w:rsidRDefault="00F6601C" w:rsidP="00380531">
      <w:pPr>
        <w:ind w:left="720" w:hanging="720"/>
        <w:rPr>
          <w:lang w:val="pt-BR"/>
        </w:rPr>
      </w:pPr>
      <w:r w:rsidRPr="001575DD">
        <w:rPr>
          <w:lang w:val="pt-BR"/>
        </w:rPr>
        <w:t>- Rèn kĩ năng quy đồng mẫu số hai phân số và ba phân số.</w:t>
      </w:r>
    </w:p>
    <w:p w:rsidR="00F6601C" w:rsidRPr="001575DD" w:rsidRDefault="00F6601C" w:rsidP="00380531">
      <w:pPr>
        <w:ind w:left="720" w:hanging="720"/>
        <w:rPr>
          <w:b/>
          <w:bCs/>
          <w:i/>
          <w:iCs/>
          <w:lang w:val="pt-BR"/>
        </w:rPr>
      </w:pPr>
      <w:r w:rsidRPr="001575DD">
        <w:rPr>
          <w:lang w:val="pt-BR"/>
        </w:rPr>
        <w:t>- HS tích cực, tự giác học tập.</w:t>
      </w:r>
    </w:p>
    <w:p w:rsidR="00F6601C" w:rsidRPr="001575DD" w:rsidRDefault="00F6601C" w:rsidP="00380531">
      <w:pPr>
        <w:ind w:left="720" w:hanging="720"/>
        <w:rPr>
          <w:b/>
          <w:bCs/>
          <w:lang w:val="pt-BR"/>
        </w:rPr>
      </w:pPr>
      <w:r w:rsidRPr="00184FAF">
        <w:rPr>
          <w:b/>
          <w:bCs/>
          <w:u w:val="single"/>
          <w:lang w:val="pt-BR"/>
        </w:rPr>
        <w:t>II. Đồ dùng :</w:t>
      </w:r>
      <w:r w:rsidRPr="001575DD">
        <w:rPr>
          <w:b/>
          <w:bCs/>
          <w:lang w:val="pt-BR"/>
        </w:rPr>
        <w:t xml:space="preserve"> </w:t>
      </w:r>
      <w:r>
        <w:rPr>
          <w:lang w:val="pt-BR"/>
        </w:rPr>
        <w:t xml:space="preserve">Máy tính, </w:t>
      </w:r>
    </w:p>
    <w:p w:rsidR="00F6601C" w:rsidRDefault="00F6601C" w:rsidP="00380531">
      <w:pPr>
        <w:ind w:left="720" w:hanging="720"/>
        <w:rPr>
          <w:lang w:val="pt-BR"/>
        </w:rPr>
      </w:pPr>
      <w:r w:rsidRPr="0039130E">
        <w:rPr>
          <w:bCs/>
          <w:lang w:val="it-IT"/>
        </w:rPr>
        <w:t xml:space="preserve">GV: </w:t>
      </w:r>
      <w:r w:rsidRPr="0039130E">
        <w:rPr>
          <w:lang w:val="it-IT"/>
        </w:rPr>
        <w:t>Máy tính</w:t>
      </w:r>
      <w:r>
        <w:rPr>
          <w:lang w:val="it-IT"/>
        </w:rPr>
        <w:t>,</w:t>
      </w:r>
      <w:r w:rsidRPr="00A259D8">
        <w:rPr>
          <w:bCs/>
          <w:lang w:val="it-IT"/>
        </w:rPr>
        <w:t xml:space="preserve"> </w:t>
      </w:r>
      <w:r>
        <w:rPr>
          <w:lang w:val="pt-BR"/>
        </w:rPr>
        <w:t>bài giảng powerpoint</w:t>
      </w:r>
      <w:r w:rsidRPr="001575DD">
        <w:rPr>
          <w:lang w:val="pt-BR"/>
        </w:rPr>
        <w:t xml:space="preserve"> </w:t>
      </w:r>
    </w:p>
    <w:p w:rsidR="00F6601C" w:rsidRPr="004E7388" w:rsidRDefault="00F6601C" w:rsidP="00380531">
      <w:pPr>
        <w:ind w:left="720" w:hanging="720"/>
        <w:rPr>
          <w:bCs/>
          <w:lang w:val="it-IT"/>
        </w:rPr>
      </w:pPr>
      <w:r w:rsidRPr="0039130E">
        <w:rPr>
          <w:bCs/>
          <w:lang w:val="it-IT"/>
        </w:rPr>
        <w:t>HS: Máy tính</w:t>
      </w:r>
      <w:r>
        <w:rPr>
          <w:bCs/>
          <w:lang w:val="it-IT"/>
        </w:rPr>
        <w:t>, apad</w:t>
      </w:r>
      <w:r w:rsidRPr="0039130E">
        <w:rPr>
          <w:bCs/>
          <w:lang w:val="it-IT"/>
        </w:rPr>
        <w:t xml:space="preserve"> hoặc điện thoại thông minh có kết nối interne</w:t>
      </w:r>
      <w:r>
        <w:rPr>
          <w:bCs/>
          <w:lang w:val="it-IT"/>
        </w:rPr>
        <w:t>t, sgk Toán, vở</w:t>
      </w:r>
    </w:p>
    <w:p w:rsidR="00F6601C" w:rsidRPr="00031915" w:rsidRDefault="00F6601C" w:rsidP="00380531">
      <w:pPr>
        <w:tabs>
          <w:tab w:val="left" w:pos="851"/>
          <w:tab w:val="left" w:pos="4820"/>
        </w:tabs>
        <w:jc w:val="both"/>
        <w:rPr>
          <w:spacing w:val="6"/>
          <w:u w:val="single"/>
          <w:lang w:val="nl-NL"/>
        </w:rPr>
      </w:pPr>
      <w:r w:rsidRPr="00031915">
        <w:rPr>
          <w:b/>
          <w:bCs/>
          <w:spacing w:val="6"/>
          <w:u w:val="single"/>
          <w:lang w:val="nl-NL"/>
        </w:rPr>
        <w:t>III - Các hoạt động dạy - học:</w:t>
      </w:r>
    </w:p>
    <w:p w:rsidR="00F72C73" w:rsidRDefault="00F6601C" w:rsidP="00380531">
      <w:pPr>
        <w:jc w:val="center"/>
        <w:rPr>
          <w:bCs/>
          <w:lang w:val="it-IT"/>
        </w:rPr>
      </w:pPr>
      <w:r w:rsidRPr="00F6601C">
        <w:rPr>
          <w:bCs/>
          <w:lang w:val="it-IT"/>
        </w:rPr>
        <w:t xml:space="preserve">Dạy trên </w:t>
      </w:r>
      <w:r w:rsidR="00380531">
        <w:rPr>
          <w:bCs/>
          <w:lang w:val="it-IT"/>
        </w:rPr>
        <w:t xml:space="preserve">powerpoint qua </w:t>
      </w:r>
      <w:r w:rsidRPr="00F6601C">
        <w:rPr>
          <w:bCs/>
          <w:lang w:val="it-IT"/>
        </w:rPr>
        <w:t>Zoom từ 7 giờ 30 phút - 8 giờ 10 phút</w:t>
      </w:r>
    </w:p>
    <w:p w:rsidR="00843860" w:rsidRPr="0039154A" w:rsidRDefault="00843860" w:rsidP="00843860">
      <w:pPr>
        <w:ind w:left="720" w:hanging="720"/>
        <w:rPr>
          <w:b/>
          <w:bCs/>
          <w:lang w:val="it-IT"/>
        </w:rPr>
      </w:pPr>
      <w:r w:rsidRPr="0039154A">
        <w:rPr>
          <w:b/>
          <w:bCs/>
          <w:lang w:val="it-IT"/>
        </w:rPr>
        <w:t>A. Kiểm tra bài cũ : 3'</w:t>
      </w:r>
    </w:p>
    <w:p w:rsidR="00843860" w:rsidRDefault="00843860" w:rsidP="00843860">
      <w:pPr>
        <w:ind w:left="720"/>
        <w:rPr>
          <w:lang w:val="it-IT"/>
        </w:rPr>
      </w:pPr>
      <w:r w:rsidRPr="0039154A">
        <w:rPr>
          <w:lang w:val="it-IT"/>
        </w:rPr>
        <w:t>Nêu cách quy đồng mẫu số hai phân số ?</w:t>
      </w:r>
    </w:p>
    <w:p w:rsidR="00843860" w:rsidRPr="0039154A" w:rsidRDefault="00843860" w:rsidP="00843860">
      <w:pPr>
        <w:ind w:left="720"/>
        <w:rPr>
          <w:lang w:val="it-IT"/>
        </w:rPr>
      </w:pPr>
      <w:r>
        <w:rPr>
          <w:lang w:val="it-IT"/>
        </w:rPr>
        <w:t>- Nhận xét</w:t>
      </w:r>
    </w:p>
    <w:p w:rsidR="00843860" w:rsidRPr="0039154A" w:rsidRDefault="00843860" w:rsidP="00843860">
      <w:pPr>
        <w:rPr>
          <w:b/>
          <w:bCs/>
          <w:lang w:val="it-IT"/>
        </w:rPr>
      </w:pPr>
      <w:r w:rsidRPr="0039154A">
        <w:rPr>
          <w:b/>
          <w:bCs/>
          <w:lang w:val="it-IT"/>
        </w:rPr>
        <w:t>B. Bài mới: 33'</w:t>
      </w:r>
    </w:p>
    <w:p w:rsidR="00843860" w:rsidRPr="0039154A" w:rsidRDefault="00843860" w:rsidP="00843860">
      <w:pPr>
        <w:ind w:left="720" w:hanging="720"/>
        <w:rPr>
          <w:b/>
          <w:bCs/>
          <w:lang w:val="it-IT"/>
        </w:rPr>
      </w:pPr>
      <w:r w:rsidRPr="0039154A">
        <w:rPr>
          <w:b/>
          <w:bCs/>
          <w:lang w:val="it-IT"/>
        </w:rPr>
        <w:t>1. Giới thiệu bài :1'</w:t>
      </w:r>
    </w:p>
    <w:p w:rsidR="00843860" w:rsidRPr="00995122" w:rsidRDefault="00843860" w:rsidP="00843860">
      <w:pPr>
        <w:ind w:left="720" w:hanging="720"/>
        <w:rPr>
          <w:b/>
          <w:bCs/>
        </w:rPr>
      </w:pPr>
      <w:r w:rsidRPr="00995122">
        <w:rPr>
          <w:b/>
          <w:bCs/>
        </w:rPr>
        <w:t>2. Thực hành: 32'</w:t>
      </w:r>
    </w:p>
    <w:tbl>
      <w:tblPr>
        <w:tblW w:w="0" w:type="auto"/>
        <w:tblBorders>
          <w:insideV w:val="single" w:sz="4" w:space="0" w:color="auto"/>
        </w:tblBorders>
        <w:tblLook w:val="01E0"/>
      </w:tblPr>
      <w:tblGrid>
        <w:gridCol w:w="5181"/>
        <w:gridCol w:w="4390"/>
      </w:tblGrid>
      <w:tr w:rsidR="00843860" w:rsidRPr="00995122" w:rsidTr="00665FC0">
        <w:tc>
          <w:tcPr>
            <w:tcW w:w="5335" w:type="dxa"/>
            <w:tcBorders>
              <w:right w:val="single" w:sz="4" w:space="0" w:color="auto"/>
            </w:tcBorders>
            <w:shd w:val="clear" w:color="auto" w:fill="auto"/>
          </w:tcPr>
          <w:p w:rsidR="00843860" w:rsidRPr="00995122" w:rsidRDefault="00843860" w:rsidP="00665FC0">
            <w:pPr>
              <w:ind w:left="720" w:hanging="720"/>
            </w:pPr>
            <w:r w:rsidRPr="00BE7DD1">
              <w:rPr>
                <w:i/>
              </w:rPr>
              <w:t>Bài 1a:</w:t>
            </w:r>
            <w:r w:rsidRPr="00995122">
              <w:t xml:space="preserve"> </w:t>
            </w:r>
            <w:r>
              <w:t xml:space="preserve">8’ </w:t>
            </w:r>
            <w:r w:rsidRPr="00995122">
              <w:t xml:space="preserve"> YC HS đọc, nêu yc bài tập.</w:t>
            </w:r>
          </w:p>
          <w:p w:rsidR="00843860" w:rsidRDefault="00843860" w:rsidP="00665FC0">
            <w:r w:rsidRPr="00995122">
              <w:t>Cho HS</w:t>
            </w:r>
            <w:r>
              <w:t xml:space="preserve"> làm nháp =&gt;</w:t>
            </w:r>
            <w:r w:rsidRPr="00995122">
              <w:t xml:space="preserve"> chữa bài trên bảng. </w:t>
            </w:r>
          </w:p>
          <w:p w:rsidR="00843860" w:rsidRDefault="00843860" w:rsidP="00665FC0"/>
          <w:p w:rsidR="00843860" w:rsidRPr="00995122" w:rsidRDefault="00843860" w:rsidP="00665FC0"/>
          <w:p w:rsidR="00843860" w:rsidRPr="00995122" w:rsidRDefault="00843860" w:rsidP="00665FC0">
            <w:r w:rsidRPr="00995122">
              <w:t>GV nhận xét, chốt lại</w:t>
            </w:r>
            <w:r>
              <w:t xml:space="preserve"> cách QĐMS 2 PS</w:t>
            </w:r>
            <w:r w:rsidRPr="00995122">
              <w:t>.</w:t>
            </w:r>
          </w:p>
          <w:p w:rsidR="00843860" w:rsidRPr="00BE7DD1" w:rsidRDefault="00843860" w:rsidP="00665FC0">
            <w:pPr>
              <w:ind w:left="720" w:hanging="720"/>
              <w:rPr>
                <w:i/>
              </w:rPr>
            </w:pPr>
            <w:r w:rsidRPr="00BE7DD1">
              <w:rPr>
                <w:i/>
              </w:rPr>
              <w:t xml:space="preserve">Bài 2a: 10’ </w:t>
            </w:r>
          </w:p>
          <w:p w:rsidR="00665FC0" w:rsidRDefault="00843860" w:rsidP="00665FC0">
            <w:r>
              <w:t xml:space="preserve">Yêu cầu HS </w:t>
            </w:r>
            <w:r w:rsidRPr="00995122">
              <w:t>nêu yêu cầu của bài tập.</w:t>
            </w:r>
          </w:p>
          <w:p w:rsidR="00665FC0" w:rsidRDefault="00665FC0" w:rsidP="00665FC0"/>
          <w:p w:rsidR="00843860" w:rsidRPr="00995122" w:rsidRDefault="00843860" w:rsidP="00665FC0">
            <w:r>
              <w:t>L</w:t>
            </w:r>
            <w:r w:rsidRPr="00995122">
              <w:t xml:space="preserve">ưu ý </w:t>
            </w:r>
            <w:r>
              <w:t>:</w:t>
            </w:r>
            <w:r w:rsidRPr="00995122">
              <w:t xml:space="preserve"> khi quy đồng mẫu số hai phân số mà một số viết dưới dạng số tự nhiên thì viết số tự nhiên đó dưới dạng phân số có mẫu số là</w:t>
            </w:r>
            <w:r>
              <w:t xml:space="preserve"> </w:t>
            </w:r>
            <w:r w:rsidRPr="00995122">
              <w:t>1</w:t>
            </w:r>
          </w:p>
          <w:p w:rsidR="00843860" w:rsidRPr="00995122" w:rsidRDefault="00843860" w:rsidP="00665FC0">
            <w:pPr>
              <w:jc w:val="both"/>
            </w:pPr>
            <w:r w:rsidRPr="00995122">
              <w:t>GV nhận xét, chốt lại.</w:t>
            </w:r>
          </w:p>
          <w:p w:rsidR="00843860" w:rsidRPr="00BE7DD1" w:rsidRDefault="00843860" w:rsidP="00665FC0">
            <w:pPr>
              <w:ind w:left="720" w:hanging="720"/>
              <w:rPr>
                <w:i/>
              </w:rPr>
            </w:pPr>
            <w:r w:rsidRPr="00BE7DD1">
              <w:rPr>
                <w:i/>
              </w:rPr>
              <w:t>Bài 4 : 8’</w:t>
            </w:r>
          </w:p>
          <w:p w:rsidR="00843860" w:rsidRDefault="00843860" w:rsidP="00665FC0">
            <w:r w:rsidRPr="00995122">
              <w:t>Cho HS quy đồng mẫu số hai phân số đó với MSC là 60.</w:t>
            </w:r>
          </w:p>
          <w:p w:rsidR="00B70E8E" w:rsidRPr="00995122" w:rsidRDefault="00B70E8E" w:rsidP="00665FC0"/>
          <w:p w:rsidR="00843860" w:rsidRPr="00995122" w:rsidRDefault="00843860" w:rsidP="00665FC0">
            <w:r w:rsidRPr="00995122">
              <w:t xml:space="preserve">GV </w:t>
            </w:r>
            <w:r w:rsidR="00665FC0">
              <w:t>cho HS nhận xét, sửa sai (nếu có)</w:t>
            </w:r>
          </w:p>
          <w:p w:rsidR="00843860" w:rsidRDefault="00843860" w:rsidP="00665FC0">
            <w:pPr>
              <w:jc w:val="both"/>
            </w:pPr>
            <w:r w:rsidRPr="00995122">
              <w:t>Nhận xét</w:t>
            </w:r>
            <w:r>
              <w:t xml:space="preserve"> chung</w:t>
            </w:r>
            <w:r w:rsidRPr="00995122">
              <w:t>, chốt lại.</w:t>
            </w:r>
          </w:p>
          <w:p w:rsidR="00843860" w:rsidRPr="00995122" w:rsidRDefault="00843860" w:rsidP="00665FC0">
            <w:r w:rsidRPr="00BE7DD1">
              <w:rPr>
                <w:i/>
              </w:rPr>
              <w:t>Bài 3, 5:</w:t>
            </w:r>
            <w:r w:rsidRPr="00995122">
              <w:t xml:space="preserve"> </w:t>
            </w:r>
            <w:r>
              <w:t xml:space="preserve">6’ </w:t>
            </w:r>
            <w:r w:rsidRPr="00995122">
              <w:t xml:space="preserve">GV gợi ý </w:t>
            </w:r>
          </w:p>
          <w:p w:rsidR="00843860" w:rsidRPr="00995122" w:rsidRDefault="00843860" w:rsidP="00B70E8E"/>
          <w:p w:rsidR="00843860" w:rsidRPr="00BE7DD1" w:rsidRDefault="00843860" w:rsidP="00665FC0">
            <w:pPr>
              <w:ind w:left="720" w:hanging="720"/>
              <w:rPr>
                <w:b/>
                <w:bCs/>
              </w:rPr>
            </w:pPr>
            <w:r w:rsidRPr="00BE7DD1">
              <w:rPr>
                <w:b/>
                <w:bCs/>
              </w:rPr>
              <w:t xml:space="preserve">C. Củng cố, dặn dò:                 3' </w:t>
            </w:r>
          </w:p>
        </w:tc>
        <w:tc>
          <w:tcPr>
            <w:tcW w:w="4521" w:type="dxa"/>
            <w:tcBorders>
              <w:left w:val="single" w:sz="4" w:space="0" w:color="auto"/>
            </w:tcBorders>
            <w:shd w:val="clear" w:color="auto" w:fill="auto"/>
          </w:tcPr>
          <w:p w:rsidR="00843860" w:rsidRPr="00995122" w:rsidRDefault="00843860" w:rsidP="00665FC0">
            <w:pPr>
              <w:ind w:left="720" w:hanging="720"/>
            </w:pPr>
            <w:r w:rsidRPr="00995122">
              <w:t>- HS đọc, nêu yc bài tập.</w:t>
            </w:r>
          </w:p>
          <w:p w:rsidR="00843860" w:rsidRPr="00995122" w:rsidRDefault="00843860" w:rsidP="00665FC0">
            <w:pPr>
              <w:ind w:left="32" w:hanging="32"/>
            </w:pPr>
            <w:r w:rsidRPr="00995122">
              <w:t>- HS làm nháp (</w:t>
            </w:r>
            <w:r>
              <w:t xml:space="preserve">KK </w:t>
            </w:r>
            <w:r w:rsidRPr="00995122">
              <w:t>HS làm cả bài).</w:t>
            </w:r>
          </w:p>
          <w:p w:rsidR="00843860" w:rsidRPr="00995122" w:rsidRDefault="00843860" w:rsidP="00665FC0">
            <w:pPr>
              <w:ind w:left="32" w:hanging="32"/>
            </w:pPr>
            <w:r w:rsidRPr="00995122">
              <w:t>- HS nêu cách làm bài.</w:t>
            </w:r>
          </w:p>
          <w:p w:rsidR="00843860" w:rsidRPr="00995122" w:rsidRDefault="00843860" w:rsidP="00665FC0">
            <w:pPr>
              <w:ind w:left="32" w:hanging="32"/>
            </w:pPr>
            <w:r w:rsidRPr="00995122">
              <w:t>- HS nhận xét.</w:t>
            </w:r>
          </w:p>
          <w:p w:rsidR="00843860" w:rsidRDefault="00843860" w:rsidP="00665FC0"/>
          <w:p w:rsidR="00843860" w:rsidRPr="00995122" w:rsidRDefault="00843860" w:rsidP="00665FC0"/>
          <w:p w:rsidR="00843860" w:rsidRPr="00995122" w:rsidRDefault="00843860" w:rsidP="00665FC0">
            <w:pPr>
              <w:ind w:left="720" w:hanging="720"/>
            </w:pPr>
            <w:r w:rsidRPr="00995122">
              <w:t>- HS đọc, nêu yc bài tập.</w:t>
            </w:r>
          </w:p>
          <w:p w:rsidR="00843860" w:rsidRDefault="00843860" w:rsidP="00665FC0">
            <w:pPr>
              <w:ind w:left="32" w:hanging="32"/>
            </w:pPr>
            <w:r w:rsidRPr="00995122">
              <w:t>- HS l</w:t>
            </w:r>
            <w:r w:rsidR="00665FC0">
              <w:t>àm nháp, l</w:t>
            </w:r>
            <w:r w:rsidRPr="00995122">
              <w:t>ần lư</w:t>
            </w:r>
            <w:r w:rsidRPr="00995122">
              <w:softHyphen/>
              <w:t xml:space="preserve">ợt từng </w:t>
            </w:r>
            <w:r w:rsidR="00665FC0">
              <w:t>HS nêu cách làm từng phần</w:t>
            </w:r>
            <w:r w:rsidRPr="00995122">
              <w:t>.</w:t>
            </w:r>
          </w:p>
          <w:p w:rsidR="00843860" w:rsidRPr="00995122" w:rsidRDefault="00843860" w:rsidP="00665FC0">
            <w:pPr>
              <w:ind w:left="32" w:hanging="32"/>
            </w:pPr>
            <w:r>
              <w:t>KK HS làm cả bài.</w:t>
            </w:r>
          </w:p>
          <w:p w:rsidR="00843860" w:rsidRPr="00995122" w:rsidRDefault="00843860" w:rsidP="00665FC0">
            <w:pPr>
              <w:ind w:left="32" w:hanging="32"/>
            </w:pPr>
            <w:r w:rsidRPr="00995122">
              <w:t>- HS nêu cách làm bài.</w:t>
            </w:r>
          </w:p>
          <w:p w:rsidR="00843860" w:rsidRPr="00995122" w:rsidRDefault="00843860" w:rsidP="00665FC0">
            <w:pPr>
              <w:ind w:left="32" w:hanging="32"/>
            </w:pPr>
            <w:r w:rsidRPr="00995122">
              <w:t>- HS nhận xét.</w:t>
            </w:r>
          </w:p>
          <w:p w:rsidR="00843860" w:rsidRPr="00995122" w:rsidRDefault="00843860" w:rsidP="00665FC0"/>
          <w:p w:rsidR="00665FC0" w:rsidRPr="00995122" w:rsidRDefault="00665FC0" w:rsidP="00665FC0"/>
          <w:p w:rsidR="00843860" w:rsidRPr="00995122" w:rsidRDefault="00843860" w:rsidP="00665FC0">
            <w:r w:rsidRPr="00995122">
              <w:t>HS nêu yêu cầu của đề bài.</w:t>
            </w:r>
          </w:p>
          <w:p w:rsidR="00843860" w:rsidRDefault="00843860" w:rsidP="00665FC0">
            <w:r w:rsidRPr="00995122">
              <w:t xml:space="preserve">- HS làm </w:t>
            </w:r>
            <w:r>
              <w:t>vở</w:t>
            </w:r>
            <w:r w:rsidR="00665FC0">
              <w:t>, chụp lại chia sẻ màn hình</w:t>
            </w:r>
          </w:p>
          <w:p w:rsidR="00843860" w:rsidRDefault="00843860" w:rsidP="00665FC0">
            <w:r w:rsidRPr="00995122">
              <w:t>Chữa bài</w:t>
            </w:r>
          </w:p>
          <w:p w:rsidR="00B70E8E" w:rsidRPr="00995122" w:rsidRDefault="00B70E8E" w:rsidP="00665FC0"/>
          <w:p w:rsidR="00843860" w:rsidRPr="00995122" w:rsidRDefault="00843860" w:rsidP="00665FC0">
            <w:r>
              <w:t xml:space="preserve">KK </w:t>
            </w:r>
            <w:r w:rsidRPr="00995122">
              <w:t>HS tự làm bài và chữa bài (nếu còn thời gian).</w:t>
            </w:r>
          </w:p>
        </w:tc>
      </w:tr>
    </w:tbl>
    <w:p w:rsidR="00843860" w:rsidRDefault="00843860" w:rsidP="00843860">
      <w:pPr>
        <w:ind w:left="720" w:hanging="720"/>
        <w:rPr>
          <w:lang w:val="pt-BR"/>
        </w:rPr>
      </w:pPr>
      <w:r>
        <w:rPr>
          <w:lang w:val="pt-BR"/>
        </w:rPr>
        <w:t>- HS nêu lại cách q</w:t>
      </w:r>
      <w:r w:rsidRPr="001575DD">
        <w:rPr>
          <w:lang w:val="pt-BR"/>
        </w:rPr>
        <w:t>uy đồng mẫu số hai phân số</w:t>
      </w:r>
      <w:r>
        <w:rPr>
          <w:lang w:val="pt-BR"/>
        </w:rPr>
        <w:t>,</w:t>
      </w:r>
      <w:r w:rsidRPr="00BC1DF6">
        <w:rPr>
          <w:lang w:val="pt-BR"/>
        </w:rPr>
        <w:t xml:space="preserve"> </w:t>
      </w:r>
      <w:r>
        <w:rPr>
          <w:lang w:val="pt-BR"/>
        </w:rPr>
        <w:t>ba phân số</w:t>
      </w:r>
      <w:r w:rsidRPr="001575DD">
        <w:rPr>
          <w:lang w:val="pt-BR"/>
        </w:rPr>
        <w:t>.</w:t>
      </w:r>
    </w:p>
    <w:p w:rsidR="00843860" w:rsidRDefault="00843860" w:rsidP="00843860">
      <w:pPr>
        <w:tabs>
          <w:tab w:val="left" w:pos="2330"/>
        </w:tabs>
        <w:rPr>
          <w:lang w:val="sv-SE"/>
        </w:rPr>
      </w:pPr>
      <w:r w:rsidRPr="00995122">
        <w:t>GV</w:t>
      </w:r>
      <w:r>
        <w:t xml:space="preserve"> hệ thống kiến thức, nhận xét tiết học</w:t>
      </w:r>
      <w:r w:rsidRPr="00995122">
        <w:t>. Chuẩn bị bài sau</w:t>
      </w:r>
    </w:p>
    <w:p w:rsidR="00F6601C" w:rsidRPr="008A0944" w:rsidRDefault="00F6601C" w:rsidP="00380531">
      <w:pPr>
        <w:rPr>
          <w:b/>
          <w:u w:val="single"/>
          <w:lang w:val="nb-NO"/>
        </w:rPr>
      </w:pPr>
      <w:r w:rsidRPr="008A0944">
        <w:rPr>
          <w:b/>
          <w:lang w:val="nb-NO"/>
        </w:rPr>
        <w:lastRenderedPageBreak/>
        <w:t xml:space="preserve">Tiết </w:t>
      </w:r>
      <w:r>
        <w:rPr>
          <w:b/>
          <w:lang w:val="nb-NO"/>
        </w:rPr>
        <w:t>2</w:t>
      </w:r>
      <w:r w:rsidRPr="008A0944">
        <w:rPr>
          <w:b/>
          <w:lang w:val="nb-NO"/>
        </w:rPr>
        <w:t xml:space="preserve">:                                                </w:t>
      </w:r>
      <w:r w:rsidRPr="008A0944">
        <w:rPr>
          <w:b/>
          <w:u w:val="single"/>
          <w:lang w:val="nb-NO"/>
        </w:rPr>
        <w:t>Tập làm văn</w:t>
      </w:r>
    </w:p>
    <w:p w:rsidR="00F6601C" w:rsidRPr="008A0944" w:rsidRDefault="00F6601C" w:rsidP="00380531">
      <w:pPr>
        <w:jc w:val="center"/>
        <w:rPr>
          <w:b/>
          <w:bCs/>
          <w:lang w:val="nb-NO"/>
        </w:rPr>
      </w:pPr>
      <w:r w:rsidRPr="008A0944">
        <w:rPr>
          <w:b/>
          <w:bCs/>
          <w:lang w:val="nb-NO"/>
        </w:rPr>
        <w:t>Cấu tạo của bài văn miêu tả cây cối</w:t>
      </w:r>
      <w:r>
        <w:rPr>
          <w:b/>
          <w:bCs/>
          <w:lang w:val="nb-NO"/>
        </w:rPr>
        <w:t xml:space="preserve"> (</w:t>
      </w:r>
      <w:r>
        <w:rPr>
          <w:b/>
          <w:bCs/>
          <w:lang w:val="pt-BR"/>
        </w:rPr>
        <w:t>dạy bù tuần 21)</w:t>
      </w:r>
    </w:p>
    <w:p w:rsidR="00F6601C" w:rsidRPr="00184FAF" w:rsidRDefault="00F6601C" w:rsidP="00380531">
      <w:pPr>
        <w:rPr>
          <w:b/>
          <w:bCs/>
          <w:u w:val="single"/>
          <w:lang w:val="nb-NO"/>
        </w:rPr>
      </w:pPr>
      <w:r w:rsidRPr="00184FAF">
        <w:rPr>
          <w:b/>
          <w:bCs/>
          <w:u w:val="single"/>
          <w:lang w:val="nb-NO"/>
        </w:rPr>
        <w:t xml:space="preserve">I. Mục tiêu: </w:t>
      </w:r>
    </w:p>
    <w:p w:rsidR="00F6601C" w:rsidRPr="008A0944" w:rsidRDefault="00F6601C" w:rsidP="00380531">
      <w:pPr>
        <w:rPr>
          <w:lang w:val="nb-NO"/>
        </w:rPr>
      </w:pPr>
      <w:r w:rsidRPr="008A0944">
        <w:rPr>
          <w:lang w:val="nb-NO"/>
        </w:rPr>
        <w:t>- Nắm được cấu tạo 3 phần (mở bài, thân bài, kết bài) của một bài văn miêu tả cây cối (ND ghi nhớ).</w:t>
      </w:r>
    </w:p>
    <w:p w:rsidR="00F6601C" w:rsidRPr="008A0944" w:rsidRDefault="00F6601C" w:rsidP="00380531">
      <w:pPr>
        <w:rPr>
          <w:lang w:val="nb-NO"/>
        </w:rPr>
      </w:pPr>
      <w:r w:rsidRPr="008A0944">
        <w:rPr>
          <w:lang w:val="nb-NO"/>
        </w:rPr>
        <w:t>- Nhận biết được trình tự miêu tả trong bài văn miêu tả cây cối (BT1, mục III); biết lập dàn ý tả một cây ăn quả quen thuộc theo một trong hai cách đã học.</w:t>
      </w:r>
    </w:p>
    <w:p w:rsidR="00F6601C" w:rsidRPr="008A0944" w:rsidRDefault="00F6601C" w:rsidP="00380531">
      <w:pPr>
        <w:rPr>
          <w:lang w:val="nb-NO"/>
        </w:rPr>
      </w:pPr>
      <w:r w:rsidRPr="008A0944">
        <w:rPr>
          <w:lang w:val="nb-NO"/>
        </w:rPr>
        <w:t>- HS cảm nhận được vẻ đẹp của cây cối trong môi trường thiên nhiên, có ý thức bảo vệ cây cối.</w:t>
      </w:r>
    </w:p>
    <w:p w:rsidR="00F6601C" w:rsidRPr="00E77BC9" w:rsidRDefault="00F6601C" w:rsidP="00380531">
      <w:pPr>
        <w:rPr>
          <w:b/>
          <w:bCs/>
          <w:u w:val="single"/>
          <w:lang w:val="nb-NO"/>
        </w:rPr>
      </w:pPr>
      <w:r w:rsidRPr="00184FAF">
        <w:rPr>
          <w:b/>
          <w:bCs/>
          <w:u w:val="single"/>
          <w:lang w:val="nb-NO"/>
        </w:rPr>
        <w:t xml:space="preserve">II. Đồ dùng : </w:t>
      </w:r>
    </w:p>
    <w:p w:rsidR="00F6601C" w:rsidRDefault="00F6601C" w:rsidP="00380531">
      <w:pPr>
        <w:ind w:left="720" w:hanging="720"/>
        <w:rPr>
          <w:lang w:val="pt-BR"/>
        </w:rPr>
      </w:pPr>
      <w:r w:rsidRPr="0039130E">
        <w:rPr>
          <w:bCs/>
          <w:lang w:val="it-IT"/>
        </w:rPr>
        <w:t xml:space="preserve">GV: </w:t>
      </w:r>
      <w:r w:rsidRPr="0039130E">
        <w:rPr>
          <w:lang w:val="it-IT"/>
        </w:rPr>
        <w:t>Máy tính</w:t>
      </w:r>
      <w:r>
        <w:rPr>
          <w:lang w:val="it-IT"/>
        </w:rPr>
        <w:t>,</w:t>
      </w:r>
      <w:r w:rsidRPr="00A259D8">
        <w:rPr>
          <w:bCs/>
          <w:lang w:val="it-IT"/>
        </w:rPr>
        <w:t xml:space="preserve"> </w:t>
      </w:r>
      <w:r>
        <w:rPr>
          <w:lang w:val="pt-BR"/>
        </w:rPr>
        <w:t>bài giảng powerpoint</w:t>
      </w:r>
      <w:r w:rsidRPr="001575DD">
        <w:rPr>
          <w:lang w:val="pt-BR"/>
        </w:rPr>
        <w:t xml:space="preserve"> </w:t>
      </w:r>
    </w:p>
    <w:p w:rsidR="00F6601C" w:rsidRPr="004E7388" w:rsidRDefault="00F6601C" w:rsidP="00380531">
      <w:pPr>
        <w:ind w:left="720" w:hanging="720"/>
        <w:rPr>
          <w:bCs/>
          <w:lang w:val="it-IT"/>
        </w:rPr>
      </w:pPr>
      <w:r w:rsidRPr="0039130E">
        <w:rPr>
          <w:bCs/>
          <w:lang w:val="it-IT"/>
        </w:rPr>
        <w:t>HS: Máy tính</w:t>
      </w:r>
      <w:r>
        <w:rPr>
          <w:bCs/>
          <w:lang w:val="it-IT"/>
        </w:rPr>
        <w:t>, apad</w:t>
      </w:r>
      <w:r w:rsidRPr="0039130E">
        <w:rPr>
          <w:bCs/>
          <w:lang w:val="it-IT"/>
        </w:rPr>
        <w:t xml:space="preserve"> hoặc điện thoại thông minh có kết nối interne</w:t>
      </w:r>
      <w:r>
        <w:rPr>
          <w:bCs/>
          <w:lang w:val="it-IT"/>
        </w:rPr>
        <w:t>t, sgk TV, vở</w:t>
      </w:r>
    </w:p>
    <w:p w:rsidR="00F6601C" w:rsidRPr="00184FAF" w:rsidRDefault="00F6601C" w:rsidP="00380531">
      <w:pPr>
        <w:jc w:val="both"/>
        <w:rPr>
          <w:b/>
          <w:bCs/>
          <w:u w:val="single"/>
          <w:lang w:val="nb-NO"/>
        </w:rPr>
      </w:pPr>
      <w:r w:rsidRPr="00184FAF">
        <w:rPr>
          <w:b/>
          <w:bCs/>
          <w:u w:val="single"/>
          <w:lang w:val="nb-NO"/>
        </w:rPr>
        <w:t xml:space="preserve">III. Các hoạt động dạy- học </w:t>
      </w:r>
    </w:p>
    <w:p w:rsidR="00F6601C" w:rsidRDefault="00F6601C" w:rsidP="00380531">
      <w:pPr>
        <w:jc w:val="center"/>
        <w:rPr>
          <w:bCs/>
          <w:lang w:val="it-IT"/>
        </w:rPr>
      </w:pPr>
      <w:r w:rsidRPr="00F6601C">
        <w:rPr>
          <w:bCs/>
          <w:lang w:val="it-IT"/>
        </w:rPr>
        <w:t xml:space="preserve">Dạy </w:t>
      </w:r>
      <w:r w:rsidR="00380531" w:rsidRPr="00F6601C">
        <w:rPr>
          <w:bCs/>
          <w:lang w:val="it-IT"/>
        </w:rPr>
        <w:t xml:space="preserve">trên </w:t>
      </w:r>
      <w:r w:rsidR="00380531">
        <w:rPr>
          <w:bCs/>
          <w:lang w:val="it-IT"/>
        </w:rPr>
        <w:t>powerpoint qua</w:t>
      </w:r>
      <w:r w:rsidRPr="00F6601C">
        <w:rPr>
          <w:bCs/>
          <w:lang w:val="it-IT"/>
        </w:rPr>
        <w:t xml:space="preserve"> Zoom từ 8 giờ 15 phút - 8 giờ 55 phút </w:t>
      </w:r>
    </w:p>
    <w:p w:rsidR="00F72C73" w:rsidRPr="0039154A" w:rsidRDefault="00F72C73" w:rsidP="00F72C73">
      <w:pPr>
        <w:jc w:val="both"/>
        <w:rPr>
          <w:b/>
          <w:bCs/>
          <w:lang w:val="it-IT"/>
        </w:rPr>
      </w:pPr>
      <w:r w:rsidRPr="0039154A">
        <w:rPr>
          <w:b/>
          <w:bCs/>
          <w:lang w:val="it-IT"/>
        </w:rPr>
        <w:t xml:space="preserve">A. Kiểm tra bài cũ:                   </w:t>
      </w:r>
    </w:p>
    <w:p w:rsidR="00F72C73" w:rsidRPr="0039154A" w:rsidRDefault="00F72C73" w:rsidP="00F72C73">
      <w:pPr>
        <w:jc w:val="both"/>
        <w:rPr>
          <w:lang w:val="it-IT"/>
        </w:rPr>
      </w:pPr>
      <w:r w:rsidRPr="0039154A">
        <w:rPr>
          <w:lang w:val="it-IT"/>
        </w:rPr>
        <w:t>- Nêu cấu tạo bài văn miêu tả đồ vật?</w:t>
      </w:r>
    </w:p>
    <w:p w:rsidR="00F72C73" w:rsidRPr="0039154A" w:rsidRDefault="00F72C73" w:rsidP="00F72C73">
      <w:pPr>
        <w:jc w:val="both"/>
        <w:rPr>
          <w:b/>
          <w:bCs/>
          <w:lang w:val="it-IT"/>
        </w:rPr>
      </w:pPr>
      <w:r w:rsidRPr="0039154A">
        <w:rPr>
          <w:b/>
          <w:bCs/>
          <w:lang w:val="it-IT"/>
        </w:rPr>
        <w:t>B. Bài mới:</w:t>
      </w:r>
    </w:p>
    <w:p w:rsidR="00F72C73" w:rsidRPr="0039154A" w:rsidRDefault="00F72C73" w:rsidP="00F72C73">
      <w:pPr>
        <w:jc w:val="both"/>
        <w:rPr>
          <w:b/>
          <w:bCs/>
          <w:lang w:val="it-IT"/>
        </w:rPr>
      </w:pPr>
      <w:r w:rsidRPr="0039154A">
        <w:rPr>
          <w:b/>
          <w:bCs/>
          <w:lang w:val="it-IT"/>
        </w:rPr>
        <w:t>1.</w:t>
      </w:r>
      <w:r>
        <w:rPr>
          <w:b/>
          <w:bCs/>
          <w:lang w:val="it-IT"/>
        </w:rPr>
        <w:t xml:space="preserve"> </w:t>
      </w:r>
      <w:r w:rsidRPr="0039154A">
        <w:rPr>
          <w:b/>
          <w:bCs/>
          <w:lang w:val="it-IT"/>
        </w:rPr>
        <w:t xml:space="preserve">Giới thiệu bài                          </w:t>
      </w:r>
    </w:p>
    <w:p w:rsidR="00F72C73" w:rsidRPr="0039154A" w:rsidRDefault="00F72C73" w:rsidP="00F72C73">
      <w:pPr>
        <w:pStyle w:val="Heading5"/>
        <w:keepNext/>
        <w:tabs>
          <w:tab w:val="num" w:pos="720"/>
        </w:tabs>
        <w:spacing w:before="0" w:after="0"/>
        <w:jc w:val="both"/>
        <w:rPr>
          <w:i w:val="0"/>
          <w:iCs w:val="0"/>
          <w:sz w:val="28"/>
          <w:szCs w:val="28"/>
          <w:lang w:val="it-IT"/>
        </w:rPr>
      </w:pPr>
      <w:r w:rsidRPr="0039154A">
        <w:rPr>
          <w:i w:val="0"/>
          <w:iCs w:val="0"/>
          <w:sz w:val="28"/>
          <w:szCs w:val="28"/>
          <w:lang w:val="it-IT"/>
        </w:rPr>
        <w:t>2.</w:t>
      </w:r>
      <w:r>
        <w:rPr>
          <w:i w:val="0"/>
          <w:iCs w:val="0"/>
          <w:sz w:val="28"/>
          <w:szCs w:val="28"/>
          <w:lang w:val="it-IT"/>
        </w:rPr>
        <w:t xml:space="preserve"> </w:t>
      </w:r>
      <w:r w:rsidRPr="0039154A">
        <w:rPr>
          <w:i w:val="0"/>
          <w:iCs w:val="0"/>
          <w:sz w:val="28"/>
          <w:szCs w:val="28"/>
          <w:lang w:val="it-IT"/>
        </w:rPr>
        <w:t xml:space="preserve">Giảng bài:                              </w:t>
      </w:r>
    </w:p>
    <w:p w:rsidR="00F72C73" w:rsidRPr="00F72C73" w:rsidRDefault="00F72C73" w:rsidP="00F72C73">
      <w:pPr>
        <w:jc w:val="both"/>
        <w:rPr>
          <w:b/>
          <w:lang w:val="it-IT"/>
        </w:rPr>
      </w:pPr>
      <w:r w:rsidRPr="00F72C73">
        <w:rPr>
          <w:b/>
          <w:lang w:val="it-IT"/>
        </w:rPr>
        <w:t>* Nhận xét:</w:t>
      </w:r>
    </w:p>
    <w:p w:rsidR="00F72C73" w:rsidRPr="0039154A" w:rsidRDefault="00F72C73" w:rsidP="00F72C73">
      <w:pPr>
        <w:jc w:val="both"/>
        <w:rPr>
          <w:lang w:val="it-IT"/>
        </w:rPr>
      </w:pPr>
      <w:r w:rsidRPr="0039154A">
        <w:rPr>
          <w:lang w:val="it-IT"/>
        </w:rPr>
        <w:t xml:space="preserve">Đọc bài </w:t>
      </w:r>
      <w:r w:rsidRPr="00B06DAD">
        <w:rPr>
          <w:i/>
          <w:lang w:val="it-IT"/>
        </w:rPr>
        <w:t>Bãi ngô</w:t>
      </w:r>
      <w:r w:rsidRPr="0039154A">
        <w:rPr>
          <w:lang w:val="it-IT"/>
        </w:rPr>
        <w:t>. Xác định các đoạn và nội dung của từng đoạn.</w:t>
      </w:r>
    </w:p>
    <w:p w:rsidR="00F72C73" w:rsidRPr="0039154A" w:rsidRDefault="00F72C73" w:rsidP="00F72C73">
      <w:pPr>
        <w:jc w:val="both"/>
        <w:rPr>
          <w:lang w:val="it-IT"/>
        </w:rPr>
      </w:pPr>
      <w:r>
        <w:rPr>
          <w:lang w:val="it-IT"/>
        </w:rPr>
        <w:t xml:space="preserve">* </w:t>
      </w:r>
      <w:r w:rsidRPr="0039154A">
        <w:rPr>
          <w:lang w:val="it-IT"/>
        </w:rPr>
        <w:t xml:space="preserve">So sánh cấu tạo của bài văn trên với cấu tạo của bài văn </w:t>
      </w:r>
      <w:r w:rsidRPr="00B06DAD">
        <w:rPr>
          <w:i/>
          <w:lang w:val="it-IT"/>
        </w:rPr>
        <w:t>Cây mai tứ quý</w:t>
      </w:r>
      <w:r w:rsidRPr="0039154A">
        <w:rPr>
          <w:lang w:val="it-IT"/>
        </w:rPr>
        <w:t>.</w:t>
      </w:r>
    </w:p>
    <w:p w:rsidR="00F72C73" w:rsidRPr="0039154A" w:rsidRDefault="00F72C73" w:rsidP="00F72C73">
      <w:pPr>
        <w:jc w:val="both"/>
        <w:rPr>
          <w:lang w:val="it-IT"/>
        </w:rPr>
      </w:pPr>
      <w:r w:rsidRPr="0039154A">
        <w:rPr>
          <w:lang w:val="it-IT"/>
        </w:rPr>
        <w:t>GV nhận xét, chốt lại:</w:t>
      </w:r>
      <w:r>
        <w:rPr>
          <w:lang w:val="it-IT"/>
        </w:rPr>
        <w:t xml:space="preserve"> </w:t>
      </w:r>
      <w:r w:rsidRPr="0039154A">
        <w:rPr>
          <w:lang w:val="it-IT"/>
        </w:rPr>
        <w:t>cấu tạo hai bài văn:</w:t>
      </w:r>
    </w:p>
    <w:p w:rsidR="00F72C73" w:rsidRPr="0039154A" w:rsidRDefault="00F72C73" w:rsidP="00F72C73">
      <w:pPr>
        <w:jc w:val="both"/>
        <w:rPr>
          <w:lang w:val="it-IT"/>
        </w:rPr>
      </w:pPr>
      <w:r w:rsidRPr="0039154A">
        <w:rPr>
          <w:lang w:val="it-IT"/>
        </w:rPr>
        <w:t>+ Giống nhau: 2 bài đều có 3 phần</w:t>
      </w:r>
    </w:p>
    <w:p w:rsidR="00F72C73" w:rsidRPr="0039154A" w:rsidRDefault="00F72C73" w:rsidP="00F72C73">
      <w:pPr>
        <w:jc w:val="both"/>
        <w:rPr>
          <w:lang w:val="it-IT"/>
        </w:rPr>
      </w:pPr>
      <w:r w:rsidRPr="0039154A">
        <w:rPr>
          <w:lang w:val="it-IT"/>
        </w:rPr>
        <w:t xml:space="preserve">+ Khác: Bài </w:t>
      </w:r>
      <w:r w:rsidRPr="00B06DAD">
        <w:rPr>
          <w:i/>
          <w:lang w:val="it-IT"/>
        </w:rPr>
        <w:t>Cây mai tứ quý</w:t>
      </w:r>
      <w:r w:rsidRPr="0039154A">
        <w:rPr>
          <w:lang w:val="it-IT"/>
        </w:rPr>
        <w:t xml:space="preserve"> tả từng bộ phận của cây. Bài </w:t>
      </w:r>
      <w:r w:rsidRPr="00B06DAD">
        <w:rPr>
          <w:i/>
          <w:lang w:val="it-IT"/>
        </w:rPr>
        <w:t>Bãi ngô</w:t>
      </w:r>
      <w:r w:rsidRPr="0039154A">
        <w:rPr>
          <w:lang w:val="it-IT"/>
        </w:rPr>
        <w:t xml:space="preserve"> tả từng thời kì phát triển của cây.</w:t>
      </w:r>
    </w:p>
    <w:p w:rsidR="00F72C73" w:rsidRPr="0039154A" w:rsidRDefault="00F72C73" w:rsidP="00F72C73">
      <w:pPr>
        <w:jc w:val="both"/>
        <w:rPr>
          <w:lang w:val="it-IT"/>
        </w:rPr>
      </w:pPr>
      <w:r w:rsidRPr="0039154A">
        <w:rPr>
          <w:lang w:val="it-IT"/>
        </w:rPr>
        <w:t xml:space="preserve">Rút ra </w:t>
      </w:r>
      <w:r>
        <w:rPr>
          <w:lang w:val="it-IT"/>
        </w:rPr>
        <w:t>KL</w:t>
      </w:r>
      <w:r w:rsidRPr="0039154A">
        <w:rPr>
          <w:lang w:val="it-IT"/>
        </w:rPr>
        <w:t xml:space="preserve"> về cấu</w:t>
      </w:r>
      <w:r>
        <w:rPr>
          <w:lang w:val="it-IT"/>
        </w:rPr>
        <w:t xml:space="preserve"> tạo của một bài văn tả cây cối =&gt; </w:t>
      </w:r>
      <w:r w:rsidRPr="0039154A">
        <w:rPr>
          <w:lang w:val="it-IT"/>
        </w:rPr>
        <w:t xml:space="preserve">Ghi nhớ  </w:t>
      </w:r>
    </w:p>
    <w:p w:rsidR="00F72C73" w:rsidRPr="0039154A" w:rsidRDefault="00F72C73" w:rsidP="00F72C73">
      <w:pPr>
        <w:jc w:val="both"/>
        <w:rPr>
          <w:b/>
          <w:bCs/>
          <w:lang w:val="it-IT"/>
        </w:rPr>
      </w:pPr>
      <w:r>
        <w:rPr>
          <w:b/>
          <w:bCs/>
          <w:lang w:val="it-IT"/>
        </w:rPr>
        <w:t xml:space="preserve">* </w:t>
      </w:r>
      <w:r w:rsidRPr="0039154A">
        <w:rPr>
          <w:b/>
          <w:bCs/>
          <w:lang w:val="it-IT"/>
        </w:rPr>
        <w:t xml:space="preserve">Luyện  tập                      </w:t>
      </w:r>
    </w:p>
    <w:p w:rsidR="00F72C73" w:rsidRPr="00B06DAD" w:rsidRDefault="00F72C73" w:rsidP="00F72C73">
      <w:pPr>
        <w:jc w:val="both"/>
        <w:rPr>
          <w:i/>
          <w:lang w:val="it-IT"/>
        </w:rPr>
      </w:pPr>
      <w:r w:rsidRPr="00B06DAD">
        <w:rPr>
          <w:i/>
          <w:lang w:val="it-IT"/>
        </w:rPr>
        <w:t xml:space="preserve">Bài 1: </w:t>
      </w:r>
    </w:p>
    <w:p w:rsidR="00F72C73" w:rsidRPr="00F72C73" w:rsidRDefault="00F72C73" w:rsidP="00F72C73">
      <w:pPr>
        <w:jc w:val="both"/>
        <w:rPr>
          <w:lang w:val="it-IT"/>
        </w:rPr>
      </w:pPr>
      <w:r>
        <w:rPr>
          <w:lang w:val="it-IT"/>
        </w:rPr>
        <w:t xml:space="preserve">Cho HS đọc bài, </w:t>
      </w:r>
      <w:r>
        <w:rPr>
          <w:lang w:val="pt-BR"/>
        </w:rPr>
        <w:t xml:space="preserve">nhận xét: </w:t>
      </w:r>
      <w:r w:rsidRPr="0039154A">
        <w:rPr>
          <w:lang w:val="pt-BR"/>
        </w:rPr>
        <w:t>Bài Cây gạo có 3 đoạn ứng với 3 phần mở bài, thân bài, kết bài.</w:t>
      </w:r>
    </w:p>
    <w:p w:rsidR="00F72C73" w:rsidRPr="0039154A" w:rsidRDefault="00F72C73" w:rsidP="00F72C73">
      <w:pPr>
        <w:jc w:val="both"/>
        <w:rPr>
          <w:lang w:val="pt-BR"/>
        </w:rPr>
      </w:pPr>
      <w:r w:rsidRPr="0039154A">
        <w:rPr>
          <w:lang w:val="pt-BR"/>
        </w:rPr>
        <w:t xml:space="preserve">Đoạn 1: Từ đầu đến </w:t>
      </w:r>
      <w:r w:rsidRPr="000671E3">
        <w:rPr>
          <w:i/>
          <w:lang w:val="pt-BR"/>
        </w:rPr>
        <w:t>nom thật đẹp</w:t>
      </w:r>
      <w:r>
        <w:rPr>
          <w:lang w:val="pt-BR"/>
        </w:rPr>
        <w:t xml:space="preserve"> </w:t>
      </w:r>
      <w:r w:rsidRPr="0039154A">
        <w:rPr>
          <w:lang w:val="pt-BR"/>
        </w:rPr>
        <w:t>- giới thiệu bao quát về cây gạo già và mùa hoa.</w:t>
      </w:r>
    </w:p>
    <w:p w:rsidR="00F72C73" w:rsidRPr="0039154A" w:rsidRDefault="00F72C73" w:rsidP="00F72C73">
      <w:pPr>
        <w:jc w:val="both"/>
        <w:rPr>
          <w:lang w:val="pt-BR"/>
        </w:rPr>
      </w:pPr>
      <w:r w:rsidRPr="0039154A">
        <w:rPr>
          <w:lang w:val="pt-BR"/>
        </w:rPr>
        <w:t xml:space="preserve">Đoạn 2: Tiếp đến </w:t>
      </w:r>
      <w:r w:rsidRPr="000671E3">
        <w:rPr>
          <w:i/>
          <w:lang w:val="pt-BR"/>
        </w:rPr>
        <w:t>về thăm quê mẹ</w:t>
      </w:r>
      <w:r>
        <w:rPr>
          <w:lang w:val="pt-BR"/>
        </w:rPr>
        <w:t xml:space="preserve"> </w:t>
      </w:r>
      <w:r w:rsidRPr="0039154A">
        <w:rPr>
          <w:lang w:val="pt-BR"/>
        </w:rPr>
        <w:t>- tả cây gạo già sau mùa hoa.</w:t>
      </w:r>
    </w:p>
    <w:p w:rsidR="00F72C73" w:rsidRPr="0039154A" w:rsidRDefault="00F72C73" w:rsidP="00F72C73">
      <w:pPr>
        <w:jc w:val="both"/>
        <w:rPr>
          <w:lang w:val="pt-BR"/>
        </w:rPr>
      </w:pPr>
      <w:r>
        <w:rPr>
          <w:lang w:val="pt-BR"/>
        </w:rPr>
        <w:t xml:space="preserve">Đoạn 3: Còn lại </w:t>
      </w:r>
      <w:r w:rsidRPr="0039154A">
        <w:rPr>
          <w:lang w:val="pt-BR"/>
        </w:rPr>
        <w:t>- tả cây gạo vào lúc quả gạo đã già, chứa đầy những múi bông trắng xoá.</w:t>
      </w:r>
    </w:p>
    <w:p w:rsidR="00F72C73" w:rsidRPr="0039154A" w:rsidRDefault="00F72C73" w:rsidP="00F72C73">
      <w:pPr>
        <w:jc w:val="both"/>
        <w:rPr>
          <w:lang w:val="pt-BR"/>
        </w:rPr>
      </w:pPr>
      <w:r w:rsidRPr="000671E3">
        <w:rPr>
          <w:i/>
          <w:lang w:val="pt-BR"/>
        </w:rPr>
        <w:t>Bài 2:</w:t>
      </w:r>
      <w:r w:rsidRPr="0039154A">
        <w:rPr>
          <w:lang w:val="pt-BR"/>
        </w:rPr>
        <w:t xml:space="preserve"> Lập dàn ý miêu tả một cây ăn </w:t>
      </w:r>
      <w:r>
        <w:rPr>
          <w:lang w:val="pt-BR"/>
        </w:rPr>
        <w:t>quả</w:t>
      </w:r>
      <w:r w:rsidRPr="0039154A">
        <w:rPr>
          <w:lang w:val="pt-BR"/>
        </w:rPr>
        <w:t xml:space="preserve"> quen thuộc theo một trong hai cách đã học:</w:t>
      </w:r>
    </w:p>
    <w:p w:rsidR="00F72C73" w:rsidRPr="0039154A" w:rsidRDefault="00F72C73" w:rsidP="00F72C73">
      <w:pPr>
        <w:numPr>
          <w:ilvl w:val="0"/>
          <w:numId w:val="6"/>
        </w:numPr>
        <w:ind w:left="0" w:firstLine="0"/>
        <w:jc w:val="both"/>
        <w:rPr>
          <w:lang w:val="pt-BR"/>
        </w:rPr>
      </w:pPr>
      <w:r w:rsidRPr="0039154A">
        <w:rPr>
          <w:lang w:val="pt-BR"/>
        </w:rPr>
        <w:t>Tả lần lượt từng bộ phận của cây.</w:t>
      </w:r>
    </w:p>
    <w:p w:rsidR="00F72C73" w:rsidRPr="0039154A" w:rsidRDefault="00F72C73" w:rsidP="00F72C73">
      <w:pPr>
        <w:numPr>
          <w:ilvl w:val="0"/>
          <w:numId w:val="6"/>
        </w:numPr>
        <w:ind w:left="0" w:firstLine="0"/>
        <w:jc w:val="both"/>
        <w:rPr>
          <w:lang w:val="pt-BR"/>
        </w:rPr>
      </w:pPr>
      <w:r w:rsidRPr="0039154A">
        <w:rPr>
          <w:lang w:val="pt-BR"/>
        </w:rPr>
        <w:t>Tả lần lượt từng thời kì phát triển của cây.</w:t>
      </w:r>
    </w:p>
    <w:p w:rsidR="00F72C73" w:rsidRPr="0039154A" w:rsidRDefault="00F72C73" w:rsidP="00F72C73">
      <w:pPr>
        <w:jc w:val="both"/>
        <w:rPr>
          <w:lang w:val="pt-BR"/>
        </w:rPr>
      </w:pPr>
      <w:r w:rsidRPr="0039154A">
        <w:rPr>
          <w:lang w:val="pt-BR"/>
        </w:rPr>
        <w:t xml:space="preserve">- </w:t>
      </w:r>
      <w:r>
        <w:rPr>
          <w:lang w:val="pt-BR"/>
        </w:rPr>
        <w:t xml:space="preserve">HS lựa chọn trình tự để lập dàn ý. </w:t>
      </w:r>
      <w:r w:rsidRPr="0039154A">
        <w:rPr>
          <w:lang w:val="pt-BR"/>
        </w:rPr>
        <w:t>GV hướng dẫn HS lập dàn ý bài văn theo lựa chọn của mình.</w:t>
      </w:r>
    </w:p>
    <w:p w:rsidR="00F72C73" w:rsidRPr="001575DD" w:rsidRDefault="00F72C73" w:rsidP="00F72C73">
      <w:pPr>
        <w:jc w:val="both"/>
        <w:rPr>
          <w:lang w:val="pt-BR"/>
        </w:rPr>
      </w:pPr>
      <w:r w:rsidRPr="001575DD">
        <w:rPr>
          <w:lang w:val="pt-BR"/>
        </w:rPr>
        <w:t xml:space="preserve">- </w:t>
      </w:r>
      <w:r>
        <w:rPr>
          <w:lang w:val="pt-BR"/>
        </w:rPr>
        <w:t xml:space="preserve">HS nêu dàn ý. </w:t>
      </w:r>
      <w:r w:rsidRPr="001575DD">
        <w:rPr>
          <w:lang w:val="pt-BR"/>
        </w:rPr>
        <w:t xml:space="preserve">Nhận xét, chốt lại. </w:t>
      </w:r>
    </w:p>
    <w:p w:rsidR="00F72C73" w:rsidRPr="001575DD" w:rsidRDefault="00F72C73" w:rsidP="00F72C73">
      <w:pPr>
        <w:jc w:val="both"/>
        <w:rPr>
          <w:lang w:val="pt-BR"/>
        </w:rPr>
      </w:pPr>
      <w:r w:rsidRPr="001575DD">
        <w:rPr>
          <w:lang w:val="pt-BR"/>
        </w:rPr>
        <w:t>* Bước đầu giúp HS nhận biết về cấu tạo bài văn miêu tả cây cối.</w:t>
      </w:r>
    </w:p>
    <w:p w:rsidR="00F72C73" w:rsidRPr="001575DD" w:rsidRDefault="00F72C73" w:rsidP="00F72C73">
      <w:pPr>
        <w:jc w:val="both"/>
        <w:rPr>
          <w:b/>
          <w:bCs/>
          <w:lang w:val="pt-BR"/>
        </w:rPr>
      </w:pPr>
      <w:r w:rsidRPr="001575DD">
        <w:rPr>
          <w:b/>
          <w:bCs/>
          <w:lang w:val="pt-BR"/>
        </w:rPr>
        <w:t>C. Củng cố, dặn dò                         3'</w:t>
      </w:r>
    </w:p>
    <w:p w:rsidR="00F72C73" w:rsidRDefault="00F72C73" w:rsidP="00F72C73">
      <w:pPr>
        <w:jc w:val="both"/>
        <w:rPr>
          <w:lang w:val="it-IT"/>
        </w:rPr>
      </w:pPr>
      <w:r>
        <w:rPr>
          <w:lang w:val="pt-BR"/>
        </w:rPr>
        <w:t xml:space="preserve">- Nêu lại </w:t>
      </w:r>
      <w:r w:rsidRPr="0039154A">
        <w:rPr>
          <w:lang w:val="it-IT"/>
        </w:rPr>
        <w:t>cấu tạo của một bài văn tả cây cối</w:t>
      </w:r>
      <w:r>
        <w:rPr>
          <w:lang w:val="it-IT"/>
        </w:rPr>
        <w:t>.</w:t>
      </w:r>
    </w:p>
    <w:p w:rsidR="00F72C73" w:rsidRDefault="00F72C73" w:rsidP="00F72C73">
      <w:pPr>
        <w:rPr>
          <w:lang w:val="nb-NO"/>
        </w:rPr>
      </w:pPr>
      <w:r>
        <w:rPr>
          <w:lang w:val="it-IT"/>
        </w:rPr>
        <w:lastRenderedPageBreak/>
        <w:t xml:space="preserve">- Nêu </w:t>
      </w:r>
      <w:r w:rsidRPr="008A0944">
        <w:rPr>
          <w:lang w:val="nb-NO"/>
        </w:rPr>
        <w:t>trình tự miêu tả trong bài văn miêu tả cây cối</w:t>
      </w:r>
      <w:r>
        <w:rPr>
          <w:lang w:val="nb-NO"/>
        </w:rPr>
        <w:t>.</w:t>
      </w:r>
    </w:p>
    <w:p w:rsidR="00650485" w:rsidRPr="00F6601C" w:rsidRDefault="00650485" w:rsidP="00F72C73">
      <w:pPr>
        <w:rPr>
          <w:bCs/>
          <w:lang w:val="it-IT"/>
        </w:rPr>
      </w:pPr>
      <w:r>
        <w:rPr>
          <w:lang w:val="nb-NO"/>
        </w:rPr>
        <w:t>* Liên hệ, giáo dục. HD chuẩn bị bài sau.</w:t>
      </w:r>
    </w:p>
    <w:p w:rsidR="00F6601C" w:rsidRPr="00875B41" w:rsidRDefault="00F6601C" w:rsidP="00380531">
      <w:pPr>
        <w:jc w:val="center"/>
        <w:rPr>
          <w:bCs/>
          <w:lang w:val="sv-SE"/>
        </w:rPr>
      </w:pPr>
      <w:r w:rsidRPr="00875B41">
        <w:rPr>
          <w:bCs/>
          <w:lang w:val="sv-SE"/>
        </w:rPr>
        <w:t>___________________________________________________</w:t>
      </w:r>
    </w:p>
    <w:p w:rsidR="00F6601C" w:rsidRPr="0066441E" w:rsidRDefault="00F6601C" w:rsidP="00380531">
      <w:pPr>
        <w:rPr>
          <w:b/>
          <w:bCs/>
          <w:u w:val="single"/>
          <w:lang w:val="nl-NL"/>
        </w:rPr>
      </w:pPr>
      <w:r w:rsidRPr="0066441E">
        <w:rPr>
          <w:b/>
          <w:bCs/>
          <w:lang w:val="nl-NL"/>
        </w:rPr>
        <w:t xml:space="preserve">Tiết </w:t>
      </w:r>
      <w:r>
        <w:rPr>
          <w:b/>
          <w:bCs/>
          <w:lang w:val="nl-NL"/>
        </w:rPr>
        <w:t>3</w:t>
      </w:r>
      <w:r w:rsidRPr="0066441E">
        <w:rPr>
          <w:b/>
          <w:bCs/>
          <w:lang w:val="nl-NL"/>
        </w:rPr>
        <w:t xml:space="preserve">:                </w:t>
      </w:r>
      <w:r>
        <w:rPr>
          <w:b/>
          <w:bCs/>
          <w:lang w:val="nl-NL"/>
        </w:rPr>
        <w:t xml:space="preserve">                             </w:t>
      </w:r>
      <w:r w:rsidRPr="0066441E">
        <w:rPr>
          <w:b/>
          <w:bCs/>
          <w:lang w:val="nl-NL"/>
        </w:rPr>
        <w:t xml:space="preserve">   </w:t>
      </w:r>
      <w:r>
        <w:rPr>
          <w:b/>
          <w:bCs/>
          <w:lang w:val="nl-NL"/>
        </w:rPr>
        <w:t xml:space="preserve"> </w:t>
      </w:r>
      <w:r w:rsidRPr="0066441E">
        <w:rPr>
          <w:b/>
          <w:bCs/>
          <w:lang w:val="nl-NL"/>
        </w:rPr>
        <w:t xml:space="preserve"> </w:t>
      </w:r>
      <w:r w:rsidRPr="0066441E">
        <w:rPr>
          <w:b/>
          <w:bCs/>
          <w:u w:val="single"/>
          <w:lang w:val="nl-NL"/>
        </w:rPr>
        <w:t>Toán</w:t>
      </w:r>
    </w:p>
    <w:p w:rsidR="00F6601C" w:rsidRPr="0066441E" w:rsidRDefault="00F6601C" w:rsidP="00380531">
      <w:pPr>
        <w:jc w:val="center"/>
        <w:rPr>
          <w:b/>
          <w:bCs/>
          <w:lang w:val="nl-NL"/>
        </w:rPr>
      </w:pPr>
      <w:r w:rsidRPr="0066441E">
        <w:rPr>
          <w:b/>
          <w:bCs/>
          <w:lang w:val="nl-NL"/>
        </w:rPr>
        <w:t>Luyện tập chung (tr 118)</w:t>
      </w:r>
    </w:p>
    <w:p w:rsidR="00F6601C" w:rsidRPr="00DF6A8A" w:rsidRDefault="00F6601C" w:rsidP="00380531">
      <w:pPr>
        <w:ind w:left="720" w:hanging="720"/>
        <w:rPr>
          <w:u w:val="single"/>
          <w:lang w:val="nl-NL"/>
        </w:rPr>
      </w:pPr>
      <w:r w:rsidRPr="00DF6A8A">
        <w:rPr>
          <w:b/>
          <w:bCs/>
          <w:u w:val="single"/>
          <w:lang w:val="nl-NL"/>
        </w:rPr>
        <w:t>I. Mục tiêu:</w:t>
      </w:r>
      <w:r w:rsidRPr="00DF6A8A">
        <w:rPr>
          <w:u w:val="single"/>
          <w:lang w:val="nl-NL"/>
        </w:rPr>
        <w:t xml:space="preserve">  </w:t>
      </w:r>
    </w:p>
    <w:p w:rsidR="00F6601C" w:rsidRPr="0066441E" w:rsidRDefault="00F6601C" w:rsidP="00380531">
      <w:pPr>
        <w:ind w:left="720" w:hanging="720"/>
        <w:rPr>
          <w:lang w:val="nl-NL"/>
        </w:rPr>
      </w:pPr>
      <w:r w:rsidRPr="0066441E">
        <w:rPr>
          <w:lang w:val="nl-NL"/>
        </w:rPr>
        <w:t>- Củng cố cách rút gọn phân số và quy đồng mẫu số các phân số.</w:t>
      </w:r>
    </w:p>
    <w:p w:rsidR="00F6601C" w:rsidRPr="0066441E" w:rsidRDefault="00F6601C" w:rsidP="00380531">
      <w:pPr>
        <w:ind w:left="720" w:hanging="720"/>
        <w:rPr>
          <w:lang w:val="nl-NL"/>
        </w:rPr>
      </w:pPr>
      <w:r w:rsidRPr="0066441E">
        <w:rPr>
          <w:lang w:val="nl-NL"/>
        </w:rPr>
        <w:t>- HS thực hành làm tốt các bài tập SGK. Rèn kỹ năng trình bày bài cho học sinh.</w:t>
      </w:r>
    </w:p>
    <w:p w:rsidR="00F6601C" w:rsidRPr="0066441E" w:rsidRDefault="00F6601C" w:rsidP="00380531">
      <w:pPr>
        <w:ind w:left="720" w:hanging="720"/>
        <w:rPr>
          <w:lang w:val="nl-NL"/>
        </w:rPr>
      </w:pPr>
      <w:r w:rsidRPr="0066441E">
        <w:rPr>
          <w:lang w:val="nl-NL"/>
        </w:rPr>
        <w:t>- HS say mê môn học.</w:t>
      </w:r>
    </w:p>
    <w:p w:rsidR="00F6601C" w:rsidRPr="0066441E" w:rsidRDefault="00F6601C" w:rsidP="00380531">
      <w:pPr>
        <w:ind w:left="720" w:hanging="720"/>
        <w:rPr>
          <w:b/>
          <w:bCs/>
          <w:lang w:val="nl-NL"/>
        </w:rPr>
      </w:pPr>
      <w:r w:rsidRPr="00DF6A8A">
        <w:rPr>
          <w:b/>
          <w:bCs/>
          <w:u w:val="single"/>
          <w:lang w:val="nl-NL"/>
        </w:rPr>
        <w:t>II. Đồ dùng:</w:t>
      </w:r>
      <w:r w:rsidRPr="0066441E">
        <w:rPr>
          <w:b/>
          <w:bCs/>
          <w:lang w:val="nl-NL"/>
        </w:rPr>
        <w:t xml:space="preserve"> </w:t>
      </w:r>
    </w:p>
    <w:p w:rsidR="00F6601C" w:rsidRDefault="00F6601C" w:rsidP="00380531">
      <w:pPr>
        <w:ind w:left="720" w:hanging="720"/>
        <w:rPr>
          <w:lang w:val="pt-BR"/>
        </w:rPr>
      </w:pPr>
      <w:r w:rsidRPr="0039130E">
        <w:rPr>
          <w:bCs/>
          <w:lang w:val="it-IT"/>
        </w:rPr>
        <w:t xml:space="preserve">GV: </w:t>
      </w:r>
      <w:r w:rsidRPr="0039130E">
        <w:rPr>
          <w:lang w:val="it-IT"/>
        </w:rPr>
        <w:t>Máy tính</w:t>
      </w:r>
      <w:r>
        <w:rPr>
          <w:lang w:val="it-IT"/>
        </w:rPr>
        <w:t>,</w:t>
      </w:r>
      <w:r w:rsidRPr="00A259D8">
        <w:rPr>
          <w:bCs/>
          <w:lang w:val="it-IT"/>
        </w:rPr>
        <w:t xml:space="preserve"> </w:t>
      </w:r>
      <w:r>
        <w:rPr>
          <w:lang w:val="pt-BR"/>
        </w:rPr>
        <w:t>bài giảng powerpoint</w:t>
      </w:r>
      <w:r w:rsidRPr="001575DD">
        <w:rPr>
          <w:lang w:val="pt-BR"/>
        </w:rPr>
        <w:t xml:space="preserve"> </w:t>
      </w:r>
    </w:p>
    <w:p w:rsidR="00F6601C" w:rsidRPr="004E7388" w:rsidRDefault="00F6601C" w:rsidP="00380531">
      <w:pPr>
        <w:ind w:left="720" w:hanging="720"/>
        <w:rPr>
          <w:bCs/>
          <w:lang w:val="it-IT"/>
        </w:rPr>
      </w:pPr>
      <w:r w:rsidRPr="0039130E">
        <w:rPr>
          <w:bCs/>
          <w:lang w:val="it-IT"/>
        </w:rPr>
        <w:t>HS: Máy tính</w:t>
      </w:r>
      <w:r>
        <w:rPr>
          <w:bCs/>
          <w:lang w:val="it-IT"/>
        </w:rPr>
        <w:t>, apad</w:t>
      </w:r>
      <w:r w:rsidRPr="0039130E">
        <w:rPr>
          <w:bCs/>
          <w:lang w:val="it-IT"/>
        </w:rPr>
        <w:t xml:space="preserve"> hoặc điện thoại thông minh có kết nối interne</w:t>
      </w:r>
      <w:r>
        <w:rPr>
          <w:bCs/>
          <w:lang w:val="it-IT"/>
        </w:rPr>
        <w:t>t, sgk Toán, vở</w:t>
      </w:r>
    </w:p>
    <w:p w:rsidR="00F6601C" w:rsidRPr="00DF6A8A" w:rsidRDefault="00F6601C" w:rsidP="00380531">
      <w:pPr>
        <w:ind w:left="720" w:hanging="720"/>
        <w:rPr>
          <w:b/>
          <w:bCs/>
          <w:u w:val="single"/>
          <w:lang w:val="nl-NL"/>
        </w:rPr>
      </w:pPr>
      <w:r w:rsidRPr="00DF6A8A">
        <w:rPr>
          <w:b/>
          <w:bCs/>
          <w:u w:val="single"/>
          <w:lang w:val="nl-NL"/>
        </w:rPr>
        <w:t>III. Các hoạt động dạy - học.</w:t>
      </w:r>
    </w:p>
    <w:p w:rsidR="00650485" w:rsidRDefault="00F6601C" w:rsidP="00380531">
      <w:pPr>
        <w:jc w:val="center"/>
        <w:rPr>
          <w:bCs/>
          <w:lang w:val="it-IT"/>
        </w:rPr>
      </w:pPr>
      <w:r w:rsidRPr="00F6601C">
        <w:rPr>
          <w:bCs/>
          <w:lang w:val="it-IT"/>
        </w:rPr>
        <w:t xml:space="preserve">Dạy </w:t>
      </w:r>
      <w:r w:rsidR="00380531" w:rsidRPr="00F6601C">
        <w:rPr>
          <w:bCs/>
          <w:lang w:val="it-IT"/>
        </w:rPr>
        <w:t xml:space="preserve">trên </w:t>
      </w:r>
      <w:r w:rsidR="00380531">
        <w:rPr>
          <w:bCs/>
          <w:lang w:val="it-IT"/>
        </w:rPr>
        <w:t>powerpoint qua</w:t>
      </w:r>
      <w:r w:rsidRPr="00F6601C">
        <w:rPr>
          <w:bCs/>
          <w:lang w:val="it-IT"/>
        </w:rPr>
        <w:t xml:space="preserve"> Zoom từ 9 giờ 15 phút - 9 giờ 55 phút</w:t>
      </w:r>
    </w:p>
    <w:p w:rsidR="00650485" w:rsidRPr="0066441E" w:rsidRDefault="00650485" w:rsidP="00650485">
      <w:pPr>
        <w:ind w:left="720" w:hanging="720"/>
        <w:rPr>
          <w:b/>
          <w:bCs/>
          <w:lang w:val="nl-NL"/>
        </w:rPr>
      </w:pPr>
      <w:r w:rsidRPr="0066441E">
        <w:rPr>
          <w:b/>
          <w:bCs/>
          <w:lang w:val="nl-NL"/>
        </w:rPr>
        <w:t xml:space="preserve">A. Kiểm tra bài cũ :                    </w:t>
      </w:r>
    </w:p>
    <w:p w:rsidR="00650485" w:rsidRPr="0066441E" w:rsidRDefault="00650485" w:rsidP="00650485">
      <w:pPr>
        <w:ind w:left="720" w:hanging="720"/>
        <w:rPr>
          <w:lang w:val="nl-NL"/>
        </w:rPr>
      </w:pPr>
      <w:r>
        <w:rPr>
          <w:lang w:val="nl-NL"/>
        </w:rPr>
        <w:t>Khởi động: Trò chơi Ai nhanh ai đúng.</w:t>
      </w:r>
    </w:p>
    <w:p w:rsidR="00650485" w:rsidRPr="0066441E" w:rsidRDefault="00650485" w:rsidP="00650485">
      <w:pPr>
        <w:rPr>
          <w:b/>
          <w:bCs/>
          <w:lang w:val="nl-NL"/>
        </w:rPr>
      </w:pPr>
      <w:r w:rsidRPr="0066441E">
        <w:rPr>
          <w:b/>
          <w:bCs/>
          <w:lang w:val="nl-NL"/>
        </w:rPr>
        <w:t xml:space="preserve">B. Bài mới: </w:t>
      </w:r>
    </w:p>
    <w:p w:rsidR="00650485" w:rsidRPr="0066441E" w:rsidRDefault="00650485" w:rsidP="00650485">
      <w:pPr>
        <w:rPr>
          <w:b/>
          <w:bCs/>
          <w:lang w:val="nl-NL"/>
        </w:rPr>
      </w:pPr>
      <w:r w:rsidRPr="0066441E">
        <w:rPr>
          <w:b/>
          <w:bCs/>
          <w:lang w:val="nl-NL"/>
        </w:rPr>
        <w:t>1. Giới thiệu bài: 1'</w:t>
      </w:r>
    </w:p>
    <w:p w:rsidR="00650485" w:rsidRPr="00B90E35" w:rsidRDefault="00650485" w:rsidP="00650485">
      <w:pPr>
        <w:ind w:left="1440" w:hanging="1440"/>
        <w:rPr>
          <w:b/>
          <w:bCs/>
          <w:lang w:val="nl-NL"/>
        </w:rPr>
      </w:pPr>
      <w:r w:rsidRPr="00B90E35">
        <w:rPr>
          <w:b/>
          <w:bCs/>
          <w:lang w:val="nl-NL"/>
        </w:rPr>
        <w:t>2. Thực hành: 32'</w:t>
      </w:r>
    </w:p>
    <w:p w:rsidR="00650485" w:rsidRPr="00B90E35" w:rsidRDefault="00650485" w:rsidP="00650485">
      <w:pPr>
        <w:ind w:left="1440" w:hanging="1440"/>
        <w:rPr>
          <w:i/>
          <w:lang w:val="nl-NL"/>
        </w:rPr>
      </w:pPr>
      <w:r>
        <w:rPr>
          <w:i/>
          <w:lang w:val="nl-NL"/>
        </w:rPr>
        <w:t>Tổ chức cho HS làm các bài tập: 1,2,3 , trình chiếu trên powerpoint.</w:t>
      </w:r>
    </w:p>
    <w:p w:rsidR="00650485" w:rsidRDefault="00650485" w:rsidP="00650485">
      <w:pPr>
        <w:rPr>
          <w:lang w:val="nl-NL"/>
        </w:rPr>
      </w:pPr>
      <w:r>
        <w:rPr>
          <w:lang w:val="nl-NL"/>
        </w:rPr>
        <w:t>Bài 1: Củng cố rút gọn phân số</w:t>
      </w:r>
    </w:p>
    <w:p w:rsidR="00650485" w:rsidRPr="00B90E35" w:rsidRDefault="00650485" w:rsidP="00650485">
      <w:pPr>
        <w:rPr>
          <w:lang w:val="nl-NL"/>
        </w:rPr>
      </w:pPr>
      <w:r w:rsidRPr="00B90E35">
        <w:rPr>
          <w:lang w:val="nl-NL"/>
        </w:rPr>
        <w:t>GV nhận xét, chốt lại. Nhấn mạnh khi y/c rút gọn PS cần RG về PS tối giản.</w:t>
      </w:r>
    </w:p>
    <w:p w:rsidR="00650485" w:rsidRPr="00B90E35" w:rsidRDefault="00650485" w:rsidP="00650485">
      <w:pPr>
        <w:ind w:left="1440" w:hanging="1440"/>
        <w:rPr>
          <w:i/>
          <w:lang w:val="nl-NL"/>
        </w:rPr>
      </w:pPr>
      <w:r w:rsidRPr="00B90E35">
        <w:rPr>
          <w:i/>
          <w:noProof/>
          <w:lang w:val="nl-NL"/>
        </w:rPr>
        <w:t>Bài 2: 8’</w:t>
      </w:r>
    </w:p>
    <w:p w:rsidR="00650485" w:rsidRPr="00B90E35" w:rsidRDefault="00650485" w:rsidP="00650485">
      <w:pPr>
        <w:rPr>
          <w:noProof/>
          <w:lang w:val="nl-NL"/>
        </w:rPr>
      </w:pPr>
      <w:r w:rsidRPr="00B90E35">
        <w:rPr>
          <w:noProof/>
          <w:lang w:val="nl-NL"/>
        </w:rPr>
        <w:t xml:space="preserve">YC HS đọc yêu cầu </w:t>
      </w:r>
      <w:r>
        <w:rPr>
          <w:noProof/>
          <w:lang w:val="nl-NL"/>
        </w:rPr>
        <w:t xml:space="preserve">=&gt; làm bài =&gt; </w:t>
      </w:r>
      <w:r w:rsidRPr="00B90E35">
        <w:rPr>
          <w:noProof/>
          <w:lang w:val="nl-NL"/>
        </w:rPr>
        <w:t>chữa bài.</w:t>
      </w:r>
    </w:p>
    <w:p w:rsidR="00650485" w:rsidRPr="00B90E35" w:rsidRDefault="00650485" w:rsidP="00650485">
      <w:pPr>
        <w:rPr>
          <w:noProof/>
          <w:lang w:val="nl-NL"/>
        </w:rPr>
      </w:pPr>
      <w:r w:rsidRPr="00B90E35">
        <w:rPr>
          <w:noProof/>
          <w:lang w:val="nl-NL"/>
        </w:rPr>
        <w:t xml:space="preserve">Nhận xét bài, chốt lại kết quả đúng. </w:t>
      </w:r>
    </w:p>
    <w:p w:rsidR="00650485" w:rsidRPr="00B90E35" w:rsidRDefault="00650485" w:rsidP="00650485">
      <w:pPr>
        <w:rPr>
          <w:noProof/>
          <w:lang w:val="nl-NL"/>
        </w:rPr>
      </w:pPr>
      <w:r w:rsidRPr="00B90E35">
        <w:rPr>
          <w:noProof/>
          <w:lang w:val="nl-NL"/>
        </w:rPr>
        <w:t xml:space="preserve">* PS nào bằng PS </w:t>
      </w:r>
      <w:r w:rsidRPr="00B90E35">
        <w:rPr>
          <w:noProof/>
          <w:position w:val="-24"/>
          <w:lang w:val="nl-NL"/>
        </w:rPr>
        <w:object w:dxaOrig="32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25pt;height:31.5pt" o:ole="">
            <v:imagedata r:id="rId5" o:title=""/>
          </v:shape>
          <o:OLEObject Type="Embed" ProgID="Equation.DSMT4" ShapeID="_x0000_i1025" DrawAspect="Content" ObjectID="_1678395632" r:id="rId6"/>
        </w:object>
      </w:r>
      <w:r w:rsidRPr="00B90E35">
        <w:rPr>
          <w:noProof/>
          <w:lang w:val="nl-NL"/>
        </w:rPr>
        <w:t xml:space="preserve">: </w:t>
      </w:r>
      <w:r w:rsidRPr="00B90E35">
        <w:rPr>
          <w:noProof/>
          <w:position w:val="-24"/>
          <w:lang w:val="nl-NL"/>
        </w:rPr>
        <w:object w:dxaOrig="340" w:dyaOrig="620">
          <v:shape id="_x0000_i1026" type="#_x0000_t75" style="width:17.25pt;height:31.5pt" o:ole="">
            <v:imagedata r:id="rId7" o:title=""/>
          </v:shape>
          <o:OLEObject Type="Embed" ProgID="Equation.DSMT4" ShapeID="_x0000_i1026" DrawAspect="Content" ObjectID="_1678395633" r:id="rId8"/>
        </w:object>
      </w:r>
      <w:r w:rsidRPr="00B90E35">
        <w:rPr>
          <w:noProof/>
          <w:lang w:val="nl-NL"/>
        </w:rPr>
        <w:t xml:space="preserve">; </w:t>
      </w:r>
      <w:r w:rsidRPr="00B90E35">
        <w:rPr>
          <w:noProof/>
          <w:position w:val="-24"/>
          <w:lang w:val="nl-NL"/>
        </w:rPr>
        <w:object w:dxaOrig="360" w:dyaOrig="620">
          <v:shape id="_x0000_i1027" type="#_x0000_t75" style="width:18pt;height:31.5pt" o:ole="">
            <v:imagedata r:id="rId9" o:title=""/>
          </v:shape>
          <o:OLEObject Type="Embed" ProgID="Equation.DSMT4" ShapeID="_x0000_i1027" DrawAspect="Content" ObjectID="_1678395634" r:id="rId10"/>
        </w:object>
      </w:r>
      <w:r w:rsidRPr="00B90E35">
        <w:rPr>
          <w:noProof/>
          <w:lang w:val="nl-NL"/>
        </w:rPr>
        <w:t xml:space="preserve">; </w:t>
      </w:r>
      <w:r w:rsidRPr="00B90E35">
        <w:rPr>
          <w:noProof/>
          <w:position w:val="-24"/>
          <w:lang w:val="nl-NL"/>
        </w:rPr>
        <w:object w:dxaOrig="360" w:dyaOrig="620">
          <v:shape id="_x0000_i1028" type="#_x0000_t75" style="width:18pt;height:31.5pt" o:ole="">
            <v:imagedata r:id="rId11" o:title=""/>
          </v:shape>
          <o:OLEObject Type="Embed" ProgID="Equation.DSMT4" ShapeID="_x0000_i1028" DrawAspect="Content" ObjectID="_1678395635" r:id="rId12"/>
        </w:object>
      </w:r>
      <w:r>
        <w:rPr>
          <w:noProof/>
          <w:lang w:val="nl-NL"/>
        </w:rPr>
        <w:t xml:space="preserve"> </w:t>
      </w:r>
      <w:r w:rsidRPr="00B90E35">
        <w:rPr>
          <w:noProof/>
          <w:lang w:val="nl-NL"/>
        </w:rPr>
        <w:t>? Nêu cách làm.</w:t>
      </w:r>
    </w:p>
    <w:p w:rsidR="00650485" w:rsidRPr="00B90E35" w:rsidRDefault="00650485" w:rsidP="00650485">
      <w:pPr>
        <w:rPr>
          <w:noProof/>
          <w:lang w:val="nl-NL"/>
        </w:rPr>
      </w:pPr>
      <w:r>
        <w:rPr>
          <w:noProof/>
          <w:lang w:val="nl-NL"/>
        </w:rPr>
        <w:t xml:space="preserve">+ </w:t>
      </w:r>
      <w:r w:rsidRPr="00B90E35">
        <w:rPr>
          <w:noProof/>
          <w:lang w:val="nl-NL"/>
        </w:rPr>
        <w:t xml:space="preserve">GV nhấn mạnh: cần RGPS </w:t>
      </w:r>
      <w:r w:rsidRPr="00B90E35">
        <w:rPr>
          <w:noProof/>
          <w:position w:val="-24"/>
          <w:lang w:val="nl-NL"/>
        </w:rPr>
        <w:object w:dxaOrig="320" w:dyaOrig="620">
          <v:shape id="_x0000_i1029" type="#_x0000_t75" style="width:17.25pt;height:31.5pt" o:ole="">
            <v:imagedata r:id="rId5" o:title=""/>
          </v:shape>
          <o:OLEObject Type="Embed" ProgID="Equation.DSMT4" ShapeID="_x0000_i1029" DrawAspect="Content" ObjectID="_1678395636" r:id="rId13"/>
        </w:object>
      </w:r>
      <w:r w:rsidRPr="00B90E35">
        <w:rPr>
          <w:noProof/>
          <w:lang w:val="nl-NL"/>
        </w:rPr>
        <w:t xml:space="preserve"> về PSTG.</w:t>
      </w:r>
    </w:p>
    <w:p w:rsidR="00650485" w:rsidRPr="00B90E35" w:rsidRDefault="00650485" w:rsidP="00650485">
      <w:pPr>
        <w:rPr>
          <w:i/>
          <w:noProof/>
          <w:lang w:val="nl-NL"/>
        </w:rPr>
      </w:pPr>
      <w:r w:rsidRPr="00B90E35">
        <w:rPr>
          <w:i/>
          <w:noProof/>
          <w:lang w:val="nl-NL"/>
        </w:rPr>
        <w:t>Bài 3a,b,c: 12’</w:t>
      </w:r>
    </w:p>
    <w:p w:rsidR="00650485" w:rsidRPr="00B90E35" w:rsidRDefault="00650485" w:rsidP="00650485">
      <w:pPr>
        <w:rPr>
          <w:noProof/>
          <w:lang w:val="nl-NL"/>
        </w:rPr>
      </w:pPr>
      <w:r>
        <w:rPr>
          <w:noProof/>
          <w:lang w:val="nl-NL"/>
        </w:rPr>
        <w:t xml:space="preserve">HS đọc đề bài. =&gt; </w:t>
      </w:r>
      <w:r w:rsidRPr="00B90E35">
        <w:rPr>
          <w:noProof/>
          <w:lang w:val="nl-NL"/>
        </w:rPr>
        <w:t>TC cho HS làm bài vào vở.</w:t>
      </w:r>
    </w:p>
    <w:p w:rsidR="00650485" w:rsidRPr="00B90E35" w:rsidRDefault="00650485" w:rsidP="00650485">
      <w:pPr>
        <w:rPr>
          <w:noProof/>
          <w:lang w:val="nl-NL"/>
        </w:rPr>
      </w:pPr>
      <w:r w:rsidRPr="00B90E35">
        <w:rPr>
          <w:noProof/>
          <w:lang w:val="nl-NL"/>
        </w:rPr>
        <w:t>* Bước đầu hướng dẫn HS biết rút gọn những phân số đơn giản.</w:t>
      </w:r>
    </w:p>
    <w:p w:rsidR="00F6601C" w:rsidRDefault="00650485" w:rsidP="00650485">
      <w:pPr>
        <w:rPr>
          <w:b/>
          <w:bCs/>
          <w:lang w:val="nl-NL"/>
        </w:rPr>
      </w:pPr>
      <w:r w:rsidRPr="00B90E35">
        <w:rPr>
          <w:b/>
          <w:bCs/>
          <w:noProof/>
          <w:lang w:val="nl-NL"/>
        </w:rPr>
        <w:t>C</w:t>
      </w:r>
      <w:r w:rsidRPr="00B90E35">
        <w:rPr>
          <w:b/>
          <w:bCs/>
          <w:lang w:val="nl-NL"/>
        </w:rPr>
        <w:t xml:space="preserve">. Củng cố , dặn dò                            </w:t>
      </w:r>
    </w:p>
    <w:p w:rsidR="00650485" w:rsidRPr="0066441E" w:rsidRDefault="00650485" w:rsidP="00650485">
      <w:pPr>
        <w:rPr>
          <w:lang w:val="nl-NL"/>
        </w:rPr>
      </w:pPr>
      <w:r w:rsidRPr="0066441E">
        <w:rPr>
          <w:lang w:val="nl-NL"/>
        </w:rPr>
        <w:t>? Nêu cách RGPS. Nêu tính chất cơ bản của PS. Nêu cách QĐMS các PS.</w:t>
      </w:r>
    </w:p>
    <w:p w:rsidR="00650485" w:rsidRPr="0066441E" w:rsidRDefault="00650485" w:rsidP="00650485">
      <w:pPr>
        <w:rPr>
          <w:lang w:val="nl-NL"/>
        </w:rPr>
      </w:pPr>
      <w:r w:rsidRPr="0066441E">
        <w:rPr>
          <w:lang w:val="nl-NL"/>
        </w:rPr>
        <w:t>GV chốt lại kiến thức về RGPS, PS bằng nhau và QĐMS các PS.</w:t>
      </w:r>
    </w:p>
    <w:p w:rsidR="00650485" w:rsidRPr="0066441E" w:rsidRDefault="00650485" w:rsidP="00650485">
      <w:pPr>
        <w:rPr>
          <w:lang w:val="nl-NL"/>
        </w:rPr>
      </w:pPr>
      <w:r w:rsidRPr="0066441E">
        <w:rPr>
          <w:lang w:val="nl-NL"/>
        </w:rPr>
        <w:t>GV nhận xét tiết học. Hd chuẩn bị bài sau:</w:t>
      </w:r>
      <w:r w:rsidRPr="0066441E">
        <w:rPr>
          <w:bCs/>
          <w:lang w:val="nl-NL"/>
        </w:rPr>
        <w:t xml:space="preserve"> So sánh 2 PS cùng MS (Tr 119)</w:t>
      </w:r>
      <w:r w:rsidRPr="0066441E">
        <w:rPr>
          <w:lang w:val="nl-NL"/>
        </w:rPr>
        <w:t>.</w:t>
      </w:r>
    </w:p>
    <w:p w:rsidR="00F6601C" w:rsidRPr="0066441E" w:rsidRDefault="00F6601C" w:rsidP="00380531">
      <w:pPr>
        <w:jc w:val="center"/>
        <w:rPr>
          <w:lang w:val="nl-NL"/>
        </w:rPr>
      </w:pPr>
      <w:r w:rsidRPr="0066441E">
        <w:rPr>
          <w:lang w:val="nl-NL"/>
        </w:rPr>
        <w:t>_________________________________________________</w:t>
      </w:r>
    </w:p>
    <w:p w:rsidR="00F6601C" w:rsidRPr="0066441E" w:rsidRDefault="00F6601C" w:rsidP="00380531">
      <w:pPr>
        <w:rPr>
          <w:b/>
          <w:bCs/>
          <w:u w:val="single"/>
          <w:lang w:val="nl-NL"/>
        </w:rPr>
      </w:pPr>
      <w:r w:rsidRPr="0066441E">
        <w:rPr>
          <w:b/>
          <w:bCs/>
          <w:lang w:val="nl-NL"/>
        </w:rPr>
        <w:t xml:space="preserve">Tiết </w:t>
      </w:r>
      <w:r>
        <w:rPr>
          <w:b/>
          <w:bCs/>
          <w:lang w:val="nl-NL"/>
        </w:rPr>
        <w:t>4</w:t>
      </w:r>
      <w:r w:rsidRPr="0066441E">
        <w:rPr>
          <w:b/>
          <w:bCs/>
          <w:lang w:val="nl-NL"/>
        </w:rPr>
        <w:t xml:space="preserve">:           </w:t>
      </w:r>
      <w:r>
        <w:rPr>
          <w:b/>
          <w:bCs/>
          <w:lang w:val="nl-NL"/>
        </w:rPr>
        <w:t xml:space="preserve">                              </w:t>
      </w:r>
      <w:r w:rsidRPr="0066441E">
        <w:rPr>
          <w:b/>
          <w:bCs/>
          <w:lang w:val="nl-NL"/>
        </w:rPr>
        <w:t xml:space="preserve">       </w:t>
      </w:r>
      <w:r w:rsidRPr="0066441E">
        <w:rPr>
          <w:b/>
          <w:bCs/>
          <w:u w:val="single"/>
          <w:lang w:val="nl-NL"/>
        </w:rPr>
        <w:t>Tập đọc</w:t>
      </w:r>
    </w:p>
    <w:p w:rsidR="00F6601C" w:rsidRPr="0066441E" w:rsidRDefault="00F6601C" w:rsidP="00380531">
      <w:pPr>
        <w:jc w:val="center"/>
        <w:rPr>
          <w:b/>
          <w:bCs/>
          <w:lang w:val="nl-NL"/>
        </w:rPr>
      </w:pPr>
      <w:r w:rsidRPr="0066441E">
        <w:rPr>
          <w:b/>
          <w:bCs/>
          <w:lang w:val="nl-NL"/>
        </w:rPr>
        <w:t>Sầu riêng</w:t>
      </w:r>
    </w:p>
    <w:p w:rsidR="00F6601C" w:rsidRPr="00DF6A8A" w:rsidRDefault="00F6601C" w:rsidP="00380531">
      <w:pPr>
        <w:rPr>
          <w:b/>
          <w:bCs/>
          <w:u w:val="single"/>
          <w:lang w:val="nl-NL"/>
        </w:rPr>
      </w:pPr>
      <w:r w:rsidRPr="00DF6A8A">
        <w:rPr>
          <w:b/>
          <w:bCs/>
          <w:u w:val="single"/>
          <w:lang w:val="nl-NL"/>
        </w:rPr>
        <w:t>I. Mục tiêu:</w:t>
      </w:r>
    </w:p>
    <w:p w:rsidR="00F6601C" w:rsidRPr="0066441E" w:rsidRDefault="00F6601C" w:rsidP="00380531">
      <w:pPr>
        <w:rPr>
          <w:lang w:val="nl-NL"/>
        </w:rPr>
      </w:pPr>
      <w:r w:rsidRPr="0066441E">
        <w:rPr>
          <w:lang w:val="nl-NL"/>
        </w:rPr>
        <w:t>- Bước đầu biết đọc một đoạn trong bài có nhấn giọng từ ngữ gợi tả.</w:t>
      </w:r>
    </w:p>
    <w:p w:rsidR="00F6601C" w:rsidRPr="0066441E" w:rsidRDefault="00F6601C" w:rsidP="00380531">
      <w:pPr>
        <w:rPr>
          <w:lang w:val="nl-NL"/>
        </w:rPr>
      </w:pPr>
      <w:r w:rsidRPr="0066441E">
        <w:rPr>
          <w:lang w:val="nl-NL"/>
        </w:rPr>
        <w:t>- Hiểu ND: Tả cây sầu riêng có nhiều nét đặc sắc về  hoa, quả và nét độc đáo về dáng cây. Trả lời được các câu hỏi SGK.</w:t>
      </w:r>
    </w:p>
    <w:p w:rsidR="00F6601C" w:rsidRPr="0066441E" w:rsidRDefault="00F6601C" w:rsidP="00380531">
      <w:pPr>
        <w:rPr>
          <w:lang w:val="nl-NL"/>
        </w:rPr>
      </w:pPr>
      <w:r w:rsidRPr="0066441E">
        <w:rPr>
          <w:lang w:val="nl-NL"/>
        </w:rPr>
        <w:t xml:space="preserve">- HS </w:t>
      </w:r>
      <w:r>
        <w:rPr>
          <w:lang w:val="nl-NL"/>
        </w:rPr>
        <w:t>yêu thiên nhiên, cây cối, có ý thức</w:t>
      </w:r>
      <w:r w:rsidRPr="0066441E">
        <w:rPr>
          <w:lang w:val="nl-NL"/>
        </w:rPr>
        <w:t xml:space="preserve"> </w:t>
      </w:r>
      <w:r>
        <w:rPr>
          <w:lang w:val="nl-NL"/>
        </w:rPr>
        <w:t xml:space="preserve">trồng, </w:t>
      </w:r>
      <w:r w:rsidRPr="0066441E">
        <w:rPr>
          <w:lang w:val="nl-NL"/>
        </w:rPr>
        <w:t>chăm sóc và bảo vệ cây trồng.</w:t>
      </w:r>
    </w:p>
    <w:p w:rsidR="00F6601C" w:rsidRDefault="00F6601C" w:rsidP="00380531">
      <w:pPr>
        <w:rPr>
          <w:b/>
          <w:bCs/>
          <w:u w:val="single"/>
          <w:lang w:val="nl-NL"/>
        </w:rPr>
      </w:pPr>
      <w:r w:rsidRPr="00DF6A8A">
        <w:rPr>
          <w:b/>
          <w:bCs/>
          <w:u w:val="single"/>
          <w:lang w:val="nl-NL"/>
        </w:rPr>
        <w:t>II. Đồ dùng:</w:t>
      </w:r>
    </w:p>
    <w:p w:rsidR="00F6601C" w:rsidRPr="0039130E" w:rsidRDefault="00F6601C" w:rsidP="00380531">
      <w:pPr>
        <w:rPr>
          <w:lang w:val="it-IT"/>
        </w:rPr>
      </w:pPr>
      <w:r w:rsidRPr="0039130E">
        <w:rPr>
          <w:bCs/>
          <w:lang w:val="it-IT"/>
        </w:rPr>
        <w:lastRenderedPageBreak/>
        <w:t xml:space="preserve">GV: </w:t>
      </w:r>
      <w:r w:rsidRPr="0039130E">
        <w:rPr>
          <w:lang w:val="it-IT"/>
        </w:rPr>
        <w:t>Máy tính</w:t>
      </w:r>
      <w:r>
        <w:rPr>
          <w:lang w:val="it-IT"/>
        </w:rPr>
        <w:t>,</w:t>
      </w:r>
      <w:r w:rsidRPr="00A259D8">
        <w:rPr>
          <w:bCs/>
          <w:lang w:val="it-IT"/>
        </w:rPr>
        <w:t xml:space="preserve"> </w:t>
      </w:r>
      <w:r>
        <w:rPr>
          <w:bCs/>
          <w:lang w:val="it-IT"/>
        </w:rPr>
        <w:t xml:space="preserve">video </w:t>
      </w:r>
      <w:r w:rsidRPr="00E325A6">
        <w:rPr>
          <w:bCs/>
          <w:lang w:val="it-IT"/>
        </w:rPr>
        <w:t xml:space="preserve">bài giảng </w:t>
      </w:r>
      <w:r>
        <w:rPr>
          <w:lang w:val="it-IT"/>
        </w:rPr>
        <w:t>của truyền hình Hà Nội:</w:t>
      </w:r>
      <w:r w:rsidRPr="009476D1">
        <w:rPr>
          <w:lang w:val="it-IT"/>
        </w:rPr>
        <w:t xml:space="preserve"> </w:t>
      </w:r>
      <w:r>
        <w:rPr>
          <w:lang w:val="it-IT"/>
        </w:rPr>
        <w:t>(youtube/hanoitv.vn lớp 4/Dạy ngày 8/4/2020</w:t>
      </w:r>
      <w:r w:rsidRPr="00E325A6">
        <w:rPr>
          <w:lang w:val="it-IT"/>
        </w:rPr>
        <w:t>.</w:t>
      </w:r>
      <w:r>
        <w:rPr>
          <w:lang w:val="it-IT"/>
        </w:rPr>
        <w:t>)</w:t>
      </w:r>
    </w:p>
    <w:p w:rsidR="00F6601C" w:rsidRPr="004E7388" w:rsidRDefault="00F6601C" w:rsidP="00380531">
      <w:pPr>
        <w:ind w:left="720" w:hanging="720"/>
        <w:rPr>
          <w:bCs/>
          <w:lang w:val="it-IT"/>
        </w:rPr>
      </w:pPr>
      <w:r w:rsidRPr="0039130E">
        <w:rPr>
          <w:bCs/>
          <w:lang w:val="it-IT"/>
        </w:rPr>
        <w:t>HS: Máy tính hoặc điện thoại thông minh có kết nối interne</w:t>
      </w:r>
      <w:r>
        <w:rPr>
          <w:bCs/>
          <w:lang w:val="it-IT"/>
        </w:rPr>
        <w:t>t, sgk TV.</w:t>
      </w:r>
    </w:p>
    <w:p w:rsidR="00F6601C" w:rsidRPr="00DF6A8A" w:rsidRDefault="00F6601C" w:rsidP="00380531">
      <w:pPr>
        <w:rPr>
          <w:b/>
          <w:bCs/>
          <w:u w:val="single"/>
          <w:lang w:val="nl-NL"/>
        </w:rPr>
      </w:pPr>
      <w:r w:rsidRPr="00DF6A8A">
        <w:rPr>
          <w:b/>
          <w:bCs/>
          <w:u w:val="single"/>
          <w:lang w:val="nl-NL"/>
        </w:rPr>
        <w:t>III. Các hoạt động dạy- học:</w:t>
      </w:r>
    </w:p>
    <w:p w:rsidR="00F6601C" w:rsidRDefault="00F6601C" w:rsidP="00380531">
      <w:pPr>
        <w:rPr>
          <w:bCs/>
          <w:lang w:val="it-IT"/>
        </w:rPr>
      </w:pPr>
      <w:r w:rsidRPr="00E325A6">
        <w:rPr>
          <w:bCs/>
          <w:lang w:val="it-IT"/>
        </w:rPr>
        <w:t xml:space="preserve">(Dạy qua </w:t>
      </w:r>
      <w:r>
        <w:rPr>
          <w:bCs/>
          <w:lang w:val="it-IT"/>
        </w:rPr>
        <w:t xml:space="preserve">video </w:t>
      </w:r>
      <w:r w:rsidRPr="00E325A6">
        <w:rPr>
          <w:bCs/>
          <w:lang w:val="it-IT"/>
        </w:rPr>
        <w:t xml:space="preserve">bài giảng </w:t>
      </w:r>
      <w:r>
        <w:rPr>
          <w:lang w:val="it-IT"/>
        </w:rPr>
        <w:t>của truyền hình Hà Nội: youtube/hanoitv.vn lớp 4/Dạy ngày 8/4/2020</w:t>
      </w:r>
      <w:r w:rsidRPr="00E325A6">
        <w:rPr>
          <w:lang w:val="it-IT"/>
        </w:rPr>
        <w:t>.</w:t>
      </w:r>
      <w:r>
        <w:rPr>
          <w:lang w:val="it-IT"/>
        </w:rPr>
        <w:t>)</w:t>
      </w:r>
      <w:r w:rsidR="00380531">
        <w:rPr>
          <w:lang w:val="it-IT"/>
        </w:rPr>
        <w:t xml:space="preserve"> </w:t>
      </w:r>
      <w:r w:rsidRPr="00F6601C">
        <w:rPr>
          <w:bCs/>
          <w:lang w:val="it-IT"/>
        </w:rPr>
        <w:t xml:space="preserve">Dạy trên Zoom từ 10 giờ 00 phút - 10 giờ 40 phút </w:t>
      </w:r>
    </w:p>
    <w:p w:rsidR="00650485" w:rsidRPr="00B90E35" w:rsidRDefault="00650485" w:rsidP="00650485">
      <w:pPr>
        <w:rPr>
          <w:b/>
          <w:bCs/>
          <w:lang w:val="nl-NL"/>
        </w:rPr>
      </w:pPr>
      <w:r w:rsidRPr="00B90E35">
        <w:rPr>
          <w:b/>
          <w:bCs/>
          <w:lang w:val="nl-NL"/>
        </w:rPr>
        <w:t>A.</w:t>
      </w:r>
      <w:r>
        <w:rPr>
          <w:b/>
          <w:bCs/>
          <w:lang w:val="nl-NL"/>
        </w:rPr>
        <w:t xml:space="preserve"> </w:t>
      </w:r>
      <w:r w:rsidRPr="00B90E35">
        <w:rPr>
          <w:b/>
          <w:bCs/>
          <w:lang w:val="nl-NL"/>
        </w:rPr>
        <w:t xml:space="preserve">Kiểm tra bài cũ                            </w:t>
      </w:r>
    </w:p>
    <w:p w:rsidR="00650485" w:rsidRPr="00B90E35" w:rsidRDefault="00650485" w:rsidP="00650485">
      <w:pPr>
        <w:rPr>
          <w:lang w:val="nl-NL"/>
        </w:rPr>
      </w:pPr>
      <w:r w:rsidRPr="00B90E35">
        <w:rPr>
          <w:lang w:val="nl-NL"/>
        </w:rPr>
        <w:t xml:space="preserve">Gọi HS đọc thuộc lòng bài: Bè xuôi sông La </w:t>
      </w:r>
    </w:p>
    <w:p w:rsidR="00650485" w:rsidRPr="00B90E35" w:rsidRDefault="00650485" w:rsidP="00650485">
      <w:pPr>
        <w:rPr>
          <w:lang w:val="nl-NL"/>
        </w:rPr>
      </w:pPr>
      <w:r w:rsidRPr="00B90E35">
        <w:rPr>
          <w:lang w:val="nl-NL"/>
        </w:rPr>
        <w:t>? Nêu vẻ đẹp của dòng sông La?</w:t>
      </w:r>
    </w:p>
    <w:p w:rsidR="00650485" w:rsidRPr="00B90E35" w:rsidRDefault="00650485" w:rsidP="00650485">
      <w:pPr>
        <w:rPr>
          <w:b/>
          <w:bCs/>
          <w:lang w:val="nl-NL"/>
        </w:rPr>
      </w:pPr>
      <w:r w:rsidRPr="00B90E35">
        <w:rPr>
          <w:b/>
          <w:bCs/>
          <w:lang w:val="nl-NL"/>
        </w:rPr>
        <w:t>B. Bài mới</w:t>
      </w:r>
    </w:p>
    <w:p w:rsidR="00650485" w:rsidRPr="00650485" w:rsidRDefault="00650485" w:rsidP="00650485">
      <w:pPr>
        <w:rPr>
          <w:b/>
          <w:bCs/>
          <w:lang w:val="nl-NL"/>
        </w:rPr>
      </w:pPr>
      <w:r w:rsidRPr="00B90E35">
        <w:rPr>
          <w:b/>
          <w:bCs/>
          <w:lang w:val="nl-NL"/>
        </w:rPr>
        <w:t>1. Giới thiệu bài</w:t>
      </w:r>
      <w:r>
        <w:rPr>
          <w:b/>
          <w:bCs/>
          <w:lang w:val="nl-NL"/>
        </w:rPr>
        <w:t xml:space="preserve">: </w:t>
      </w:r>
      <w:r w:rsidRPr="00B90E35">
        <w:rPr>
          <w:bCs/>
          <w:lang w:val="nl-NL"/>
        </w:rPr>
        <w:t>Đưa ảnh cây sầu riêng và giới thiệu</w:t>
      </w:r>
    </w:p>
    <w:p w:rsidR="00650485" w:rsidRPr="00B90E35" w:rsidRDefault="00650485" w:rsidP="00650485">
      <w:pPr>
        <w:rPr>
          <w:b/>
          <w:bCs/>
          <w:lang w:val="nl-NL"/>
        </w:rPr>
      </w:pPr>
      <w:r w:rsidRPr="00B90E35">
        <w:rPr>
          <w:b/>
          <w:bCs/>
          <w:lang w:val="nl-NL"/>
        </w:rPr>
        <w:t xml:space="preserve">2. Hướng dẫn luyện đọc và tìm hiểu bài  : </w:t>
      </w:r>
    </w:p>
    <w:p w:rsidR="00650485" w:rsidRPr="00B90E35" w:rsidRDefault="00650485" w:rsidP="00650485">
      <w:pPr>
        <w:rPr>
          <w:b/>
          <w:bCs/>
          <w:lang w:val="nl-NL"/>
        </w:rPr>
      </w:pPr>
      <w:r w:rsidRPr="00B90E35">
        <w:rPr>
          <w:b/>
          <w:bCs/>
          <w:lang w:val="nl-NL"/>
        </w:rPr>
        <w:t xml:space="preserve">a) Luyện đọc: </w:t>
      </w:r>
    </w:p>
    <w:p w:rsidR="00650485" w:rsidRPr="00B90E35" w:rsidRDefault="00650485" w:rsidP="00650485">
      <w:pPr>
        <w:rPr>
          <w:lang w:val="nl-NL"/>
        </w:rPr>
      </w:pPr>
      <w:r>
        <w:rPr>
          <w:lang w:val="nl-NL"/>
        </w:rPr>
        <w:t xml:space="preserve">GV đọc =&gt; HS đọc nối tiếp khổ thơ =&gt; </w:t>
      </w:r>
      <w:r w:rsidRPr="00B90E35">
        <w:rPr>
          <w:lang w:val="nl-NL"/>
        </w:rPr>
        <w:t>HS luyện phát âm từ khó</w:t>
      </w:r>
      <w:r>
        <w:rPr>
          <w:lang w:val="nl-NL"/>
        </w:rPr>
        <w:t>, câu khó</w:t>
      </w:r>
      <w:r w:rsidRPr="00B90E35">
        <w:rPr>
          <w:lang w:val="nl-NL"/>
        </w:rPr>
        <w:t>.</w:t>
      </w:r>
    </w:p>
    <w:p w:rsidR="00650485" w:rsidRPr="00B90E35" w:rsidRDefault="00650485" w:rsidP="00650485">
      <w:pPr>
        <w:rPr>
          <w:lang w:val="nl-NL"/>
        </w:rPr>
      </w:pPr>
      <w:r w:rsidRPr="00B90E35">
        <w:rPr>
          <w:lang w:val="nl-NL"/>
        </w:rPr>
        <w:t xml:space="preserve">Đọc </w:t>
      </w:r>
      <w:r>
        <w:rPr>
          <w:lang w:val="nl-NL"/>
        </w:rPr>
        <w:t xml:space="preserve">đoạn </w:t>
      </w:r>
      <w:r w:rsidRPr="00B90E35">
        <w:rPr>
          <w:lang w:val="nl-NL"/>
        </w:rPr>
        <w:t>trước lớp.</w:t>
      </w:r>
      <w:r>
        <w:rPr>
          <w:lang w:val="nl-NL"/>
        </w:rPr>
        <w:t xml:space="preserve"> Nhận xét, sửa</w:t>
      </w:r>
    </w:p>
    <w:p w:rsidR="00650485" w:rsidRPr="00B90E35" w:rsidRDefault="00650485" w:rsidP="00650485">
      <w:pPr>
        <w:rPr>
          <w:lang w:val="nl-NL"/>
        </w:rPr>
      </w:pPr>
      <w:r>
        <w:rPr>
          <w:lang w:val="nl-NL"/>
        </w:rPr>
        <w:t>1 HS đọc cả bài.</w:t>
      </w:r>
    </w:p>
    <w:p w:rsidR="00650485" w:rsidRPr="00B90E35" w:rsidRDefault="00650485" w:rsidP="00650485">
      <w:pPr>
        <w:rPr>
          <w:b/>
          <w:bCs/>
          <w:lang w:val="nl-NL"/>
        </w:rPr>
      </w:pPr>
      <w:r w:rsidRPr="00B90E35">
        <w:rPr>
          <w:b/>
          <w:bCs/>
          <w:lang w:val="nl-NL"/>
        </w:rPr>
        <w:t xml:space="preserve">b) Tìm hiểu bài: </w:t>
      </w:r>
    </w:p>
    <w:p w:rsidR="00650485" w:rsidRPr="00B90E35" w:rsidRDefault="00650485" w:rsidP="00650485">
      <w:pPr>
        <w:rPr>
          <w:lang w:val="nl-NL"/>
        </w:rPr>
      </w:pPr>
      <w:r w:rsidRPr="00B90E35">
        <w:rPr>
          <w:lang w:val="nl-NL"/>
        </w:rPr>
        <w:t xml:space="preserve">Hướng dẫn HS đọc thầm trả lời </w:t>
      </w:r>
      <w:r>
        <w:rPr>
          <w:lang w:val="nl-NL"/>
        </w:rPr>
        <w:t>các câu hỏi. Nêu ND từng đoạn.</w:t>
      </w:r>
    </w:p>
    <w:p w:rsidR="00650485" w:rsidRDefault="00650485" w:rsidP="00650485">
      <w:pPr>
        <w:rPr>
          <w:lang w:val="nl-NL"/>
        </w:rPr>
      </w:pPr>
      <w:r>
        <w:rPr>
          <w:lang w:val="nl-NL"/>
        </w:rPr>
        <w:t xml:space="preserve">=&gt; Từ nội dung ý chính của từng đoạn =&gt; nêu nội dung bài. </w:t>
      </w:r>
    </w:p>
    <w:p w:rsidR="00650485" w:rsidRPr="00B90E35" w:rsidRDefault="00650485" w:rsidP="00650485">
      <w:pPr>
        <w:rPr>
          <w:lang w:val="nl-NL"/>
        </w:rPr>
      </w:pPr>
      <w:r w:rsidRPr="00B90E35">
        <w:rPr>
          <w:lang w:val="nl-NL"/>
        </w:rPr>
        <w:t>Qua bài học em có cảm nghĩ gì về cây sầu riêng?</w:t>
      </w:r>
    </w:p>
    <w:p w:rsidR="00650485" w:rsidRPr="00B90E35" w:rsidRDefault="00650485" w:rsidP="00650485">
      <w:pPr>
        <w:rPr>
          <w:lang w:val="nl-NL"/>
        </w:rPr>
      </w:pPr>
      <w:r w:rsidRPr="00B90E35">
        <w:rPr>
          <w:lang w:val="nl-NL"/>
        </w:rPr>
        <w:t>* Em thích câu văn nào trong bài?</w:t>
      </w:r>
    </w:p>
    <w:p w:rsidR="00650485" w:rsidRPr="00B90E35" w:rsidRDefault="00650485" w:rsidP="00650485">
      <w:pPr>
        <w:rPr>
          <w:b/>
          <w:bCs/>
          <w:lang w:val="nl-NL"/>
        </w:rPr>
      </w:pPr>
      <w:r w:rsidRPr="00B90E35">
        <w:rPr>
          <w:b/>
          <w:bCs/>
          <w:lang w:val="nl-NL"/>
        </w:rPr>
        <w:t>c) Luyện đọc diễn cảm           9'</w:t>
      </w:r>
    </w:p>
    <w:p w:rsidR="00650485" w:rsidRPr="00B90E35" w:rsidRDefault="00650485" w:rsidP="00650485">
      <w:pPr>
        <w:rPr>
          <w:lang w:val="nl-NL"/>
        </w:rPr>
      </w:pPr>
      <w:r w:rsidRPr="00B90E35">
        <w:rPr>
          <w:lang w:val="nl-NL"/>
        </w:rPr>
        <w:t>Gọi HS nêu cách đọc bài.</w:t>
      </w:r>
    </w:p>
    <w:p w:rsidR="00650485" w:rsidRPr="00B90E35" w:rsidRDefault="00650485" w:rsidP="00650485">
      <w:pPr>
        <w:rPr>
          <w:lang w:val="nl-NL"/>
        </w:rPr>
      </w:pPr>
      <w:r w:rsidRPr="00B90E35">
        <w:rPr>
          <w:lang w:val="nl-NL"/>
        </w:rPr>
        <w:t xml:space="preserve">Đưa bp ghi đoạn 2: Hướng dẫn luyện đọc diễn cảm đoạn 2     </w:t>
      </w:r>
    </w:p>
    <w:p w:rsidR="00650485" w:rsidRPr="00B90E35" w:rsidRDefault="00650485" w:rsidP="00650485">
      <w:pPr>
        <w:rPr>
          <w:lang w:val="nl-NL"/>
        </w:rPr>
      </w:pPr>
      <w:r w:rsidRPr="00B90E35">
        <w:rPr>
          <w:lang w:val="nl-NL"/>
        </w:rPr>
        <w:t>Tổ chức thi đọc diễn cảm đoạn, bài.</w:t>
      </w:r>
    </w:p>
    <w:p w:rsidR="00650485" w:rsidRDefault="00650485" w:rsidP="00650485">
      <w:pPr>
        <w:rPr>
          <w:b/>
          <w:bCs/>
          <w:lang w:val="nl-NL"/>
        </w:rPr>
      </w:pPr>
      <w:r w:rsidRPr="00B90E35">
        <w:rPr>
          <w:b/>
          <w:bCs/>
          <w:lang w:val="nl-NL"/>
        </w:rPr>
        <w:t xml:space="preserve">C. Củng cố - dặn dò                                </w:t>
      </w:r>
    </w:p>
    <w:p w:rsidR="00650485" w:rsidRDefault="00650485" w:rsidP="00650485">
      <w:pPr>
        <w:rPr>
          <w:lang w:val="nl-NL"/>
        </w:rPr>
      </w:pPr>
      <w:r w:rsidRPr="0066441E">
        <w:rPr>
          <w:lang w:val="nl-NL"/>
        </w:rPr>
        <w:t>Gọi 1 HS đọc lại bài =&gt; HS nêu nội dung bài.</w:t>
      </w:r>
    </w:p>
    <w:p w:rsidR="00650485" w:rsidRPr="0066441E" w:rsidRDefault="00650485" w:rsidP="00650485">
      <w:pPr>
        <w:rPr>
          <w:lang w:val="nl-NL"/>
        </w:rPr>
      </w:pPr>
      <w:r>
        <w:rPr>
          <w:lang w:val="nl-NL"/>
        </w:rPr>
        <w:t>? Em hãy nêu một câu tả nét đặc sắc của cây sầu riêng.</w:t>
      </w:r>
    </w:p>
    <w:p w:rsidR="00650485" w:rsidRDefault="00650485" w:rsidP="00650485">
      <w:pPr>
        <w:rPr>
          <w:lang w:val="nl-NL"/>
        </w:rPr>
      </w:pPr>
      <w:r>
        <w:rPr>
          <w:lang w:val="nl-NL"/>
        </w:rPr>
        <w:t xml:space="preserve">Nhận xét chung tiết học. </w:t>
      </w:r>
      <w:r w:rsidRPr="0066441E">
        <w:rPr>
          <w:lang w:val="nl-NL"/>
        </w:rPr>
        <w:t>Hướng dẫn về nhà: đọc bài và chu</w:t>
      </w:r>
      <w:r>
        <w:rPr>
          <w:lang w:val="nl-NL"/>
        </w:rPr>
        <w:t>ẩn bị bài sau: Chợ Tết</w:t>
      </w:r>
      <w:r w:rsidRPr="0066441E">
        <w:rPr>
          <w:lang w:val="nl-NL"/>
        </w:rPr>
        <w:t xml:space="preserve">  </w:t>
      </w:r>
    </w:p>
    <w:p w:rsidR="00F6601C" w:rsidRPr="00F6601C" w:rsidRDefault="00F6601C" w:rsidP="00380531">
      <w:pPr>
        <w:rPr>
          <w:bCs/>
          <w:lang w:val="nl-NL"/>
        </w:rPr>
      </w:pPr>
      <w:r w:rsidRPr="00F6601C">
        <w:rPr>
          <w:bCs/>
          <w:lang w:val="nl-NL"/>
        </w:rPr>
        <w:t>__________________________________________________________________</w:t>
      </w:r>
    </w:p>
    <w:p w:rsidR="00F6601C" w:rsidRDefault="00F6601C" w:rsidP="00380531">
      <w:pPr>
        <w:rPr>
          <w:b/>
          <w:bCs/>
        </w:rPr>
      </w:pPr>
      <w:r>
        <w:rPr>
          <w:b/>
          <w:bCs/>
        </w:rPr>
        <w:t xml:space="preserve"> </w:t>
      </w:r>
      <w:r>
        <w:rPr>
          <w:b/>
          <w:bCs/>
        </w:rPr>
        <w:tab/>
      </w:r>
      <w:r>
        <w:rPr>
          <w:b/>
          <w:bCs/>
        </w:rPr>
        <w:tab/>
      </w:r>
      <w:r>
        <w:rPr>
          <w:b/>
          <w:bCs/>
        </w:rPr>
        <w:tab/>
      </w:r>
      <w:r>
        <w:rPr>
          <w:b/>
          <w:bCs/>
        </w:rPr>
        <w:tab/>
        <w:t>Thứ năm ngày 18</w:t>
      </w:r>
      <w:r>
        <w:rPr>
          <w:b/>
          <w:bCs/>
          <w:lang w:val="vi-VN"/>
        </w:rPr>
        <w:t xml:space="preserve"> </w:t>
      </w:r>
      <w:r>
        <w:rPr>
          <w:b/>
          <w:bCs/>
        </w:rPr>
        <w:t>tháng 2 năm 2021</w:t>
      </w:r>
    </w:p>
    <w:p w:rsidR="00F6601C" w:rsidRPr="00F6601C" w:rsidRDefault="00F6601C" w:rsidP="00380531">
      <w:pPr>
        <w:rPr>
          <w:b/>
          <w:bCs/>
          <w:u w:val="single"/>
        </w:rPr>
      </w:pPr>
      <w:r>
        <w:rPr>
          <w:b/>
          <w:bCs/>
        </w:rPr>
        <w:t xml:space="preserve">Tiết 1+2                                               </w:t>
      </w:r>
      <w:r w:rsidRPr="00F6601C">
        <w:rPr>
          <w:b/>
          <w:bCs/>
          <w:u w:val="single"/>
        </w:rPr>
        <w:t>Tiếng Anh</w:t>
      </w:r>
    </w:p>
    <w:p w:rsidR="00F6601C" w:rsidRPr="00380531" w:rsidRDefault="00F6601C" w:rsidP="00380531">
      <w:pPr>
        <w:jc w:val="center"/>
        <w:rPr>
          <w:bCs/>
        </w:rPr>
      </w:pPr>
      <w:r>
        <w:rPr>
          <w:bCs/>
        </w:rPr>
        <w:t xml:space="preserve">     </w:t>
      </w:r>
      <w:r w:rsidRPr="00F6601C">
        <w:rPr>
          <w:bCs/>
        </w:rPr>
        <w:t>Đ/c Thanh soạn và dạy</w:t>
      </w:r>
      <w:r w:rsidR="00380531">
        <w:rPr>
          <w:bCs/>
        </w:rPr>
        <w:t>. Dạy</w:t>
      </w:r>
      <w:r w:rsidRPr="00F6601C">
        <w:rPr>
          <w:bCs/>
        </w:rPr>
        <w:t xml:space="preserve"> trên Zoom từ: 7h30 đến 9h</w:t>
      </w:r>
      <w:r>
        <w:rPr>
          <w:b/>
          <w:bCs/>
        </w:rPr>
        <w:t xml:space="preserve"> </w:t>
      </w:r>
    </w:p>
    <w:p w:rsidR="00F6601C" w:rsidRPr="00F6601C" w:rsidRDefault="00F6601C" w:rsidP="00380531">
      <w:pPr>
        <w:ind w:firstLine="720"/>
        <w:rPr>
          <w:bCs/>
          <w:lang w:val="nl-NL"/>
        </w:rPr>
      </w:pPr>
      <w:r w:rsidRPr="00F6601C">
        <w:rPr>
          <w:bCs/>
          <w:lang w:val="nl-NL"/>
        </w:rPr>
        <w:t>_________________________________________________</w:t>
      </w:r>
    </w:p>
    <w:p w:rsidR="00F6601C" w:rsidRPr="00577C68" w:rsidRDefault="00F6601C" w:rsidP="00380531">
      <w:pPr>
        <w:rPr>
          <w:b/>
          <w:bCs/>
          <w:lang w:val="vi-VN"/>
        </w:rPr>
      </w:pPr>
      <w:r w:rsidRPr="00804C01">
        <w:rPr>
          <w:b/>
          <w:bCs/>
        </w:rPr>
        <w:t xml:space="preserve">Tiết </w:t>
      </w:r>
      <w:r>
        <w:rPr>
          <w:b/>
          <w:bCs/>
        </w:rPr>
        <w:t>3</w:t>
      </w:r>
      <w:r w:rsidRPr="00804C01">
        <w:rPr>
          <w:b/>
          <w:bCs/>
        </w:rPr>
        <w:t xml:space="preserve">:                </w:t>
      </w:r>
      <w:r>
        <w:rPr>
          <w:b/>
          <w:bCs/>
        </w:rPr>
        <w:t xml:space="preserve">                            </w:t>
      </w:r>
      <w:r w:rsidRPr="00804C01">
        <w:rPr>
          <w:b/>
          <w:bCs/>
        </w:rPr>
        <w:t xml:space="preserve">  </w:t>
      </w:r>
      <w:r w:rsidRPr="008553BB">
        <w:rPr>
          <w:b/>
          <w:bCs/>
          <w:u w:val="single"/>
        </w:rPr>
        <w:t>Toán</w:t>
      </w:r>
    </w:p>
    <w:p w:rsidR="00F6601C" w:rsidRPr="0066441E" w:rsidRDefault="00F6601C" w:rsidP="00380531">
      <w:pPr>
        <w:tabs>
          <w:tab w:val="left" w:pos="851"/>
          <w:tab w:val="left" w:pos="4820"/>
        </w:tabs>
        <w:jc w:val="center"/>
        <w:rPr>
          <w:spacing w:val="6"/>
          <w:lang w:val="nl-NL"/>
        </w:rPr>
      </w:pPr>
      <w:r w:rsidRPr="0066441E">
        <w:rPr>
          <w:b/>
          <w:bCs/>
          <w:spacing w:val="6"/>
          <w:lang w:val="nl-NL"/>
        </w:rPr>
        <w:t xml:space="preserve">So sánh hai phân số cùng mẫu số </w:t>
      </w:r>
      <w:r w:rsidRPr="0066441E">
        <w:rPr>
          <w:bCs/>
          <w:lang w:val="nl-NL"/>
        </w:rPr>
        <w:t>(Tr 119)</w:t>
      </w:r>
    </w:p>
    <w:p w:rsidR="00F6601C" w:rsidRPr="00031915" w:rsidRDefault="00F6601C" w:rsidP="00380531">
      <w:pPr>
        <w:tabs>
          <w:tab w:val="left" w:pos="851"/>
          <w:tab w:val="left" w:pos="4820"/>
        </w:tabs>
        <w:jc w:val="both"/>
        <w:rPr>
          <w:spacing w:val="6"/>
          <w:u w:val="single"/>
          <w:lang w:val="nl-NL"/>
        </w:rPr>
      </w:pPr>
      <w:r w:rsidRPr="00031915">
        <w:rPr>
          <w:b/>
          <w:bCs/>
          <w:spacing w:val="6"/>
          <w:u w:val="single"/>
          <w:lang w:val="nl-NL"/>
        </w:rPr>
        <w:t xml:space="preserve">I - Mục tiêu: </w:t>
      </w:r>
    </w:p>
    <w:p w:rsidR="00F6601C" w:rsidRPr="0066441E" w:rsidRDefault="00F6601C" w:rsidP="00380531">
      <w:pPr>
        <w:tabs>
          <w:tab w:val="left" w:pos="851"/>
          <w:tab w:val="left" w:pos="4820"/>
        </w:tabs>
        <w:jc w:val="both"/>
        <w:rPr>
          <w:spacing w:val="6"/>
          <w:lang w:val="nl-NL"/>
        </w:rPr>
      </w:pPr>
      <w:r w:rsidRPr="0066441E">
        <w:rPr>
          <w:spacing w:val="6"/>
          <w:lang w:val="nl-NL"/>
        </w:rPr>
        <w:t>- Biết so sánh hai phân số có cùng mẫu số.</w:t>
      </w:r>
    </w:p>
    <w:p w:rsidR="00F6601C" w:rsidRPr="0066441E" w:rsidRDefault="00F6601C" w:rsidP="00380531">
      <w:pPr>
        <w:tabs>
          <w:tab w:val="left" w:pos="851"/>
          <w:tab w:val="left" w:pos="4820"/>
        </w:tabs>
        <w:jc w:val="both"/>
        <w:rPr>
          <w:spacing w:val="6"/>
          <w:lang w:val="nl-NL"/>
        </w:rPr>
      </w:pPr>
      <w:r w:rsidRPr="0066441E">
        <w:rPr>
          <w:spacing w:val="6"/>
          <w:lang w:val="nl-NL"/>
        </w:rPr>
        <w:t xml:space="preserve">- </w:t>
      </w:r>
      <w:r>
        <w:rPr>
          <w:spacing w:val="6"/>
          <w:lang w:val="nl-NL"/>
        </w:rPr>
        <w:t>Rèn kĩ năng</w:t>
      </w:r>
      <w:r w:rsidRPr="0066441E">
        <w:rPr>
          <w:spacing w:val="6"/>
          <w:lang w:val="nl-NL"/>
        </w:rPr>
        <w:t xml:space="preserve"> nhận biết một phân số bé hơn hoặc lớn hơn 1</w:t>
      </w:r>
      <w:r>
        <w:rPr>
          <w:spacing w:val="6"/>
          <w:lang w:val="nl-NL"/>
        </w:rPr>
        <w:t>, kĩ năng so sánh 2 PS cùng MS</w:t>
      </w:r>
      <w:r w:rsidRPr="0066441E">
        <w:rPr>
          <w:spacing w:val="6"/>
          <w:lang w:val="nl-NL"/>
        </w:rPr>
        <w:t>.</w:t>
      </w:r>
    </w:p>
    <w:p w:rsidR="00F6601C" w:rsidRPr="0066441E" w:rsidRDefault="00F6601C" w:rsidP="00380531">
      <w:pPr>
        <w:tabs>
          <w:tab w:val="left" w:pos="851"/>
          <w:tab w:val="left" w:pos="4820"/>
        </w:tabs>
        <w:jc w:val="both"/>
        <w:rPr>
          <w:spacing w:val="6"/>
          <w:lang w:val="nl-NL"/>
        </w:rPr>
      </w:pPr>
      <w:r w:rsidRPr="0066441E">
        <w:rPr>
          <w:spacing w:val="6"/>
          <w:lang w:val="nl-NL"/>
        </w:rPr>
        <w:t>- Tự giác, tích cực học tập.</w:t>
      </w:r>
    </w:p>
    <w:p w:rsidR="00F6601C" w:rsidRDefault="00F6601C" w:rsidP="00380531">
      <w:pPr>
        <w:tabs>
          <w:tab w:val="left" w:pos="851"/>
          <w:tab w:val="left" w:pos="4820"/>
        </w:tabs>
        <w:jc w:val="both"/>
        <w:rPr>
          <w:spacing w:val="6"/>
          <w:lang w:val="nl-NL"/>
        </w:rPr>
      </w:pPr>
      <w:r w:rsidRPr="00031915">
        <w:rPr>
          <w:b/>
          <w:bCs/>
          <w:spacing w:val="6"/>
          <w:u w:val="single"/>
          <w:lang w:val="nl-NL"/>
        </w:rPr>
        <w:t>II - Đồ dùng dạy - học:</w:t>
      </w:r>
    </w:p>
    <w:p w:rsidR="00F6601C" w:rsidRPr="00F6601C" w:rsidRDefault="00F6601C" w:rsidP="00380531">
      <w:pPr>
        <w:ind w:left="720" w:hanging="720"/>
        <w:rPr>
          <w:lang w:val="pt-BR"/>
        </w:rPr>
      </w:pPr>
      <w:r w:rsidRPr="0039130E">
        <w:rPr>
          <w:bCs/>
          <w:lang w:val="it-IT"/>
        </w:rPr>
        <w:t xml:space="preserve">GV: </w:t>
      </w:r>
      <w:r w:rsidRPr="0039130E">
        <w:rPr>
          <w:lang w:val="it-IT"/>
        </w:rPr>
        <w:t>Máy tính</w:t>
      </w:r>
      <w:r>
        <w:rPr>
          <w:lang w:val="pt-BR"/>
        </w:rPr>
        <w:t xml:space="preserve">, </w:t>
      </w:r>
      <w:r>
        <w:rPr>
          <w:bCs/>
          <w:lang w:val="it-IT"/>
        </w:rPr>
        <w:t xml:space="preserve">video </w:t>
      </w:r>
      <w:r w:rsidRPr="00E325A6">
        <w:rPr>
          <w:bCs/>
          <w:lang w:val="it-IT"/>
        </w:rPr>
        <w:t xml:space="preserve">bài giảng </w:t>
      </w:r>
      <w:r>
        <w:rPr>
          <w:lang w:val="it-IT"/>
        </w:rPr>
        <w:t>THHN: youtube/hanoitv.vn lớp 4 - 31/3/2020</w:t>
      </w:r>
      <w:r w:rsidRPr="00E325A6">
        <w:rPr>
          <w:lang w:val="it-IT"/>
        </w:rPr>
        <w:t>.</w:t>
      </w:r>
      <w:r>
        <w:rPr>
          <w:lang w:val="it-IT"/>
        </w:rPr>
        <w:t>)</w:t>
      </w:r>
    </w:p>
    <w:p w:rsidR="00F6601C" w:rsidRPr="004E7388" w:rsidRDefault="00F6601C" w:rsidP="00380531">
      <w:pPr>
        <w:ind w:left="720" w:hanging="720"/>
        <w:rPr>
          <w:bCs/>
          <w:lang w:val="it-IT"/>
        </w:rPr>
      </w:pPr>
      <w:r w:rsidRPr="0039130E">
        <w:rPr>
          <w:bCs/>
          <w:lang w:val="it-IT"/>
        </w:rPr>
        <w:t>HS: Máy tính</w:t>
      </w:r>
      <w:r>
        <w:rPr>
          <w:bCs/>
          <w:lang w:val="it-IT"/>
        </w:rPr>
        <w:t>, apad</w:t>
      </w:r>
      <w:r w:rsidRPr="0039130E">
        <w:rPr>
          <w:bCs/>
          <w:lang w:val="it-IT"/>
        </w:rPr>
        <w:t xml:space="preserve"> hoặc điện thoại thông minh có kết nối interne</w:t>
      </w:r>
      <w:r>
        <w:rPr>
          <w:bCs/>
          <w:lang w:val="it-IT"/>
        </w:rPr>
        <w:t>t, sgk Toán, vở</w:t>
      </w:r>
    </w:p>
    <w:p w:rsidR="00F6601C" w:rsidRPr="00031915" w:rsidRDefault="00F6601C" w:rsidP="00380531">
      <w:pPr>
        <w:tabs>
          <w:tab w:val="left" w:pos="851"/>
          <w:tab w:val="left" w:pos="4820"/>
        </w:tabs>
        <w:jc w:val="both"/>
        <w:rPr>
          <w:spacing w:val="6"/>
          <w:u w:val="single"/>
          <w:lang w:val="nl-NL"/>
        </w:rPr>
      </w:pPr>
      <w:r w:rsidRPr="00031915">
        <w:rPr>
          <w:b/>
          <w:bCs/>
          <w:spacing w:val="6"/>
          <w:u w:val="single"/>
          <w:lang w:val="nl-NL"/>
        </w:rPr>
        <w:t>III - Các hoạt động dạy - học:</w:t>
      </w:r>
    </w:p>
    <w:p w:rsidR="00380531" w:rsidRPr="00F6601C" w:rsidRDefault="00380531" w:rsidP="00380531">
      <w:pPr>
        <w:jc w:val="center"/>
        <w:rPr>
          <w:bCs/>
          <w:lang w:val="it-IT"/>
        </w:rPr>
      </w:pPr>
      <w:r w:rsidRPr="00E325A6">
        <w:rPr>
          <w:bCs/>
          <w:lang w:val="it-IT"/>
        </w:rPr>
        <w:lastRenderedPageBreak/>
        <w:t xml:space="preserve"> </w:t>
      </w:r>
      <w:r w:rsidR="00F6601C" w:rsidRPr="00E325A6">
        <w:rPr>
          <w:bCs/>
          <w:lang w:val="it-IT"/>
        </w:rPr>
        <w:t xml:space="preserve">(Dạy qua </w:t>
      </w:r>
      <w:r w:rsidR="00F6601C">
        <w:rPr>
          <w:bCs/>
          <w:lang w:val="it-IT"/>
        </w:rPr>
        <w:t xml:space="preserve">video </w:t>
      </w:r>
      <w:r w:rsidR="00F6601C" w:rsidRPr="00E325A6">
        <w:rPr>
          <w:bCs/>
          <w:lang w:val="it-IT"/>
        </w:rPr>
        <w:t xml:space="preserve">bài giảng </w:t>
      </w:r>
      <w:r w:rsidR="00F6601C">
        <w:rPr>
          <w:lang w:val="it-IT"/>
        </w:rPr>
        <w:t>của truyền hình Hà Nội: youtube/hanoitv.vn lớp 4/Dạy ngày 31/3/2020</w:t>
      </w:r>
      <w:r w:rsidR="00F6601C" w:rsidRPr="00E325A6">
        <w:rPr>
          <w:lang w:val="it-IT"/>
        </w:rPr>
        <w:t>.</w:t>
      </w:r>
      <w:r w:rsidR="00F6601C">
        <w:rPr>
          <w:lang w:val="it-IT"/>
        </w:rPr>
        <w:t>)</w:t>
      </w:r>
      <w:r w:rsidRPr="00380531">
        <w:rPr>
          <w:bCs/>
          <w:lang w:val="it-IT"/>
        </w:rPr>
        <w:t xml:space="preserve"> </w:t>
      </w:r>
      <w:r w:rsidRPr="00F6601C">
        <w:rPr>
          <w:bCs/>
          <w:lang w:val="it-IT"/>
        </w:rPr>
        <w:t>Dạy</w:t>
      </w:r>
      <w:r w:rsidRPr="008B3418">
        <w:rPr>
          <w:bCs/>
          <w:lang w:val="it-IT"/>
        </w:rPr>
        <w:t xml:space="preserve"> </w:t>
      </w:r>
      <w:r w:rsidRPr="00F6601C">
        <w:rPr>
          <w:bCs/>
          <w:lang w:val="it-IT"/>
        </w:rPr>
        <w:t xml:space="preserve">trên Zoom từ </w:t>
      </w:r>
      <w:r>
        <w:rPr>
          <w:bCs/>
          <w:lang w:val="it-IT"/>
        </w:rPr>
        <w:t>9</w:t>
      </w:r>
      <w:r w:rsidRPr="00F6601C">
        <w:rPr>
          <w:bCs/>
          <w:lang w:val="it-IT"/>
        </w:rPr>
        <w:t xml:space="preserve"> giờ </w:t>
      </w:r>
      <w:r>
        <w:rPr>
          <w:bCs/>
          <w:lang w:val="it-IT"/>
        </w:rPr>
        <w:t>1</w:t>
      </w:r>
      <w:r w:rsidRPr="00F6601C">
        <w:rPr>
          <w:bCs/>
          <w:lang w:val="it-IT"/>
        </w:rPr>
        <w:t xml:space="preserve">0 phút - </w:t>
      </w:r>
      <w:r>
        <w:rPr>
          <w:bCs/>
          <w:lang w:val="it-IT"/>
        </w:rPr>
        <w:t>9</w:t>
      </w:r>
      <w:r w:rsidRPr="00F6601C">
        <w:rPr>
          <w:bCs/>
          <w:lang w:val="it-IT"/>
        </w:rPr>
        <w:t xml:space="preserve"> giờ </w:t>
      </w:r>
      <w:r>
        <w:rPr>
          <w:bCs/>
          <w:lang w:val="it-IT"/>
        </w:rPr>
        <w:t>5</w:t>
      </w:r>
      <w:r w:rsidRPr="00F6601C">
        <w:rPr>
          <w:bCs/>
          <w:lang w:val="it-IT"/>
        </w:rPr>
        <w:t xml:space="preserve">0 phút </w:t>
      </w:r>
    </w:p>
    <w:p w:rsidR="009862EE" w:rsidRDefault="00E50BFA" w:rsidP="00E50BFA">
      <w:pPr>
        <w:tabs>
          <w:tab w:val="left" w:pos="851"/>
          <w:tab w:val="left" w:pos="4820"/>
        </w:tabs>
        <w:jc w:val="both"/>
        <w:rPr>
          <w:b/>
          <w:bCs/>
          <w:spacing w:val="6"/>
          <w:lang w:val="nl-NL"/>
        </w:rPr>
      </w:pPr>
      <w:r w:rsidRPr="00B90E35">
        <w:rPr>
          <w:b/>
          <w:bCs/>
          <w:spacing w:val="6"/>
          <w:lang w:val="nl-NL"/>
        </w:rPr>
        <w:t xml:space="preserve">A- Kiểm tra bài cũ: </w:t>
      </w:r>
    </w:p>
    <w:p w:rsidR="00E50BFA" w:rsidRPr="00B90E35" w:rsidRDefault="00E50BFA" w:rsidP="009862EE">
      <w:pPr>
        <w:tabs>
          <w:tab w:val="left" w:pos="851"/>
          <w:tab w:val="left" w:pos="4820"/>
        </w:tabs>
        <w:jc w:val="both"/>
        <w:rPr>
          <w:spacing w:val="6"/>
          <w:lang w:val="nl-NL"/>
        </w:rPr>
      </w:pPr>
      <w:r w:rsidRPr="00B90E35">
        <w:rPr>
          <w:spacing w:val="6"/>
          <w:lang w:val="nl-NL"/>
        </w:rPr>
        <w:t xml:space="preserve">- </w:t>
      </w:r>
      <w:r w:rsidR="009862EE">
        <w:rPr>
          <w:spacing w:val="6"/>
          <w:lang w:val="nl-NL"/>
        </w:rPr>
        <w:t>Khởi động qua trò chơi</w:t>
      </w:r>
    </w:p>
    <w:p w:rsidR="00E50BFA" w:rsidRPr="00B90E35" w:rsidRDefault="00E50BFA" w:rsidP="00E50BFA">
      <w:pPr>
        <w:tabs>
          <w:tab w:val="left" w:pos="851"/>
          <w:tab w:val="left" w:pos="4820"/>
        </w:tabs>
        <w:jc w:val="both"/>
        <w:rPr>
          <w:b/>
          <w:bCs/>
          <w:spacing w:val="6"/>
          <w:lang w:val="nl-NL"/>
        </w:rPr>
      </w:pPr>
      <w:r w:rsidRPr="00B90E35">
        <w:rPr>
          <w:b/>
          <w:bCs/>
          <w:spacing w:val="6"/>
          <w:lang w:val="nl-NL"/>
        </w:rPr>
        <w:t>B - Bài mới:</w:t>
      </w:r>
    </w:p>
    <w:p w:rsidR="00E50BFA" w:rsidRPr="00B90E35" w:rsidRDefault="00E50BFA" w:rsidP="00E50BFA">
      <w:pPr>
        <w:tabs>
          <w:tab w:val="left" w:pos="851"/>
          <w:tab w:val="left" w:pos="4820"/>
        </w:tabs>
        <w:jc w:val="both"/>
        <w:rPr>
          <w:b/>
          <w:bCs/>
          <w:i/>
          <w:iCs/>
          <w:spacing w:val="6"/>
          <w:lang w:val="nl-NL"/>
        </w:rPr>
      </w:pPr>
      <w:r w:rsidRPr="00B90E35">
        <w:rPr>
          <w:b/>
          <w:bCs/>
          <w:i/>
          <w:iCs/>
          <w:spacing w:val="6"/>
          <w:lang w:val="nl-NL"/>
        </w:rPr>
        <w:t xml:space="preserve">1 - Giới thiệu bài : </w:t>
      </w:r>
    </w:p>
    <w:p w:rsidR="00E50BFA" w:rsidRPr="00B90E35" w:rsidRDefault="00E50BFA" w:rsidP="00E50BFA">
      <w:pPr>
        <w:tabs>
          <w:tab w:val="left" w:pos="851"/>
          <w:tab w:val="left" w:pos="4820"/>
        </w:tabs>
        <w:jc w:val="both"/>
        <w:rPr>
          <w:b/>
          <w:bCs/>
          <w:i/>
          <w:iCs/>
          <w:spacing w:val="6"/>
          <w:lang w:val="nl-NL"/>
        </w:rPr>
      </w:pPr>
      <w:r w:rsidRPr="00B90E35">
        <w:rPr>
          <w:b/>
          <w:bCs/>
          <w:i/>
          <w:iCs/>
          <w:spacing w:val="6"/>
          <w:lang w:val="nl-NL"/>
        </w:rPr>
        <w:t xml:space="preserve">2 - Hướng dẫn học sinh so sánh hai phân số cùng mẫu số: </w:t>
      </w:r>
    </w:p>
    <w:p w:rsidR="00E50BFA" w:rsidRPr="009862EE" w:rsidRDefault="009862EE" w:rsidP="00E50BFA">
      <w:pPr>
        <w:jc w:val="both"/>
        <w:rPr>
          <w:lang w:val="nl-NL"/>
        </w:rPr>
      </w:pPr>
      <w:r w:rsidRPr="009862EE">
        <w:rPr>
          <w:bCs/>
          <w:lang w:val="nl-NL"/>
        </w:rPr>
        <w:t>* HD so sánh hai PS cùng mẫu số</w:t>
      </w:r>
    </w:p>
    <w:p w:rsidR="00E50BFA" w:rsidRPr="00B90E35" w:rsidRDefault="00E50BFA" w:rsidP="00E50BFA">
      <w:pPr>
        <w:jc w:val="both"/>
        <w:rPr>
          <w:i/>
          <w:lang w:val="nl-NL"/>
        </w:rPr>
      </w:pPr>
      <w:r w:rsidRPr="00B90E35">
        <w:rPr>
          <w:b/>
          <w:i/>
          <w:lang w:val="nl-NL"/>
        </w:rPr>
        <w:t xml:space="preserve">* </w:t>
      </w:r>
      <w:r w:rsidRPr="00B90E35">
        <w:rPr>
          <w:i/>
          <w:lang w:val="nl-NL"/>
        </w:rPr>
        <w:t>Củng cố nhận biết phân số bé hơn 1 và lớn hơn 1.</w:t>
      </w:r>
    </w:p>
    <w:p w:rsidR="00E50BFA" w:rsidRPr="00B90E35" w:rsidRDefault="00E50BFA" w:rsidP="00E50BFA">
      <w:pPr>
        <w:jc w:val="both"/>
        <w:outlineLvl w:val="0"/>
        <w:rPr>
          <w:lang w:val="nl-NL"/>
        </w:rPr>
      </w:pPr>
      <w:r w:rsidRPr="00B90E35">
        <w:rPr>
          <w:lang w:val="nl-NL"/>
        </w:rPr>
        <w:t xml:space="preserve">? So sánh 2 phân số </w:t>
      </w:r>
      <w:r w:rsidRPr="00B90E35">
        <w:rPr>
          <w:position w:val="-24"/>
          <w:lang w:val="nl-NL"/>
        </w:rPr>
        <w:object w:dxaOrig="240" w:dyaOrig="620">
          <v:shape id="_x0000_i1030" type="#_x0000_t75" style="width:12pt;height:31.5pt" o:ole="">
            <v:imagedata r:id="rId14" o:title=""/>
          </v:shape>
          <o:OLEObject Type="Embed" ProgID="Equation.3" ShapeID="_x0000_i1030" DrawAspect="Content" ObjectID="_1678395637" r:id="rId15"/>
        </w:object>
      </w:r>
      <w:r w:rsidRPr="00B90E35">
        <w:rPr>
          <w:lang w:val="nl-NL"/>
        </w:rPr>
        <w:t xml:space="preserve">và </w:t>
      </w:r>
      <w:r w:rsidRPr="00B90E35">
        <w:rPr>
          <w:position w:val="-24"/>
          <w:lang w:val="nl-NL"/>
        </w:rPr>
        <w:object w:dxaOrig="240" w:dyaOrig="620">
          <v:shape id="_x0000_i1031" type="#_x0000_t75" style="width:12pt;height:31.5pt" o:ole="">
            <v:imagedata r:id="rId16" o:title=""/>
          </v:shape>
          <o:OLEObject Type="Embed" ProgID="Equation.3" ShapeID="_x0000_i1031" DrawAspect="Content" ObjectID="_1678395638" r:id="rId17"/>
        </w:object>
      </w:r>
    </w:p>
    <w:p w:rsidR="00E50BFA" w:rsidRPr="00B90E35" w:rsidRDefault="00E50BFA" w:rsidP="00E50BFA">
      <w:pPr>
        <w:jc w:val="both"/>
        <w:outlineLvl w:val="0"/>
        <w:rPr>
          <w:lang w:val="nl-NL"/>
        </w:rPr>
      </w:pPr>
    </w:p>
    <w:p w:rsidR="00E50BFA" w:rsidRPr="00B90E35" w:rsidRDefault="00E50BFA" w:rsidP="00E50BFA">
      <w:pPr>
        <w:jc w:val="both"/>
        <w:outlineLvl w:val="0"/>
        <w:rPr>
          <w:lang w:val="nl-NL"/>
        </w:rPr>
      </w:pPr>
      <w:r w:rsidRPr="00B90E35">
        <w:rPr>
          <w:lang w:val="nl-NL"/>
        </w:rPr>
        <w:t>? Quan sát, so sánh và rút ra kết luận:</w:t>
      </w:r>
    </w:p>
    <w:p w:rsidR="00E50BFA" w:rsidRPr="00B90E35" w:rsidRDefault="00E50BFA" w:rsidP="00E50BFA">
      <w:pPr>
        <w:jc w:val="both"/>
        <w:rPr>
          <w:lang w:val="nl-NL"/>
        </w:rPr>
      </w:pPr>
      <w:r w:rsidRPr="00B90E35">
        <w:rPr>
          <w:lang w:val="nl-NL"/>
        </w:rPr>
        <w:t>? Phát biểu quy tắc so sánh phân số cùng mẫu số, so sánh phân số với 1.</w:t>
      </w:r>
    </w:p>
    <w:p w:rsidR="00E50BFA" w:rsidRPr="00B90E35" w:rsidRDefault="00E50BFA" w:rsidP="00E50BFA">
      <w:pPr>
        <w:jc w:val="both"/>
        <w:rPr>
          <w:lang w:val="nl-NL"/>
        </w:rPr>
      </w:pPr>
      <w:r w:rsidRPr="00B90E35">
        <w:rPr>
          <w:lang w:val="nl-NL"/>
        </w:rPr>
        <w:t>* (PS &lt; 1) thì &lt; (PS &gt;1) và ngược lại.</w:t>
      </w:r>
    </w:p>
    <w:p w:rsidR="009862EE" w:rsidRDefault="00E50BFA" w:rsidP="00E50BFA">
      <w:pPr>
        <w:tabs>
          <w:tab w:val="left" w:pos="851"/>
          <w:tab w:val="left" w:pos="4820"/>
        </w:tabs>
        <w:jc w:val="both"/>
        <w:rPr>
          <w:b/>
          <w:bCs/>
          <w:i/>
          <w:iCs/>
          <w:spacing w:val="6"/>
          <w:lang w:val="nl-NL"/>
        </w:rPr>
      </w:pPr>
      <w:r w:rsidRPr="00B90E35">
        <w:rPr>
          <w:b/>
          <w:bCs/>
          <w:i/>
          <w:iCs/>
          <w:spacing w:val="6"/>
          <w:lang w:val="nl-NL"/>
        </w:rPr>
        <w:t xml:space="preserve">3 - Thực hành: </w:t>
      </w:r>
    </w:p>
    <w:p w:rsidR="00E50BFA" w:rsidRPr="00B90E35" w:rsidRDefault="009862EE" w:rsidP="00E50BFA">
      <w:pPr>
        <w:tabs>
          <w:tab w:val="left" w:pos="851"/>
          <w:tab w:val="left" w:pos="4820"/>
        </w:tabs>
        <w:jc w:val="both"/>
        <w:rPr>
          <w:spacing w:val="6"/>
          <w:lang w:val="nl-NL"/>
        </w:rPr>
      </w:pPr>
      <w:r w:rsidRPr="009862EE">
        <w:rPr>
          <w:spacing w:val="6"/>
          <w:lang w:val="nl-NL"/>
        </w:rPr>
        <w:t>Tổ chức c</w:t>
      </w:r>
      <w:r>
        <w:rPr>
          <w:spacing w:val="6"/>
          <w:lang w:val="nl-NL"/>
        </w:rPr>
        <w:t>ho HS</w:t>
      </w:r>
      <w:r w:rsidR="00E50BFA" w:rsidRPr="00B90E35">
        <w:rPr>
          <w:spacing w:val="6"/>
          <w:lang w:val="nl-NL"/>
        </w:rPr>
        <w:t xml:space="preserve"> làm bài</w:t>
      </w:r>
      <w:r>
        <w:rPr>
          <w:spacing w:val="6"/>
          <w:lang w:val="nl-NL"/>
        </w:rPr>
        <w:t xml:space="preserve"> 1,2,3 rồi chữa bài</w:t>
      </w:r>
    </w:p>
    <w:p w:rsidR="00E50BFA" w:rsidRPr="00B90E35" w:rsidRDefault="00E50BFA" w:rsidP="00E50BFA">
      <w:pPr>
        <w:tabs>
          <w:tab w:val="left" w:pos="851"/>
          <w:tab w:val="left" w:pos="4820"/>
        </w:tabs>
        <w:jc w:val="both"/>
        <w:rPr>
          <w:spacing w:val="6"/>
          <w:lang w:val="nl-NL"/>
        </w:rPr>
      </w:pPr>
      <w:r w:rsidRPr="00B90E35">
        <w:rPr>
          <w:spacing w:val="6"/>
          <w:lang w:val="nl-NL"/>
        </w:rPr>
        <w:t xml:space="preserve">Chốt </w:t>
      </w:r>
      <w:r w:rsidR="009862EE">
        <w:rPr>
          <w:spacing w:val="6"/>
          <w:lang w:val="nl-NL"/>
        </w:rPr>
        <w:t>cách so sánh hai PS cùng mẫu số,</w:t>
      </w:r>
      <w:r w:rsidR="009862EE" w:rsidRPr="009862EE">
        <w:rPr>
          <w:spacing w:val="6"/>
          <w:lang w:val="nl-NL"/>
        </w:rPr>
        <w:t xml:space="preserve"> </w:t>
      </w:r>
      <w:r w:rsidR="009862EE" w:rsidRPr="00B90E35">
        <w:rPr>
          <w:spacing w:val="6"/>
          <w:lang w:val="nl-NL"/>
        </w:rPr>
        <w:t>so sánh PS với 1.</w:t>
      </w:r>
    </w:p>
    <w:p w:rsidR="00E50BFA" w:rsidRPr="0066441E" w:rsidRDefault="00E50BFA" w:rsidP="00E50BFA">
      <w:pPr>
        <w:tabs>
          <w:tab w:val="left" w:pos="851"/>
          <w:tab w:val="left" w:pos="4820"/>
        </w:tabs>
        <w:jc w:val="both"/>
        <w:rPr>
          <w:spacing w:val="6"/>
          <w:lang w:val="nl-NL"/>
        </w:rPr>
      </w:pPr>
      <w:r w:rsidRPr="0066441E">
        <w:rPr>
          <w:b/>
          <w:bCs/>
          <w:i/>
          <w:iCs/>
          <w:spacing w:val="6"/>
          <w:lang w:val="nl-NL"/>
        </w:rPr>
        <w:t xml:space="preserve">4 - Củng cố, dặn dò: </w:t>
      </w:r>
    </w:p>
    <w:p w:rsidR="00E50BFA" w:rsidRPr="0066441E" w:rsidRDefault="00E50BFA" w:rsidP="00E50BFA">
      <w:pPr>
        <w:tabs>
          <w:tab w:val="left" w:pos="851"/>
          <w:tab w:val="left" w:pos="4820"/>
        </w:tabs>
        <w:jc w:val="both"/>
        <w:rPr>
          <w:spacing w:val="6"/>
          <w:lang w:val="nl-NL"/>
        </w:rPr>
      </w:pPr>
      <w:r w:rsidRPr="0066441E">
        <w:rPr>
          <w:lang w:val="nl-NL"/>
        </w:rPr>
        <w:t>- GV củng cố, hệ thống lại KT’</w:t>
      </w:r>
      <w:r>
        <w:rPr>
          <w:lang w:val="nl-NL"/>
        </w:rPr>
        <w:t>Nêu cách</w:t>
      </w:r>
      <w:r w:rsidRPr="0066441E">
        <w:rPr>
          <w:spacing w:val="6"/>
          <w:lang w:val="nl-NL"/>
        </w:rPr>
        <w:t xml:space="preserve"> so sánh hai phân số có cùng mẫu số.</w:t>
      </w:r>
    </w:p>
    <w:p w:rsidR="00E50BFA" w:rsidRPr="00246E15" w:rsidRDefault="00E50BFA" w:rsidP="00E50BFA">
      <w:pPr>
        <w:tabs>
          <w:tab w:val="left" w:pos="851"/>
          <w:tab w:val="left" w:pos="4820"/>
        </w:tabs>
        <w:jc w:val="both"/>
        <w:rPr>
          <w:spacing w:val="6"/>
          <w:lang w:val="nl-NL"/>
        </w:rPr>
      </w:pPr>
      <w:r>
        <w:rPr>
          <w:spacing w:val="6"/>
          <w:lang w:val="nl-NL"/>
        </w:rPr>
        <w:t>Nhận xét về phân số bé hơn,</w:t>
      </w:r>
      <w:r w:rsidRPr="0066441E">
        <w:rPr>
          <w:spacing w:val="6"/>
          <w:lang w:val="nl-NL"/>
        </w:rPr>
        <w:t xml:space="preserve"> lớn hơn</w:t>
      </w:r>
      <w:r>
        <w:rPr>
          <w:spacing w:val="6"/>
          <w:lang w:val="nl-NL"/>
        </w:rPr>
        <w:t xml:space="preserve"> hoặc bằng</w:t>
      </w:r>
      <w:r w:rsidRPr="0066441E">
        <w:rPr>
          <w:spacing w:val="6"/>
          <w:lang w:val="nl-NL"/>
        </w:rPr>
        <w:t xml:space="preserve"> 1</w:t>
      </w:r>
      <w:r w:rsidRPr="0066441E">
        <w:rPr>
          <w:lang w:val="nl-NL"/>
        </w:rPr>
        <w:t>; nhận xét giờ học.</w:t>
      </w:r>
    </w:p>
    <w:p w:rsidR="00E50BFA" w:rsidRPr="0066441E" w:rsidRDefault="00E50BFA" w:rsidP="00E50BFA">
      <w:pPr>
        <w:rPr>
          <w:bCs/>
          <w:lang w:val="nl-NL"/>
        </w:rPr>
      </w:pPr>
      <w:r w:rsidRPr="0066441E">
        <w:rPr>
          <w:lang w:val="nl-NL"/>
        </w:rPr>
        <w:t>- Nhắc nhở học sinh học bài, chuẩn bị bài sau:</w:t>
      </w:r>
      <w:r w:rsidRPr="0066441E">
        <w:rPr>
          <w:bCs/>
          <w:lang w:val="nl-NL"/>
        </w:rPr>
        <w:t xml:space="preserve"> Luyện tập (Tr 120).</w:t>
      </w:r>
    </w:p>
    <w:p w:rsidR="008B3418" w:rsidRPr="0066441E" w:rsidRDefault="008B3418" w:rsidP="00380531">
      <w:pPr>
        <w:jc w:val="center"/>
        <w:rPr>
          <w:b/>
          <w:bCs/>
          <w:lang w:val="nl-NL"/>
        </w:rPr>
      </w:pPr>
      <w:r w:rsidRPr="0066441E">
        <w:rPr>
          <w:bCs/>
          <w:lang w:val="nl-NL"/>
        </w:rPr>
        <w:t>___</w:t>
      </w:r>
      <w:r w:rsidRPr="0066441E">
        <w:rPr>
          <w:lang w:val="nl-NL"/>
        </w:rPr>
        <w:t>___________________________________________</w:t>
      </w:r>
    </w:p>
    <w:p w:rsidR="008B3418" w:rsidRPr="0066441E" w:rsidRDefault="008B3418" w:rsidP="00380531">
      <w:pPr>
        <w:rPr>
          <w:b/>
          <w:bCs/>
          <w:lang w:val="nl-NL"/>
        </w:rPr>
      </w:pPr>
      <w:r w:rsidRPr="0066441E">
        <w:rPr>
          <w:b/>
          <w:bCs/>
          <w:lang w:val="nl-NL"/>
        </w:rPr>
        <w:t xml:space="preserve"> Tiết </w:t>
      </w:r>
      <w:r>
        <w:rPr>
          <w:b/>
          <w:bCs/>
          <w:lang w:val="nl-NL"/>
        </w:rPr>
        <w:t>4</w:t>
      </w:r>
      <w:r w:rsidRPr="0066441E">
        <w:rPr>
          <w:b/>
          <w:bCs/>
          <w:lang w:val="nl-NL"/>
        </w:rPr>
        <w:t xml:space="preserve">:            </w:t>
      </w:r>
      <w:r>
        <w:rPr>
          <w:b/>
          <w:bCs/>
          <w:lang w:val="nl-NL"/>
        </w:rPr>
        <w:t xml:space="preserve">      </w:t>
      </w:r>
      <w:r w:rsidRPr="0066441E">
        <w:rPr>
          <w:b/>
          <w:bCs/>
          <w:lang w:val="nl-NL"/>
        </w:rPr>
        <w:t xml:space="preserve">            </w:t>
      </w:r>
      <w:r>
        <w:rPr>
          <w:b/>
          <w:bCs/>
          <w:lang w:val="nl-NL"/>
        </w:rPr>
        <w:t xml:space="preserve"> </w:t>
      </w:r>
      <w:r w:rsidRPr="0066441E">
        <w:rPr>
          <w:b/>
          <w:bCs/>
          <w:lang w:val="nl-NL"/>
        </w:rPr>
        <w:t xml:space="preserve">    </w:t>
      </w:r>
      <w:r>
        <w:rPr>
          <w:b/>
          <w:bCs/>
          <w:lang w:val="nl-NL"/>
        </w:rPr>
        <w:t xml:space="preserve"> </w:t>
      </w:r>
      <w:r w:rsidRPr="0066441E">
        <w:rPr>
          <w:b/>
          <w:bCs/>
          <w:lang w:val="nl-NL"/>
        </w:rPr>
        <w:t xml:space="preserve">   </w:t>
      </w:r>
      <w:r w:rsidRPr="0066441E">
        <w:rPr>
          <w:b/>
          <w:bCs/>
          <w:u w:val="single"/>
          <w:lang w:val="nl-NL"/>
        </w:rPr>
        <w:t>Luyện từ và câu</w:t>
      </w:r>
    </w:p>
    <w:p w:rsidR="008B3418" w:rsidRPr="0066441E" w:rsidRDefault="008B3418" w:rsidP="00380531">
      <w:pPr>
        <w:jc w:val="center"/>
        <w:rPr>
          <w:b/>
          <w:bCs/>
          <w:lang w:val="nl-NL"/>
        </w:rPr>
      </w:pPr>
      <w:r w:rsidRPr="0066441E">
        <w:rPr>
          <w:b/>
          <w:bCs/>
          <w:lang w:val="nl-NL"/>
        </w:rPr>
        <w:t>Chủ ngữ trong câu kể Ai thế nào?</w:t>
      </w:r>
    </w:p>
    <w:p w:rsidR="008B3418" w:rsidRPr="00031915" w:rsidRDefault="008B3418" w:rsidP="00380531">
      <w:pPr>
        <w:rPr>
          <w:b/>
          <w:bCs/>
          <w:u w:val="single"/>
          <w:lang w:val="nl-NL"/>
        </w:rPr>
      </w:pPr>
      <w:r w:rsidRPr="00031915">
        <w:rPr>
          <w:b/>
          <w:bCs/>
          <w:u w:val="single"/>
          <w:lang w:val="nl-NL"/>
        </w:rPr>
        <w:t>I. Mục tiêu:</w:t>
      </w:r>
    </w:p>
    <w:p w:rsidR="008B3418" w:rsidRPr="0066441E" w:rsidRDefault="008B3418" w:rsidP="00380531">
      <w:pPr>
        <w:rPr>
          <w:lang w:val="nl-NL"/>
        </w:rPr>
      </w:pPr>
      <w:r w:rsidRPr="0066441E">
        <w:rPr>
          <w:lang w:val="nl-NL"/>
        </w:rPr>
        <w:t>- Hiểu được cấu tạo và ý nghĩa của bộ phận chủ ngữ trong câu kể Ai thế nào? (ND ghi nhớ).</w:t>
      </w:r>
    </w:p>
    <w:p w:rsidR="008B3418" w:rsidRPr="0066441E" w:rsidRDefault="008B3418" w:rsidP="00380531">
      <w:pPr>
        <w:rPr>
          <w:lang w:val="nl-NL"/>
        </w:rPr>
      </w:pPr>
      <w:r w:rsidRPr="0066441E">
        <w:rPr>
          <w:lang w:val="nl-NL"/>
        </w:rPr>
        <w:t xml:space="preserve">- Nhận biết được câu kể Ai thế nào? trong đoạn văn (BT1, mục III); viết được đoạn văn khoảng 5 câu trong đó có câu kể Ai thế nào? (khoảng 2,3 câu) (BT2). </w:t>
      </w:r>
    </w:p>
    <w:p w:rsidR="008B3418" w:rsidRPr="0066441E" w:rsidRDefault="008B3418" w:rsidP="00380531">
      <w:pPr>
        <w:rPr>
          <w:lang w:val="nl-NL"/>
        </w:rPr>
      </w:pPr>
      <w:r w:rsidRPr="0066441E">
        <w:rPr>
          <w:lang w:val="nl-NL"/>
        </w:rPr>
        <w:t>- HS sử dụng câu đúng mục đích.</w:t>
      </w:r>
    </w:p>
    <w:p w:rsidR="008B3418" w:rsidRDefault="008B3418" w:rsidP="00380531">
      <w:pPr>
        <w:rPr>
          <w:lang w:val="nl-NL"/>
        </w:rPr>
      </w:pPr>
      <w:r w:rsidRPr="00031915">
        <w:rPr>
          <w:b/>
          <w:bCs/>
          <w:u w:val="single"/>
          <w:lang w:val="nl-NL"/>
        </w:rPr>
        <w:t>II. Đồ dùng:</w:t>
      </w:r>
      <w:r w:rsidRPr="0066441E">
        <w:rPr>
          <w:b/>
          <w:bCs/>
          <w:lang w:val="nl-NL"/>
        </w:rPr>
        <w:t xml:space="preserve"> </w:t>
      </w:r>
    </w:p>
    <w:p w:rsidR="008B3418" w:rsidRPr="00F6601C" w:rsidRDefault="008B3418" w:rsidP="00380531">
      <w:pPr>
        <w:ind w:left="720" w:hanging="720"/>
        <w:rPr>
          <w:lang w:val="pt-BR"/>
        </w:rPr>
      </w:pPr>
      <w:r w:rsidRPr="0039130E">
        <w:rPr>
          <w:bCs/>
          <w:lang w:val="it-IT"/>
        </w:rPr>
        <w:t xml:space="preserve">GV: </w:t>
      </w:r>
      <w:r w:rsidRPr="0039130E">
        <w:rPr>
          <w:lang w:val="it-IT"/>
        </w:rPr>
        <w:t>Máy tính</w:t>
      </w:r>
      <w:r>
        <w:rPr>
          <w:lang w:val="pt-BR"/>
        </w:rPr>
        <w:t xml:space="preserve">, </w:t>
      </w:r>
      <w:r>
        <w:rPr>
          <w:bCs/>
          <w:lang w:val="it-IT"/>
        </w:rPr>
        <w:t xml:space="preserve">video </w:t>
      </w:r>
      <w:r w:rsidRPr="00E325A6">
        <w:rPr>
          <w:bCs/>
          <w:lang w:val="it-IT"/>
        </w:rPr>
        <w:t xml:space="preserve">bài giảng </w:t>
      </w:r>
      <w:r>
        <w:rPr>
          <w:lang w:val="it-IT"/>
        </w:rPr>
        <w:t>THHN: youtube/hanoitv.vn lớp 4 - 11/4/2020</w:t>
      </w:r>
      <w:r w:rsidRPr="00E325A6">
        <w:rPr>
          <w:lang w:val="it-IT"/>
        </w:rPr>
        <w:t>.</w:t>
      </w:r>
      <w:r>
        <w:rPr>
          <w:lang w:val="it-IT"/>
        </w:rPr>
        <w:t>)</w:t>
      </w:r>
    </w:p>
    <w:p w:rsidR="008B3418" w:rsidRPr="004E7388" w:rsidRDefault="008B3418" w:rsidP="00380531">
      <w:pPr>
        <w:ind w:left="720" w:hanging="720"/>
        <w:rPr>
          <w:bCs/>
          <w:lang w:val="it-IT"/>
        </w:rPr>
      </w:pPr>
      <w:r w:rsidRPr="0039130E">
        <w:rPr>
          <w:bCs/>
          <w:lang w:val="it-IT"/>
        </w:rPr>
        <w:t>HS: Máy tính</w:t>
      </w:r>
      <w:r>
        <w:rPr>
          <w:bCs/>
          <w:lang w:val="it-IT"/>
        </w:rPr>
        <w:t>, apad</w:t>
      </w:r>
      <w:r w:rsidRPr="0039130E">
        <w:rPr>
          <w:bCs/>
          <w:lang w:val="it-IT"/>
        </w:rPr>
        <w:t xml:space="preserve"> hoặc điện thoại thông minh có kết nối interne</w:t>
      </w:r>
      <w:r>
        <w:rPr>
          <w:bCs/>
          <w:lang w:val="it-IT"/>
        </w:rPr>
        <w:t>t, sgk Toán, vở</w:t>
      </w:r>
    </w:p>
    <w:p w:rsidR="008B3418" w:rsidRPr="00031915" w:rsidRDefault="008B3418" w:rsidP="00380531">
      <w:pPr>
        <w:rPr>
          <w:b/>
          <w:bCs/>
          <w:u w:val="single"/>
          <w:lang w:val="nl-NL"/>
        </w:rPr>
      </w:pPr>
      <w:r w:rsidRPr="00031915">
        <w:rPr>
          <w:b/>
          <w:bCs/>
          <w:u w:val="single"/>
          <w:lang w:val="nl-NL"/>
        </w:rPr>
        <w:t>III. Các hoạt động dạy -  học</w:t>
      </w:r>
    </w:p>
    <w:p w:rsidR="00CA3010" w:rsidRDefault="008B3418" w:rsidP="00CA3010">
      <w:pPr>
        <w:jc w:val="center"/>
        <w:rPr>
          <w:bCs/>
          <w:lang w:val="it-IT"/>
        </w:rPr>
      </w:pPr>
      <w:r w:rsidRPr="00E325A6">
        <w:rPr>
          <w:bCs/>
          <w:lang w:val="it-IT"/>
        </w:rPr>
        <w:t xml:space="preserve">(Dạy qua </w:t>
      </w:r>
      <w:r>
        <w:rPr>
          <w:bCs/>
          <w:lang w:val="it-IT"/>
        </w:rPr>
        <w:t xml:space="preserve">video </w:t>
      </w:r>
      <w:r w:rsidRPr="00E325A6">
        <w:rPr>
          <w:bCs/>
          <w:lang w:val="it-IT"/>
        </w:rPr>
        <w:t xml:space="preserve">bài giảng </w:t>
      </w:r>
      <w:r>
        <w:rPr>
          <w:lang w:val="it-IT"/>
        </w:rPr>
        <w:t>của truyền hình Hà Nội: youtube/hanoitv.vn lớp 4/Dạy ngày 11/4/2020</w:t>
      </w:r>
      <w:r w:rsidRPr="00E325A6">
        <w:rPr>
          <w:lang w:val="it-IT"/>
        </w:rPr>
        <w:t>.</w:t>
      </w:r>
      <w:r>
        <w:rPr>
          <w:lang w:val="it-IT"/>
        </w:rPr>
        <w:t>)</w:t>
      </w:r>
      <w:r w:rsidR="00CA3010" w:rsidRPr="00CA3010">
        <w:rPr>
          <w:bCs/>
          <w:lang w:val="it-IT"/>
        </w:rPr>
        <w:t xml:space="preserve"> </w:t>
      </w:r>
      <w:r w:rsidR="00CA3010" w:rsidRPr="00F6601C">
        <w:rPr>
          <w:bCs/>
          <w:lang w:val="it-IT"/>
        </w:rPr>
        <w:t xml:space="preserve">Dạy trên Zoom từ </w:t>
      </w:r>
      <w:r w:rsidR="00CA3010">
        <w:rPr>
          <w:bCs/>
          <w:lang w:val="it-IT"/>
        </w:rPr>
        <w:t>10 giờ</w:t>
      </w:r>
      <w:r w:rsidR="00CA3010" w:rsidRPr="00F6601C">
        <w:rPr>
          <w:bCs/>
          <w:lang w:val="it-IT"/>
        </w:rPr>
        <w:t xml:space="preserve"> - </w:t>
      </w:r>
      <w:r w:rsidR="00CA3010">
        <w:rPr>
          <w:bCs/>
          <w:lang w:val="it-IT"/>
        </w:rPr>
        <w:t>10</w:t>
      </w:r>
      <w:r w:rsidR="00CA3010" w:rsidRPr="00F6601C">
        <w:rPr>
          <w:bCs/>
          <w:lang w:val="it-IT"/>
        </w:rPr>
        <w:t xml:space="preserve"> giờ </w:t>
      </w:r>
      <w:r w:rsidR="00CA3010">
        <w:rPr>
          <w:bCs/>
          <w:lang w:val="it-IT"/>
        </w:rPr>
        <w:t>4</w:t>
      </w:r>
      <w:r w:rsidR="00CA3010" w:rsidRPr="00F6601C">
        <w:rPr>
          <w:bCs/>
          <w:lang w:val="it-IT"/>
        </w:rPr>
        <w:t xml:space="preserve">0 phút </w:t>
      </w:r>
    </w:p>
    <w:p w:rsidR="009862EE" w:rsidRDefault="009862EE" w:rsidP="009862EE">
      <w:pPr>
        <w:rPr>
          <w:b/>
          <w:bCs/>
          <w:lang w:val="nl-NL"/>
        </w:rPr>
      </w:pPr>
      <w:r w:rsidRPr="00B90E35">
        <w:rPr>
          <w:b/>
          <w:bCs/>
          <w:lang w:val="nl-NL"/>
        </w:rPr>
        <w:t xml:space="preserve">A. Kiểm tra bài cũ                                  </w:t>
      </w:r>
    </w:p>
    <w:p w:rsidR="009862EE" w:rsidRPr="00B90E35" w:rsidRDefault="009862EE" w:rsidP="009862EE">
      <w:pPr>
        <w:rPr>
          <w:lang w:val="nl-NL"/>
        </w:rPr>
      </w:pPr>
      <w:r w:rsidRPr="00B90E35">
        <w:rPr>
          <w:lang w:val="nl-NL"/>
        </w:rPr>
        <w:t>Câu kể Ai thế nào? gồm có mấy bộ phận? Là những bộ phận nào? Lấy ví dụ.</w:t>
      </w:r>
    </w:p>
    <w:p w:rsidR="009862EE" w:rsidRPr="00B90E35" w:rsidRDefault="009862EE" w:rsidP="009862EE">
      <w:pPr>
        <w:rPr>
          <w:lang w:val="nl-NL"/>
        </w:rPr>
      </w:pPr>
      <w:r w:rsidRPr="00B90E35">
        <w:rPr>
          <w:lang w:val="nl-NL"/>
        </w:rPr>
        <w:t>Vị ngữ trong câu kể Ai thế nào? Biểu thị nội dung gì? Do những từ ngữ nào tạo thành? Lấy vd</w:t>
      </w:r>
    </w:p>
    <w:p w:rsidR="009862EE" w:rsidRPr="00B90E35" w:rsidRDefault="009862EE" w:rsidP="009862EE">
      <w:pPr>
        <w:rPr>
          <w:lang w:val="nl-NL"/>
        </w:rPr>
      </w:pPr>
      <w:r w:rsidRPr="00B90E35">
        <w:rPr>
          <w:lang w:val="nl-NL"/>
        </w:rPr>
        <w:t>Gv nhận xét</w:t>
      </w:r>
    </w:p>
    <w:p w:rsidR="009862EE" w:rsidRPr="00B90E35" w:rsidRDefault="009862EE" w:rsidP="009862EE">
      <w:pPr>
        <w:rPr>
          <w:b/>
          <w:bCs/>
          <w:lang w:val="nl-NL"/>
        </w:rPr>
      </w:pPr>
      <w:r w:rsidRPr="00B90E35">
        <w:rPr>
          <w:b/>
          <w:bCs/>
          <w:lang w:val="nl-NL"/>
        </w:rPr>
        <w:t>B. Bài mới</w:t>
      </w:r>
    </w:p>
    <w:p w:rsidR="009862EE" w:rsidRPr="00B90E35" w:rsidRDefault="009862EE" w:rsidP="009862EE">
      <w:pPr>
        <w:rPr>
          <w:lang w:val="nl-NL"/>
        </w:rPr>
      </w:pPr>
      <w:r w:rsidRPr="00B90E35">
        <w:rPr>
          <w:b/>
          <w:bCs/>
          <w:lang w:val="nl-NL"/>
        </w:rPr>
        <w:t>1. Giới thiệu bài</w:t>
      </w:r>
      <w:r w:rsidRPr="00B90E35">
        <w:rPr>
          <w:lang w:val="nl-NL"/>
        </w:rPr>
        <w:t xml:space="preserve">         </w:t>
      </w:r>
    </w:p>
    <w:p w:rsidR="009862EE" w:rsidRDefault="009862EE" w:rsidP="009862EE">
      <w:pPr>
        <w:rPr>
          <w:b/>
          <w:bCs/>
          <w:lang w:val="nl-NL"/>
        </w:rPr>
      </w:pPr>
      <w:r w:rsidRPr="00B90E35">
        <w:rPr>
          <w:b/>
          <w:bCs/>
          <w:lang w:val="nl-NL"/>
        </w:rPr>
        <w:t xml:space="preserve">2. Giảng bài: </w:t>
      </w:r>
    </w:p>
    <w:p w:rsidR="009862EE" w:rsidRPr="00B90E35" w:rsidRDefault="009862EE" w:rsidP="009862EE">
      <w:pPr>
        <w:rPr>
          <w:lang w:val="nl-NL"/>
        </w:rPr>
      </w:pPr>
      <w:r>
        <w:rPr>
          <w:lang w:val="nl-NL"/>
        </w:rPr>
        <w:lastRenderedPageBreak/>
        <w:t xml:space="preserve">Gọi HS đọc đoạn văn. </w:t>
      </w:r>
      <w:r w:rsidRPr="00B90E35">
        <w:rPr>
          <w:lang w:val="nl-NL"/>
        </w:rPr>
        <w:t>Tìm câu kể Ai thế nào?</w:t>
      </w:r>
      <w:r>
        <w:rPr>
          <w:lang w:val="nl-NL"/>
        </w:rPr>
        <w:t xml:space="preserve"> X</w:t>
      </w:r>
      <w:r w:rsidRPr="00B90E35">
        <w:rPr>
          <w:lang w:val="nl-NL"/>
        </w:rPr>
        <w:t>ác định chủ ngữ, vị ngữ trong 4 câu văn trên bảng.</w:t>
      </w:r>
    </w:p>
    <w:p w:rsidR="009862EE" w:rsidRPr="00B90E35" w:rsidRDefault="009862EE" w:rsidP="009862EE">
      <w:pPr>
        <w:rPr>
          <w:lang w:val="nl-NL"/>
        </w:rPr>
      </w:pPr>
      <w:r w:rsidRPr="00B90E35">
        <w:rPr>
          <w:lang w:val="nl-NL"/>
        </w:rPr>
        <w:t>Chủ ngữ trong các câu trên cho ta biết điều gì?</w:t>
      </w:r>
    </w:p>
    <w:p w:rsidR="009862EE" w:rsidRPr="00B90E35" w:rsidRDefault="009862EE" w:rsidP="009862EE">
      <w:pPr>
        <w:rPr>
          <w:lang w:val="nl-NL"/>
        </w:rPr>
      </w:pPr>
      <w:r w:rsidRPr="00B90E35">
        <w:rPr>
          <w:lang w:val="nl-NL"/>
        </w:rPr>
        <w:t>Chủ ngữ do 1 hay nhiều từ tạo thành?</w:t>
      </w:r>
    </w:p>
    <w:p w:rsidR="009862EE" w:rsidRPr="00B90E35" w:rsidRDefault="009862EE" w:rsidP="009862EE">
      <w:pPr>
        <w:rPr>
          <w:lang w:val="nl-NL"/>
        </w:rPr>
      </w:pPr>
      <w:r w:rsidRPr="00B90E35">
        <w:rPr>
          <w:lang w:val="nl-NL"/>
        </w:rPr>
        <w:t>* Ghi nhớ</w:t>
      </w:r>
    </w:p>
    <w:p w:rsidR="009862EE" w:rsidRPr="00B90E35" w:rsidRDefault="009862EE" w:rsidP="009862EE">
      <w:pPr>
        <w:rPr>
          <w:lang w:val="nl-NL"/>
        </w:rPr>
      </w:pPr>
      <w:r w:rsidRPr="00B90E35">
        <w:rPr>
          <w:lang w:val="nl-NL"/>
        </w:rPr>
        <w:t>GV nhấn mạnh bộ phận CN trong câu kể Ai thế nào? Các xác định CN.</w:t>
      </w:r>
    </w:p>
    <w:p w:rsidR="009862EE" w:rsidRPr="00B90E35" w:rsidRDefault="009862EE" w:rsidP="009862EE">
      <w:pPr>
        <w:rPr>
          <w:b/>
          <w:bCs/>
          <w:lang w:val="nl-NL"/>
        </w:rPr>
      </w:pPr>
      <w:r w:rsidRPr="00B90E35">
        <w:rPr>
          <w:b/>
          <w:bCs/>
          <w:lang w:val="nl-NL"/>
        </w:rPr>
        <w:t>3. Thực hành: 17'</w:t>
      </w:r>
    </w:p>
    <w:p w:rsidR="009862EE" w:rsidRPr="00B90E35" w:rsidRDefault="009862EE" w:rsidP="009862EE">
      <w:pPr>
        <w:rPr>
          <w:lang w:val="nl-NL"/>
        </w:rPr>
      </w:pPr>
      <w:r w:rsidRPr="00B90E35">
        <w:rPr>
          <w:i/>
          <w:lang w:val="nl-NL"/>
        </w:rPr>
        <w:t>Bài 1:</w:t>
      </w:r>
      <w:r w:rsidRPr="00B90E35">
        <w:rPr>
          <w:lang w:val="nl-NL"/>
        </w:rPr>
        <w:t xml:space="preserve"> HS đọc yêu cầu bài. </w:t>
      </w:r>
    </w:p>
    <w:p w:rsidR="009862EE" w:rsidRPr="00B90E35" w:rsidRDefault="009862EE" w:rsidP="009862EE">
      <w:pPr>
        <w:rPr>
          <w:lang w:val="nl-NL"/>
        </w:rPr>
      </w:pPr>
      <w:r w:rsidRPr="00B90E35">
        <w:rPr>
          <w:lang w:val="nl-NL"/>
        </w:rPr>
        <w:t>? Đọc các câu kể Ai thế nào? trong đoạn văn</w:t>
      </w:r>
    </w:p>
    <w:p w:rsidR="009862EE" w:rsidRPr="00B90E35" w:rsidRDefault="009862EE" w:rsidP="009862EE">
      <w:pPr>
        <w:rPr>
          <w:lang w:val="nl-NL"/>
        </w:rPr>
      </w:pPr>
      <w:r w:rsidRPr="00B90E35">
        <w:rPr>
          <w:lang w:val="nl-NL"/>
        </w:rPr>
        <w:t>Yêu cầu xác định chủ ngữ, vị ngữ của từng câu.</w:t>
      </w:r>
    </w:p>
    <w:p w:rsidR="009862EE" w:rsidRPr="00B90E35" w:rsidRDefault="009862EE" w:rsidP="009862EE">
      <w:pPr>
        <w:rPr>
          <w:lang w:val="nl-NL"/>
        </w:rPr>
      </w:pPr>
      <w:r w:rsidRPr="00B90E35">
        <w:rPr>
          <w:lang w:val="nl-NL"/>
        </w:rPr>
        <w:t>GV nhận xét, chốt lời giải đúng.</w:t>
      </w:r>
    </w:p>
    <w:p w:rsidR="009862EE" w:rsidRPr="00B90E35" w:rsidRDefault="009862EE" w:rsidP="009862EE">
      <w:pPr>
        <w:rPr>
          <w:lang w:val="nl-NL"/>
        </w:rPr>
      </w:pPr>
      <w:r w:rsidRPr="00B90E35">
        <w:rPr>
          <w:i/>
          <w:lang w:val="nl-NL"/>
        </w:rPr>
        <w:t>Bài 2:</w:t>
      </w:r>
      <w:r w:rsidRPr="00B90E35">
        <w:rPr>
          <w:lang w:val="nl-NL"/>
        </w:rPr>
        <w:t xml:space="preserve"> Gọi 1 HS đọc yêu cầu bài</w:t>
      </w:r>
    </w:p>
    <w:p w:rsidR="009862EE" w:rsidRPr="00B90E35" w:rsidRDefault="009862EE" w:rsidP="009862EE">
      <w:pPr>
        <w:rPr>
          <w:lang w:val="nl-NL"/>
        </w:rPr>
      </w:pPr>
      <w:r w:rsidRPr="00B90E35">
        <w:rPr>
          <w:lang w:val="nl-NL"/>
        </w:rPr>
        <w:t xml:space="preserve">Yêu cầu HS làm </w:t>
      </w:r>
      <w:r>
        <w:rPr>
          <w:lang w:val="nl-NL"/>
        </w:rPr>
        <w:t>VBT</w:t>
      </w:r>
      <w:r w:rsidRPr="00B90E35">
        <w:rPr>
          <w:lang w:val="nl-NL"/>
        </w:rPr>
        <w:t>.</w:t>
      </w:r>
    </w:p>
    <w:p w:rsidR="009862EE" w:rsidRPr="00B90E35" w:rsidRDefault="009862EE" w:rsidP="009862EE">
      <w:pPr>
        <w:rPr>
          <w:lang w:val="nl-NL"/>
        </w:rPr>
      </w:pPr>
      <w:r w:rsidRPr="00B90E35">
        <w:rPr>
          <w:lang w:val="nl-NL"/>
        </w:rPr>
        <w:t>Gọi vài HS đọc bài của mình trước lớp.</w:t>
      </w:r>
    </w:p>
    <w:p w:rsidR="009862EE" w:rsidRDefault="009862EE" w:rsidP="009862EE">
      <w:pPr>
        <w:rPr>
          <w:lang w:val="nl-NL"/>
        </w:rPr>
      </w:pPr>
      <w:r w:rsidRPr="00B90E35">
        <w:rPr>
          <w:lang w:val="nl-NL"/>
        </w:rPr>
        <w:t>GV nhận xét, tuyên dương HS viết đúng yêu cầu, câu văn hay, liên kết các câu trong đoạn tốt.</w:t>
      </w:r>
    </w:p>
    <w:p w:rsidR="009862EE" w:rsidRPr="0066441E" w:rsidRDefault="009862EE" w:rsidP="009862EE">
      <w:pPr>
        <w:rPr>
          <w:b/>
          <w:bCs/>
          <w:lang w:val="nl-NL"/>
        </w:rPr>
      </w:pPr>
      <w:r w:rsidRPr="0066441E">
        <w:rPr>
          <w:b/>
          <w:bCs/>
          <w:lang w:val="nl-NL"/>
        </w:rPr>
        <w:t>C. Củng cố - dặn dò                3'</w:t>
      </w:r>
    </w:p>
    <w:p w:rsidR="009862EE" w:rsidRPr="0066441E" w:rsidRDefault="009862EE" w:rsidP="009862EE">
      <w:pPr>
        <w:rPr>
          <w:lang w:val="nl-NL"/>
        </w:rPr>
      </w:pPr>
      <w:r w:rsidRPr="0066441E">
        <w:rPr>
          <w:lang w:val="nl-NL"/>
        </w:rPr>
        <w:t>? Nêu lại kiến thức của bài (HS nêu ND Ghi nhớ).</w:t>
      </w:r>
    </w:p>
    <w:p w:rsidR="009862EE" w:rsidRPr="0066441E" w:rsidRDefault="009862EE" w:rsidP="009862EE">
      <w:pPr>
        <w:rPr>
          <w:lang w:val="nl-NL"/>
        </w:rPr>
      </w:pPr>
      <w:r w:rsidRPr="0066441E">
        <w:rPr>
          <w:lang w:val="nl-NL"/>
        </w:rPr>
        <w:t>? CN trong câu kể Ai thế nào? chỉ gì? (chỉ những sự vật có đặc điểm, tính chất hoặc trạng thái được nêu ở vị ngữ) Tạo thành do từ ngữ nào? (DT hoặc cụm DT) tạo thành</w:t>
      </w:r>
    </w:p>
    <w:p w:rsidR="009862EE" w:rsidRDefault="009862EE" w:rsidP="009862EE">
      <w:pPr>
        <w:rPr>
          <w:lang w:val="nl-NL"/>
        </w:rPr>
      </w:pPr>
      <w:r w:rsidRPr="0066441E">
        <w:rPr>
          <w:lang w:val="nl-NL"/>
        </w:rPr>
        <w:t xml:space="preserve">- GV nhận xét chung tiết học. </w:t>
      </w:r>
      <w:r w:rsidR="00C2170D">
        <w:rPr>
          <w:lang w:val="nl-NL"/>
        </w:rPr>
        <w:t>HD c</w:t>
      </w:r>
      <w:r w:rsidRPr="0066441E">
        <w:rPr>
          <w:lang w:val="nl-NL"/>
        </w:rPr>
        <w:t>huẩn bị bài sau.</w:t>
      </w:r>
    </w:p>
    <w:p w:rsidR="00F6601C" w:rsidRPr="008B3418" w:rsidRDefault="008B3418" w:rsidP="00380531">
      <w:pPr>
        <w:rPr>
          <w:bCs/>
          <w:lang w:val="nl-NL"/>
        </w:rPr>
      </w:pPr>
      <w:r w:rsidRPr="008B3418">
        <w:rPr>
          <w:bCs/>
          <w:lang w:val="nl-NL"/>
        </w:rPr>
        <w:t>__________________________________________________________________</w:t>
      </w:r>
    </w:p>
    <w:p w:rsidR="00F6601C" w:rsidRPr="001B735C" w:rsidRDefault="00F6601C" w:rsidP="00380531">
      <w:pPr>
        <w:rPr>
          <w:b/>
          <w:bCs/>
        </w:rPr>
      </w:pPr>
      <w:r w:rsidRPr="001B735C">
        <w:rPr>
          <w:b/>
          <w:bCs/>
        </w:rPr>
        <w:t xml:space="preserve"> </w:t>
      </w:r>
      <w:r w:rsidRPr="001B735C">
        <w:rPr>
          <w:b/>
          <w:bCs/>
        </w:rPr>
        <w:tab/>
      </w:r>
      <w:r w:rsidRPr="001B735C">
        <w:rPr>
          <w:b/>
          <w:bCs/>
        </w:rPr>
        <w:tab/>
      </w:r>
      <w:r w:rsidRPr="001B735C">
        <w:rPr>
          <w:b/>
          <w:bCs/>
        </w:rPr>
        <w:tab/>
      </w:r>
      <w:r w:rsidRPr="001B735C">
        <w:rPr>
          <w:b/>
          <w:bCs/>
        </w:rPr>
        <w:tab/>
        <w:t>Thứ sáu ngày 19</w:t>
      </w:r>
      <w:r w:rsidRPr="001B735C">
        <w:rPr>
          <w:b/>
          <w:bCs/>
          <w:lang w:val="vi-VN"/>
        </w:rPr>
        <w:t xml:space="preserve"> </w:t>
      </w:r>
      <w:r w:rsidRPr="001B735C">
        <w:rPr>
          <w:b/>
          <w:bCs/>
        </w:rPr>
        <w:t>tháng 2 năm 2021</w:t>
      </w:r>
    </w:p>
    <w:p w:rsidR="008B3418" w:rsidRPr="00DA42BB" w:rsidRDefault="008B3418" w:rsidP="00380531">
      <w:pPr>
        <w:rPr>
          <w:b/>
          <w:bCs/>
          <w:u w:val="single"/>
          <w:lang w:val="it-IT"/>
        </w:rPr>
      </w:pPr>
      <w:r w:rsidRPr="00DA42BB">
        <w:rPr>
          <w:b/>
          <w:bCs/>
          <w:lang w:val="it-IT"/>
        </w:rPr>
        <w:t xml:space="preserve">Tiết </w:t>
      </w:r>
      <w:r>
        <w:rPr>
          <w:b/>
          <w:bCs/>
          <w:lang w:val="it-IT"/>
        </w:rPr>
        <w:t>1</w:t>
      </w:r>
      <w:r w:rsidRPr="00DA42BB">
        <w:rPr>
          <w:b/>
          <w:bCs/>
          <w:lang w:val="it-IT"/>
        </w:rPr>
        <w:t>:</w:t>
      </w:r>
      <w:r>
        <w:rPr>
          <w:b/>
          <w:bCs/>
          <w:lang w:val="it-IT"/>
        </w:rPr>
        <w:t xml:space="preserve">                                                  </w:t>
      </w:r>
      <w:r w:rsidRPr="00DA42BB">
        <w:rPr>
          <w:b/>
          <w:bCs/>
          <w:u w:val="single"/>
          <w:lang w:val="it-IT"/>
        </w:rPr>
        <w:t>Toán</w:t>
      </w:r>
    </w:p>
    <w:p w:rsidR="008B3418" w:rsidRPr="0066441E" w:rsidRDefault="008B3418" w:rsidP="00380531">
      <w:pPr>
        <w:jc w:val="center"/>
        <w:rPr>
          <w:b/>
          <w:bCs/>
          <w:lang w:val="nl-NL"/>
        </w:rPr>
      </w:pPr>
      <w:r>
        <w:rPr>
          <w:b/>
          <w:bCs/>
          <w:lang w:val="nl-NL"/>
        </w:rPr>
        <w:t>Luyện tập (Tr</w:t>
      </w:r>
      <w:r w:rsidRPr="0066441E">
        <w:rPr>
          <w:b/>
          <w:bCs/>
          <w:lang w:val="nl-NL"/>
        </w:rPr>
        <w:t>120)</w:t>
      </w:r>
    </w:p>
    <w:p w:rsidR="008B3418" w:rsidRPr="00830A68" w:rsidRDefault="008B3418" w:rsidP="00380531">
      <w:pPr>
        <w:ind w:left="720" w:hanging="720"/>
        <w:rPr>
          <w:b/>
          <w:bCs/>
          <w:u w:val="single"/>
          <w:lang w:val="nl-NL"/>
        </w:rPr>
      </w:pPr>
      <w:r w:rsidRPr="00830A68">
        <w:rPr>
          <w:b/>
          <w:bCs/>
          <w:u w:val="single"/>
          <w:lang w:val="nl-NL"/>
        </w:rPr>
        <w:t>I. Mục tiêu</w:t>
      </w:r>
    </w:p>
    <w:p w:rsidR="008B3418" w:rsidRPr="0066441E" w:rsidRDefault="008B3418" w:rsidP="00380531">
      <w:pPr>
        <w:jc w:val="both"/>
        <w:rPr>
          <w:lang w:val="nl-NL"/>
        </w:rPr>
      </w:pPr>
      <w:r w:rsidRPr="0066441E">
        <w:rPr>
          <w:lang w:val="nl-NL"/>
        </w:rPr>
        <w:t xml:space="preserve">- </w:t>
      </w:r>
      <w:r>
        <w:rPr>
          <w:lang w:val="nl-NL"/>
        </w:rPr>
        <w:t>Củ</w:t>
      </w:r>
      <w:r w:rsidRPr="0066441E">
        <w:rPr>
          <w:lang w:val="nl-NL"/>
        </w:rPr>
        <w:t>ng cố so sánh hai phân số cùng mẫu số, so sánh phân số với 1.</w:t>
      </w:r>
    </w:p>
    <w:p w:rsidR="008B3418" w:rsidRDefault="008B3418" w:rsidP="00380531">
      <w:pPr>
        <w:jc w:val="both"/>
        <w:rPr>
          <w:lang w:val="nl-NL"/>
        </w:rPr>
      </w:pPr>
      <w:r w:rsidRPr="0066441E">
        <w:rPr>
          <w:lang w:val="nl-NL"/>
        </w:rPr>
        <w:t>- Thực hành sắp xếp các phân số cùng mẫu số theo thứ tự từ lớn đến bé.</w:t>
      </w:r>
      <w:r>
        <w:rPr>
          <w:lang w:val="nl-NL"/>
        </w:rPr>
        <w:t xml:space="preserve"> </w:t>
      </w:r>
      <w:r w:rsidRPr="0066441E">
        <w:rPr>
          <w:lang w:val="nl-NL"/>
        </w:rPr>
        <w:t>Vận dụng vào làm thành thạo các bài tập</w:t>
      </w:r>
      <w:r>
        <w:rPr>
          <w:lang w:val="nl-NL"/>
        </w:rPr>
        <w:t>.</w:t>
      </w:r>
    </w:p>
    <w:p w:rsidR="008B3418" w:rsidRPr="0066441E" w:rsidRDefault="008B3418" w:rsidP="00380531">
      <w:pPr>
        <w:jc w:val="both"/>
        <w:rPr>
          <w:lang w:val="nl-NL"/>
        </w:rPr>
      </w:pPr>
      <w:r>
        <w:rPr>
          <w:lang w:val="nl-NL"/>
        </w:rPr>
        <w:t>- Tích cực, tự giác trong học tập.</w:t>
      </w:r>
    </w:p>
    <w:p w:rsidR="008B3418" w:rsidRDefault="008B3418" w:rsidP="00380531">
      <w:pPr>
        <w:ind w:left="-360"/>
        <w:rPr>
          <w:b/>
          <w:bCs/>
          <w:lang w:val="nl-NL"/>
        </w:rPr>
      </w:pPr>
      <w:r w:rsidRPr="00830A68">
        <w:rPr>
          <w:b/>
          <w:bCs/>
          <w:lang w:val="nl-NL"/>
        </w:rPr>
        <w:t xml:space="preserve">     </w:t>
      </w:r>
      <w:r w:rsidRPr="00830A68">
        <w:rPr>
          <w:b/>
          <w:bCs/>
          <w:u w:val="single"/>
          <w:lang w:val="nl-NL"/>
        </w:rPr>
        <w:t>II. Đồ dùng</w:t>
      </w:r>
      <w:r>
        <w:rPr>
          <w:b/>
          <w:bCs/>
          <w:u w:val="single"/>
          <w:lang w:val="nl-NL"/>
        </w:rPr>
        <w:t>:</w:t>
      </w:r>
      <w:r w:rsidRPr="0066441E">
        <w:rPr>
          <w:b/>
          <w:bCs/>
          <w:lang w:val="nl-NL"/>
        </w:rPr>
        <w:t xml:space="preserve">  </w:t>
      </w:r>
    </w:p>
    <w:p w:rsidR="008B3418" w:rsidRPr="0039130E" w:rsidRDefault="008B3418" w:rsidP="00380531">
      <w:pPr>
        <w:ind w:left="720" w:hanging="720"/>
        <w:rPr>
          <w:lang w:val="it-IT"/>
        </w:rPr>
      </w:pPr>
      <w:r w:rsidRPr="0039130E">
        <w:rPr>
          <w:bCs/>
          <w:lang w:val="it-IT"/>
        </w:rPr>
        <w:t xml:space="preserve">GV: </w:t>
      </w:r>
      <w:r w:rsidRPr="0039130E">
        <w:rPr>
          <w:lang w:val="it-IT"/>
        </w:rPr>
        <w:t>Máy tính, giáo án powerpoint</w:t>
      </w:r>
    </w:p>
    <w:p w:rsidR="008B3418" w:rsidRPr="0039130E" w:rsidRDefault="008B3418" w:rsidP="00380531">
      <w:pPr>
        <w:ind w:left="720" w:hanging="720"/>
        <w:rPr>
          <w:bCs/>
          <w:lang w:val="it-IT"/>
        </w:rPr>
      </w:pPr>
      <w:r w:rsidRPr="0039130E">
        <w:rPr>
          <w:bCs/>
          <w:lang w:val="it-IT"/>
        </w:rPr>
        <w:t>HS: Máy tính hoặc điện thoại thông minh có kết nối interne</w:t>
      </w:r>
      <w:r>
        <w:rPr>
          <w:bCs/>
          <w:lang w:val="it-IT"/>
        </w:rPr>
        <w:t>t, sgk Toán, vở</w:t>
      </w:r>
    </w:p>
    <w:p w:rsidR="008B3418" w:rsidRDefault="008B3418" w:rsidP="00380531">
      <w:pPr>
        <w:ind w:left="720" w:hanging="720"/>
        <w:rPr>
          <w:b/>
          <w:bCs/>
          <w:u w:val="single"/>
          <w:lang w:val="it-IT"/>
        </w:rPr>
      </w:pPr>
      <w:r w:rsidRPr="00C41445">
        <w:rPr>
          <w:b/>
          <w:bCs/>
          <w:u w:val="single"/>
          <w:lang w:val="it-IT"/>
        </w:rPr>
        <w:t>III. Các hoạt động dạy - học.</w:t>
      </w:r>
    </w:p>
    <w:p w:rsidR="008B3418" w:rsidRPr="008B3418" w:rsidRDefault="008B3418" w:rsidP="00380531">
      <w:pPr>
        <w:jc w:val="center"/>
        <w:rPr>
          <w:bCs/>
          <w:lang w:val="it-IT"/>
        </w:rPr>
      </w:pPr>
      <w:r w:rsidRPr="008B3418">
        <w:rPr>
          <w:bCs/>
          <w:lang w:val="it-IT"/>
        </w:rPr>
        <w:t xml:space="preserve">Dạy </w:t>
      </w:r>
      <w:r w:rsidR="00CA3010" w:rsidRPr="00F6601C">
        <w:rPr>
          <w:bCs/>
          <w:lang w:val="it-IT"/>
        </w:rPr>
        <w:t xml:space="preserve">trên </w:t>
      </w:r>
      <w:r w:rsidR="00CA3010">
        <w:rPr>
          <w:bCs/>
          <w:lang w:val="it-IT"/>
        </w:rPr>
        <w:t>powerpoint qua</w:t>
      </w:r>
      <w:r w:rsidRPr="008B3418">
        <w:rPr>
          <w:bCs/>
          <w:lang w:val="it-IT"/>
        </w:rPr>
        <w:t xml:space="preserve"> Zoom từ </w:t>
      </w:r>
      <w:r>
        <w:rPr>
          <w:bCs/>
          <w:lang w:val="it-IT"/>
        </w:rPr>
        <w:t>7</w:t>
      </w:r>
      <w:r w:rsidRPr="008B3418">
        <w:rPr>
          <w:bCs/>
          <w:lang w:val="it-IT"/>
        </w:rPr>
        <w:t xml:space="preserve"> giờ </w:t>
      </w:r>
      <w:r>
        <w:rPr>
          <w:bCs/>
          <w:lang w:val="it-IT"/>
        </w:rPr>
        <w:t>3</w:t>
      </w:r>
      <w:r w:rsidRPr="008B3418">
        <w:rPr>
          <w:bCs/>
          <w:lang w:val="it-IT"/>
        </w:rPr>
        <w:t xml:space="preserve">0 phút - </w:t>
      </w:r>
      <w:r>
        <w:rPr>
          <w:bCs/>
          <w:lang w:val="it-IT"/>
        </w:rPr>
        <w:t>8</w:t>
      </w:r>
      <w:r w:rsidRPr="008B3418">
        <w:rPr>
          <w:bCs/>
          <w:lang w:val="it-IT"/>
        </w:rPr>
        <w:t xml:space="preserve"> giờ </w:t>
      </w:r>
      <w:r>
        <w:rPr>
          <w:bCs/>
          <w:lang w:val="it-IT"/>
        </w:rPr>
        <w:t>1</w:t>
      </w:r>
      <w:r w:rsidRPr="008B3418">
        <w:rPr>
          <w:bCs/>
          <w:lang w:val="it-IT"/>
        </w:rPr>
        <w:t xml:space="preserve">0 phút </w:t>
      </w:r>
    </w:p>
    <w:p w:rsidR="001B735C" w:rsidRPr="0066441E" w:rsidRDefault="001B735C" w:rsidP="001B735C">
      <w:pPr>
        <w:ind w:left="720" w:hanging="720"/>
        <w:rPr>
          <w:b/>
          <w:bCs/>
          <w:lang w:val="nl-NL"/>
        </w:rPr>
      </w:pPr>
      <w:r w:rsidRPr="0066441E">
        <w:rPr>
          <w:b/>
          <w:bCs/>
          <w:lang w:val="nl-NL"/>
        </w:rPr>
        <w:t>A. Kiểm tra bài cũ : 3'</w:t>
      </w:r>
    </w:p>
    <w:p w:rsidR="001B735C" w:rsidRPr="0066441E" w:rsidRDefault="001B735C" w:rsidP="001B735C">
      <w:pPr>
        <w:ind w:left="720"/>
        <w:rPr>
          <w:lang w:val="nl-NL"/>
        </w:rPr>
      </w:pPr>
      <w:r w:rsidRPr="0066441E">
        <w:rPr>
          <w:lang w:val="nl-NL"/>
        </w:rPr>
        <w:t>Nêu cách so sánh hai phân số cùng mẫu số?</w:t>
      </w:r>
    </w:p>
    <w:p w:rsidR="001B735C" w:rsidRPr="0066441E" w:rsidRDefault="001B735C" w:rsidP="001B735C">
      <w:pPr>
        <w:ind w:left="720"/>
        <w:rPr>
          <w:lang w:val="nl-NL"/>
        </w:rPr>
      </w:pPr>
      <w:r w:rsidRPr="0066441E">
        <w:rPr>
          <w:lang w:val="nl-NL"/>
        </w:rPr>
        <w:t>GV nhận xét.</w:t>
      </w:r>
    </w:p>
    <w:p w:rsidR="001B735C" w:rsidRPr="0066441E" w:rsidRDefault="001B735C" w:rsidP="001B735C">
      <w:pPr>
        <w:ind w:left="720" w:hanging="720"/>
        <w:rPr>
          <w:b/>
          <w:bCs/>
          <w:lang w:val="nl-NL"/>
        </w:rPr>
      </w:pPr>
      <w:r w:rsidRPr="0066441E">
        <w:rPr>
          <w:b/>
          <w:bCs/>
          <w:lang w:val="nl-NL"/>
        </w:rPr>
        <w:t>B. Bài mới</w:t>
      </w:r>
    </w:p>
    <w:p w:rsidR="001B735C" w:rsidRPr="0066441E" w:rsidRDefault="001B735C" w:rsidP="001B735C">
      <w:pPr>
        <w:ind w:left="720" w:hanging="720"/>
        <w:rPr>
          <w:b/>
          <w:bCs/>
          <w:lang w:val="nl-NL"/>
        </w:rPr>
      </w:pPr>
      <w:r w:rsidRPr="0066441E">
        <w:rPr>
          <w:b/>
          <w:bCs/>
          <w:lang w:val="nl-NL"/>
        </w:rPr>
        <w:t>1 Giới thiệu bài :1'</w:t>
      </w:r>
    </w:p>
    <w:p w:rsidR="001B735C" w:rsidRPr="0066441E" w:rsidRDefault="001B735C" w:rsidP="001B735C">
      <w:pPr>
        <w:ind w:left="720" w:hanging="720"/>
        <w:rPr>
          <w:b/>
          <w:bCs/>
          <w:lang w:val="nl-NL"/>
        </w:rPr>
      </w:pPr>
      <w:r w:rsidRPr="0066441E">
        <w:rPr>
          <w:b/>
          <w:bCs/>
          <w:lang w:val="nl-NL"/>
        </w:rPr>
        <w:t>2.  Thực hành: 32'</w:t>
      </w:r>
    </w:p>
    <w:tbl>
      <w:tblPr>
        <w:tblW w:w="9747" w:type="dxa"/>
        <w:tblBorders>
          <w:insideV w:val="single" w:sz="4" w:space="0" w:color="auto"/>
        </w:tblBorders>
        <w:tblLook w:val="01E0"/>
      </w:tblPr>
      <w:tblGrid>
        <w:gridCol w:w="5428"/>
        <w:gridCol w:w="4319"/>
      </w:tblGrid>
      <w:tr w:rsidR="001B735C" w:rsidRPr="00B90E35" w:rsidTr="00EA6F7D">
        <w:tc>
          <w:tcPr>
            <w:tcW w:w="5428" w:type="dxa"/>
            <w:tcBorders>
              <w:right w:val="single" w:sz="4" w:space="0" w:color="auto"/>
            </w:tcBorders>
            <w:shd w:val="clear" w:color="auto" w:fill="auto"/>
          </w:tcPr>
          <w:p w:rsidR="001B735C" w:rsidRPr="00B90E35" w:rsidRDefault="001B735C" w:rsidP="00EA6F7D">
            <w:pPr>
              <w:ind w:left="720" w:hanging="720"/>
              <w:rPr>
                <w:lang w:val="nl-NL"/>
              </w:rPr>
            </w:pPr>
            <w:r w:rsidRPr="00B90E35">
              <w:rPr>
                <w:b/>
                <w:lang w:val="nl-NL"/>
              </w:rPr>
              <w:t>Bài 1:</w:t>
            </w:r>
            <w:r w:rsidRPr="00B90E35">
              <w:rPr>
                <w:lang w:val="nl-NL"/>
              </w:rPr>
              <w:t xml:space="preserve"> - YC HS đọc, nêu yc bài tập.</w:t>
            </w:r>
          </w:p>
          <w:p w:rsidR="001B735C" w:rsidRDefault="001B735C" w:rsidP="00EA6F7D">
            <w:pPr>
              <w:rPr>
                <w:lang w:val="nl-NL"/>
              </w:rPr>
            </w:pPr>
            <w:r w:rsidRPr="00B90E35">
              <w:rPr>
                <w:lang w:val="nl-NL"/>
              </w:rPr>
              <w:t>Yêu cầu HS thực hành làm bài vào vở nháp. Cho HS chữa bài</w:t>
            </w:r>
          </w:p>
          <w:p w:rsidR="001B735C" w:rsidRDefault="001B735C" w:rsidP="00EA6F7D">
            <w:pPr>
              <w:rPr>
                <w:lang w:val="nl-NL"/>
              </w:rPr>
            </w:pPr>
            <w:r>
              <w:rPr>
                <w:lang w:val="nl-NL"/>
              </w:rPr>
              <w:lastRenderedPageBreak/>
              <w:t>Trình chiếu trên màn hình</w:t>
            </w:r>
            <w:r w:rsidRPr="00B90E35">
              <w:rPr>
                <w:lang w:val="nl-NL"/>
              </w:rPr>
              <w:t xml:space="preserve"> </w:t>
            </w:r>
          </w:p>
          <w:p w:rsidR="001B735C" w:rsidRPr="00B90E35" w:rsidRDefault="001B735C" w:rsidP="00EA6F7D">
            <w:pPr>
              <w:rPr>
                <w:lang w:val="nl-NL"/>
              </w:rPr>
            </w:pPr>
            <w:r w:rsidRPr="00B90E35">
              <w:rPr>
                <w:lang w:val="nl-NL"/>
              </w:rPr>
              <w:t>GV nhận xét, chốt lại.</w:t>
            </w:r>
          </w:p>
          <w:p w:rsidR="001B735C" w:rsidRPr="00B90E35" w:rsidRDefault="001B735C" w:rsidP="00EA6F7D">
            <w:pPr>
              <w:rPr>
                <w:lang w:val="nl-NL"/>
              </w:rPr>
            </w:pPr>
            <w:r w:rsidRPr="00B90E35">
              <w:rPr>
                <w:lang w:val="nl-NL"/>
              </w:rPr>
              <w:t>Muốn so sánh hai phân số cùng mẫu số ta làm thế nào?</w:t>
            </w:r>
          </w:p>
          <w:p w:rsidR="001B735C" w:rsidRPr="00B90E35" w:rsidRDefault="001B735C" w:rsidP="00EA6F7D">
            <w:pPr>
              <w:ind w:left="720" w:hanging="720"/>
              <w:rPr>
                <w:b/>
                <w:lang w:val="nl-NL"/>
              </w:rPr>
            </w:pPr>
            <w:r w:rsidRPr="00B90E35">
              <w:rPr>
                <w:b/>
                <w:lang w:val="nl-NL"/>
              </w:rPr>
              <w:t>Bài 2 :</w:t>
            </w:r>
          </w:p>
          <w:p w:rsidR="001B735C" w:rsidRPr="00B90E35" w:rsidRDefault="001B735C" w:rsidP="00EA6F7D">
            <w:pPr>
              <w:ind w:left="720" w:hanging="720"/>
              <w:rPr>
                <w:lang w:val="nl-NL"/>
              </w:rPr>
            </w:pPr>
            <w:r>
              <w:rPr>
                <w:lang w:val="nl-NL"/>
              </w:rPr>
              <w:t xml:space="preserve">Yêu cầu HS </w:t>
            </w:r>
            <w:r w:rsidRPr="00B90E35">
              <w:rPr>
                <w:lang w:val="nl-NL"/>
              </w:rPr>
              <w:t>nêu yêu cầu của bài tập.</w:t>
            </w:r>
          </w:p>
          <w:p w:rsidR="001B735C" w:rsidRDefault="001B735C" w:rsidP="00EA6F7D">
            <w:pPr>
              <w:ind w:left="720" w:hanging="720"/>
              <w:rPr>
                <w:lang w:val="nl-NL"/>
              </w:rPr>
            </w:pPr>
            <w:r w:rsidRPr="00B90E35">
              <w:rPr>
                <w:lang w:val="nl-NL"/>
              </w:rPr>
              <w:t>GV lưu ý HS khi so sánh phân số với 1</w:t>
            </w:r>
          </w:p>
          <w:p w:rsidR="001B735C" w:rsidRDefault="001B735C" w:rsidP="00EA6F7D">
            <w:pPr>
              <w:ind w:left="720" w:hanging="720"/>
              <w:rPr>
                <w:lang w:val="nl-NL"/>
              </w:rPr>
            </w:pPr>
          </w:p>
          <w:p w:rsidR="001B735C" w:rsidRPr="00B90E35" w:rsidRDefault="001B735C" w:rsidP="00EA6F7D">
            <w:pPr>
              <w:ind w:left="720" w:hanging="720"/>
              <w:rPr>
                <w:lang w:val="nl-NL"/>
              </w:rPr>
            </w:pPr>
          </w:p>
          <w:p w:rsidR="001B735C" w:rsidRPr="00B90E35" w:rsidRDefault="001B735C" w:rsidP="00EA6F7D">
            <w:pPr>
              <w:rPr>
                <w:lang w:val="nl-NL"/>
              </w:rPr>
            </w:pPr>
            <w:r w:rsidRPr="00B90E35">
              <w:rPr>
                <w:lang w:val="nl-NL"/>
              </w:rPr>
              <w:t xml:space="preserve">Cho HS nhận xét bài làm </w:t>
            </w:r>
            <w:r>
              <w:rPr>
                <w:lang w:val="nl-NL"/>
              </w:rPr>
              <w:t xml:space="preserve">bạn vừa trình bày </w:t>
            </w:r>
            <w:r w:rsidRPr="00B90E35">
              <w:rPr>
                <w:lang w:val="nl-NL"/>
              </w:rPr>
              <w:t>và nêu kết quả bài làm của mình, các em khác nhận xét.</w:t>
            </w:r>
          </w:p>
          <w:p w:rsidR="001B735C" w:rsidRPr="00B90E35" w:rsidRDefault="001B735C" w:rsidP="00EA6F7D">
            <w:pPr>
              <w:ind w:left="720" w:hanging="720"/>
              <w:rPr>
                <w:lang w:val="nl-NL"/>
              </w:rPr>
            </w:pPr>
            <w:r w:rsidRPr="00B90E35">
              <w:rPr>
                <w:lang w:val="nl-NL"/>
              </w:rPr>
              <w:t>GV nhận xét, chốt lại.</w:t>
            </w:r>
          </w:p>
          <w:p w:rsidR="001B735C" w:rsidRPr="00B90E35" w:rsidRDefault="001B735C" w:rsidP="00EA6F7D">
            <w:pPr>
              <w:rPr>
                <w:lang w:val="nl-NL"/>
              </w:rPr>
            </w:pPr>
            <w:r w:rsidRPr="00B90E35">
              <w:rPr>
                <w:lang w:val="nl-NL"/>
              </w:rPr>
              <w:t>Muốn so sánh một phân số với 1 ta làm thế nào? Có mấy cách so sánh?</w:t>
            </w:r>
          </w:p>
          <w:p w:rsidR="001B735C" w:rsidRPr="00B90E35" w:rsidRDefault="001B735C" w:rsidP="00EA6F7D">
            <w:pPr>
              <w:rPr>
                <w:b/>
                <w:lang w:val="nl-NL"/>
              </w:rPr>
            </w:pPr>
            <w:r w:rsidRPr="00B90E35">
              <w:rPr>
                <w:b/>
                <w:lang w:val="nl-NL"/>
              </w:rPr>
              <w:t>Bài 3 :</w:t>
            </w:r>
          </w:p>
          <w:p w:rsidR="001B735C" w:rsidRPr="00B90E35" w:rsidRDefault="001B735C" w:rsidP="00EA6F7D">
            <w:pPr>
              <w:rPr>
                <w:lang w:val="nl-NL"/>
              </w:rPr>
            </w:pPr>
            <w:r w:rsidRPr="00B90E35">
              <w:rPr>
                <w:lang w:val="nl-NL"/>
              </w:rPr>
              <w:t>Yêu cầu HS  nêu yêu cầu của bài tập.</w:t>
            </w:r>
          </w:p>
          <w:p w:rsidR="00FB180C" w:rsidRDefault="00FB180C" w:rsidP="00EA6F7D">
            <w:pPr>
              <w:rPr>
                <w:lang w:val="nl-NL"/>
              </w:rPr>
            </w:pPr>
          </w:p>
          <w:p w:rsidR="00FB180C" w:rsidRDefault="00FB180C" w:rsidP="00EA6F7D">
            <w:pPr>
              <w:rPr>
                <w:lang w:val="nl-NL"/>
              </w:rPr>
            </w:pPr>
          </w:p>
          <w:p w:rsidR="00FB180C" w:rsidRDefault="00FB180C" w:rsidP="00EA6F7D">
            <w:pPr>
              <w:rPr>
                <w:lang w:val="nl-NL"/>
              </w:rPr>
            </w:pPr>
          </w:p>
          <w:p w:rsidR="00FB180C" w:rsidRPr="00B90E35" w:rsidRDefault="001B735C" w:rsidP="00EA6F7D">
            <w:pPr>
              <w:rPr>
                <w:lang w:val="nl-NL"/>
              </w:rPr>
            </w:pPr>
            <w:r w:rsidRPr="00B90E35">
              <w:rPr>
                <w:lang w:val="nl-NL"/>
              </w:rPr>
              <w:t>TC cho HS làm bài.</w:t>
            </w:r>
          </w:p>
          <w:p w:rsidR="001B735C" w:rsidRDefault="00FB180C" w:rsidP="00EA6F7D">
            <w:pPr>
              <w:rPr>
                <w:lang w:val="nl-NL"/>
              </w:rPr>
            </w:pPr>
            <w:r>
              <w:rPr>
                <w:lang w:val="nl-NL"/>
              </w:rPr>
              <w:t xml:space="preserve">GV quan sát </w:t>
            </w:r>
            <w:r w:rsidR="001B735C" w:rsidRPr="00B90E35">
              <w:rPr>
                <w:lang w:val="nl-NL"/>
              </w:rPr>
              <w:t>HS</w:t>
            </w:r>
            <w:r>
              <w:rPr>
                <w:lang w:val="nl-NL"/>
              </w:rPr>
              <w:t xml:space="preserve"> học tập</w:t>
            </w:r>
            <w:r w:rsidR="001B735C" w:rsidRPr="00B90E35">
              <w:rPr>
                <w:lang w:val="nl-NL"/>
              </w:rPr>
              <w:t xml:space="preserve">. </w:t>
            </w:r>
          </w:p>
          <w:p w:rsidR="00FB180C" w:rsidRPr="00B90E35" w:rsidRDefault="00FB180C" w:rsidP="00EA6F7D">
            <w:pPr>
              <w:rPr>
                <w:lang w:val="nl-NL"/>
              </w:rPr>
            </w:pPr>
            <w:r>
              <w:rPr>
                <w:lang w:val="nl-NL"/>
              </w:rPr>
              <w:t>Tổ chức cho HS chữa bài</w:t>
            </w:r>
          </w:p>
          <w:p w:rsidR="001B735C" w:rsidRPr="00B90E35" w:rsidRDefault="00FB180C" w:rsidP="00EA6F7D">
            <w:pPr>
              <w:rPr>
                <w:lang w:val="nl-NL"/>
              </w:rPr>
            </w:pPr>
            <w:r>
              <w:rPr>
                <w:lang w:val="nl-NL"/>
              </w:rPr>
              <w:t>GV nhận xét, chốt lại cách làm</w:t>
            </w:r>
          </w:p>
          <w:p w:rsidR="001B735C" w:rsidRPr="00B90E35" w:rsidRDefault="001B735C" w:rsidP="00EA6F7D">
            <w:pPr>
              <w:rPr>
                <w:b/>
                <w:bCs/>
                <w:lang w:val="nl-NL"/>
              </w:rPr>
            </w:pPr>
            <w:r w:rsidRPr="00B90E35">
              <w:rPr>
                <w:b/>
                <w:bCs/>
                <w:lang w:val="nl-NL"/>
              </w:rPr>
              <w:t xml:space="preserve">C. Củng cố, dặn dò:                 3' </w:t>
            </w:r>
          </w:p>
        </w:tc>
        <w:tc>
          <w:tcPr>
            <w:tcW w:w="4319" w:type="dxa"/>
            <w:tcBorders>
              <w:left w:val="single" w:sz="4" w:space="0" w:color="auto"/>
            </w:tcBorders>
            <w:shd w:val="clear" w:color="auto" w:fill="auto"/>
          </w:tcPr>
          <w:p w:rsidR="001B735C" w:rsidRPr="00B90E35" w:rsidRDefault="001B735C" w:rsidP="00EA6F7D">
            <w:pPr>
              <w:ind w:left="720" w:hanging="720"/>
              <w:rPr>
                <w:lang w:val="nl-NL"/>
              </w:rPr>
            </w:pPr>
            <w:r w:rsidRPr="00B90E35">
              <w:rPr>
                <w:lang w:val="nl-NL"/>
              </w:rPr>
              <w:lastRenderedPageBreak/>
              <w:t>HS đọc, nêu yc bài tập.</w:t>
            </w:r>
          </w:p>
          <w:p w:rsidR="001B735C" w:rsidRPr="00B90E35" w:rsidRDefault="001B735C" w:rsidP="00EA6F7D">
            <w:pPr>
              <w:ind w:left="32" w:hanging="32"/>
              <w:rPr>
                <w:lang w:val="nl-NL"/>
              </w:rPr>
            </w:pPr>
            <w:r w:rsidRPr="00B90E35">
              <w:rPr>
                <w:lang w:val="nl-NL"/>
              </w:rPr>
              <w:t>HS lần lư</w:t>
            </w:r>
            <w:r w:rsidRPr="00B90E35">
              <w:rPr>
                <w:lang w:val="nl-NL"/>
              </w:rPr>
              <w:softHyphen/>
              <w:t>ợt làm từng phần a, b, c, d.</w:t>
            </w:r>
          </w:p>
          <w:p w:rsidR="001B735C" w:rsidRPr="00B90E35" w:rsidRDefault="001B735C" w:rsidP="00EA6F7D">
            <w:pPr>
              <w:ind w:left="32" w:hanging="32"/>
              <w:rPr>
                <w:lang w:val="nl-NL"/>
              </w:rPr>
            </w:pPr>
            <w:r w:rsidRPr="00B90E35">
              <w:rPr>
                <w:lang w:val="nl-NL"/>
              </w:rPr>
              <w:t xml:space="preserve">- HS </w:t>
            </w:r>
            <w:r>
              <w:rPr>
                <w:lang w:val="nl-NL"/>
              </w:rPr>
              <w:t xml:space="preserve">chữa bài, </w:t>
            </w:r>
            <w:r w:rsidRPr="00B90E35">
              <w:rPr>
                <w:lang w:val="nl-NL"/>
              </w:rPr>
              <w:t>nêu cách làm bài.</w:t>
            </w:r>
          </w:p>
          <w:p w:rsidR="001B735C" w:rsidRPr="00B90E35" w:rsidRDefault="001B735C" w:rsidP="00EA6F7D">
            <w:pPr>
              <w:ind w:left="32" w:hanging="32"/>
              <w:rPr>
                <w:lang w:val="nl-NL"/>
              </w:rPr>
            </w:pPr>
            <w:r w:rsidRPr="00B90E35">
              <w:rPr>
                <w:lang w:val="nl-NL"/>
              </w:rPr>
              <w:lastRenderedPageBreak/>
              <w:t>- HS nhận xét.</w:t>
            </w:r>
          </w:p>
          <w:p w:rsidR="001B735C" w:rsidRPr="00B90E35" w:rsidRDefault="001B735C" w:rsidP="00EA6F7D">
            <w:pPr>
              <w:rPr>
                <w:lang w:val="nl-NL"/>
              </w:rPr>
            </w:pPr>
          </w:p>
          <w:p w:rsidR="001B735C" w:rsidRPr="00B90E35" w:rsidRDefault="001B735C" w:rsidP="00EA6F7D">
            <w:pPr>
              <w:rPr>
                <w:lang w:val="nl-NL"/>
              </w:rPr>
            </w:pPr>
            <w:r w:rsidRPr="00B90E35">
              <w:rPr>
                <w:lang w:val="nl-NL"/>
              </w:rPr>
              <w:t>- HS trả lời - HS nhắc lại.</w:t>
            </w:r>
          </w:p>
          <w:p w:rsidR="001B735C" w:rsidRPr="00B90E35" w:rsidRDefault="001B735C" w:rsidP="00EA6F7D">
            <w:pPr>
              <w:rPr>
                <w:lang w:val="nl-NL"/>
              </w:rPr>
            </w:pPr>
          </w:p>
          <w:p w:rsidR="001B735C" w:rsidRPr="00B90E35" w:rsidRDefault="001B735C" w:rsidP="00EA6F7D">
            <w:pPr>
              <w:rPr>
                <w:lang w:val="nl-NL"/>
              </w:rPr>
            </w:pPr>
          </w:p>
          <w:p w:rsidR="001B735C" w:rsidRPr="00B90E35" w:rsidRDefault="001B735C" w:rsidP="00EA6F7D">
            <w:pPr>
              <w:ind w:left="720" w:hanging="720"/>
              <w:rPr>
                <w:lang w:val="nl-NL"/>
              </w:rPr>
            </w:pPr>
            <w:r w:rsidRPr="00B90E35">
              <w:rPr>
                <w:lang w:val="nl-NL"/>
              </w:rPr>
              <w:t>HS đọc, nêu yc bài tập.</w:t>
            </w:r>
          </w:p>
          <w:p w:rsidR="001B735C" w:rsidRPr="00B90E35" w:rsidRDefault="001B735C" w:rsidP="00EA6F7D">
            <w:pPr>
              <w:ind w:left="32" w:hanging="32"/>
              <w:rPr>
                <w:lang w:val="nl-NL"/>
              </w:rPr>
            </w:pPr>
            <w:r w:rsidRPr="00B90E35">
              <w:rPr>
                <w:lang w:val="nl-NL"/>
              </w:rPr>
              <w:t>HS lần lư</w:t>
            </w:r>
            <w:r w:rsidRPr="00B90E35">
              <w:rPr>
                <w:lang w:val="nl-NL"/>
              </w:rPr>
              <w:softHyphen/>
              <w:t>ợt làm từng phần (HS làm 5 ý cuối; KKHS làm cả bài).</w:t>
            </w:r>
          </w:p>
          <w:p w:rsidR="001B735C" w:rsidRPr="00B90E35" w:rsidRDefault="001B735C" w:rsidP="00EA6F7D">
            <w:pPr>
              <w:ind w:left="32" w:hanging="32"/>
              <w:rPr>
                <w:lang w:val="nl-NL"/>
              </w:rPr>
            </w:pPr>
            <w:r w:rsidRPr="00B90E35">
              <w:rPr>
                <w:lang w:val="nl-NL"/>
              </w:rPr>
              <w:t>- HS nêu cách làm bài.</w:t>
            </w:r>
          </w:p>
          <w:p w:rsidR="001B735C" w:rsidRPr="00B90E35" w:rsidRDefault="001B735C" w:rsidP="00EA6F7D">
            <w:pPr>
              <w:ind w:left="32" w:hanging="32"/>
              <w:rPr>
                <w:lang w:val="nl-NL"/>
              </w:rPr>
            </w:pPr>
            <w:r w:rsidRPr="00B90E35">
              <w:rPr>
                <w:lang w:val="nl-NL"/>
              </w:rPr>
              <w:t>- HS nhận xét.</w:t>
            </w:r>
          </w:p>
          <w:p w:rsidR="001B735C" w:rsidRPr="00B90E35" w:rsidRDefault="001B735C" w:rsidP="00EA6F7D">
            <w:pPr>
              <w:rPr>
                <w:lang w:val="nl-NL"/>
              </w:rPr>
            </w:pPr>
          </w:p>
          <w:p w:rsidR="001B735C" w:rsidRPr="00B90E35" w:rsidRDefault="001B735C" w:rsidP="00EA6F7D">
            <w:pPr>
              <w:rPr>
                <w:lang w:val="nl-NL"/>
              </w:rPr>
            </w:pPr>
          </w:p>
          <w:p w:rsidR="001B735C" w:rsidRPr="00B90E35" w:rsidRDefault="001B735C" w:rsidP="00EA6F7D">
            <w:pPr>
              <w:rPr>
                <w:lang w:val="nl-NL"/>
              </w:rPr>
            </w:pPr>
          </w:p>
          <w:p w:rsidR="001B735C" w:rsidRPr="00B90E35" w:rsidRDefault="001B735C" w:rsidP="00EA6F7D">
            <w:pPr>
              <w:rPr>
                <w:lang w:val="nl-NL"/>
              </w:rPr>
            </w:pPr>
            <w:r w:rsidRPr="00B90E35">
              <w:rPr>
                <w:lang w:val="nl-NL"/>
              </w:rPr>
              <w:t>HS trả lời.</w:t>
            </w:r>
          </w:p>
          <w:p w:rsidR="001B735C" w:rsidRDefault="001B735C" w:rsidP="001B735C">
            <w:pPr>
              <w:rPr>
                <w:lang w:val="nl-NL"/>
              </w:rPr>
            </w:pPr>
          </w:p>
          <w:p w:rsidR="00FB180C" w:rsidRPr="00B90E35" w:rsidRDefault="00FB180C" w:rsidP="001B735C">
            <w:pPr>
              <w:rPr>
                <w:lang w:val="nl-NL"/>
              </w:rPr>
            </w:pPr>
          </w:p>
          <w:p w:rsidR="001B735C" w:rsidRPr="00B90E35" w:rsidRDefault="00FB180C" w:rsidP="00FB180C">
            <w:pPr>
              <w:ind w:left="720" w:hanging="720"/>
              <w:rPr>
                <w:lang w:val="nl-NL"/>
              </w:rPr>
            </w:pPr>
            <w:r>
              <w:rPr>
                <w:lang w:val="nl-NL"/>
              </w:rPr>
              <w:t>HS đọc, nêu yc bài tập.</w:t>
            </w:r>
          </w:p>
          <w:p w:rsidR="00FB180C" w:rsidRPr="00B90E35" w:rsidRDefault="001B735C" w:rsidP="00FB180C">
            <w:pPr>
              <w:rPr>
                <w:lang w:val="nl-NL"/>
              </w:rPr>
            </w:pPr>
            <w:r w:rsidRPr="00B90E35">
              <w:rPr>
                <w:lang w:val="nl-NL"/>
              </w:rPr>
              <w:t xml:space="preserve">HS </w:t>
            </w:r>
            <w:r w:rsidR="00FB180C">
              <w:rPr>
                <w:lang w:val="nl-NL"/>
              </w:rPr>
              <w:t xml:space="preserve">nêu cách làm =&gt; </w:t>
            </w:r>
            <w:r w:rsidR="00FB180C" w:rsidRPr="00B90E35">
              <w:rPr>
                <w:lang w:val="nl-NL"/>
              </w:rPr>
              <w:t>so sánh hai phân số có cùng mẫu số rồi sắp xếp theo thứ tự từ bé đến lớn.</w:t>
            </w:r>
          </w:p>
          <w:p w:rsidR="00FB180C" w:rsidRDefault="001B735C" w:rsidP="00FB180C">
            <w:pPr>
              <w:rPr>
                <w:lang w:val="nl-NL"/>
              </w:rPr>
            </w:pPr>
            <w:r w:rsidRPr="00B90E35">
              <w:rPr>
                <w:lang w:val="nl-NL"/>
              </w:rPr>
              <w:t>HS làm bài vào vở nháp (làm phần a, b. KKHS làm cả bài</w:t>
            </w:r>
          </w:p>
          <w:p w:rsidR="001B735C" w:rsidRPr="00B90E35" w:rsidRDefault="001B735C" w:rsidP="00FB180C">
            <w:pPr>
              <w:rPr>
                <w:lang w:val="nl-NL"/>
              </w:rPr>
            </w:pPr>
            <w:r w:rsidRPr="00B90E35">
              <w:rPr>
                <w:lang w:val="nl-NL"/>
              </w:rPr>
              <w:t xml:space="preserve">HS </w:t>
            </w:r>
            <w:r w:rsidR="00FB180C">
              <w:rPr>
                <w:lang w:val="nl-NL"/>
              </w:rPr>
              <w:t xml:space="preserve">chữa bài, </w:t>
            </w:r>
            <w:r w:rsidRPr="00B90E35">
              <w:rPr>
                <w:lang w:val="nl-NL"/>
              </w:rPr>
              <w:t>nhận xét.</w:t>
            </w:r>
          </w:p>
        </w:tc>
      </w:tr>
    </w:tbl>
    <w:p w:rsidR="001B735C" w:rsidRPr="0066441E" w:rsidRDefault="001B735C" w:rsidP="001B735C">
      <w:pPr>
        <w:rPr>
          <w:lang w:val="nl-NL"/>
        </w:rPr>
      </w:pPr>
      <w:r w:rsidRPr="0066441E">
        <w:rPr>
          <w:lang w:val="nl-NL"/>
        </w:rPr>
        <w:lastRenderedPageBreak/>
        <w:t>? Nêu cách so sánh 2 PS cùng MS. SS 2PS với 1</w:t>
      </w:r>
    </w:p>
    <w:p w:rsidR="001B735C" w:rsidRPr="0066441E" w:rsidRDefault="001B735C" w:rsidP="001B735C">
      <w:pPr>
        <w:rPr>
          <w:lang w:val="nl-NL"/>
        </w:rPr>
      </w:pPr>
      <w:r w:rsidRPr="0066441E">
        <w:rPr>
          <w:lang w:val="nl-NL"/>
        </w:rPr>
        <w:t xml:space="preserve">- GV nhận xét tiết học . </w:t>
      </w:r>
    </w:p>
    <w:p w:rsidR="001B735C" w:rsidRPr="0066441E" w:rsidRDefault="001B735C" w:rsidP="001B735C">
      <w:pPr>
        <w:rPr>
          <w:bCs/>
          <w:lang w:val="nl-NL"/>
        </w:rPr>
      </w:pPr>
      <w:r w:rsidRPr="0066441E">
        <w:rPr>
          <w:lang w:val="nl-NL"/>
        </w:rPr>
        <w:t>- Chốt kiến thức về so sánh 2 PS cùng MS, SS PS với 1. HD chuẩn bị bài sau</w:t>
      </w:r>
    </w:p>
    <w:p w:rsidR="00F6601C" w:rsidRPr="008B3418" w:rsidRDefault="00F6601C" w:rsidP="00380531">
      <w:pPr>
        <w:ind w:left="-360"/>
        <w:jc w:val="center"/>
        <w:rPr>
          <w:bCs/>
          <w:lang w:val="nl-NL"/>
        </w:rPr>
      </w:pPr>
      <w:r w:rsidRPr="008B3418">
        <w:rPr>
          <w:bCs/>
          <w:lang w:val="nl-NL"/>
        </w:rPr>
        <w:t>_________________________________________________</w:t>
      </w:r>
    </w:p>
    <w:p w:rsidR="00F6601C" w:rsidRPr="00073408" w:rsidRDefault="00F6601C" w:rsidP="00380531">
      <w:pPr>
        <w:rPr>
          <w:b/>
          <w:bCs/>
          <w:lang w:val="nl-NL"/>
        </w:rPr>
      </w:pPr>
      <w:r w:rsidRPr="0066441E">
        <w:rPr>
          <w:b/>
          <w:bCs/>
          <w:lang w:val="nl-NL"/>
        </w:rPr>
        <w:t xml:space="preserve">Tiết </w:t>
      </w:r>
      <w:r>
        <w:rPr>
          <w:b/>
          <w:bCs/>
          <w:lang w:val="nl-NL"/>
        </w:rPr>
        <w:t>2</w:t>
      </w:r>
      <w:r w:rsidRPr="0066441E">
        <w:rPr>
          <w:b/>
          <w:bCs/>
          <w:lang w:val="nl-NL"/>
        </w:rPr>
        <w:t xml:space="preserve">:               </w:t>
      </w:r>
      <w:r>
        <w:rPr>
          <w:b/>
          <w:bCs/>
          <w:lang w:val="nl-NL"/>
        </w:rPr>
        <w:t xml:space="preserve">                               </w:t>
      </w:r>
      <w:r w:rsidRPr="0066441E">
        <w:rPr>
          <w:b/>
          <w:bCs/>
          <w:lang w:val="nl-NL"/>
        </w:rPr>
        <w:t xml:space="preserve"> </w:t>
      </w:r>
      <w:r w:rsidRPr="0066441E">
        <w:rPr>
          <w:b/>
          <w:bCs/>
          <w:u w:val="single"/>
          <w:lang w:val="nl-NL"/>
        </w:rPr>
        <w:t>Tập làm văn</w:t>
      </w:r>
      <w:r>
        <w:rPr>
          <w:b/>
          <w:bCs/>
          <w:lang w:val="nl-NL"/>
        </w:rPr>
        <w:t xml:space="preserve"> </w:t>
      </w:r>
    </w:p>
    <w:p w:rsidR="00F6601C" w:rsidRPr="0066441E" w:rsidRDefault="00F6601C" w:rsidP="00380531">
      <w:pPr>
        <w:tabs>
          <w:tab w:val="left" w:pos="851"/>
          <w:tab w:val="left" w:pos="4820"/>
        </w:tabs>
        <w:jc w:val="center"/>
        <w:rPr>
          <w:b/>
          <w:bCs/>
          <w:spacing w:val="6"/>
          <w:lang w:val="nl-NL"/>
        </w:rPr>
      </w:pPr>
      <w:r w:rsidRPr="0066441E">
        <w:rPr>
          <w:b/>
          <w:bCs/>
          <w:spacing w:val="6"/>
          <w:lang w:val="nl-NL"/>
        </w:rPr>
        <w:t>Luyện tập quan sát cây cối</w:t>
      </w:r>
    </w:p>
    <w:p w:rsidR="00F6601C" w:rsidRPr="00073408" w:rsidRDefault="00F6601C" w:rsidP="00380531">
      <w:pPr>
        <w:jc w:val="both"/>
        <w:rPr>
          <w:spacing w:val="6"/>
          <w:u w:val="single"/>
          <w:lang w:val="nl-NL"/>
        </w:rPr>
      </w:pPr>
      <w:r w:rsidRPr="00073408">
        <w:rPr>
          <w:b/>
          <w:bCs/>
          <w:spacing w:val="6"/>
          <w:u w:val="single"/>
          <w:lang w:val="nl-NL"/>
        </w:rPr>
        <w:t>I- Mục tiêu:</w:t>
      </w:r>
    </w:p>
    <w:p w:rsidR="00F6601C" w:rsidRPr="0066441E" w:rsidRDefault="00F6601C" w:rsidP="00380531">
      <w:pPr>
        <w:jc w:val="both"/>
        <w:rPr>
          <w:spacing w:val="6"/>
          <w:lang w:val="nl-NL"/>
        </w:rPr>
      </w:pPr>
      <w:r w:rsidRPr="0066441E">
        <w:rPr>
          <w:spacing w:val="6"/>
          <w:lang w:val="nl-NL"/>
        </w:rPr>
        <w:t xml:space="preserve">- Biết quan sát cây cối, trình tự quan sát, kết hợp các giác quan khi quan sát. </w:t>
      </w:r>
    </w:p>
    <w:p w:rsidR="00F6601C" w:rsidRPr="0066441E" w:rsidRDefault="00F6601C" w:rsidP="00380531">
      <w:pPr>
        <w:jc w:val="both"/>
        <w:rPr>
          <w:spacing w:val="6"/>
          <w:lang w:val="nl-NL"/>
        </w:rPr>
      </w:pPr>
      <w:r w:rsidRPr="0066441E">
        <w:rPr>
          <w:spacing w:val="6"/>
          <w:lang w:val="nl-NL"/>
        </w:rPr>
        <w:t>Nhận ra được sự giống nhau và khác nhau giữa miêu tả một loài cây với 1 cây.</w:t>
      </w:r>
    </w:p>
    <w:p w:rsidR="00F6601C" w:rsidRDefault="00F6601C" w:rsidP="00380531">
      <w:pPr>
        <w:jc w:val="both"/>
        <w:rPr>
          <w:spacing w:val="6"/>
          <w:lang w:val="nl-NL"/>
        </w:rPr>
      </w:pPr>
      <w:r>
        <w:rPr>
          <w:spacing w:val="6"/>
          <w:lang w:val="nl-NL"/>
        </w:rPr>
        <w:t>- Q</w:t>
      </w:r>
      <w:r w:rsidRPr="0066441E">
        <w:rPr>
          <w:spacing w:val="6"/>
          <w:lang w:val="nl-NL"/>
        </w:rPr>
        <w:t>uan sát,</w:t>
      </w:r>
      <w:r w:rsidRPr="0066441E">
        <w:rPr>
          <w:lang w:val="nl-NL"/>
        </w:rPr>
        <w:t xml:space="preserve"> ghi lại kết quả quan sát</w:t>
      </w:r>
      <w:r w:rsidRPr="0066441E">
        <w:rPr>
          <w:spacing w:val="6"/>
          <w:lang w:val="nl-NL"/>
        </w:rPr>
        <w:t xml:space="preserve"> một cây cụ thể.</w:t>
      </w:r>
    </w:p>
    <w:p w:rsidR="00F6601C" w:rsidRPr="0066441E" w:rsidRDefault="00F6601C" w:rsidP="00380531">
      <w:pPr>
        <w:jc w:val="both"/>
        <w:rPr>
          <w:spacing w:val="6"/>
          <w:lang w:val="nl-NL"/>
        </w:rPr>
      </w:pPr>
      <w:r>
        <w:rPr>
          <w:spacing w:val="6"/>
          <w:lang w:val="nl-NL"/>
        </w:rPr>
        <w:t>- HS yêu thích môn học, yêu quý và bảo vệ thiên nhiên.</w:t>
      </w:r>
    </w:p>
    <w:p w:rsidR="00F6601C" w:rsidRPr="00073408" w:rsidRDefault="00F6601C" w:rsidP="00380531">
      <w:pPr>
        <w:jc w:val="both"/>
        <w:rPr>
          <w:spacing w:val="6"/>
          <w:u w:val="single"/>
          <w:lang w:val="nl-NL"/>
        </w:rPr>
      </w:pPr>
      <w:r w:rsidRPr="00073408">
        <w:rPr>
          <w:b/>
          <w:bCs/>
          <w:spacing w:val="6"/>
          <w:u w:val="single"/>
          <w:lang w:val="nl-NL"/>
        </w:rPr>
        <w:t>II - Đồ dùng dạy - học:</w:t>
      </w:r>
    </w:p>
    <w:p w:rsidR="008B3418" w:rsidRPr="00F6601C" w:rsidRDefault="008B3418" w:rsidP="00380531">
      <w:pPr>
        <w:ind w:left="720" w:hanging="720"/>
        <w:rPr>
          <w:lang w:val="pt-BR"/>
        </w:rPr>
      </w:pPr>
      <w:r w:rsidRPr="0039130E">
        <w:rPr>
          <w:bCs/>
          <w:lang w:val="it-IT"/>
        </w:rPr>
        <w:t xml:space="preserve">GV: </w:t>
      </w:r>
      <w:r w:rsidRPr="0039130E">
        <w:rPr>
          <w:lang w:val="it-IT"/>
        </w:rPr>
        <w:t>Máy tính</w:t>
      </w:r>
      <w:r>
        <w:rPr>
          <w:lang w:val="pt-BR"/>
        </w:rPr>
        <w:t xml:space="preserve">, </w:t>
      </w:r>
      <w:r>
        <w:rPr>
          <w:bCs/>
          <w:lang w:val="it-IT"/>
        </w:rPr>
        <w:t xml:space="preserve">video </w:t>
      </w:r>
      <w:r w:rsidRPr="00E325A6">
        <w:rPr>
          <w:bCs/>
          <w:lang w:val="it-IT"/>
        </w:rPr>
        <w:t xml:space="preserve">bài giảng </w:t>
      </w:r>
      <w:r>
        <w:rPr>
          <w:lang w:val="it-IT"/>
        </w:rPr>
        <w:t>THHN: youtube/hanoitv.vn lớp 4 - 18/4/2020</w:t>
      </w:r>
      <w:r w:rsidRPr="00E325A6">
        <w:rPr>
          <w:lang w:val="it-IT"/>
        </w:rPr>
        <w:t>.</w:t>
      </w:r>
      <w:r>
        <w:rPr>
          <w:lang w:val="it-IT"/>
        </w:rPr>
        <w:t>)</w:t>
      </w:r>
    </w:p>
    <w:p w:rsidR="00F6601C" w:rsidRPr="0039130E" w:rsidRDefault="00F6601C" w:rsidP="00380531">
      <w:pPr>
        <w:ind w:left="720" w:hanging="720"/>
        <w:rPr>
          <w:bCs/>
          <w:lang w:val="it-IT"/>
        </w:rPr>
      </w:pPr>
      <w:r w:rsidRPr="0039130E">
        <w:rPr>
          <w:bCs/>
          <w:lang w:val="it-IT"/>
        </w:rPr>
        <w:t>HS: Máy tính hoặc điện thoại thông minh có kết nối interne</w:t>
      </w:r>
      <w:r w:rsidR="00F6623E">
        <w:rPr>
          <w:bCs/>
          <w:lang w:val="it-IT"/>
        </w:rPr>
        <w:t>t</w:t>
      </w:r>
      <w:r>
        <w:rPr>
          <w:bCs/>
          <w:lang w:val="it-IT"/>
        </w:rPr>
        <w:t>, sgk TV, VBTTV</w:t>
      </w:r>
    </w:p>
    <w:p w:rsidR="00F6601C" w:rsidRDefault="00F6601C" w:rsidP="00380531">
      <w:pPr>
        <w:ind w:left="720" w:hanging="720"/>
        <w:rPr>
          <w:b/>
          <w:bCs/>
          <w:u w:val="single"/>
          <w:lang w:val="it-IT"/>
        </w:rPr>
      </w:pPr>
      <w:r w:rsidRPr="00C41445">
        <w:rPr>
          <w:b/>
          <w:bCs/>
          <w:u w:val="single"/>
          <w:lang w:val="it-IT"/>
        </w:rPr>
        <w:t>III. Các hoạt động dạy - học.</w:t>
      </w:r>
    </w:p>
    <w:p w:rsidR="00CA3010" w:rsidRDefault="008B3418" w:rsidP="00CA3010">
      <w:pPr>
        <w:jc w:val="center"/>
        <w:rPr>
          <w:bCs/>
          <w:lang w:val="it-IT"/>
        </w:rPr>
      </w:pPr>
      <w:r w:rsidRPr="00E325A6">
        <w:rPr>
          <w:bCs/>
          <w:lang w:val="it-IT"/>
        </w:rPr>
        <w:t xml:space="preserve">(Dạy qua </w:t>
      </w:r>
      <w:r>
        <w:rPr>
          <w:bCs/>
          <w:lang w:val="it-IT"/>
        </w:rPr>
        <w:t xml:space="preserve">video </w:t>
      </w:r>
      <w:r w:rsidRPr="00E325A6">
        <w:rPr>
          <w:bCs/>
          <w:lang w:val="it-IT"/>
        </w:rPr>
        <w:t xml:space="preserve">bài giảng </w:t>
      </w:r>
      <w:r>
        <w:rPr>
          <w:lang w:val="it-IT"/>
        </w:rPr>
        <w:t>của truyền hình Hà Nội: youtube/hanoitv.vn lớp 4/Dạy ngày 18/4/2020</w:t>
      </w:r>
      <w:r w:rsidRPr="00E325A6">
        <w:rPr>
          <w:lang w:val="it-IT"/>
        </w:rPr>
        <w:t>.</w:t>
      </w:r>
      <w:r>
        <w:rPr>
          <w:lang w:val="it-IT"/>
        </w:rPr>
        <w:t>)</w:t>
      </w:r>
      <w:r w:rsidR="00CA3010" w:rsidRPr="00CA3010">
        <w:rPr>
          <w:bCs/>
          <w:lang w:val="it-IT"/>
        </w:rPr>
        <w:t xml:space="preserve"> </w:t>
      </w:r>
      <w:r w:rsidR="00CA3010" w:rsidRPr="00F6601C">
        <w:rPr>
          <w:bCs/>
          <w:lang w:val="it-IT"/>
        </w:rPr>
        <w:t xml:space="preserve">Dạy trên Zoom từ </w:t>
      </w:r>
      <w:r w:rsidR="00CA3010">
        <w:rPr>
          <w:bCs/>
          <w:lang w:val="it-IT"/>
        </w:rPr>
        <w:t>8h20’</w:t>
      </w:r>
      <w:r w:rsidR="00CA3010" w:rsidRPr="00F6601C">
        <w:rPr>
          <w:bCs/>
          <w:lang w:val="it-IT"/>
        </w:rPr>
        <w:t xml:space="preserve"> </w:t>
      </w:r>
      <w:r w:rsidR="00CA3010">
        <w:rPr>
          <w:bCs/>
          <w:lang w:val="it-IT"/>
        </w:rPr>
        <w:t>-</w:t>
      </w:r>
      <w:r w:rsidR="00CA3010" w:rsidRPr="00F6601C">
        <w:rPr>
          <w:bCs/>
          <w:lang w:val="it-IT"/>
        </w:rPr>
        <w:t xml:space="preserve"> </w:t>
      </w:r>
      <w:r w:rsidR="00CA3010">
        <w:rPr>
          <w:bCs/>
          <w:lang w:val="it-IT"/>
        </w:rPr>
        <w:t>9h</w:t>
      </w:r>
      <w:r w:rsidR="00CA3010" w:rsidRPr="00F6601C">
        <w:rPr>
          <w:bCs/>
          <w:lang w:val="it-IT"/>
        </w:rPr>
        <w:t xml:space="preserve"> </w:t>
      </w:r>
    </w:p>
    <w:p w:rsidR="00F5067E" w:rsidRPr="0066441E" w:rsidRDefault="00F5067E" w:rsidP="00F5067E">
      <w:pPr>
        <w:jc w:val="both"/>
        <w:rPr>
          <w:spacing w:val="6"/>
          <w:lang w:val="nl-NL"/>
        </w:rPr>
      </w:pPr>
      <w:r w:rsidRPr="0066441E">
        <w:rPr>
          <w:b/>
          <w:bCs/>
          <w:spacing w:val="6"/>
          <w:lang w:val="nl-NL"/>
        </w:rPr>
        <w:t xml:space="preserve">A- Kiểm tra: </w:t>
      </w:r>
      <w:r w:rsidRPr="0066441E">
        <w:rPr>
          <w:spacing w:val="6"/>
          <w:lang w:val="nl-NL"/>
        </w:rPr>
        <w:t>- Một số học sinh đọc lại nội dung ghi nhớ của tiết trước</w:t>
      </w:r>
    </w:p>
    <w:p w:rsidR="00F5067E" w:rsidRPr="0066441E" w:rsidRDefault="00F5067E" w:rsidP="00F5067E">
      <w:pPr>
        <w:ind w:firstLine="573"/>
        <w:rPr>
          <w:i/>
          <w:iCs/>
          <w:lang w:val="nl-NL"/>
        </w:rPr>
      </w:pPr>
      <w:r w:rsidRPr="0066441E">
        <w:rPr>
          <w:lang w:val="nl-NL"/>
        </w:rPr>
        <w:t xml:space="preserve">                - 2 HS nhắc lại dàn ý tả một cây ăn quả.</w:t>
      </w:r>
    </w:p>
    <w:p w:rsidR="00F5067E" w:rsidRPr="0066441E" w:rsidRDefault="00F5067E" w:rsidP="00F5067E">
      <w:pPr>
        <w:jc w:val="both"/>
        <w:rPr>
          <w:spacing w:val="6"/>
          <w:lang w:val="nl-NL"/>
        </w:rPr>
      </w:pPr>
      <w:r w:rsidRPr="0066441E">
        <w:rPr>
          <w:spacing w:val="6"/>
          <w:lang w:val="nl-NL"/>
        </w:rPr>
        <w:tab/>
      </w:r>
      <w:r w:rsidRPr="0066441E">
        <w:rPr>
          <w:spacing w:val="6"/>
          <w:lang w:val="nl-NL"/>
        </w:rPr>
        <w:tab/>
        <w:t xml:space="preserve">    - Nhận xét.</w:t>
      </w:r>
    </w:p>
    <w:p w:rsidR="00F5067E" w:rsidRPr="0066441E" w:rsidRDefault="00F5067E" w:rsidP="00F5067E">
      <w:pPr>
        <w:jc w:val="both"/>
        <w:rPr>
          <w:b/>
          <w:bCs/>
          <w:iCs/>
          <w:spacing w:val="6"/>
          <w:lang w:val="nl-NL"/>
        </w:rPr>
      </w:pPr>
      <w:r w:rsidRPr="0066441E">
        <w:rPr>
          <w:b/>
          <w:bCs/>
          <w:spacing w:val="6"/>
          <w:lang w:val="nl-NL"/>
        </w:rPr>
        <w:lastRenderedPageBreak/>
        <w:t>B - Bài mới:</w:t>
      </w:r>
      <w:r w:rsidRPr="0066441E">
        <w:rPr>
          <w:b/>
          <w:bCs/>
          <w:i/>
          <w:iCs/>
          <w:spacing w:val="6"/>
          <w:lang w:val="nl-NL"/>
        </w:rPr>
        <w:t xml:space="preserve"> </w:t>
      </w:r>
      <w:r w:rsidRPr="0066441E">
        <w:rPr>
          <w:b/>
          <w:bCs/>
          <w:iCs/>
          <w:spacing w:val="6"/>
          <w:lang w:val="nl-NL"/>
        </w:rPr>
        <w:t>1 - Giới thiệu bài. 2’</w:t>
      </w:r>
    </w:p>
    <w:p w:rsidR="00F5067E" w:rsidRPr="0066441E" w:rsidRDefault="00F5067E" w:rsidP="00F5067E">
      <w:pPr>
        <w:jc w:val="both"/>
        <w:rPr>
          <w:spacing w:val="6"/>
          <w:lang w:val="nl-NL"/>
        </w:rPr>
      </w:pPr>
      <w:r w:rsidRPr="0066441E">
        <w:rPr>
          <w:b/>
          <w:bCs/>
          <w:iCs/>
          <w:spacing w:val="6"/>
          <w:lang w:val="nl-NL"/>
        </w:rPr>
        <w:tab/>
      </w:r>
      <w:r w:rsidRPr="0066441E">
        <w:rPr>
          <w:b/>
          <w:bCs/>
          <w:iCs/>
          <w:spacing w:val="6"/>
          <w:lang w:val="nl-NL"/>
        </w:rPr>
        <w:tab/>
        <w:t xml:space="preserve">  2 - Hướng dẫn học sinh làm bài tập</w:t>
      </w:r>
      <w:r w:rsidRPr="0066441E">
        <w:rPr>
          <w:spacing w:val="6"/>
          <w:lang w:val="nl-NL"/>
        </w:rPr>
        <w:t>: 35’</w:t>
      </w:r>
    </w:p>
    <w:tbl>
      <w:tblPr>
        <w:tblW w:w="0" w:type="auto"/>
        <w:tblBorders>
          <w:insideV w:val="single" w:sz="8" w:space="0" w:color="auto"/>
        </w:tblBorders>
        <w:tblLayout w:type="fixed"/>
        <w:tblLook w:val="0000"/>
      </w:tblPr>
      <w:tblGrid>
        <w:gridCol w:w="4644"/>
        <w:gridCol w:w="5124"/>
      </w:tblGrid>
      <w:tr w:rsidR="00F5067E" w:rsidRPr="0066441E" w:rsidTr="00EA6F7D">
        <w:tc>
          <w:tcPr>
            <w:tcW w:w="4644" w:type="dxa"/>
            <w:tcBorders>
              <w:right w:val="single" w:sz="8" w:space="0" w:color="auto"/>
            </w:tcBorders>
          </w:tcPr>
          <w:p w:rsidR="00F5067E" w:rsidRPr="0066441E" w:rsidRDefault="00F5067E" w:rsidP="00EA6F7D">
            <w:pPr>
              <w:jc w:val="both"/>
              <w:rPr>
                <w:spacing w:val="6"/>
                <w:lang w:val="nl-NL"/>
              </w:rPr>
            </w:pPr>
            <w:r w:rsidRPr="0066441E">
              <w:rPr>
                <w:i/>
                <w:spacing w:val="6"/>
                <w:lang w:val="nl-NL"/>
              </w:rPr>
              <w:t>Bài tập 1:</w:t>
            </w:r>
            <w:r w:rsidRPr="0066441E">
              <w:rPr>
                <w:spacing w:val="6"/>
                <w:lang w:val="nl-NL"/>
              </w:rPr>
              <w:t xml:space="preserve"> - 1 HS đọc YC của BT.</w:t>
            </w:r>
          </w:p>
          <w:p w:rsidR="00F5067E" w:rsidRDefault="00F5067E" w:rsidP="00EA6F7D">
            <w:pPr>
              <w:jc w:val="both"/>
              <w:rPr>
                <w:spacing w:val="6"/>
                <w:lang w:val="nl-NL"/>
              </w:rPr>
            </w:pPr>
            <w:r w:rsidRPr="0066441E">
              <w:rPr>
                <w:spacing w:val="6"/>
                <w:lang w:val="nl-NL"/>
              </w:rPr>
              <w:t xml:space="preserve">- Giáo viên </w:t>
            </w:r>
            <w:r>
              <w:rPr>
                <w:spacing w:val="6"/>
                <w:lang w:val="nl-NL"/>
              </w:rPr>
              <w:t>tổ chức cho HS làm VBT</w:t>
            </w:r>
          </w:p>
          <w:p w:rsidR="00F5067E" w:rsidRPr="0066441E" w:rsidRDefault="00F5067E" w:rsidP="00EA6F7D">
            <w:pPr>
              <w:jc w:val="both"/>
              <w:rPr>
                <w:spacing w:val="6"/>
                <w:lang w:val="nl-NL"/>
              </w:rPr>
            </w:pPr>
          </w:p>
          <w:p w:rsidR="00F5067E" w:rsidRPr="0066441E" w:rsidRDefault="00F5067E" w:rsidP="00EA6F7D">
            <w:pPr>
              <w:jc w:val="both"/>
              <w:rPr>
                <w:spacing w:val="6"/>
                <w:lang w:val="nl-NL"/>
              </w:rPr>
            </w:pPr>
            <w:r w:rsidRPr="0066441E">
              <w:rPr>
                <w:spacing w:val="6"/>
                <w:lang w:val="nl-NL"/>
              </w:rPr>
              <w:t>- Nhận xét, chữa bài.</w:t>
            </w:r>
          </w:p>
          <w:p w:rsidR="00F5067E" w:rsidRPr="0066441E" w:rsidRDefault="00F5067E" w:rsidP="00EA6F7D">
            <w:pPr>
              <w:jc w:val="both"/>
              <w:rPr>
                <w:spacing w:val="6"/>
                <w:lang w:val="nl-NL"/>
              </w:rPr>
            </w:pPr>
            <w:r w:rsidRPr="0066441E">
              <w:rPr>
                <w:spacing w:val="6"/>
                <w:lang w:val="nl-NL"/>
              </w:rPr>
              <w:t>- Chốt ý 2 phần a,b</w:t>
            </w:r>
          </w:p>
          <w:p w:rsidR="00F5067E" w:rsidRPr="0066441E" w:rsidRDefault="00F5067E" w:rsidP="00EA6F7D">
            <w:pPr>
              <w:jc w:val="both"/>
              <w:rPr>
                <w:spacing w:val="6"/>
                <w:lang w:val="nl-NL"/>
              </w:rPr>
            </w:pPr>
            <w:r w:rsidRPr="0066441E">
              <w:rPr>
                <w:spacing w:val="6"/>
                <w:lang w:val="nl-NL"/>
              </w:rPr>
              <w:t>c) Giáo viên nêu yêu cầu.</w:t>
            </w:r>
          </w:p>
          <w:p w:rsidR="00F5067E" w:rsidRPr="0066441E" w:rsidRDefault="00F5067E" w:rsidP="00EA6F7D">
            <w:pPr>
              <w:jc w:val="both"/>
              <w:rPr>
                <w:spacing w:val="6"/>
                <w:lang w:val="nl-NL"/>
              </w:rPr>
            </w:pPr>
            <w:r w:rsidRPr="0066441E">
              <w:rPr>
                <w:spacing w:val="6"/>
                <w:lang w:val="nl-NL"/>
              </w:rPr>
              <w:t>- Nhận xét, khen ngợi.</w:t>
            </w:r>
          </w:p>
          <w:p w:rsidR="00F5067E" w:rsidRPr="0066441E" w:rsidRDefault="00F5067E" w:rsidP="00EA6F7D">
            <w:pPr>
              <w:jc w:val="both"/>
              <w:rPr>
                <w:spacing w:val="6"/>
                <w:lang w:val="nl-NL"/>
              </w:rPr>
            </w:pPr>
            <w:r w:rsidRPr="0066441E">
              <w:rPr>
                <w:spacing w:val="6"/>
                <w:lang w:val="nl-NL"/>
              </w:rPr>
              <w:t xml:space="preserve">d) Yêu cầu học sinh làm việc cả lớp </w:t>
            </w:r>
          </w:p>
          <w:p w:rsidR="00F5067E" w:rsidRPr="0066441E" w:rsidRDefault="00F5067E" w:rsidP="00EA6F7D">
            <w:pPr>
              <w:jc w:val="both"/>
              <w:rPr>
                <w:spacing w:val="6"/>
                <w:lang w:val="nl-NL"/>
              </w:rPr>
            </w:pPr>
            <w:r w:rsidRPr="0066441E">
              <w:rPr>
                <w:spacing w:val="6"/>
                <w:lang w:val="nl-NL"/>
              </w:rPr>
              <w:t>- GV nêu câu hỏi, học sinh trả lời.</w:t>
            </w:r>
          </w:p>
          <w:p w:rsidR="00F5067E" w:rsidRPr="0066441E" w:rsidRDefault="00F5067E" w:rsidP="00EA6F7D">
            <w:pPr>
              <w:jc w:val="both"/>
              <w:rPr>
                <w:spacing w:val="6"/>
                <w:lang w:val="nl-NL"/>
              </w:rPr>
            </w:pPr>
            <w:r w:rsidRPr="0066441E">
              <w:rPr>
                <w:spacing w:val="6"/>
                <w:lang w:val="nl-NL"/>
              </w:rPr>
              <w:t>e) Yêu cầu học sinh trao đổi và phát biểu ý kiến - GV nhận xét, chốt KT.</w:t>
            </w:r>
          </w:p>
          <w:p w:rsidR="00F5067E" w:rsidRPr="00C100D1" w:rsidRDefault="00F5067E" w:rsidP="00EA6F7D">
            <w:pPr>
              <w:jc w:val="both"/>
              <w:rPr>
                <w:lang w:val="nl-NL"/>
              </w:rPr>
            </w:pPr>
            <w:r w:rsidRPr="0066441E">
              <w:rPr>
                <w:i/>
                <w:spacing w:val="6"/>
                <w:lang w:val="nl-NL"/>
              </w:rPr>
              <w:t>Bài tập 2:</w:t>
            </w:r>
            <w:r w:rsidRPr="0066441E">
              <w:rPr>
                <w:spacing w:val="6"/>
                <w:lang w:val="nl-NL"/>
              </w:rPr>
              <w:t xml:space="preserve"> </w:t>
            </w:r>
            <w:r w:rsidRPr="0066441E">
              <w:rPr>
                <w:lang w:val="nl-NL"/>
              </w:rPr>
              <w:t xml:space="preserve">Bài yêu cầu các em quan sát một cây cụ thể, có thể quan sát một cây ăn quả, một cây </w:t>
            </w:r>
            <w:r>
              <w:rPr>
                <w:lang w:val="nl-NL"/>
              </w:rPr>
              <w:t>hoa hoặc một cây cho bóng mát</w:t>
            </w:r>
            <w:r w:rsidRPr="0066441E">
              <w:rPr>
                <w:lang w:val="nl-NL"/>
              </w:rPr>
              <w:t>, song cây đó phải được trồng ở khu vực trường, hoặc nơi em ở để có thể quan sát được nó.</w:t>
            </w:r>
          </w:p>
          <w:p w:rsidR="00F5067E" w:rsidRDefault="00F5067E" w:rsidP="00EA6F7D">
            <w:pPr>
              <w:jc w:val="both"/>
              <w:rPr>
                <w:spacing w:val="6"/>
                <w:lang w:val="nl-NL"/>
              </w:rPr>
            </w:pPr>
            <w:r w:rsidRPr="0066441E">
              <w:rPr>
                <w:spacing w:val="6"/>
                <w:lang w:val="nl-NL"/>
              </w:rPr>
              <w:t xml:space="preserve">Giáo viên </w:t>
            </w:r>
            <w:r>
              <w:rPr>
                <w:spacing w:val="6"/>
                <w:lang w:val="nl-NL"/>
              </w:rPr>
              <w:t xml:space="preserve">tổ chức cho HS </w:t>
            </w:r>
            <w:r w:rsidR="00436BB0">
              <w:rPr>
                <w:spacing w:val="6"/>
                <w:lang w:val="nl-NL"/>
              </w:rPr>
              <w:t xml:space="preserve">tự </w:t>
            </w:r>
            <w:r>
              <w:rPr>
                <w:spacing w:val="6"/>
                <w:lang w:val="nl-NL"/>
              </w:rPr>
              <w:t xml:space="preserve">quan sát cây trên vườn </w:t>
            </w:r>
            <w:r w:rsidR="00436BB0">
              <w:rPr>
                <w:spacing w:val="6"/>
                <w:lang w:val="nl-NL"/>
              </w:rPr>
              <w:t>nhà.</w:t>
            </w:r>
          </w:p>
          <w:p w:rsidR="00F5067E" w:rsidRDefault="00F5067E" w:rsidP="00EA6F7D">
            <w:pPr>
              <w:jc w:val="both"/>
              <w:rPr>
                <w:spacing w:val="6"/>
                <w:lang w:val="nl-NL"/>
              </w:rPr>
            </w:pPr>
            <w:r>
              <w:rPr>
                <w:spacing w:val="6"/>
                <w:lang w:val="nl-NL"/>
              </w:rPr>
              <w:t xml:space="preserve">HD HS ghi lại những gì quan sát được. </w:t>
            </w:r>
          </w:p>
          <w:p w:rsidR="00F5067E" w:rsidRDefault="00F5067E" w:rsidP="00EA6F7D">
            <w:pPr>
              <w:jc w:val="both"/>
              <w:rPr>
                <w:spacing w:val="6"/>
                <w:lang w:val="nl-NL"/>
              </w:rPr>
            </w:pPr>
            <w:r>
              <w:rPr>
                <w:spacing w:val="6"/>
                <w:lang w:val="nl-NL"/>
              </w:rPr>
              <w:t xml:space="preserve"> Tổ chức cho HS báo cáo trước lớp.</w:t>
            </w:r>
          </w:p>
          <w:p w:rsidR="00F5067E" w:rsidRDefault="00F5067E" w:rsidP="00EA6F7D">
            <w:pPr>
              <w:jc w:val="both"/>
              <w:rPr>
                <w:spacing w:val="6"/>
                <w:lang w:val="nl-NL"/>
              </w:rPr>
            </w:pPr>
          </w:p>
          <w:p w:rsidR="00F5067E" w:rsidRPr="0066441E" w:rsidRDefault="00F5067E" w:rsidP="00EA6F7D">
            <w:pPr>
              <w:jc w:val="both"/>
              <w:rPr>
                <w:spacing w:val="6"/>
                <w:lang w:val="nl-NL"/>
              </w:rPr>
            </w:pPr>
          </w:p>
          <w:p w:rsidR="00F5067E" w:rsidRDefault="00F5067E" w:rsidP="00EA6F7D">
            <w:pPr>
              <w:jc w:val="both"/>
              <w:rPr>
                <w:spacing w:val="6"/>
                <w:lang w:val="nl-NL"/>
              </w:rPr>
            </w:pPr>
            <w:r w:rsidRPr="0066441E">
              <w:rPr>
                <w:spacing w:val="6"/>
                <w:lang w:val="nl-NL"/>
              </w:rPr>
              <w:t xml:space="preserve">- GV </w:t>
            </w:r>
            <w:r>
              <w:rPr>
                <w:spacing w:val="6"/>
                <w:lang w:val="nl-NL"/>
              </w:rPr>
              <w:t>nhận xét, tuyên dương HS quan sát, tìm ý tốt.</w:t>
            </w:r>
          </w:p>
          <w:p w:rsidR="00F5067E" w:rsidRPr="0066441E" w:rsidRDefault="00F5067E" w:rsidP="00EA6F7D">
            <w:pPr>
              <w:jc w:val="both"/>
              <w:rPr>
                <w:spacing w:val="6"/>
                <w:lang w:val="nl-NL"/>
              </w:rPr>
            </w:pPr>
            <w:r>
              <w:rPr>
                <w:spacing w:val="6"/>
                <w:lang w:val="nl-NL"/>
              </w:rPr>
              <w:t xml:space="preserve">GV </w:t>
            </w:r>
            <w:r w:rsidRPr="0066441E">
              <w:rPr>
                <w:spacing w:val="6"/>
                <w:lang w:val="nl-NL"/>
              </w:rPr>
              <w:t>kết luận chung.</w:t>
            </w:r>
          </w:p>
        </w:tc>
        <w:tc>
          <w:tcPr>
            <w:tcW w:w="5124" w:type="dxa"/>
            <w:tcBorders>
              <w:left w:val="single" w:sz="8" w:space="0" w:color="auto"/>
            </w:tcBorders>
          </w:tcPr>
          <w:p w:rsidR="00F5067E" w:rsidRPr="0066441E" w:rsidRDefault="00F5067E" w:rsidP="00EA6F7D">
            <w:pPr>
              <w:jc w:val="both"/>
              <w:rPr>
                <w:spacing w:val="6"/>
                <w:lang w:val="nl-NL"/>
              </w:rPr>
            </w:pPr>
            <w:r w:rsidRPr="0066441E">
              <w:rPr>
                <w:spacing w:val="6"/>
                <w:lang w:val="nl-NL"/>
              </w:rPr>
              <w:t>- Cả lớp theo dõi trong SGK.</w:t>
            </w:r>
          </w:p>
          <w:p w:rsidR="00F5067E" w:rsidRPr="0066441E" w:rsidRDefault="00F5067E" w:rsidP="00EA6F7D">
            <w:pPr>
              <w:jc w:val="both"/>
              <w:rPr>
                <w:spacing w:val="6"/>
                <w:lang w:val="nl-NL"/>
              </w:rPr>
            </w:pPr>
            <w:r w:rsidRPr="0066441E">
              <w:rPr>
                <w:spacing w:val="6"/>
                <w:lang w:val="nl-NL"/>
              </w:rPr>
              <w:t xml:space="preserve">- HS </w:t>
            </w:r>
            <w:r>
              <w:rPr>
                <w:spacing w:val="6"/>
                <w:lang w:val="nl-NL"/>
              </w:rPr>
              <w:t xml:space="preserve">đọc yêu cầu và </w:t>
            </w:r>
            <w:r w:rsidRPr="0066441E">
              <w:rPr>
                <w:spacing w:val="6"/>
                <w:lang w:val="nl-NL"/>
              </w:rPr>
              <w:t xml:space="preserve">làm bài </w:t>
            </w:r>
            <w:r>
              <w:rPr>
                <w:spacing w:val="6"/>
                <w:lang w:val="nl-NL"/>
              </w:rPr>
              <w:t>vào vở bài tập</w:t>
            </w:r>
          </w:p>
          <w:p w:rsidR="00F5067E" w:rsidRPr="0066441E" w:rsidRDefault="00F5067E" w:rsidP="00EA6F7D">
            <w:pPr>
              <w:jc w:val="both"/>
              <w:rPr>
                <w:lang w:val="nl-NL"/>
              </w:rPr>
            </w:pPr>
            <w:r w:rsidRPr="0066441E">
              <w:rPr>
                <w:lang w:val="nl-NL"/>
              </w:rPr>
              <w:t xml:space="preserve">- </w:t>
            </w:r>
            <w:r>
              <w:rPr>
                <w:lang w:val="nl-NL"/>
              </w:rPr>
              <w:t>Gọi 1 số HS</w:t>
            </w:r>
            <w:r w:rsidRPr="0066441E">
              <w:rPr>
                <w:lang w:val="nl-NL"/>
              </w:rPr>
              <w:t xml:space="preserve"> trình bày kết quả, cả lớp nhận xét.</w:t>
            </w:r>
          </w:p>
          <w:p w:rsidR="00F5067E" w:rsidRPr="0066441E" w:rsidRDefault="00F5067E" w:rsidP="00EA6F7D">
            <w:pPr>
              <w:jc w:val="both"/>
              <w:rPr>
                <w:spacing w:val="6"/>
                <w:lang w:val="nl-NL"/>
              </w:rPr>
            </w:pPr>
            <w:r w:rsidRPr="0066441E">
              <w:rPr>
                <w:lang w:val="nl-NL"/>
              </w:rPr>
              <w:t>HS</w:t>
            </w:r>
            <w:r w:rsidRPr="0066441E">
              <w:rPr>
                <w:spacing w:val="6"/>
                <w:lang w:val="nl-NL"/>
              </w:rPr>
              <w:t xml:space="preserve"> đọc thầm lại các bài tập đọc và nêu 1 hình ảnh so sánh, nhân hoá mà em thích.</w:t>
            </w:r>
          </w:p>
          <w:p w:rsidR="00F5067E" w:rsidRPr="0066441E" w:rsidRDefault="00F5067E" w:rsidP="00EA6F7D">
            <w:pPr>
              <w:jc w:val="both"/>
              <w:rPr>
                <w:spacing w:val="6"/>
                <w:lang w:val="nl-NL"/>
              </w:rPr>
            </w:pPr>
            <w:r w:rsidRPr="0066441E">
              <w:rPr>
                <w:spacing w:val="6"/>
                <w:lang w:val="nl-NL"/>
              </w:rPr>
              <w:t>+ Bãi ngô: Miêu tả một loài cây</w:t>
            </w:r>
          </w:p>
          <w:p w:rsidR="00F5067E" w:rsidRPr="0066441E" w:rsidRDefault="00F5067E" w:rsidP="00EA6F7D">
            <w:pPr>
              <w:jc w:val="both"/>
              <w:rPr>
                <w:spacing w:val="6"/>
                <w:lang w:val="nl-NL"/>
              </w:rPr>
            </w:pPr>
            <w:r w:rsidRPr="0066441E">
              <w:rPr>
                <w:spacing w:val="6"/>
                <w:lang w:val="nl-NL"/>
              </w:rPr>
              <w:t>+ Cây gạo: miêu tả 1 cây cụ thể.</w:t>
            </w:r>
          </w:p>
          <w:p w:rsidR="00F5067E" w:rsidRDefault="00F5067E" w:rsidP="00EA6F7D">
            <w:pPr>
              <w:jc w:val="both"/>
              <w:rPr>
                <w:spacing w:val="6"/>
                <w:lang w:val="nl-NL"/>
              </w:rPr>
            </w:pPr>
            <w:r w:rsidRPr="0066441E">
              <w:rPr>
                <w:spacing w:val="6"/>
                <w:lang w:val="nl-NL"/>
              </w:rPr>
              <w:t>- Học sinh nêu điểm giống và khác giữa miêu tả 1 loài cây với 1 cây cụ thể.</w:t>
            </w:r>
          </w:p>
          <w:p w:rsidR="00F5067E" w:rsidRPr="0066441E" w:rsidRDefault="00F5067E" w:rsidP="00EA6F7D">
            <w:pPr>
              <w:jc w:val="both"/>
              <w:rPr>
                <w:spacing w:val="6"/>
                <w:lang w:val="nl-NL"/>
              </w:rPr>
            </w:pPr>
          </w:p>
          <w:p w:rsidR="00F5067E" w:rsidRDefault="00F5067E" w:rsidP="00EA6F7D">
            <w:pPr>
              <w:jc w:val="both"/>
              <w:rPr>
                <w:spacing w:val="6"/>
                <w:lang w:val="nl-NL"/>
              </w:rPr>
            </w:pPr>
            <w:r w:rsidRPr="0066441E">
              <w:rPr>
                <w:spacing w:val="6"/>
                <w:lang w:val="nl-NL"/>
              </w:rPr>
              <w:t>- 1 học sinh đọc yêu cầu bài tập.</w:t>
            </w:r>
          </w:p>
          <w:p w:rsidR="00F5067E" w:rsidRDefault="00F5067E" w:rsidP="00EA6F7D">
            <w:pPr>
              <w:jc w:val="both"/>
              <w:rPr>
                <w:lang w:val="nl-NL"/>
              </w:rPr>
            </w:pPr>
            <w:r w:rsidRPr="0066441E">
              <w:rPr>
                <w:lang w:val="nl-NL"/>
              </w:rPr>
              <w:t>HS xác định rõ yêu cầu của bài.</w:t>
            </w:r>
          </w:p>
          <w:p w:rsidR="00F5067E" w:rsidRDefault="00F5067E" w:rsidP="00EA6F7D">
            <w:pPr>
              <w:jc w:val="both"/>
              <w:rPr>
                <w:spacing w:val="6"/>
                <w:lang w:val="nl-NL"/>
              </w:rPr>
            </w:pPr>
            <w:r>
              <w:rPr>
                <w:spacing w:val="6"/>
                <w:lang w:val="nl-NL"/>
              </w:rPr>
              <w:t xml:space="preserve">HS </w:t>
            </w:r>
            <w:r w:rsidR="00436BB0">
              <w:rPr>
                <w:spacing w:val="6"/>
                <w:lang w:val="nl-NL"/>
              </w:rPr>
              <w:t>ra vườn</w:t>
            </w:r>
            <w:r>
              <w:rPr>
                <w:spacing w:val="6"/>
                <w:lang w:val="nl-NL"/>
              </w:rPr>
              <w:t xml:space="preserve"> quan sát </w:t>
            </w:r>
            <w:r w:rsidR="00436BB0">
              <w:rPr>
                <w:spacing w:val="6"/>
                <w:lang w:val="nl-NL"/>
              </w:rPr>
              <w:t xml:space="preserve">một </w:t>
            </w:r>
            <w:r>
              <w:rPr>
                <w:spacing w:val="6"/>
                <w:lang w:val="nl-NL"/>
              </w:rPr>
              <w:t xml:space="preserve">cây </w:t>
            </w:r>
            <w:r w:rsidR="00436BB0">
              <w:rPr>
                <w:spacing w:val="6"/>
                <w:lang w:val="nl-NL"/>
              </w:rPr>
              <w:t>cụ thể</w:t>
            </w:r>
          </w:p>
          <w:p w:rsidR="00F5067E" w:rsidRPr="0066441E" w:rsidRDefault="00F5067E" w:rsidP="00EA6F7D">
            <w:pPr>
              <w:ind w:hanging="24"/>
              <w:jc w:val="both"/>
              <w:rPr>
                <w:lang w:val="nl-NL"/>
              </w:rPr>
            </w:pPr>
            <w:r>
              <w:rPr>
                <w:lang w:val="nl-NL"/>
              </w:rPr>
              <w:t>- HS</w:t>
            </w:r>
            <w:r w:rsidRPr="0066441E">
              <w:rPr>
                <w:lang w:val="nl-NL"/>
              </w:rPr>
              <w:t xml:space="preserve"> dựa vào những gì quan sát được, ghi lại kết quả QS trên giấy nháp.</w:t>
            </w:r>
          </w:p>
          <w:p w:rsidR="00F5067E" w:rsidRPr="0066441E" w:rsidRDefault="00F5067E" w:rsidP="00EA6F7D">
            <w:pPr>
              <w:ind w:hanging="24"/>
              <w:jc w:val="both"/>
              <w:rPr>
                <w:lang w:val="nl-NL"/>
              </w:rPr>
            </w:pPr>
            <w:r w:rsidRPr="0066441E">
              <w:rPr>
                <w:lang w:val="nl-NL"/>
              </w:rPr>
              <w:t>- HS trình bày kết quả quan sát</w:t>
            </w:r>
          </w:p>
          <w:p w:rsidR="00F5067E" w:rsidRPr="0066441E" w:rsidRDefault="00F5067E" w:rsidP="00EA6F7D">
            <w:pPr>
              <w:ind w:hanging="24"/>
              <w:jc w:val="both"/>
              <w:rPr>
                <w:lang w:val="nl-NL"/>
              </w:rPr>
            </w:pPr>
            <w:r w:rsidRPr="0066441E">
              <w:rPr>
                <w:lang w:val="nl-NL"/>
              </w:rPr>
              <w:t xml:space="preserve">- </w:t>
            </w:r>
            <w:r>
              <w:rPr>
                <w:lang w:val="nl-NL"/>
              </w:rPr>
              <w:t>N</w:t>
            </w:r>
            <w:r w:rsidRPr="0066441E">
              <w:rPr>
                <w:lang w:val="nl-NL"/>
              </w:rPr>
              <w:t>hận xét, đánh giá:</w:t>
            </w:r>
          </w:p>
          <w:p w:rsidR="00F5067E" w:rsidRPr="0066441E" w:rsidRDefault="00F5067E" w:rsidP="00EA6F7D">
            <w:pPr>
              <w:ind w:hanging="24"/>
              <w:rPr>
                <w:lang w:val="nl-NL"/>
              </w:rPr>
            </w:pPr>
            <w:r w:rsidRPr="0066441E">
              <w:rPr>
                <w:lang w:val="nl-NL"/>
              </w:rPr>
              <w:t>+ Ghi chép có bắt nguồn từ thực tế quan sát không ?</w:t>
            </w:r>
          </w:p>
          <w:p w:rsidR="00F5067E" w:rsidRPr="0066441E" w:rsidRDefault="00F5067E" w:rsidP="00EA6F7D">
            <w:pPr>
              <w:ind w:hanging="24"/>
              <w:rPr>
                <w:lang w:val="nl-NL"/>
              </w:rPr>
            </w:pPr>
            <w:r w:rsidRPr="0066441E">
              <w:rPr>
                <w:lang w:val="nl-NL"/>
              </w:rPr>
              <w:t>+ Trình tự quan sát có hợp lí không ?</w:t>
            </w:r>
          </w:p>
          <w:p w:rsidR="00F5067E" w:rsidRPr="0066441E" w:rsidRDefault="00F5067E" w:rsidP="00EA6F7D">
            <w:pPr>
              <w:ind w:hanging="24"/>
              <w:rPr>
                <w:lang w:val="nl-NL"/>
              </w:rPr>
            </w:pPr>
            <w:r w:rsidRPr="0066441E">
              <w:rPr>
                <w:lang w:val="nl-NL"/>
              </w:rPr>
              <w:t>+ Những giác quan nào bạn đã dùng để quan sát ?</w:t>
            </w:r>
          </w:p>
          <w:p w:rsidR="00F5067E" w:rsidRPr="0066441E" w:rsidRDefault="00F5067E" w:rsidP="00EA6F7D">
            <w:pPr>
              <w:jc w:val="both"/>
              <w:rPr>
                <w:lang w:val="nl-NL"/>
              </w:rPr>
            </w:pPr>
            <w:r w:rsidRPr="0066441E">
              <w:rPr>
                <w:lang w:val="nl-NL"/>
              </w:rPr>
              <w:t>+ Cây bạn quan sát có khác gì với những cây cùng loại ?</w:t>
            </w:r>
          </w:p>
        </w:tc>
      </w:tr>
    </w:tbl>
    <w:p w:rsidR="00F5067E" w:rsidRPr="0066441E" w:rsidRDefault="00F5067E" w:rsidP="00F5067E">
      <w:pPr>
        <w:jc w:val="both"/>
        <w:rPr>
          <w:spacing w:val="6"/>
          <w:lang w:val="nl-NL"/>
        </w:rPr>
      </w:pPr>
      <w:r w:rsidRPr="0066441E">
        <w:rPr>
          <w:b/>
          <w:bCs/>
          <w:iCs/>
          <w:spacing w:val="6"/>
          <w:lang w:val="nl-NL"/>
        </w:rPr>
        <w:t>3 - Củng cố, dặn dò:</w:t>
      </w:r>
      <w:r w:rsidRPr="0066441E">
        <w:rPr>
          <w:spacing w:val="6"/>
          <w:lang w:val="nl-NL"/>
        </w:rPr>
        <w:t xml:space="preserve"> 3’ </w:t>
      </w:r>
    </w:p>
    <w:p w:rsidR="00F5067E" w:rsidRPr="0066441E" w:rsidRDefault="00F5067E" w:rsidP="00F5067E">
      <w:pPr>
        <w:jc w:val="both"/>
        <w:rPr>
          <w:spacing w:val="6"/>
          <w:lang w:val="nl-NL"/>
        </w:rPr>
      </w:pPr>
      <w:r w:rsidRPr="0066441E">
        <w:rPr>
          <w:spacing w:val="6"/>
          <w:lang w:val="nl-NL"/>
        </w:rPr>
        <w:t xml:space="preserve">? Khi quan sát cây cối để miêu tả, em cần chú ý gì? </w:t>
      </w:r>
    </w:p>
    <w:p w:rsidR="00F5067E" w:rsidRPr="0066441E" w:rsidRDefault="00F5067E" w:rsidP="00F5067E">
      <w:pPr>
        <w:jc w:val="both"/>
        <w:rPr>
          <w:spacing w:val="6"/>
          <w:lang w:val="nl-NL"/>
        </w:rPr>
      </w:pPr>
      <w:r w:rsidRPr="0066441E">
        <w:rPr>
          <w:spacing w:val="6"/>
          <w:lang w:val="nl-NL"/>
        </w:rPr>
        <w:t>? Nhận xét sự giống nhau và khác nhau giữa miêu tả một loài cây với 1 cây.</w:t>
      </w:r>
    </w:p>
    <w:p w:rsidR="00F5067E" w:rsidRDefault="00F5067E" w:rsidP="00F5067E">
      <w:pPr>
        <w:jc w:val="both"/>
        <w:rPr>
          <w:spacing w:val="6"/>
          <w:lang w:val="nl-NL"/>
        </w:rPr>
      </w:pPr>
      <w:r w:rsidRPr="0066441E">
        <w:rPr>
          <w:spacing w:val="6"/>
          <w:lang w:val="nl-NL"/>
        </w:rPr>
        <w:t>Nhận xét giờ học, nhắc nhở HS chuẩn bị bài sau.</w:t>
      </w:r>
    </w:p>
    <w:p w:rsidR="00F6601C" w:rsidRDefault="00F6601C" w:rsidP="00380531">
      <w:pPr>
        <w:jc w:val="center"/>
        <w:rPr>
          <w:bCs/>
        </w:rPr>
      </w:pPr>
      <w:r w:rsidRPr="009866F8">
        <w:rPr>
          <w:bCs/>
        </w:rPr>
        <w:t>_______________________________________________________</w:t>
      </w:r>
    </w:p>
    <w:p w:rsidR="009866F8" w:rsidRPr="00830A68" w:rsidRDefault="009866F8" w:rsidP="00380531">
      <w:pPr>
        <w:rPr>
          <w:bCs/>
        </w:rPr>
      </w:pPr>
      <w:r w:rsidRPr="00830A68">
        <w:rPr>
          <w:b/>
          <w:bCs/>
        </w:rPr>
        <w:t xml:space="preserve">Tiết 3:                                                 </w:t>
      </w:r>
      <w:r w:rsidRPr="00830A68">
        <w:rPr>
          <w:b/>
          <w:bCs/>
          <w:u w:val="single"/>
        </w:rPr>
        <w:t xml:space="preserve">Khoa học </w:t>
      </w:r>
      <w:r w:rsidRPr="00830A68">
        <w:rPr>
          <w:b/>
          <w:bCs/>
        </w:rPr>
        <w:t xml:space="preserve">   </w:t>
      </w:r>
      <w:r w:rsidRPr="00830A68">
        <w:rPr>
          <w:bCs/>
        </w:rPr>
        <w:t>(dạy bù tuần 21)</w:t>
      </w:r>
    </w:p>
    <w:p w:rsidR="009866F8" w:rsidRPr="00830A68" w:rsidRDefault="009866F8" w:rsidP="00380531">
      <w:pPr>
        <w:pStyle w:val="Heading9"/>
        <w:spacing w:before="0" w:after="0"/>
        <w:jc w:val="center"/>
        <w:rPr>
          <w:rFonts w:ascii="Times New Roman" w:hAnsi="Times New Roman" w:cs="Times New Roman"/>
          <w:b/>
          <w:sz w:val="28"/>
          <w:szCs w:val="28"/>
        </w:rPr>
      </w:pPr>
      <w:r w:rsidRPr="00830A68">
        <w:rPr>
          <w:rFonts w:ascii="Times New Roman" w:hAnsi="Times New Roman" w:cs="Times New Roman"/>
          <w:b/>
          <w:sz w:val="28"/>
          <w:szCs w:val="28"/>
        </w:rPr>
        <w:t>Sự lan truyền âm thanh</w:t>
      </w:r>
    </w:p>
    <w:p w:rsidR="009866F8" w:rsidRPr="00830A68" w:rsidRDefault="009866F8" w:rsidP="00380531">
      <w:pPr>
        <w:pStyle w:val="Heading4"/>
        <w:spacing w:before="0" w:after="0"/>
        <w:jc w:val="both"/>
        <w:rPr>
          <w:u w:val="single"/>
        </w:rPr>
      </w:pPr>
      <w:r w:rsidRPr="00830A68">
        <w:rPr>
          <w:u w:val="single"/>
        </w:rPr>
        <w:t>I. Mục tiêu:</w:t>
      </w:r>
    </w:p>
    <w:p w:rsidR="009866F8" w:rsidRPr="00830A68" w:rsidRDefault="009866F8" w:rsidP="00380531">
      <w:pPr>
        <w:jc w:val="both"/>
      </w:pPr>
      <w:r w:rsidRPr="00830A68">
        <w:t xml:space="preserve">- HS nhận biết: tai ta nghe được âm thanh khi rung động từ vật phát ra âm thanh được lan truyền trong môi trường (khí, lỏng, rắn) tới tai. </w:t>
      </w:r>
    </w:p>
    <w:p w:rsidR="009866F8" w:rsidRDefault="009866F8" w:rsidP="00380531">
      <w:r w:rsidRPr="00B87FC8">
        <w:t>- HS có thể nêu được ví dụ hoặc làm được thí nghiệm chứng tỏ âm thanh yếu đi khi lan truyền ra xa nguồn.</w:t>
      </w:r>
      <w:r>
        <w:t xml:space="preserve"> </w:t>
      </w:r>
      <w:r w:rsidRPr="00B87FC8">
        <w:t>Nêu được ví dụ về âm thanh có thể lan truyền qua chất lỏng, chất rắn.</w:t>
      </w:r>
    </w:p>
    <w:p w:rsidR="009866F8" w:rsidRPr="00B87FC8" w:rsidRDefault="009866F8" w:rsidP="00380531">
      <w:r>
        <w:t>- GD ý thức BVMT.</w:t>
      </w:r>
    </w:p>
    <w:p w:rsidR="009866F8" w:rsidRPr="002A28EA" w:rsidRDefault="009866F8" w:rsidP="00380531">
      <w:pPr>
        <w:jc w:val="both"/>
        <w:rPr>
          <w:b/>
          <w:bCs/>
        </w:rPr>
      </w:pPr>
      <w:r w:rsidRPr="004A2879">
        <w:rPr>
          <w:b/>
          <w:bCs/>
          <w:u w:val="single"/>
        </w:rPr>
        <w:t>II. Đồ dùng dạy - học:</w:t>
      </w:r>
      <w:r>
        <w:rPr>
          <w:b/>
          <w:bCs/>
        </w:rPr>
        <w:t xml:space="preserve"> </w:t>
      </w:r>
    </w:p>
    <w:p w:rsidR="009866F8" w:rsidRDefault="009866F8" w:rsidP="00380531">
      <w:pPr>
        <w:ind w:left="720" w:hanging="720"/>
        <w:rPr>
          <w:lang w:val="it-IT"/>
        </w:rPr>
      </w:pPr>
      <w:r w:rsidRPr="0039130E">
        <w:rPr>
          <w:bCs/>
          <w:lang w:val="it-IT"/>
        </w:rPr>
        <w:t xml:space="preserve">GV: </w:t>
      </w:r>
      <w:r w:rsidRPr="0039130E">
        <w:rPr>
          <w:lang w:val="it-IT"/>
        </w:rPr>
        <w:t>Máy tính</w:t>
      </w:r>
      <w:r>
        <w:rPr>
          <w:lang w:val="pt-BR"/>
        </w:rPr>
        <w:t xml:space="preserve">, </w:t>
      </w:r>
      <w:r w:rsidRPr="00E325A6">
        <w:rPr>
          <w:bCs/>
          <w:lang w:val="it-IT"/>
        </w:rPr>
        <w:t xml:space="preserve">bài giảng </w:t>
      </w:r>
      <w:r>
        <w:rPr>
          <w:bCs/>
          <w:lang w:val="it-IT"/>
        </w:rPr>
        <w:t>powerpoint</w:t>
      </w:r>
    </w:p>
    <w:p w:rsidR="009866F8" w:rsidRPr="0039130E" w:rsidRDefault="009866F8" w:rsidP="00380531">
      <w:pPr>
        <w:ind w:left="720" w:hanging="720"/>
        <w:rPr>
          <w:bCs/>
          <w:lang w:val="it-IT"/>
        </w:rPr>
      </w:pPr>
      <w:r w:rsidRPr="0039130E">
        <w:rPr>
          <w:bCs/>
          <w:lang w:val="it-IT"/>
        </w:rPr>
        <w:lastRenderedPageBreak/>
        <w:t>HS: Máy tính hoặc điện thoại thông minh có kết nối interne</w:t>
      </w:r>
      <w:r w:rsidR="00F6623E">
        <w:rPr>
          <w:bCs/>
          <w:lang w:val="it-IT"/>
        </w:rPr>
        <w:t>t</w:t>
      </w:r>
      <w:r>
        <w:rPr>
          <w:bCs/>
          <w:lang w:val="it-IT"/>
        </w:rPr>
        <w:t xml:space="preserve">, sgk </w:t>
      </w:r>
      <w:r w:rsidR="00F6623E">
        <w:rPr>
          <w:bCs/>
          <w:lang w:val="it-IT"/>
        </w:rPr>
        <w:t>KH</w:t>
      </w:r>
      <w:r>
        <w:rPr>
          <w:bCs/>
          <w:lang w:val="it-IT"/>
        </w:rPr>
        <w:t xml:space="preserve">, </w:t>
      </w:r>
      <w:r w:rsidR="00F6623E">
        <w:rPr>
          <w:bCs/>
          <w:lang w:val="it-IT"/>
        </w:rPr>
        <w:t>vở viết</w:t>
      </w:r>
    </w:p>
    <w:p w:rsidR="009866F8" w:rsidRPr="004A2879" w:rsidRDefault="009866F8" w:rsidP="00380531">
      <w:pPr>
        <w:rPr>
          <w:szCs w:val="24"/>
          <w:u w:val="single"/>
        </w:rPr>
      </w:pPr>
      <w:r w:rsidRPr="004A2879">
        <w:rPr>
          <w:b/>
          <w:bCs/>
          <w:szCs w:val="24"/>
          <w:u w:val="single"/>
        </w:rPr>
        <w:t>III. Các hoạt động dạy học</w:t>
      </w:r>
      <w:r w:rsidRPr="004A2879">
        <w:rPr>
          <w:szCs w:val="24"/>
          <w:u w:val="single"/>
        </w:rPr>
        <w:t xml:space="preserve"> </w:t>
      </w:r>
    </w:p>
    <w:p w:rsidR="009866F8" w:rsidRDefault="009866F8" w:rsidP="00380531">
      <w:pPr>
        <w:jc w:val="center"/>
        <w:rPr>
          <w:bCs/>
          <w:lang w:val="it-IT"/>
        </w:rPr>
      </w:pPr>
      <w:r w:rsidRPr="00F6601C">
        <w:rPr>
          <w:bCs/>
          <w:lang w:val="it-IT"/>
        </w:rPr>
        <w:t xml:space="preserve">Dạy </w:t>
      </w:r>
      <w:r w:rsidR="00CA3010" w:rsidRPr="00F6601C">
        <w:rPr>
          <w:bCs/>
          <w:lang w:val="it-IT"/>
        </w:rPr>
        <w:t xml:space="preserve">trên </w:t>
      </w:r>
      <w:r w:rsidR="00CA3010">
        <w:rPr>
          <w:bCs/>
          <w:lang w:val="it-IT"/>
        </w:rPr>
        <w:t>powerpoint qua</w:t>
      </w:r>
      <w:r w:rsidRPr="00F6601C">
        <w:rPr>
          <w:bCs/>
          <w:lang w:val="it-IT"/>
        </w:rPr>
        <w:t xml:space="preserve"> Zoom từ </w:t>
      </w:r>
      <w:r>
        <w:rPr>
          <w:bCs/>
          <w:lang w:val="it-IT"/>
        </w:rPr>
        <w:t>9h10’</w:t>
      </w:r>
      <w:r w:rsidRPr="00F6601C">
        <w:rPr>
          <w:bCs/>
          <w:lang w:val="it-IT"/>
        </w:rPr>
        <w:t xml:space="preserve"> </w:t>
      </w:r>
      <w:r>
        <w:rPr>
          <w:bCs/>
          <w:lang w:val="it-IT"/>
        </w:rPr>
        <w:t>-</w:t>
      </w:r>
      <w:r w:rsidRPr="00F6601C">
        <w:rPr>
          <w:bCs/>
          <w:lang w:val="it-IT"/>
        </w:rPr>
        <w:t xml:space="preserve"> </w:t>
      </w:r>
      <w:r>
        <w:rPr>
          <w:bCs/>
          <w:lang w:val="it-IT"/>
        </w:rPr>
        <w:t>9h50’</w:t>
      </w:r>
      <w:r w:rsidRPr="00F6601C">
        <w:rPr>
          <w:bCs/>
          <w:lang w:val="it-IT"/>
        </w:rPr>
        <w:t xml:space="preserve"> </w:t>
      </w:r>
    </w:p>
    <w:p w:rsidR="00A4711D" w:rsidRPr="00BE7DD1" w:rsidRDefault="00A4711D" w:rsidP="00A4711D">
      <w:pPr>
        <w:numPr>
          <w:ilvl w:val="0"/>
          <w:numId w:val="5"/>
        </w:numPr>
        <w:jc w:val="both"/>
        <w:rPr>
          <w:b/>
          <w:bCs/>
        </w:rPr>
      </w:pPr>
      <w:r w:rsidRPr="00BE7DD1">
        <w:rPr>
          <w:b/>
          <w:bCs/>
        </w:rPr>
        <w:t>Ổn định: 1’</w:t>
      </w:r>
    </w:p>
    <w:p w:rsidR="00A4711D" w:rsidRPr="00BE7DD1" w:rsidRDefault="00A4711D" w:rsidP="00A4711D">
      <w:pPr>
        <w:numPr>
          <w:ilvl w:val="0"/>
          <w:numId w:val="5"/>
        </w:numPr>
        <w:jc w:val="both"/>
        <w:rPr>
          <w:b/>
          <w:bCs/>
        </w:rPr>
      </w:pPr>
      <w:r w:rsidRPr="00BE7DD1">
        <w:rPr>
          <w:b/>
          <w:bCs/>
        </w:rPr>
        <w:t>KTBC: 3’</w:t>
      </w:r>
    </w:p>
    <w:p w:rsidR="00A4711D" w:rsidRPr="00F268B6" w:rsidRDefault="00A4711D" w:rsidP="00A4711D">
      <w:pPr>
        <w:jc w:val="both"/>
      </w:pPr>
      <w:r w:rsidRPr="00F268B6">
        <w:t>+</w:t>
      </w:r>
      <w:r>
        <w:t xml:space="preserve"> </w:t>
      </w:r>
      <w:r w:rsidRPr="00F268B6">
        <w:t>Mô tả một thí nghiệm mà em biết để chứng tỏ rằng âm thanh do các vật rung động phát ra.</w:t>
      </w:r>
    </w:p>
    <w:p w:rsidR="00A4711D" w:rsidRPr="00F268B6" w:rsidRDefault="00A4711D" w:rsidP="00A4711D">
      <w:pPr>
        <w:jc w:val="both"/>
      </w:pPr>
      <w:r w:rsidRPr="00F268B6">
        <w:t>-</w:t>
      </w:r>
      <w:r>
        <w:t xml:space="preserve"> </w:t>
      </w:r>
      <w:r w:rsidRPr="00F268B6">
        <w:t xml:space="preserve">GV nhận xét </w:t>
      </w:r>
    </w:p>
    <w:p w:rsidR="00A4711D" w:rsidRPr="00F268B6" w:rsidRDefault="00A4711D" w:rsidP="00A4711D">
      <w:pPr>
        <w:jc w:val="both"/>
      </w:pPr>
      <w:r w:rsidRPr="00F268B6">
        <w:t xml:space="preserve"> </w:t>
      </w:r>
      <w:r w:rsidRPr="00BE7DD1">
        <w:rPr>
          <w:b/>
          <w:bCs/>
        </w:rPr>
        <w:t xml:space="preserve">3.Bài mới: 32’ </w:t>
      </w:r>
    </w:p>
    <w:p w:rsidR="00A4711D" w:rsidRPr="00F268B6" w:rsidRDefault="00A4711D" w:rsidP="00A4711D">
      <w:pPr>
        <w:jc w:val="both"/>
      </w:pPr>
      <w:r w:rsidRPr="00BE7DD1">
        <w:rPr>
          <w:i/>
          <w:iCs/>
        </w:rPr>
        <w:t xml:space="preserve"> a) Giới thiệu bài: 1’</w:t>
      </w:r>
    </w:p>
    <w:p w:rsidR="00A4711D" w:rsidRPr="00F268B6" w:rsidRDefault="00A4711D" w:rsidP="00A4711D">
      <w:pPr>
        <w:jc w:val="both"/>
      </w:pPr>
      <w:r w:rsidRPr="00F268B6">
        <w:t>+</w:t>
      </w:r>
      <w:r>
        <w:t xml:space="preserve"> </w:t>
      </w:r>
      <w:r w:rsidRPr="00F268B6">
        <w:t>Tại</w:t>
      </w:r>
      <w:r>
        <w:t xml:space="preserve"> </w:t>
      </w:r>
      <w:r w:rsidRPr="00F268B6">
        <w:t>sao ta có thể nghe thấy được âm thanh?</w:t>
      </w:r>
    </w:p>
    <w:p w:rsidR="00A4711D" w:rsidRPr="00C40B8E" w:rsidRDefault="00A4711D" w:rsidP="00A4711D">
      <w:pPr>
        <w:jc w:val="both"/>
      </w:pPr>
      <w:r>
        <w:t>*</w:t>
      </w:r>
      <w:r w:rsidRPr="00BE7DD1">
        <w:rPr>
          <w:i/>
          <w:iCs/>
        </w:rPr>
        <w:t xml:space="preserve"> </w:t>
      </w:r>
      <w:r w:rsidRPr="00F268B6">
        <w:t xml:space="preserve">Hoạt động 1: </w:t>
      </w:r>
      <w:r w:rsidRPr="00BE7DD1">
        <w:rPr>
          <w:b/>
          <w:bCs/>
          <w:i/>
          <w:iCs/>
        </w:rPr>
        <w:t>Sự lan truyền âm thanh trong không khí.</w:t>
      </w:r>
    </w:p>
    <w:p w:rsidR="00A4711D" w:rsidRPr="00B87FC8" w:rsidRDefault="00A4711D" w:rsidP="00A4711D">
      <w:pPr>
        <w:spacing w:before="20"/>
        <w:jc w:val="both"/>
      </w:pPr>
      <w:r w:rsidRPr="00BE7DD1">
        <w:rPr>
          <w:b/>
          <w:bCs/>
        </w:rPr>
        <w:t xml:space="preserve">* </w:t>
      </w:r>
      <w:r w:rsidRPr="00B87FC8">
        <w:t>Mục tiêu: Nhận biết tai ta nghe được âm thanh khi rung động từ vật phát ra âm thanh được lan truyền tới tai.</w:t>
      </w:r>
    </w:p>
    <w:p w:rsidR="00A4711D" w:rsidRPr="00F268B6" w:rsidRDefault="00A4711D" w:rsidP="00A4711D">
      <w:pPr>
        <w:jc w:val="both"/>
      </w:pPr>
      <w:r>
        <w:t>?</w:t>
      </w:r>
      <w:r w:rsidRPr="00F268B6">
        <w:t xml:space="preserve"> Tại sao khi gõ trống, tai ta nghe được tiếng trống ? </w:t>
      </w:r>
    </w:p>
    <w:p w:rsidR="00A4711D" w:rsidRDefault="00A4711D" w:rsidP="00A4711D">
      <w:pPr>
        <w:jc w:val="both"/>
      </w:pPr>
      <w:r w:rsidRPr="00F268B6">
        <w:t xml:space="preserve">+Sự lan truyền của âm thanh đến tai ta như thế nào ? </w:t>
      </w:r>
    </w:p>
    <w:p w:rsidR="00A4711D" w:rsidRDefault="00A4711D" w:rsidP="00A4711D">
      <w:pPr>
        <w:jc w:val="both"/>
      </w:pPr>
      <w:r>
        <w:t>GV chiếu video thí nghiệm:</w:t>
      </w:r>
    </w:p>
    <w:p w:rsidR="00A4711D" w:rsidRPr="00F268B6" w:rsidRDefault="00A4711D" w:rsidP="00A4711D">
      <w:pPr>
        <w:jc w:val="both"/>
      </w:pPr>
      <w:r w:rsidRPr="00F268B6">
        <w:t xml:space="preserve">+Khi gõ trống, </w:t>
      </w:r>
      <w:r>
        <w:t>hiện tượng gì xảy ra ? Vì</w:t>
      </w:r>
      <w:r w:rsidRPr="00F268B6">
        <w:t xml:space="preserve"> sao tấm ni lông rung lên ?</w:t>
      </w:r>
    </w:p>
    <w:p w:rsidR="00A4711D" w:rsidRPr="00F268B6" w:rsidRDefault="00A4711D" w:rsidP="00A4711D">
      <w:pPr>
        <w:jc w:val="both"/>
      </w:pPr>
      <w:r w:rsidRPr="00F268B6">
        <w:t>+Giữa mặt ống bơ và trống có chất gì tồn tại ? Vì sao em biết ?</w:t>
      </w:r>
    </w:p>
    <w:p w:rsidR="00A4711D" w:rsidRPr="00F268B6" w:rsidRDefault="00A4711D" w:rsidP="00A4711D">
      <w:pPr>
        <w:jc w:val="both"/>
      </w:pPr>
      <w:r w:rsidRPr="00F268B6">
        <w:t>+Trong thí nghiệm này, không khí có vai trò gì trong việc làm cho tấm ni lông rung động ?</w:t>
      </w:r>
    </w:p>
    <w:p w:rsidR="00A4711D" w:rsidRPr="00F268B6" w:rsidRDefault="00A4711D" w:rsidP="00A4711D">
      <w:pPr>
        <w:jc w:val="both"/>
      </w:pPr>
      <w:r w:rsidRPr="00F268B6">
        <w:t>+Khi mặt trống rung, lớp không khí xung quanh như thế nào ?</w:t>
      </w:r>
    </w:p>
    <w:p w:rsidR="00A4711D" w:rsidRPr="00BE7DD1" w:rsidRDefault="00A4711D" w:rsidP="00A4711D">
      <w:pPr>
        <w:jc w:val="both"/>
        <w:rPr>
          <w:i/>
        </w:rPr>
      </w:pPr>
      <w:r>
        <w:t>KL</w:t>
      </w:r>
      <w:r w:rsidRPr="00F268B6">
        <w:t xml:space="preserve"> </w:t>
      </w:r>
      <w:r w:rsidRPr="00BE7DD1">
        <w:rPr>
          <w:i/>
        </w:rPr>
        <w:t>về s</w:t>
      </w:r>
      <w:r w:rsidRPr="00BE7DD1">
        <w:rPr>
          <w:bCs/>
          <w:i/>
          <w:iCs/>
        </w:rPr>
        <w:t>ự lan truyền âm thanh trong không khí.</w:t>
      </w:r>
    </w:p>
    <w:p w:rsidR="00A4711D" w:rsidRPr="00F268B6" w:rsidRDefault="00A4711D" w:rsidP="00A4711D">
      <w:pPr>
        <w:jc w:val="both"/>
      </w:pPr>
      <w:r w:rsidRPr="00F268B6">
        <w:t>-Gọi HS đọc mục Bạn cần biết trang 84.</w:t>
      </w:r>
    </w:p>
    <w:p w:rsidR="00A4711D" w:rsidRPr="00F268B6" w:rsidRDefault="00A4711D" w:rsidP="00A4711D">
      <w:pPr>
        <w:jc w:val="both"/>
      </w:pPr>
      <w:r w:rsidRPr="00F268B6">
        <w:t>+Nhờ đâu mà người ta có thể nghe được âm thanh ?</w:t>
      </w:r>
      <w:r>
        <w:t xml:space="preserve"> </w:t>
      </w:r>
      <w:r w:rsidRPr="00F268B6">
        <w:t>Trong thí nghiệm trên âm thanh lan truyền qua môi trường gì ?</w:t>
      </w:r>
    </w:p>
    <w:p w:rsidR="00A4711D" w:rsidRPr="00F268B6" w:rsidRDefault="00A4711D" w:rsidP="00A4711D">
      <w:pPr>
        <w:jc w:val="both"/>
      </w:pPr>
      <w:r w:rsidRPr="00F268B6">
        <w:t xml:space="preserve">GV </w:t>
      </w:r>
      <w:r>
        <w:t>chiếu video thí nghiệm</w:t>
      </w:r>
      <w:r w:rsidRPr="00F268B6">
        <w:t>: Có 1 chậu nước, dùng một ca nước đổ vào giữa chậu.</w:t>
      </w:r>
    </w:p>
    <w:p w:rsidR="00A4711D" w:rsidRPr="00F268B6" w:rsidRDefault="00A4711D" w:rsidP="00A4711D">
      <w:pPr>
        <w:jc w:val="both"/>
      </w:pPr>
      <w:r>
        <w:t>+Theo em</w:t>
      </w:r>
      <w:r w:rsidRPr="00F268B6">
        <w:t>, hiện tượng gì sẽ xảy ra trong thí nghiệm trên ?</w:t>
      </w:r>
    </w:p>
    <w:p w:rsidR="00A4711D" w:rsidRPr="00F268B6" w:rsidRDefault="00A4711D" w:rsidP="00A4711D">
      <w:pPr>
        <w:jc w:val="both"/>
      </w:pPr>
      <w:r w:rsidRPr="00F268B6">
        <w:t>-GV yêu cầu HS làm thí nghiệm.</w:t>
      </w:r>
    </w:p>
    <w:p w:rsidR="00A4711D" w:rsidRPr="00F268B6" w:rsidRDefault="00A4711D" w:rsidP="00A4711D">
      <w:pPr>
        <w:jc w:val="both"/>
      </w:pPr>
      <w:r w:rsidRPr="00F268B6">
        <w:t>-GV nêu: Sóng nước từ giữa chậu lan ra khắp chậu đó cũng là sự lan truyền rung động. Sự lan truyền rung động trong không khí cũng tương tự như vậy.</w:t>
      </w:r>
    </w:p>
    <w:p w:rsidR="00A4711D" w:rsidRPr="00BE7DD1" w:rsidRDefault="00A4711D" w:rsidP="00A4711D">
      <w:pPr>
        <w:jc w:val="both"/>
        <w:rPr>
          <w:b/>
          <w:bCs/>
          <w:i/>
          <w:iCs/>
        </w:rPr>
      </w:pPr>
      <w:r w:rsidRPr="00BE7DD1">
        <w:rPr>
          <w:i/>
          <w:iCs/>
        </w:rPr>
        <w:t xml:space="preserve"> *Hoạt động 2</w:t>
      </w:r>
      <w:r w:rsidRPr="00F268B6">
        <w:t xml:space="preserve">: </w:t>
      </w:r>
      <w:r w:rsidRPr="00BE7DD1">
        <w:rPr>
          <w:b/>
          <w:bCs/>
          <w:i/>
          <w:iCs/>
        </w:rPr>
        <w:t>Âm thanh lan truyền qua chất lỏng, chất rắn.</w:t>
      </w:r>
    </w:p>
    <w:p w:rsidR="00A4711D" w:rsidRPr="00B87FC8" w:rsidRDefault="00A4711D" w:rsidP="00A4711D">
      <w:pPr>
        <w:spacing w:before="20"/>
        <w:jc w:val="both"/>
      </w:pPr>
      <w:r w:rsidRPr="00B87FC8">
        <w:t>* Mục tiêu:</w:t>
      </w:r>
      <w:r>
        <w:t xml:space="preserve"> </w:t>
      </w:r>
      <w:r w:rsidRPr="00B87FC8">
        <w:t>HS nêu ví dụ chứng tỏ âm thanh có thể lan truyền qua chất lỏng, chất rắn.</w:t>
      </w:r>
    </w:p>
    <w:p w:rsidR="00A4711D" w:rsidRPr="00F268B6" w:rsidRDefault="00A4711D" w:rsidP="00A4711D">
      <w:pPr>
        <w:jc w:val="both"/>
      </w:pPr>
      <w:r w:rsidRPr="00F268B6">
        <w:t xml:space="preserve">- GV </w:t>
      </w:r>
      <w:r w:rsidR="002435C0">
        <w:t>hướng dẫn HS thực hiện</w:t>
      </w:r>
      <w:r>
        <w:t xml:space="preserve"> thí nghiệm</w:t>
      </w:r>
      <w:r w:rsidR="002435C0">
        <w:t xml:space="preserve"> tại nhà</w:t>
      </w:r>
      <w:r>
        <w:t xml:space="preserve">: </w:t>
      </w:r>
      <w:r w:rsidRPr="00F268B6">
        <w:t>dùng chiếc ni lông buộc chặt chiếc đồng hồ đang đổ chuông rồi thả vào chậu nước. HS lên áp tai vào thành chậu, tai kia bịt lại và xem các em nghe thấy gì ?</w:t>
      </w:r>
    </w:p>
    <w:p w:rsidR="00A4711D" w:rsidRPr="00F268B6" w:rsidRDefault="00A4711D" w:rsidP="00A4711D">
      <w:pPr>
        <w:jc w:val="both"/>
      </w:pPr>
      <w:r w:rsidRPr="00F268B6">
        <w:t>+Hãy giải thích tại sao khi áp tai vào thành chậu, em vẫn nghe thấy tiếng chuông đồng hồ kêu mặc dù đồng hồ đã bị buộc trong túi nilon.</w:t>
      </w:r>
    </w:p>
    <w:p w:rsidR="00A4711D" w:rsidRPr="00F268B6" w:rsidRDefault="00A4711D" w:rsidP="00A4711D">
      <w:pPr>
        <w:jc w:val="both"/>
      </w:pPr>
      <w:r w:rsidRPr="00F268B6">
        <w:t>+Thí nghiệm trên cho thấy âm thanh có thể lan truyền qua môi trường nào ?</w:t>
      </w:r>
    </w:p>
    <w:p w:rsidR="00A4711D" w:rsidRPr="00F268B6" w:rsidRDefault="00A4711D" w:rsidP="00A4711D">
      <w:pPr>
        <w:jc w:val="both"/>
      </w:pPr>
      <w:r w:rsidRPr="00F268B6">
        <w:t xml:space="preserve"> +Các em hãy lấy những ví dụ trong thực tế chứng tỏ sự lan truyền của âm thanh qua chất rắn và chất lỏng.</w:t>
      </w:r>
    </w:p>
    <w:p w:rsidR="00A4711D" w:rsidRPr="00BE7DD1" w:rsidRDefault="00A4711D" w:rsidP="00A4711D">
      <w:pPr>
        <w:jc w:val="both"/>
        <w:rPr>
          <w:i/>
          <w:iCs/>
        </w:rPr>
      </w:pPr>
      <w:r w:rsidRPr="00F268B6">
        <w:t>-</w:t>
      </w:r>
      <w:r>
        <w:t xml:space="preserve"> </w:t>
      </w:r>
      <w:r w:rsidRPr="00BE7DD1">
        <w:rPr>
          <w:b/>
          <w:i/>
        </w:rPr>
        <w:t>K</w:t>
      </w:r>
      <w:r w:rsidRPr="00BE7DD1">
        <w:rPr>
          <w:b/>
          <w:bCs/>
          <w:i/>
          <w:iCs/>
        </w:rPr>
        <w:t>ết luận</w:t>
      </w:r>
      <w:r w:rsidRPr="00F268B6">
        <w:t xml:space="preserve">: </w:t>
      </w:r>
      <w:r w:rsidRPr="00BE7DD1">
        <w:rPr>
          <w:i/>
          <w:iCs/>
        </w:rPr>
        <w:t xml:space="preserve">Âm thanh truyền qua chất rắn, chất lỏng.=&gt; Liên hệ trong cuộc sống. </w:t>
      </w:r>
    </w:p>
    <w:p w:rsidR="00A4711D" w:rsidRPr="00BE7DD1" w:rsidRDefault="00A4711D" w:rsidP="00A4711D">
      <w:pPr>
        <w:jc w:val="both"/>
        <w:rPr>
          <w:b/>
          <w:bCs/>
          <w:i/>
          <w:iCs/>
        </w:rPr>
      </w:pPr>
      <w:r w:rsidRPr="00BE7DD1">
        <w:rPr>
          <w:i/>
          <w:iCs/>
        </w:rPr>
        <w:t>*Hoạt động 3</w:t>
      </w:r>
      <w:r w:rsidRPr="00F268B6">
        <w:t xml:space="preserve">: </w:t>
      </w:r>
      <w:r w:rsidRPr="00BE7DD1">
        <w:rPr>
          <w:b/>
          <w:bCs/>
          <w:i/>
          <w:iCs/>
        </w:rPr>
        <w:t>Âm thanh yếu đi hay mạnh lên khi lan truyền ra xa.</w:t>
      </w:r>
    </w:p>
    <w:p w:rsidR="00A4711D" w:rsidRPr="00B87FC8" w:rsidRDefault="00A4711D" w:rsidP="00A4711D">
      <w:pPr>
        <w:spacing w:before="20"/>
        <w:jc w:val="both"/>
      </w:pPr>
      <w:r w:rsidRPr="00B87FC8">
        <w:lastRenderedPageBreak/>
        <w:t>* Mục tiêu: HS nêu ví dụ hoặc làm được thí nghiệm đơn giản chứng tỏ âm thanh yếu đi khi lan truyền ra xa nguồn âm.</w:t>
      </w:r>
    </w:p>
    <w:p w:rsidR="00A4711D" w:rsidRPr="00F268B6" w:rsidRDefault="00A4711D" w:rsidP="00A4711D">
      <w:pPr>
        <w:jc w:val="both"/>
      </w:pPr>
      <w:r w:rsidRPr="00F268B6">
        <w:t>-Hỏi : Theo em khi lan truyền ra xa âm thanh sẽ yếu đi hay mạnh lên ?</w:t>
      </w:r>
    </w:p>
    <w:p w:rsidR="00A4711D" w:rsidRPr="00F268B6" w:rsidRDefault="00A4711D" w:rsidP="00A4711D">
      <w:pPr>
        <w:jc w:val="both"/>
      </w:pPr>
      <w:r w:rsidRPr="00BE7DD1">
        <w:rPr>
          <w:i/>
          <w:iCs/>
        </w:rPr>
        <w:t>+</w:t>
      </w:r>
      <w:r w:rsidRPr="00BE7DD1">
        <w:rPr>
          <w:b/>
          <w:bCs/>
          <w:i/>
          <w:iCs/>
        </w:rPr>
        <w:t>Thí nghiệm 1</w:t>
      </w:r>
      <w:r w:rsidRPr="00F268B6">
        <w:t>:</w:t>
      </w:r>
    </w:p>
    <w:p w:rsidR="00A4711D" w:rsidRPr="00F268B6" w:rsidRDefault="00A4711D" w:rsidP="00A4711D">
      <w:pPr>
        <w:jc w:val="both"/>
      </w:pPr>
      <w:r w:rsidRPr="00F268B6">
        <w:t xml:space="preserve">-GV nêu: Cô sẽ vừa đánh trống vừa đi lại, </w:t>
      </w:r>
      <w:r w:rsidR="002435C0">
        <w:t>các em</w:t>
      </w:r>
      <w:r w:rsidRPr="00F268B6">
        <w:t xml:space="preserve"> hãy lắng nghe xem tiếng trống sẽ to hay nhỏ đi nhé !</w:t>
      </w:r>
    </w:p>
    <w:p w:rsidR="00A4711D" w:rsidRPr="00F268B6" w:rsidRDefault="00A4711D" w:rsidP="00A4711D">
      <w:pPr>
        <w:jc w:val="both"/>
      </w:pPr>
      <w:r w:rsidRPr="00F268B6">
        <w:t>+Khi đi xa thì tiếng trống to hay nhỏ đi ?</w:t>
      </w:r>
    </w:p>
    <w:p w:rsidR="00A4711D" w:rsidRPr="00F268B6" w:rsidRDefault="00A4711D" w:rsidP="00A4711D">
      <w:pPr>
        <w:jc w:val="both"/>
      </w:pPr>
      <w:r w:rsidRPr="00F268B6">
        <w:t xml:space="preserve"> </w:t>
      </w:r>
      <w:r w:rsidRPr="00BE7DD1">
        <w:rPr>
          <w:i/>
          <w:iCs/>
        </w:rPr>
        <w:t>+</w:t>
      </w:r>
      <w:r w:rsidRPr="00BE7DD1">
        <w:rPr>
          <w:b/>
          <w:bCs/>
          <w:i/>
          <w:iCs/>
        </w:rPr>
        <w:t>Thí nghiệm 2</w:t>
      </w:r>
      <w:r w:rsidRPr="00F268B6">
        <w:t>:</w:t>
      </w:r>
    </w:p>
    <w:p w:rsidR="00A4711D" w:rsidRPr="00F268B6" w:rsidRDefault="00A4711D" w:rsidP="00A4711D">
      <w:pPr>
        <w:jc w:val="both"/>
      </w:pPr>
      <w:r w:rsidRPr="00F268B6">
        <w:t>-GV nêu: Sử dụng trống, ống bơ, ni lông, giấy vụn và làm thí nghiệm như thế ở hoạt động 1. Sau đó bạn cầm ống bơ đưa ống ra xa dần.</w:t>
      </w:r>
    </w:p>
    <w:p w:rsidR="00A4711D" w:rsidRPr="00F268B6" w:rsidRDefault="00A4711D" w:rsidP="00A4711D">
      <w:pPr>
        <w:jc w:val="both"/>
      </w:pPr>
      <w:r w:rsidRPr="00F268B6">
        <w:t xml:space="preserve"> +Khi đưa ống bơ ra xa em thấy có hiện tượng gì xảy ra ?</w:t>
      </w:r>
    </w:p>
    <w:p w:rsidR="00A4711D" w:rsidRPr="00F268B6" w:rsidRDefault="00A4711D" w:rsidP="00A4711D">
      <w:pPr>
        <w:jc w:val="both"/>
      </w:pPr>
      <w:r>
        <w:t xml:space="preserve">? </w:t>
      </w:r>
      <w:r w:rsidRPr="00F268B6">
        <w:t xml:space="preserve">Qua </w:t>
      </w:r>
      <w:r>
        <w:t>2</w:t>
      </w:r>
      <w:r w:rsidRPr="00F268B6">
        <w:t xml:space="preserve"> thí nghiệm trên em thấy âm thanh khi truyền ra xa thì mạnh lên hay yếu đi và vì sao ?</w:t>
      </w:r>
    </w:p>
    <w:p w:rsidR="00A4711D" w:rsidRPr="00F268B6" w:rsidRDefault="00A4711D" w:rsidP="00A4711D">
      <w:pPr>
        <w:jc w:val="both"/>
      </w:pPr>
      <w:r>
        <w:t>? H</w:t>
      </w:r>
      <w:r w:rsidRPr="00F268B6">
        <w:t>ãy lấy các VD cụ thể để chứng tỏ âm thanh yếu dần đi khi lan truyền ra xa nguồn âm.</w:t>
      </w:r>
    </w:p>
    <w:p w:rsidR="00A4711D" w:rsidRPr="00F268B6" w:rsidRDefault="00A4711D" w:rsidP="00A4711D">
      <w:pPr>
        <w:jc w:val="both"/>
      </w:pPr>
      <w:r>
        <w:t>GV nx</w:t>
      </w:r>
      <w:r w:rsidRPr="00F268B6">
        <w:t xml:space="preserve">, </w:t>
      </w:r>
      <w:r>
        <w:t>TD</w:t>
      </w:r>
      <w:r w:rsidRPr="00F268B6">
        <w:t xml:space="preserve"> HS lấy VD đúng, có hiểu biết về sự lan truyền </w:t>
      </w:r>
      <w:r>
        <w:t>a/t</w:t>
      </w:r>
      <w:r w:rsidRPr="00F268B6">
        <w:t xml:space="preserve"> khi ra xa nguồn âm thì yếu đi.</w:t>
      </w:r>
    </w:p>
    <w:p w:rsidR="00A4711D" w:rsidRPr="00BE7DD1" w:rsidRDefault="00A4711D" w:rsidP="00A4711D">
      <w:pPr>
        <w:jc w:val="both"/>
        <w:rPr>
          <w:b/>
          <w:bCs/>
        </w:rPr>
      </w:pPr>
      <w:r w:rsidRPr="00BE7DD1">
        <w:rPr>
          <w:b/>
          <w:bCs/>
        </w:rPr>
        <w:t>3. Củng cố : 3’</w:t>
      </w:r>
    </w:p>
    <w:p w:rsidR="00A4711D" w:rsidRPr="00F268B6" w:rsidRDefault="002435C0" w:rsidP="00A4711D">
      <w:pPr>
        <w:jc w:val="both"/>
      </w:pPr>
      <w:r>
        <w:t>Thực hiện t</w:t>
      </w:r>
      <w:r w:rsidR="00A4711D" w:rsidRPr="00F268B6">
        <w:t>rò chơi: “Nói chuyện qua điện thoại”</w:t>
      </w:r>
      <w:r>
        <w:t xml:space="preserve"> với người thân trong gia đình.</w:t>
      </w:r>
    </w:p>
    <w:p w:rsidR="00A4711D" w:rsidRPr="00F268B6" w:rsidRDefault="00A4711D" w:rsidP="00A4711D">
      <w:pPr>
        <w:jc w:val="both"/>
      </w:pPr>
      <w:r>
        <w:t>Âm thanh mạnh đến tai ta có hại như thế nào? =&gt; GD BVMT</w:t>
      </w:r>
    </w:p>
    <w:p w:rsidR="00A4711D" w:rsidRPr="00F6601C" w:rsidRDefault="00A4711D" w:rsidP="002435C0">
      <w:pPr>
        <w:rPr>
          <w:bCs/>
          <w:lang w:val="it-IT"/>
        </w:rPr>
      </w:pPr>
      <w:r w:rsidRPr="00BE7DD1">
        <w:rPr>
          <w:b/>
          <w:bCs/>
        </w:rPr>
        <w:t>4. Dặn dò: 1’</w:t>
      </w:r>
    </w:p>
    <w:p w:rsidR="00436BB0" w:rsidRDefault="00436BB0" w:rsidP="00436BB0">
      <w:pPr>
        <w:jc w:val="both"/>
      </w:pPr>
      <w:r w:rsidRPr="00F268B6">
        <w:t>-</w:t>
      </w:r>
      <w:r>
        <w:t xml:space="preserve"> </w:t>
      </w:r>
      <w:r w:rsidRPr="00F268B6">
        <w:t>Nhận xét tiết học.</w:t>
      </w:r>
      <w:r>
        <w:t xml:space="preserve"> </w:t>
      </w:r>
      <w:r w:rsidRPr="00F268B6">
        <w:t>Về h</w:t>
      </w:r>
      <w:r>
        <w:t>ọc bài và chuẩn bị bài tiết sau: bài 43.</w:t>
      </w:r>
    </w:p>
    <w:p w:rsidR="009866F8" w:rsidRDefault="009866F8" w:rsidP="00380531">
      <w:pPr>
        <w:jc w:val="center"/>
        <w:rPr>
          <w:b/>
          <w:bCs/>
          <w:lang w:val="nl-NL"/>
        </w:rPr>
      </w:pPr>
      <w:r w:rsidRPr="0066441E">
        <w:rPr>
          <w:kern w:val="28"/>
          <w:lang w:val="nl-NL"/>
        </w:rPr>
        <w:t>____________________________________________________</w:t>
      </w:r>
    </w:p>
    <w:p w:rsidR="009866F8" w:rsidRPr="0066441E" w:rsidRDefault="009866F8" w:rsidP="00380531">
      <w:pPr>
        <w:rPr>
          <w:b/>
          <w:bCs/>
          <w:lang w:val="nl-NL"/>
        </w:rPr>
      </w:pPr>
      <w:r w:rsidRPr="0066441E">
        <w:rPr>
          <w:b/>
          <w:bCs/>
          <w:lang w:val="nl-NL"/>
        </w:rPr>
        <w:t xml:space="preserve">Tiết </w:t>
      </w:r>
      <w:r>
        <w:rPr>
          <w:b/>
          <w:bCs/>
          <w:lang w:val="nl-NL"/>
        </w:rPr>
        <w:t>4</w:t>
      </w:r>
      <w:r w:rsidRPr="0066441E">
        <w:rPr>
          <w:b/>
          <w:bCs/>
          <w:lang w:val="nl-NL"/>
        </w:rPr>
        <w:t xml:space="preserve">                                        </w:t>
      </w:r>
      <w:r w:rsidRPr="0066441E">
        <w:rPr>
          <w:b/>
          <w:bCs/>
          <w:u w:val="single"/>
          <w:lang w:val="nl-NL"/>
        </w:rPr>
        <w:t>Chính tả (Nghe - viết)</w:t>
      </w:r>
    </w:p>
    <w:p w:rsidR="009866F8" w:rsidRPr="0066441E" w:rsidRDefault="009866F8" w:rsidP="00380531">
      <w:pPr>
        <w:jc w:val="center"/>
        <w:rPr>
          <w:lang w:val="nl-NL"/>
        </w:rPr>
      </w:pPr>
      <w:r w:rsidRPr="0066441E">
        <w:rPr>
          <w:b/>
          <w:bCs/>
          <w:lang w:val="nl-NL"/>
        </w:rPr>
        <w:t>Sầu riêng</w:t>
      </w:r>
    </w:p>
    <w:p w:rsidR="009866F8" w:rsidRPr="00DF6A8A" w:rsidRDefault="009866F8" w:rsidP="00380531">
      <w:pPr>
        <w:rPr>
          <w:b/>
          <w:bCs/>
          <w:u w:val="single"/>
          <w:lang w:val="nl-NL"/>
        </w:rPr>
      </w:pPr>
      <w:r w:rsidRPr="00DF6A8A">
        <w:rPr>
          <w:b/>
          <w:bCs/>
          <w:u w:val="single"/>
          <w:lang w:val="nl-NL"/>
        </w:rPr>
        <w:t>I. Mục tiêu:</w:t>
      </w:r>
    </w:p>
    <w:p w:rsidR="009866F8" w:rsidRPr="0066441E" w:rsidRDefault="009866F8" w:rsidP="00380531">
      <w:pPr>
        <w:rPr>
          <w:lang w:val="nl-NL"/>
        </w:rPr>
      </w:pPr>
      <w:r w:rsidRPr="0066441E">
        <w:rPr>
          <w:lang w:val="nl-NL"/>
        </w:rPr>
        <w:t>- Nghe - viết  chính xác, trình bày đúng, đẹp một đoạn của bài Sầu riêng.</w:t>
      </w:r>
    </w:p>
    <w:p w:rsidR="009866F8" w:rsidRDefault="009866F8" w:rsidP="00380531">
      <w:pPr>
        <w:rPr>
          <w:lang w:val="nl-NL"/>
        </w:rPr>
      </w:pPr>
      <w:r w:rsidRPr="0066441E">
        <w:rPr>
          <w:lang w:val="nl-NL"/>
        </w:rPr>
        <w:t>- Làm đúng BT3 (kết hợp đọc bài văn sau khi đã hoàn chỉnh), hoặc BT (2) a/b.</w:t>
      </w:r>
      <w:r>
        <w:rPr>
          <w:lang w:val="nl-NL"/>
        </w:rPr>
        <w:t xml:space="preserve"> </w:t>
      </w:r>
      <w:r w:rsidRPr="0066441E">
        <w:rPr>
          <w:lang w:val="nl-NL"/>
        </w:rPr>
        <w:t>Rèn kỹ n</w:t>
      </w:r>
      <w:r>
        <w:rPr>
          <w:lang w:val="nl-NL"/>
        </w:rPr>
        <w:t>ăng trình bày bài cho học sinh.</w:t>
      </w:r>
    </w:p>
    <w:p w:rsidR="009866F8" w:rsidRPr="0066441E" w:rsidRDefault="009866F8" w:rsidP="00380531">
      <w:pPr>
        <w:rPr>
          <w:lang w:val="nl-NL"/>
        </w:rPr>
      </w:pPr>
      <w:r>
        <w:rPr>
          <w:lang w:val="nl-NL"/>
        </w:rPr>
        <w:t>- G</w:t>
      </w:r>
      <w:r w:rsidRPr="0066441E">
        <w:rPr>
          <w:lang w:val="nl-NL"/>
        </w:rPr>
        <w:t>iáo dục HS giữ vở sạch, viết chữ đẹp.</w:t>
      </w:r>
    </w:p>
    <w:p w:rsidR="009866F8" w:rsidRDefault="009866F8" w:rsidP="00380531">
      <w:pPr>
        <w:rPr>
          <w:bCs/>
          <w:lang w:val="nl-NL"/>
        </w:rPr>
      </w:pPr>
      <w:r w:rsidRPr="00DF6A8A">
        <w:rPr>
          <w:b/>
          <w:bCs/>
          <w:u w:val="single"/>
          <w:lang w:val="nl-NL"/>
        </w:rPr>
        <w:t>II. Đồ dùng :</w:t>
      </w:r>
      <w:r w:rsidRPr="0066441E">
        <w:rPr>
          <w:b/>
          <w:bCs/>
          <w:lang w:val="nl-NL"/>
        </w:rPr>
        <w:t xml:space="preserve"> </w:t>
      </w:r>
    </w:p>
    <w:p w:rsidR="00F6623E" w:rsidRDefault="00F6623E" w:rsidP="00380531">
      <w:pPr>
        <w:ind w:left="720" w:hanging="720"/>
        <w:rPr>
          <w:lang w:val="it-IT"/>
        </w:rPr>
      </w:pPr>
      <w:r w:rsidRPr="0039130E">
        <w:rPr>
          <w:bCs/>
          <w:lang w:val="it-IT"/>
        </w:rPr>
        <w:t xml:space="preserve">GV: </w:t>
      </w:r>
      <w:r w:rsidRPr="0039130E">
        <w:rPr>
          <w:lang w:val="it-IT"/>
        </w:rPr>
        <w:t>Máy tính</w:t>
      </w:r>
      <w:r>
        <w:rPr>
          <w:lang w:val="pt-BR"/>
        </w:rPr>
        <w:t xml:space="preserve">, </w:t>
      </w:r>
      <w:r w:rsidRPr="00E325A6">
        <w:rPr>
          <w:bCs/>
          <w:lang w:val="it-IT"/>
        </w:rPr>
        <w:t xml:space="preserve">bài giảng </w:t>
      </w:r>
      <w:r>
        <w:rPr>
          <w:bCs/>
          <w:lang w:val="it-IT"/>
        </w:rPr>
        <w:t>powerpoint</w:t>
      </w:r>
    </w:p>
    <w:p w:rsidR="00F6623E" w:rsidRPr="0039130E" w:rsidRDefault="00F6623E" w:rsidP="00380531">
      <w:pPr>
        <w:ind w:left="720" w:hanging="720"/>
        <w:rPr>
          <w:bCs/>
          <w:lang w:val="it-IT"/>
        </w:rPr>
      </w:pPr>
      <w:r w:rsidRPr="0039130E">
        <w:rPr>
          <w:bCs/>
          <w:lang w:val="it-IT"/>
        </w:rPr>
        <w:t>HS: Máy tính hoặc điện thoại thông minh có kết nối interne</w:t>
      </w:r>
      <w:r>
        <w:rPr>
          <w:bCs/>
          <w:lang w:val="it-IT"/>
        </w:rPr>
        <w:t>t, sgk TV, VBTTV, vở</w:t>
      </w:r>
    </w:p>
    <w:p w:rsidR="009866F8" w:rsidRPr="00DF6A8A" w:rsidRDefault="009866F8" w:rsidP="00380531">
      <w:pPr>
        <w:rPr>
          <w:b/>
          <w:bCs/>
          <w:u w:val="single"/>
          <w:lang w:val="nl-NL"/>
        </w:rPr>
      </w:pPr>
      <w:r w:rsidRPr="00DF6A8A">
        <w:rPr>
          <w:b/>
          <w:bCs/>
          <w:u w:val="single"/>
          <w:lang w:val="nl-NL"/>
        </w:rPr>
        <w:t xml:space="preserve">III. Các hoạt động dạy-  học </w:t>
      </w:r>
    </w:p>
    <w:p w:rsidR="00F6623E" w:rsidRDefault="004943A4" w:rsidP="00380531">
      <w:pPr>
        <w:jc w:val="center"/>
        <w:rPr>
          <w:bCs/>
          <w:lang w:val="it-IT"/>
        </w:rPr>
      </w:pPr>
      <w:r>
        <w:rPr>
          <w:bCs/>
          <w:lang w:val="it-IT"/>
        </w:rPr>
        <w:t xml:space="preserve"> </w:t>
      </w:r>
      <w:r w:rsidR="00F6623E" w:rsidRPr="00F6601C">
        <w:rPr>
          <w:bCs/>
          <w:lang w:val="it-IT"/>
        </w:rPr>
        <w:t xml:space="preserve">Dạy </w:t>
      </w:r>
      <w:r w:rsidR="00CA3010" w:rsidRPr="00F6601C">
        <w:rPr>
          <w:bCs/>
          <w:lang w:val="it-IT"/>
        </w:rPr>
        <w:t xml:space="preserve">trên </w:t>
      </w:r>
      <w:r w:rsidR="00CA3010">
        <w:rPr>
          <w:bCs/>
          <w:lang w:val="it-IT"/>
        </w:rPr>
        <w:t>powerpoint qua</w:t>
      </w:r>
      <w:r w:rsidR="00F6623E" w:rsidRPr="00F6601C">
        <w:rPr>
          <w:bCs/>
          <w:lang w:val="it-IT"/>
        </w:rPr>
        <w:t xml:space="preserve"> Zoom từ </w:t>
      </w:r>
      <w:r w:rsidR="00F6623E">
        <w:rPr>
          <w:bCs/>
          <w:lang w:val="it-IT"/>
        </w:rPr>
        <w:t>10h</w:t>
      </w:r>
      <w:r w:rsidR="00F6623E" w:rsidRPr="00F6601C">
        <w:rPr>
          <w:bCs/>
          <w:lang w:val="it-IT"/>
        </w:rPr>
        <w:t xml:space="preserve"> </w:t>
      </w:r>
      <w:r w:rsidR="00F6623E">
        <w:rPr>
          <w:bCs/>
          <w:lang w:val="it-IT"/>
        </w:rPr>
        <w:t>-</w:t>
      </w:r>
      <w:r w:rsidR="00F6623E" w:rsidRPr="00F6601C">
        <w:rPr>
          <w:bCs/>
          <w:lang w:val="it-IT"/>
        </w:rPr>
        <w:t xml:space="preserve"> </w:t>
      </w:r>
      <w:r w:rsidR="00F6623E">
        <w:rPr>
          <w:bCs/>
          <w:lang w:val="it-IT"/>
        </w:rPr>
        <w:t>10h40’</w:t>
      </w:r>
      <w:r w:rsidR="00F6623E" w:rsidRPr="00F6601C">
        <w:rPr>
          <w:bCs/>
          <w:lang w:val="it-IT"/>
        </w:rPr>
        <w:t xml:space="preserve"> </w:t>
      </w:r>
    </w:p>
    <w:p w:rsidR="00EA6F7D" w:rsidRPr="0066441E" w:rsidRDefault="00EA6F7D" w:rsidP="00EA6F7D">
      <w:pPr>
        <w:rPr>
          <w:b/>
          <w:bCs/>
          <w:lang w:val="nl-NL"/>
        </w:rPr>
      </w:pPr>
      <w:r w:rsidRPr="0066441E">
        <w:rPr>
          <w:b/>
          <w:bCs/>
          <w:lang w:val="nl-NL"/>
        </w:rPr>
        <w:t>A. Kiểm tra bài cũ:                         3'</w:t>
      </w:r>
    </w:p>
    <w:p w:rsidR="00EA6F7D" w:rsidRPr="0066441E" w:rsidRDefault="00EA6F7D" w:rsidP="00EA6F7D">
      <w:pPr>
        <w:rPr>
          <w:lang w:val="nl-NL"/>
        </w:rPr>
      </w:pPr>
      <w:r w:rsidRPr="0066441E">
        <w:rPr>
          <w:lang w:val="nl-NL"/>
        </w:rPr>
        <w:t>GV gọi 2 HS lên làm bài tập 3 trang 22.</w:t>
      </w:r>
    </w:p>
    <w:p w:rsidR="00EA6F7D" w:rsidRPr="0066441E" w:rsidRDefault="00EA6F7D" w:rsidP="00EA6F7D">
      <w:pPr>
        <w:rPr>
          <w:lang w:val="nl-NL"/>
        </w:rPr>
      </w:pPr>
      <w:r w:rsidRPr="0066441E">
        <w:rPr>
          <w:lang w:val="nl-NL"/>
        </w:rPr>
        <w:t>Cho HS phân biệt dáng/giáng/ráng: hình dáng, cú trời giáng, đòn giáng mạnh, ráng chiều....</w:t>
      </w:r>
    </w:p>
    <w:p w:rsidR="00EA6F7D" w:rsidRPr="0066441E" w:rsidRDefault="00EA6F7D" w:rsidP="00EA6F7D">
      <w:pPr>
        <w:rPr>
          <w:lang w:val="nl-NL"/>
        </w:rPr>
      </w:pPr>
      <w:r w:rsidRPr="0066441E">
        <w:rPr>
          <w:lang w:val="nl-NL"/>
        </w:rPr>
        <w:t>Nhận xét, tuyên dương</w:t>
      </w:r>
    </w:p>
    <w:p w:rsidR="00EA6F7D" w:rsidRPr="0066441E" w:rsidRDefault="00EA6F7D" w:rsidP="00EA6F7D">
      <w:pPr>
        <w:rPr>
          <w:b/>
          <w:bCs/>
          <w:lang w:val="nl-NL"/>
        </w:rPr>
      </w:pPr>
      <w:r w:rsidRPr="0066441E">
        <w:rPr>
          <w:b/>
          <w:bCs/>
          <w:lang w:val="nl-NL"/>
        </w:rPr>
        <w:t xml:space="preserve">B. Bài mới </w:t>
      </w:r>
    </w:p>
    <w:p w:rsidR="00EA6F7D" w:rsidRPr="0066441E" w:rsidRDefault="00EA6F7D" w:rsidP="00EA6F7D">
      <w:pPr>
        <w:rPr>
          <w:b/>
          <w:bCs/>
          <w:lang w:val="nl-NL"/>
        </w:rPr>
      </w:pPr>
      <w:r w:rsidRPr="0066441E">
        <w:rPr>
          <w:b/>
          <w:bCs/>
          <w:lang w:val="nl-NL"/>
        </w:rPr>
        <w:t xml:space="preserve">1. Giới thiệu bài :                                1' </w:t>
      </w:r>
    </w:p>
    <w:tbl>
      <w:tblPr>
        <w:tblW w:w="0" w:type="auto"/>
        <w:tblBorders>
          <w:insideV w:val="single" w:sz="4" w:space="0" w:color="auto"/>
        </w:tblBorders>
        <w:tblLook w:val="01E0"/>
      </w:tblPr>
      <w:tblGrid>
        <w:gridCol w:w="5446"/>
        <w:gridCol w:w="4012"/>
      </w:tblGrid>
      <w:tr w:rsidR="00EA6F7D" w:rsidRPr="00B90E35" w:rsidTr="00EA6F7D">
        <w:tc>
          <w:tcPr>
            <w:tcW w:w="5446" w:type="dxa"/>
            <w:tcBorders>
              <w:right w:val="single" w:sz="4" w:space="0" w:color="auto"/>
            </w:tcBorders>
            <w:shd w:val="clear" w:color="auto" w:fill="auto"/>
          </w:tcPr>
          <w:p w:rsidR="00EA6F7D" w:rsidRPr="00B90E35" w:rsidRDefault="00EA6F7D" w:rsidP="00EA6F7D">
            <w:pPr>
              <w:rPr>
                <w:b/>
                <w:bCs/>
                <w:lang w:val="nl-NL"/>
              </w:rPr>
            </w:pPr>
            <w:r w:rsidRPr="00B90E35">
              <w:rPr>
                <w:b/>
                <w:bCs/>
                <w:lang w:val="nl-NL"/>
              </w:rPr>
              <w:t>2. H</w:t>
            </w:r>
            <w:r w:rsidRPr="00B90E35">
              <w:rPr>
                <w:b/>
                <w:bCs/>
                <w:lang w:val="nl-NL"/>
              </w:rPr>
              <w:softHyphen/>
              <w:t>ướng dẫn viết chính tả                     22'</w:t>
            </w:r>
          </w:p>
          <w:p w:rsidR="00EA6F7D" w:rsidRPr="00B90E35" w:rsidRDefault="00EA6F7D" w:rsidP="00EA6F7D">
            <w:pPr>
              <w:rPr>
                <w:lang w:val="nl-NL"/>
              </w:rPr>
            </w:pPr>
            <w:r w:rsidRPr="00B90E35">
              <w:rPr>
                <w:lang w:val="nl-NL"/>
              </w:rPr>
              <w:t xml:space="preserve">a. Tìm hiểu nội dung đoạn văn  </w:t>
            </w:r>
          </w:p>
          <w:p w:rsidR="00EA6F7D" w:rsidRPr="00B90E35" w:rsidRDefault="00EA6F7D" w:rsidP="00EA6F7D">
            <w:pPr>
              <w:rPr>
                <w:lang w:val="nl-NL"/>
              </w:rPr>
            </w:pPr>
            <w:r w:rsidRPr="00B90E35">
              <w:rPr>
                <w:lang w:val="nl-NL"/>
              </w:rPr>
              <w:t xml:space="preserve">GV nêu yc của bài, 1 HS đọc đoạn văn cần </w:t>
            </w:r>
            <w:r w:rsidRPr="00B90E35">
              <w:rPr>
                <w:lang w:val="nl-NL"/>
              </w:rPr>
              <w:lastRenderedPageBreak/>
              <w:t>viết.</w:t>
            </w:r>
          </w:p>
          <w:p w:rsidR="00EA6F7D" w:rsidRPr="00B90E35" w:rsidRDefault="00EA6F7D" w:rsidP="00EA6F7D">
            <w:pPr>
              <w:rPr>
                <w:lang w:val="nl-NL"/>
              </w:rPr>
            </w:pPr>
            <w:r w:rsidRPr="00B90E35">
              <w:rPr>
                <w:lang w:val="nl-NL"/>
              </w:rPr>
              <w:t>b. Hư</w:t>
            </w:r>
            <w:r w:rsidRPr="00B90E35">
              <w:rPr>
                <w:lang w:val="nl-NL"/>
              </w:rPr>
              <w:softHyphen/>
              <w:t xml:space="preserve">ớng dẫn viết từ khó </w:t>
            </w:r>
          </w:p>
          <w:p w:rsidR="00EA6F7D" w:rsidRPr="00B90E35" w:rsidRDefault="00EA6F7D" w:rsidP="00EA6F7D">
            <w:pPr>
              <w:rPr>
                <w:lang w:val="nl-NL"/>
              </w:rPr>
            </w:pPr>
            <w:r w:rsidRPr="00B90E35">
              <w:rPr>
                <w:lang w:val="nl-NL"/>
              </w:rPr>
              <w:t xml:space="preserve"> Yêu cầu HS tìm những từ khó dễ lẫn khi viết chính tả và luyện viết.</w:t>
            </w:r>
          </w:p>
          <w:p w:rsidR="00EA6F7D" w:rsidRPr="00B90E35" w:rsidRDefault="00EA6F7D" w:rsidP="00EA6F7D">
            <w:pPr>
              <w:rPr>
                <w:lang w:val="nl-NL"/>
              </w:rPr>
            </w:pPr>
            <w:r w:rsidRPr="00B90E35">
              <w:rPr>
                <w:lang w:val="nl-NL"/>
              </w:rPr>
              <w:t xml:space="preserve">c. Nghe viết chính tả </w:t>
            </w:r>
          </w:p>
          <w:p w:rsidR="00EA6F7D" w:rsidRPr="00B90E35" w:rsidRDefault="00EA6F7D" w:rsidP="00EA6F7D">
            <w:pPr>
              <w:rPr>
                <w:lang w:val="nl-NL"/>
              </w:rPr>
            </w:pPr>
            <w:r w:rsidRPr="00B90E35">
              <w:rPr>
                <w:lang w:val="nl-NL"/>
              </w:rPr>
              <w:t xml:space="preserve"> GV nhắc HS lưu ý cách trình bày đoạn văn, những chữ dễ viết sai.</w:t>
            </w:r>
          </w:p>
          <w:p w:rsidR="00EA6F7D" w:rsidRPr="00B90E35" w:rsidRDefault="00EA6F7D" w:rsidP="00EA6F7D">
            <w:pPr>
              <w:rPr>
                <w:lang w:val="nl-NL"/>
              </w:rPr>
            </w:pPr>
            <w:r w:rsidRPr="00B90E35">
              <w:rPr>
                <w:lang w:val="nl-NL"/>
              </w:rPr>
              <w:t>GV đọc bài cho HS viết.</w:t>
            </w:r>
          </w:p>
          <w:p w:rsidR="00EA6F7D" w:rsidRPr="00B90E35" w:rsidRDefault="00EA6F7D" w:rsidP="00EA6F7D">
            <w:pPr>
              <w:rPr>
                <w:lang w:val="nl-NL"/>
              </w:rPr>
            </w:pPr>
            <w:r w:rsidRPr="00B90E35">
              <w:rPr>
                <w:lang w:val="nl-NL"/>
              </w:rPr>
              <w:t xml:space="preserve">d. Soát lỗi và chấm bài </w:t>
            </w:r>
          </w:p>
          <w:p w:rsidR="00EA6F7D" w:rsidRPr="00B90E35" w:rsidRDefault="00EA6F7D" w:rsidP="00EA6F7D">
            <w:pPr>
              <w:rPr>
                <w:lang w:val="nl-NL"/>
              </w:rPr>
            </w:pPr>
            <w:r w:rsidRPr="00B90E35">
              <w:rPr>
                <w:lang w:val="nl-NL"/>
              </w:rPr>
              <w:t>GV đọc bài cho HS soát lỗi.</w:t>
            </w:r>
          </w:p>
          <w:p w:rsidR="00EA6F7D" w:rsidRPr="00B90E35" w:rsidRDefault="00EA6F7D" w:rsidP="00EA6F7D">
            <w:pPr>
              <w:rPr>
                <w:lang w:val="nl-NL"/>
              </w:rPr>
            </w:pPr>
            <w:r w:rsidRPr="00B90E35">
              <w:rPr>
                <w:lang w:val="nl-NL"/>
              </w:rPr>
              <w:t xml:space="preserve"> GV chấm và chữa bài. Nhận xét chung về bài viết của HS.</w:t>
            </w:r>
          </w:p>
          <w:p w:rsidR="00EA6F7D" w:rsidRPr="00B90E35" w:rsidRDefault="00EA6F7D" w:rsidP="00EA6F7D">
            <w:pPr>
              <w:rPr>
                <w:b/>
                <w:bCs/>
                <w:lang w:val="nl-NL"/>
              </w:rPr>
            </w:pPr>
            <w:r w:rsidRPr="00B90E35">
              <w:rPr>
                <w:b/>
                <w:bCs/>
                <w:lang w:val="nl-NL"/>
              </w:rPr>
              <w:t>3. H</w:t>
            </w:r>
            <w:r w:rsidRPr="00B90E35">
              <w:rPr>
                <w:b/>
                <w:bCs/>
                <w:lang w:val="nl-NL"/>
              </w:rPr>
              <w:softHyphen/>
              <w:t>ướng dẫn HS làm các bài tập chính tả. 9'</w:t>
            </w:r>
          </w:p>
          <w:p w:rsidR="00EA6F7D" w:rsidRPr="00B90E35" w:rsidRDefault="00EA6F7D" w:rsidP="00EA6F7D">
            <w:pPr>
              <w:rPr>
                <w:i/>
                <w:lang w:val="nl-NL"/>
              </w:rPr>
            </w:pPr>
            <w:r w:rsidRPr="00B90E35">
              <w:rPr>
                <w:i/>
                <w:lang w:val="nl-NL"/>
              </w:rPr>
              <w:t>Bài 3 trang 35</w:t>
            </w:r>
          </w:p>
          <w:p w:rsidR="00EA6F7D" w:rsidRDefault="00EA6F7D" w:rsidP="00EA6F7D">
            <w:pPr>
              <w:rPr>
                <w:lang w:val="nl-NL"/>
              </w:rPr>
            </w:pPr>
            <w:r w:rsidRPr="00B90E35">
              <w:rPr>
                <w:lang w:val="nl-NL"/>
              </w:rPr>
              <w:t xml:space="preserve">GV </w:t>
            </w:r>
            <w:r>
              <w:rPr>
                <w:lang w:val="nl-NL"/>
              </w:rPr>
              <w:t>chiếu bài tập</w:t>
            </w:r>
          </w:p>
          <w:p w:rsidR="00EA6F7D" w:rsidRPr="00B90E35" w:rsidRDefault="00EA6F7D" w:rsidP="00EA6F7D">
            <w:pPr>
              <w:rPr>
                <w:lang w:val="nl-NL"/>
              </w:rPr>
            </w:pPr>
          </w:p>
          <w:p w:rsidR="00EA6F7D" w:rsidRPr="00B90E35" w:rsidRDefault="00EA6F7D" w:rsidP="00EA6F7D">
            <w:pPr>
              <w:rPr>
                <w:lang w:val="nl-NL"/>
              </w:rPr>
            </w:pPr>
            <w:r w:rsidRPr="00B90E35">
              <w:rPr>
                <w:lang w:val="nl-NL"/>
              </w:rPr>
              <w:t>Gọi một vài HS đọc bài của mình.</w:t>
            </w:r>
          </w:p>
          <w:p w:rsidR="00EA6F7D" w:rsidRPr="00B90E35" w:rsidRDefault="00EA6F7D" w:rsidP="00EA6F7D">
            <w:pPr>
              <w:rPr>
                <w:lang w:val="nl-NL"/>
              </w:rPr>
            </w:pPr>
            <w:r w:rsidRPr="00B90E35">
              <w:rPr>
                <w:lang w:val="nl-NL"/>
              </w:rPr>
              <w:t xml:space="preserve">GV nhận xét, kết luận lời giải đúng. </w:t>
            </w:r>
          </w:p>
          <w:p w:rsidR="00EA6F7D" w:rsidRPr="00B90E35" w:rsidRDefault="00EA6F7D" w:rsidP="00EA6F7D">
            <w:pPr>
              <w:rPr>
                <w:lang w:val="nl-NL"/>
              </w:rPr>
            </w:pPr>
            <w:r w:rsidRPr="00B90E35">
              <w:rPr>
                <w:lang w:val="nl-NL"/>
              </w:rPr>
              <w:t xml:space="preserve">Cho HS phân biệt: nắng/lắng (nắng nóng, lắng đọng;...), trúc/trút (cây trúc/trút lá), cút/cúc (cút khỏi/ hoa cúc), nên/lên (nên người/lên xuống), lóng lánh, náo nức. </w:t>
            </w:r>
          </w:p>
          <w:p w:rsidR="00EA6F7D" w:rsidRPr="00B90E35" w:rsidRDefault="00EA6F7D" w:rsidP="00EA6F7D">
            <w:pPr>
              <w:rPr>
                <w:lang w:val="nl-NL"/>
              </w:rPr>
            </w:pPr>
            <w:r w:rsidRPr="00B90E35">
              <w:rPr>
                <w:i/>
                <w:lang w:val="nl-NL"/>
              </w:rPr>
              <w:t>Bài 2 :</w:t>
            </w:r>
            <w:r w:rsidRPr="00B90E35">
              <w:rPr>
                <w:lang w:val="nl-NL"/>
              </w:rPr>
              <w:t xml:space="preserve"> HS tự đọc bài, tự làm =&gt; chữa bài</w:t>
            </w:r>
          </w:p>
          <w:p w:rsidR="00EA6F7D" w:rsidRPr="00B90E35" w:rsidRDefault="00EA6F7D" w:rsidP="00EA6F7D">
            <w:pPr>
              <w:rPr>
                <w:lang w:val="nl-NL"/>
              </w:rPr>
            </w:pPr>
            <w:r w:rsidRPr="00B90E35">
              <w:rPr>
                <w:lang w:val="nl-NL"/>
              </w:rPr>
              <w:t>a) nên, nào, lên, nức nở</w:t>
            </w:r>
          </w:p>
          <w:p w:rsidR="00EA6F7D" w:rsidRPr="00B90E35" w:rsidRDefault="00EA6F7D" w:rsidP="00EA6F7D">
            <w:pPr>
              <w:rPr>
                <w:lang w:val="nl-NL"/>
              </w:rPr>
            </w:pPr>
            <w:r w:rsidRPr="00B90E35">
              <w:rPr>
                <w:lang w:val="nl-NL"/>
              </w:rPr>
              <w:t>b) trúc, bút, bút.</w:t>
            </w:r>
          </w:p>
          <w:p w:rsidR="00EA6F7D" w:rsidRPr="00B90E35" w:rsidRDefault="00EA6F7D" w:rsidP="00EA6F7D">
            <w:pPr>
              <w:rPr>
                <w:b/>
                <w:bCs/>
                <w:lang w:val="nl-NL"/>
              </w:rPr>
            </w:pPr>
            <w:r w:rsidRPr="00B90E35">
              <w:rPr>
                <w:b/>
                <w:bCs/>
                <w:lang w:val="nl-NL"/>
              </w:rPr>
              <w:t>C. Củng cố , dặn dò:                        3'</w:t>
            </w:r>
          </w:p>
        </w:tc>
        <w:tc>
          <w:tcPr>
            <w:tcW w:w="4012" w:type="dxa"/>
            <w:tcBorders>
              <w:left w:val="single" w:sz="4" w:space="0" w:color="auto"/>
            </w:tcBorders>
            <w:shd w:val="clear" w:color="auto" w:fill="auto"/>
          </w:tcPr>
          <w:p w:rsidR="00EA6F7D" w:rsidRPr="00B90E35" w:rsidRDefault="00EA6F7D" w:rsidP="00EA6F7D">
            <w:pPr>
              <w:rPr>
                <w:lang w:val="nl-NL"/>
              </w:rPr>
            </w:pPr>
          </w:p>
          <w:p w:rsidR="00EA6F7D" w:rsidRPr="00B90E35" w:rsidRDefault="00EA6F7D" w:rsidP="00EA6F7D">
            <w:pPr>
              <w:rPr>
                <w:lang w:val="nl-NL"/>
              </w:rPr>
            </w:pPr>
            <w:r w:rsidRPr="00B90E35">
              <w:rPr>
                <w:lang w:val="nl-NL"/>
              </w:rPr>
              <w:t>Cả lớp nhìn sách, ghi nhớ những hiện tượng chính tả trong bài.</w:t>
            </w:r>
          </w:p>
          <w:p w:rsidR="00EA6F7D" w:rsidRPr="00B90E35" w:rsidRDefault="00EA6F7D" w:rsidP="00EA6F7D">
            <w:pPr>
              <w:rPr>
                <w:lang w:val="nl-NL"/>
              </w:rPr>
            </w:pPr>
          </w:p>
          <w:p w:rsidR="00EA6F7D" w:rsidRPr="00B90E35" w:rsidRDefault="00EA6F7D" w:rsidP="00EA6F7D">
            <w:pPr>
              <w:rPr>
                <w:lang w:val="nl-NL"/>
              </w:rPr>
            </w:pPr>
            <w:r w:rsidRPr="00B90E35">
              <w:rPr>
                <w:lang w:val="nl-NL"/>
              </w:rPr>
              <w:t>HS tìm từ khó viết, luyện viết</w:t>
            </w:r>
            <w:r>
              <w:rPr>
                <w:lang w:val="nl-NL"/>
              </w:rPr>
              <w:t xml:space="preserve"> nháp</w:t>
            </w:r>
            <w:r w:rsidRPr="00B90E35">
              <w:rPr>
                <w:lang w:val="nl-NL"/>
              </w:rPr>
              <w:t xml:space="preserve"> và phát âm đúng.</w:t>
            </w:r>
          </w:p>
          <w:p w:rsidR="00EA6F7D" w:rsidRPr="00B90E35" w:rsidRDefault="00EA6F7D" w:rsidP="00EA6F7D">
            <w:pPr>
              <w:rPr>
                <w:lang w:val="nl-NL"/>
              </w:rPr>
            </w:pPr>
          </w:p>
          <w:p w:rsidR="00EA6F7D" w:rsidRPr="00B90E35" w:rsidRDefault="00EA6F7D" w:rsidP="00EA6F7D">
            <w:pPr>
              <w:rPr>
                <w:lang w:val="nl-NL"/>
              </w:rPr>
            </w:pPr>
          </w:p>
          <w:p w:rsidR="00EA6F7D" w:rsidRPr="00B90E35" w:rsidRDefault="00EA6F7D" w:rsidP="00EA6F7D">
            <w:pPr>
              <w:rPr>
                <w:lang w:val="nl-NL"/>
              </w:rPr>
            </w:pPr>
            <w:r w:rsidRPr="00B90E35">
              <w:rPr>
                <w:lang w:val="nl-NL"/>
              </w:rPr>
              <w:t>HS nghe GV đọc =&gt; viết bài.</w:t>
            </w:r>
          </w:p>
          <w:p w:rsidR="00EA6F7D" w:rsidRPr="00B90E35" w:rsidRDefault="00EA6F7D" w:rsidP="00EA6F7D">
            <w:pPr>
              <w:rPr>
                <w:lang w:val="nl-NL"/>
              </w:rPr>
            </w:pPr>
          </w:p>
          <w:p w:rsidR="00EA6F7D" w:rsidRDefault="00EA6F7D" w:rsidP="00EA6F7D">
            <w:pPr>
              <w:rPr>
                <w:lang w:val="nl-NL"/>
              </w:rPr>
            </w:pPr>
            <w:r w:rsidRPr="00B90E35">
              <w:rPr>
                <w:lang w:val="nl-NL"/>
              </w:rPr>
              <w:t xml:space="preserve">- HS viết xong </w:t>
            </w:r>
            <w:r>
              <w:rPr>
                <w:lang w:val="nl-NL"/>
              </w:rPr>
              <w:t>tự soát lỗi, sửa lỗi</w:t>
            </w:r>
          </w:p>
          <w:p w:rsidR="00EA6F7D" w:rsidRDefault="00EA6F7D" w:rsidP="00EA6F7D">
            <w:pPr>
              <w:rPr>
                <w:lang w:val="nl-NL"/>
              </w:rPr>
            </w:pPr>
          </w:p>
          <w:p w:rsidR="00EA6F7D" w:rsidRPr="00B90E35" w:rsidRDefault="00EA6F7D" w:rsidP="00EA6F7D">
            <w:pPr>
              <w:rPr>
                <w:lang w:val="nl-NL"/>
              </w:rPr>
            </w:pPr>
            <w:r w:rsidRPr="00B90E35">
              <w:rPr>
                <w:lang w:val="nl-NL"/>
              </w:rPr>
              <w:t>- Chữa lỗi chính tả.</w:t>
            </w:r>
          </w:p>
          <w:p w:rsidR="00EA6F7D" w:rsidRPr="00B90E35" w:rsidRDefault="00EA6F7D" w:rsidP="00EA6F7D">
            <w:pPr>
              <w:rPr>
                <w:lang w:val="nl-NL"/>
              </w:rPr>
            </w:pPr>
          </w:p>
          <w:p w:rsidR="00EA6F7D" w:rsidRPr="00B90E35" w:rsidRDefault="00EA6F7D" w:rsidP="00EA6F7D">
            <w:pPr>
              <w:rPr>
                <w:lang w:val="nl-NL"/>
              </w:rPr>
            </w:pPr>
          </w:p>
          <w:p w:rsidR="00EA6F7D" w:rsidRDefault="00EA6F7D" w:rsidP="00EA6F7D">
            <w:pPr>
              <w:rPr>
                <w:lang w:val="nl-NL"/>
              </w:rPr>
            </w:pPr>
          </w:p>
          <w:p w:rsidR="00EA6F7D" w:rsidRPr="00B90E35" w:rsidRDefault="00EA6F7D" w:rsidP="00EA6F7D">
            <w:pPr>
              <w:rPr>
                <w:lang w:val="nl-NL"/>
              </w:rPr>
            </w:pPr>
          </w:p>
          <w:p w:rsidR="00EA6F7D" w:rsidRDefault="00EA6F7D" w:rsidP="00EA6F7D">
            <w:pPr>
              <w:rPr>
                <w:lang w:val="nl-NL"/>
              </w:rPr>
            </w:pPr>
          </w:p>
          <w:p w:rsidR="00EA6F7D" w:rsidRPr="00B90E35" w:rsidRDefault="00EA6F7D" w:rsidP="00EA6F7D">
            <w:pPr>
              <w:rPr>
                <w:lang w:val="nl-NL"/>
              </w:rPr>
            </w:pPr>
            <w:r w:rsidRPr="00B90E35">
              <w:rPr>
                <w:lang w:val="nl-NL"/>
              </w:rPr>
              <w:t>HS nêu yêu cầu của bài tập</w:t>
            </w:r>
          </w:p>
          <w:p w:rsidR="00EA6F7D" w:rsidRDefault="00EA6F7D" w:rsidP="00EA6F7D">
            <w:pPr>
              <w:rPr>
                <w:lang w:val="nl-NL"/>
              </w:rPr>
            </w:pPr>
            <w:r w:rsidRPr="00B90E35">
              <w:rPr>
                <w:lang w:val="nl-NL"/>
              </w:rPr>
              <w:t>HS tự làm bài</w:t>
            </w:r>
            <w:r>
              <w:rPr>
                <w:lang w:val="nl-NL"/>
              </w:rPr>
              <w:t xml:space="preserve"> vào VBT</w:t>
            </w:r>
          </w:p>
          <w:p w:rsidR="00EA6F7D" w:rsidRPr="00B90E35" w:rsidRDefault="00EA6F7D" w:rsidP="00EA6F7D">
            <w:pPr>
              <w:rPr>
                <w:lang w:val="nl-NL"/>
              </w:rPr>
            </w:pPr>
            <w:r w:rsidRPr="00B90E35">
              <w:rPr>
                <w:lang w:val="nl-NL"/>
              </w:rPr>
              <w:t>Chữa bài. Nhận xét.</w:t>
            </w:r>
          </w:p>
          <w:p w:rsidR="00EA6F7D" w:rsidRDefault="00EA6F7D" w:rsidP="00EA6F7D">
            <w:pPr>
              <w:rPr>
                <w:lang w:val="nl-NL"/>
              </w:rPr>
            </w:pPr>
          </w:p>
          <w:p w:rsidR="00EA6F7D" w:rsidRPr="00B90E35" w:rsidRDefault="00EA6F7D" w:rsidP="00EA6F7D">
            <w:pPr>
              <w:rPr>
                <w:lang w:val="nl-NL"/>
              </w:rPr>
            </w:pPr>
            <w:r w:rsidRPr="00B90E35">
              <w:rPr>
                <w:lang w:val="nl-NL"/>
              </w:rPr>
              <w:t>HS luyện đọc lại.</w:t>
            </w:r>
          </w:p>
          <w:p w:rsidR="00EA6F7D" w:rsidRPr="00B90E35" w:rsidRDefault="00EA6F7D" w:rsidP="00EA6F7D">
            <w:pPr>
              <w:rPr>
                <w:lang w:val="nl-NL"/>
              </w:rPr>
            </w:pPr>
          </w:p>
          <w:p w:rsidR="00EA6F7D" w:rsidRDefault="00EA6F7D" w:rsidP="00EA6F7D">
            <w:pPr>
              <w:rPr>
                <w:lang w:val="nl-NL"/>
              </w:rPr>
            </w:pPr>
          </w:p>
          <w:p w:rsidR="00EA6F7D" w:rsidRPr="00B90E35" w:rsidRDefault="00EA6F7D" w:rsidP="00EA6F7D">
            <w:pPr>
              <w:rPr>
                <w:lang w:val="nl-NL"/>
              </w:rPr>
            </w:pPr>
          </w:p>
          <w:p w:rsidR="00EA6F7D" w:rsidRPr="00B90E35" w:rsidRDefault="00EA6F7D" w:rsidP="00EA6F7D">
            <w:pPr>
              <w:rPr>
                <w:lang w:val="nl-NL"/>
              </w:rPr>
            </w:pPr>
            <w:r w:rsidRPr="00B90E35">
              <w:rPr>
                <w:lang w:val="nl-NL"/>
              </w:rPr>
              <w:t>- KK HS tự làm bài và chữa bài</w:t>
            </w:r>
          </w:p>
          <w:p w:rsidR="00EA6F7D" w:rsidRPr="00B90E35" w:rsidRDefault="00EA6F7D" w:rsidP="00EA6F7D">
            <w:pPr>
              <w:rPr>
                <w:lang w:val="nl-NL"/>
              </w:rPr>
            </w:pPr>
          </w:p>
        </w:tc>
      </w:tr>
    </w:tbl>
    <w:p w:rsidR="00EA6F7D" w:rsidRDefault="00EA6F7D" w:rsidP="00EA6F7D">
      <w:pPr>
        <w:rPr>
          <w:lang w:val="nl-NL"/>
        </w:rPr>
      </w:pPr>
      <w:r w:rsidRPr="0066441E">
        <w:rPr>
          <w:lang w:val="nl-NL"/>
        </w:rPr>
        <w:lastRenderedPageBreak/>
        <w:t>Đọc và nêu nội dung đoạn văn của bài tập 3</w:t>
      </w:r>
      <w:r>
        <w:rPr>
          <w:lang w:val="nl-NL"/>
        </w:rPr>
        <w:t xml:space="preserve">. </w:t>
      </w:r>
    </w:p>
    <w:p w:rsidR="00EA6F7D" w:rsidRPr="0066441E" w:rsidRDefault="00EA6F7D" w:rsidP="00EA6F7D">
      <w:pPr>
        <w:rPr>
          <w:lang w:val="nl-NL"/>
        </w:rPr>
      </w:pPr>
      <w:r>
        <w:rPr>
          <w:lang w:val="nl-NL"/>
        </w:rPr>
        <w:t xml:space="preserve">Đọc và nêu cảm nhận về cây sầu riêng. </w:t>
      </w:r>
    </w:p>
    <w:p w:rsidR="00EA6F7D" w:rsidRDefault="00EA6F7D" w:rsidP="00EA6F7D">
      <w:pPr>
        <w:rPr>
          <w:lang w:val="nl-NL"/>
        </w:rPr>
      </w:pPr>
      <w:r w:rsidRPr="0066441E">
        <w:rPr>
          <w:lang w:val="nl-NL"/>
        </w:rPr>
        <w:t>GV nhận xét tiết học</w:t>
      </w:r>
      <w:r w:rsidRPr="0066441E">
        <w:rPr>
          <w:bCs/>
          <w:iCs/>
          <w:lang w:val="nl-NL"/>
        </w:rPr>
        <w:t>.</w:t>
      </w:r>
      <w:r w:rsidRPr="0066441E">
        <w:rPr>
          <w:b/>
          <w:bCs/>
          <w:iCs/>
          <w:lang w:val="nl-NL"/>
        </w:rPr>
        <w:t xml:space="preserve"> </w:t>
      </w:r>
      <w:r w:rsidRPr="0066441E">
        <w:rPr>
          <w:lang w:val="nl-NL"/>
        </w:rPr>
        <w:t>Dặn HS ghi nhớ chính tả.</w:t>
      </w:r>
    </w:p>
    <w:p w:rsidR="004943A4" w:rsidRPr="008B3418" w:rsidRDefault="004943A4" w:rsidP="00380531">
      <w:pPr>
        <w:rPr>
          <w:bCs/>
          <w:lang w:val="nl-NL"/>
        </w:rPr>
      </w:pPr>
      <w:r w:rsidRPr="008B3418">
        <w:rPr>
          <w:bCs/>
          <w:lang w:val="nl-NL"/>
        </w:rPr>
        <w:t>__________________________________________________________________</w:t>
      </w:r>
    </w:p>
    <w:p w:rsidR="004943A4" w:rsidRDefault="00EA6F7D" w:rsidP="00380531">
      <w:pPr>
        <w:rPr>
          <w:b/>
          <w:bCs/>
        </w:rPr>
      </w:pPr>
      <w:r>
        <w:rPr>
          <w:b/>
          <w:bCs/>
        </w:rPr>
        <w:t xml:space="preserve"> </w:t>
      </w:r>
      <w:r>
        <w:rPr>
          <w:b/>
          <w:bCs/>
        </w:rPr>
        <w:tab/>
      </w:r>
      <w:r>
        <w:rPr>
          <w:b/>
          <w:bCs/>
        </w:rPr>
        <w:tab/>
        <w:t xml:space="preserve">             </w:t>
      </w:r>
      <w:r w:rsidR="004943A4">
        <w:rPr>
          <w:b/>
          <w:bCs/>
        </w:rPr>
        <w:t>Thứ bảy ngày 20</w:t>
      </w:r>
      <w:r w:rsidR="004943A4">
        <w:rPr>
          <w:b/>
          <w:bCs/>
          <w:lang w:val="vi-VN"/>
        </w:rPr>
        <w:t xml:space="preserve"> </w:t>
      </w:r>
      <w:r w:rsidR="004943A4">
        <w:rPr>
          <w:b/>
          <w:bCs/>
        </w:rPr>
        <w:t>tháng 2 năm 2021</w:t>
      </w:r>
    </w:p>
    <w:p w:rsidR="004943A4" w:rsidRPr="00DA42BB" w:rsidRDefault="004943A4" w:rsidP="00380531">
      <w:pPr>
        <w:rPr>
          <w:b/>
          <w:bCs/>
          <w:u w:val="single"/>
          <w:lang w:val="it-IT"/>
        </w:rPr>
      </w:pPr>
      <w:r w:rsidRPr="00DA42BB">
        <w:rPr>
          <w:b/>
          <w:bCs/>
          <w:lang w:val="it-IT"/>
        </w:rPr>
        <w:t xml:space="preserve">Tiết </w:t>
      </w:r>
      <w:r>
        <w:rPr>
          <w:b/>
          <w:bCs/>
          <w:lang w:val="it-IT"/>
        </w:rPr>
        <w:t>1</w:t>
      </w:r>
      <w:r w:rsidRPr="00DA42BB">
        <w:rPr>
          <w:b/>
          <w:bCs/>
          <w:lang w:val="it-IT"/>
        </w:rPr>
        <w:t>:</w:t>
      </w:r>
      <w:r>
        <w:rPr>
          <w:b/>
          <w:bCs/>
          <w:lang w:val="it-IT"/>
        </w:rPr>
        <w:t xml:space="preserve">                                                  </w:t>
      </w:r>
      <w:r w:rsidRPr="00DA42BB">
        <w:rPr>
          <w:b/>
          <w:bCs/>
          <w:u w:val="single"/>
          <w:lang w:val="it-IT"/>
        </w:rPr>
        <w:t>Toán</w:t>
      </w:r>
    </w:p>
    <w:p w:rsidR="00F6601C" w:rsidRPr="0066441E" w:rsidRDefault="00F6601C" w:rsidP="00380531">
      <w:pPr>
        <w:jc w:val="center"/>
        <w:rPr>
          <w:lang w:val="nl-NL"/>
        </w:rPr>
      </w:pPr>
      <w:r w:rsidRPr="0066441E">
        <w:rPr>
          <w:b/>
          <w:bCs/>
          <w:lang w:val="nl-NL"/>
        </w:rPr>
        <w:t>So sánh hai phân số khác mẫu số (Tr 121)</w:t>
      </w:r>
    </w:p>
    <w:p w:rsidR="00F6601C" w:rsidRPr="00073408" w:rsidRDefault="00F6601C" w:rsidP="00380531">
      <w:pPr>
        <w:ind w:left="720" w:hanging="720"/>
        <w:jc w:val="both"/>
        <w:rPr>
          <w:b/>
          <w:bCs/>
          <w:u w:val="single"/>
          <w:lang w:val="nl-NL"/>
        </w:rPr>
      </w:pPr>
      <w:r w:rsidRPr="00073408">
        <w:rPr>
          <w:b/>
          <w:bCs/>
          <w:u w:val="single"/>
          <w:lang w:val="nl-NL"/>
        </w:rPr>
        <w:t>I. Mục tiêu:</w:t>
      </w:r>
    </w:p>
    <w:p w:rsidR="00F6601C" w:rsidRPr="0066441E" w:rsidRDefault="00F6601C" w:rsidP="00380531">
      <w:pPr>
        <w:jc w:val="both"/>
        <w:rPr>
          <w:lang w:val="nl-NL"/>
        </w:rPr>
      </w:pPr>
      <w:r w:rsidRPr="0066441E">
        <w:rPr>
          <w:bCs/>
          <w:lang w:val="nl-NL"/>
        </w:rPr>
        <w:t>-</w:t>
      </w:r>
      <w:r w:rsidRPr="0066441E">
        <w:rPr>
          <w:b/>
          <w:bCs/>
          <w:lang w:val="nl-NL"/>
        </w:rPr>
        <w:t xml:space="preserve"> </w:t>
      </w:r>
      <w:r w:rsidRPr="0066441E">
        <w:rPr>
          <w:lang w:val="nl-NL"/>
        </w:rPr>
        <w:t>HS biết so sánh hai phân số khác mẫu số (bằng cách quy đồng mẫu số hai phân số đó). Củng cố so sánh hai phân số có cùng mẫu số.</w:t>
      </w:r>
    </w:p>
    <w:p w:rsidR="00F6601C" w:rsidRPr="0066441E" w:rsidRDefault="001B74D6" w:rsidP="00380531">
      <w:pPr>
        <w:ind w:left="720" w:hanging="720"/>
        <w:jc w:val="both"/>
        <w:rPr>
          <w:b/>
          <w:bCs/>
          <w:lang w:val="nl-NL"/>
        </w:rPr>
      </w:pPr>
      <w:r>
        <w:rPr>
          <w:lang w:val="nl-NL"/>
        </w:rPr>
        <w:t xml:space="preserve">- Vận dụng </w:t>
      </w:r>
      <w:r w:rsidR="00F6601C" w:rsidRPr="0066441E">
        <w:rPr>
          <w:lang w:val="nl-NL"/>
        </w:rPr>
        <w:t>kiến thức đã học để so sánh được hai phân số khác mẫu số.</w:t>
      </w:r>
    </w:p>
    <w:p w:rsidR="00F6601C" w:rsidRPr="0066441E" w:rsidRDefault="00F6601C" w:rsidP="00380531">
      <w:pPr>
        <w:jc w:val="both"/>
        <w:rPr>
          <w:lang w:val="nl-NL"/>
        </w:rPr>
      </w:pPr>
      <w:r w:rsidRPr="0066441E">
        <w:rPr>
          <w:lang w:val="nl-NL"/>
        </w:rPr>
        <w:t xml:space="preserve">- Yêu thích môn học, tích cực học tập. </w:t>
      </w:r>
    </w:p>
    <w:p w:rsidR="00F6601C" w:rsidRPr="0066441E" w:rsidRDefault="00F6601C" w:rsidP="00380531">
      <w:pPr>
        <w:ind w:left="720" w:hanging="720"/>
        <w:jc w:val="both"/>
        <w:rPr>
          <w:lang w:val="nl-NL"/>
        </w:rPr>
      </w:pPr>
      <w:r w:rsidRPr="00073408">
        <w:rPr>
          <w:b/>
          <w:bCs/>
          <w:u w:val="single"/>
          <w:lang w:val="nl-NL"/>
        </w:rPr>
        <w:t>II. Đồ dùng dạy học:</w:t>
      </w:r>
      <w:r w:rsidRPr="0066441E">
        <w:rPr>
          <w:lang w:val="nl-NL"/>
        </w:rPr>
        <w:t xml:space="preserve"> </w:t>
      </w:r>
    </w:p>
    <w:p w:rsidR="004943A4" w:rsidRPr="00E325A6" w:rsidRDefault="00F6601C" w:rsidP="00380531">
      <w:pPr>
        <w:rPr>
          <w:lang w:val="it-IT"/>
        </w:rPr>
      </w:pPr>
      <w:r w:rsidRPr="0039130E">
        <w:rPr>
          <w:bCs/>
          <w:lang w:val="it-IT"/>
        </w:rPr>
        <w:t xml:space="preserve">GV: </w:t>
      </w:r>
      <w:r w:rsidRPr="0039130E">
        <w:rPr>
          <w:lang w:val="it-IT"/>
        </w:rPr>
        <w:t>Máy tính</w:t>
      </w:r>
      <w:r>
        <w:rPr>
          <w:lang w:val="it-IT"/>
        </w:rPr>
        <w:t>,</w:t>
      </w:r>
      <w:r w:rsidRPr="00A259D8">
        <w:rPr>
          <w:bCs/>
          <w:lang w:val="it-IT"/>
        </w:rPr>
        <w:t xml:space="preserve"> </w:t>
      </w:r>
      <w:r>
        <w:rPr>
          <w:bCs/>
          <w:lang w:val="it-IT"/>
        </w:rPr>
        <w:t xml:space="preserve">video </w:t>
      </w:r>
      <w:r w:rsidRPr="00E325A6">
        <w:rPr>
          <w:bCs/>
          <w:lang w:val="it-IT"/>
        </w:rPr>
        <w:t xml:space="preserve">bài giảng </w:t>
      </w:r>
      <w:r>
        <w:rPr>
          <w:lang w:val="it-IT"/>
        </w:rPr>
        <w:t>của truyền hình Hà Nội</w:t>
      </w:r>
      <w:r w:rsidR="004943A4">
        <w:rPr>
          <w:lang w:val="it-IT"/>
        </w:rPr>
        <w:t>:</w:t>
      </w:r>
      <w:r w:rsidR="004943A4" w:rsidRPr="004943A4">
        <w:rPr>
          <w:lang w:val="it-IT"/>
        </w:rPr>
        <w:t xml:space="preserve"> </w:t>
      </w:r>
      <w:r w:rsidR="004943A4">
        <w:rPr>
          <w:lang w:val="it-IT"/>
        </w:rPr>
        <w:t>youtube/hanoitv.vn lớp 4/Dạy ngày 3/4/2020</w:t>
      </w:r>
      <w:r w:rsidR="004943A4" w:rsidRPr="00E325A6">
        <w:rPr>
          <w:lang w:val="it-IT"/>
        </w:rPr>
        <w:t>.</w:t>
      </w:r>
    </w:p>
    <w:p w:rsidR="00F6601C" w:rsidRPr="004E7388" w:rsidRDefault="00F6601C" w:rsidP="00380531">
      <w:pPr>
        <w:ind w:left="720" w:hanging="720"/>
        <w:rPr>
          <w:bCs/>
          <w:lang w:val="it-IT"/>
        </w:rPr>
      </w:pPr>
      <w:r w:rsidRPr="0039130E">
        <w:rPr>
          <w:bCs/>
          <w:lang w:val="it-IT"/>
        </w:rPr>
        <w:t>HS: Máy tính hoặc điện thoại thông minh có kết nối interne</w:t>
      </w:r>
      <w:r w:rsidR="001B74D6">
        <w:rPr>
          <w:bCs/>
          <w:lang w:val="it-IT"/>
        </w:rPr>
        <w:t>t</w:t>
      </w:r>
      <w:r>
        <w:rPr>
          <w:bCs/>
          <w:lang w:val="it-IT"/>
        </w:rPr>
        <w:t>, sgk Toán, vở</w:t>
      </w:r>
    </w:p>
    <w:p w:rsidR="00F6601C" w:rsidRPr="00031915" w:rsidRDefault="00F6601C" w:rsidP="00380531">
      <w:pPr>
        <w:tabs>
          <w:tab w:val="left" w:pos="851"/>
          <w:tab w:val="left" w:pos="4820"/>
        </w:tabs>
        <w:jc w:val="both"/>
        <w:rPr>
          <w:spacing w:val="6"/>
          <w:u w:val="single"/>
          <w:lang w:val="nl-NL"/>
        </w:rPr>
      </w:pPr>
      <w:r w:rsidRPr="00031915">
        <w:rPr>
          <w:b/>
          <w:bCs/>
          <w:spacing w:val="6"/>
          <w:u w:val="single"/>
          <w:lang w:val="nl-NL"/>
        </w:rPr>
        <w:t>III - Các hoạt động dạy - học:</w:t>
      </w:r>
    </w:p>
    <w:p w:rsidR="00CA3010" w:rsidRPr="00CA3010" w:rsidRDefault="00CA3010" w:rsidP="00CA3010">
      <w:pPr>
        <w:jc w:val="center"/>
        <w:rPr>
          <w:bCs/>
          <w:lang w:val="it-IT"/>
        </w:rPr>
      </w:pPr>
      <w:r w:rsidRPr="00E325A6">
        <w:rPr>
          <w:bCs/>
          <w:lang w:val="it-IT"/>
        </w:rPr>
        <w:lastRenderedPageBreak/>
        <w:t xml:space="preserve"> </w:t>
      </w:r>
      <w:r w:rsidR="00F6601C" w:rsidRPr="00E325A6">
        <w:rPr>
          <w:bCs/>
          <w:lang w:val="it-IT"/>
        </w:rPr>
        <w:t xml:space="preserve">(Dạy qua </w:t>
      </w:r>
      <w:r w:rsidR="00F6601C">
        <w:rPr>
          <w:bCs/>
          <w:lang w:val="it-IT"/>
        </w:rPr>
        <w:t xml:space="preserve">video </w:t>
      </w:r>
      <w:r w:rsidR="00F6601C" w:rsidRPr="00E325A6">
        <w:rPr>
          <w:bCs/>
          <w:lang w:val="it-IT"/>
        </w:rPr>
        <w:t xml:space="preserve">bài giảng </w:t>
      </w:r>
      <w:r w:rsidR="00F6601C">
        <w:rPr>
          <w:lang w:val="it-IT"/>
        </w:rPr>
        <w:t>của truyền hình Hà Nội: youtube/hanoitv.vn lớp 4/Dạy ngày 3/</w:t>
      </w:r>
      <w:r w:rsidR="004943A4">
        <w:rPr>
          <w:lang w:val="it-IT"/>
        </w:rPr>
        <w:t>4</w:t>
      </w:r>
      <w:r w:rsidR="00F6601C">
        <w:rPr>
          <w:lang w:val="it-IT"/>
        </w:rPr>
        <w:t>/2020</w:t>
      </w:r>
      <w:r w:rsidR="00F6601C" w:rsidRPr="00E325A6">
        <w:rPr>
          <w:lang w:val="it-IT"/>
        </w:rPr>
        <w:t>.</w:t>
      </w:r>
      <w:r w:rsidR="00F6601C">
        <w:rPr>
          <w:lang w:val="it-IT"/>
        </w:rPr>
        <w:t>)</w:t>
      </w:r>
      <w:r w:rsidRPr="00CA3010">
        <w:rPr>
          <w:b/>
          <w:bCs/>
          <w:lang w:val="it-IT"/>
        </w:rPr>
        <w:t xml:space="preserve"> </w:t>
      </w:r>
      <w:r w:rsidRPr="00CA3010">
        <w:rPr>
          <w:bCs/>
          <w:lang w:val="it-IT"/>
        </w:rPr>
        <w:t>Dạy từ 7 giờ 30 phút - 8 giờ 10 phút qua Zoom</w:t>
      </w:r>
    </w:p>
    <w:tbl>
      <w:tblPr>
        <w:tblW w:w="0" w:type="auto"/>
        <w:tblBorders>
          <w:insideH w:val="single" w:sz="4" w:space="0" w:color="auto"/>
          <w:insideV w:val="single" w:sz="4" w:space="0" w:color="auto"/>
        </w:tblBorders>
        <w:tblLook w:val="01E0"/>
      </w:tblPr>
      <w:tblGrid>
        <w:gridCol w:w="5202"/>
        <w:gridCol w:w="4256"/>
      </w:tblGrid>
      <w:tr w:rsidR="00EA6F7D" w:rsidRPr="00B90E35" w:rsidTr="00EA6F7D">
        <w:tc>
          <w:tcPr>
            <w:tcW w:w="5202" w:type="dxa"/>
            <w:tcBorders>
              <w:right w:val="single" w:sz="4" w:space="0" w:color="auto"/>
            </w:tcBorders>
            <w:shd w:val="clear" w:color="auto" w:fill="auto"/>
          </w:tcPr>
          <w:p w:rsidR="00EA6F7D" w:rsidRPr="00B90E35" w:rsidRDefault="00EA6F7D" w:rsidP="00EA6F7D">
            <w:pPr>
              <w:ind w:right="144"/>
              <w:rPr>
                <w:lang w:val="nl-NL"/>
              </w:rPr>
            </w:pPr>
            <w:r w:rsidRPr="00B90E35">
              <w:rPr>
                <w:b/>
                <w:bCs/>
                <w:lang w:val="nl-NL"/>
              </w:rPr>
              <w:t>1. Kiểm tra bài cũ:</w:t>
            </w:r>
            <w:r w:rsidRPr="00B90E35">
              <w:rPr>
                <w:lang w:val="nl-NL"/>
              </w:rPr>
              <w:t xml:space="preserve"> (5’)</w:t>
            </w:r>
          </w:p>
          <w:p w:rsidR="00EA6F7D" w:rsidRPr="00B90E35" w:rsidRDefault="00EA6F7D" w:rsidP="00EA6F7D">
            <w:pPr>
              <w:ind w:right="144"/>
              <w:rPr>
                <w:lang w:val="nl-NL"/>
              </w:rPr>
            </w:pPr>
          </w:p>
          <w:p w:rsidR="00EA6F7D" w:rsidRPr="00B90E35" w:rsidRDefault="00EA6F7D" w:rsidP="00EA6F7D">
            <w:pPr>
              <w:ind w:right="144"/>
              <w:rPr>
                <w:lang w:val="nl-NL"/>
              </w:rPr>
            </w:pPr>
            <w:r w:rsidRPr="00B90E35">
              <w:rPr>
                <w:lang w:val="nl-NL"/>
              </w:rPr>
              <w:t>- Nhận xét, đánh giá.</w:t>
            </w:r>
          </w:p>
          <w:p w:rsidR="00EA6F7D" w:rsidRPr="00B90E35" w:rsidRDefault="00EA6F7D" w:rsidP="00EA6F7D">
            <w:pPr>
              <w:ind w:right="144"/>
              <w:rPr>
                <w:b/>
                <w:bCs/>
                <w:lang w:val="nl-NL"/>
              </w:rPr>
            </w:pPr>
            <w:r w:rsidRPr="00B90E35">
              <w:rPr>
                <w:b/>
                <w:bCs/>
                <w:lang w:val="nl-NL"/>
              </w:rPr>
              <w:t>2. Bài mới:</w:t>
            </w:r>
          </w:p>
          <w:p w:rsidR="00EA6F7D" w:rsidRPr="00B90E35" w:rsidRDefault="00EA6F7D" w:rsidP="00EA6F7D">
            <w:pPr>
              <w:ind w:right="144"/>
              <w:rPr>
                <w:b/>
                <w:bCs/>
                <w:iCs/>
                <w:lang w:val="nl-NL"/>
              </w:rPr>
            </w:pPr>
            <w:r w:rsidRPr="00B90E35">
              <w:rPr>
                <w:b/>
                <w:bCs/>
                <w:iCs/>
                <w:lang w:val="nl-NL"/>
              </w:rPr>
              <w:t>a. Giới thiệu bài: (1’)</w:t>
            </w:r>
          </w:p>
          <w:p w:rsidR="00EA6F7D" w:rsidRPr="00B90E35" w:rsidRDefault="00EA6F7D" w:rsidP="00EA6F7D">
            <w:pPr>
              <w:ind w:right="144"/>
              <w:rPr>
                <w:b/>
                <w:bCs/>
                <w:iCs/>
                <w:lang w:val="nl-NL"/>
              </w:rPr>
            </w:pPr>
            <w:r w:rsidRPr="00B90E35">
              <w:rPr>
                <w:b/>
                <w:bCs/>
                <w:iCs/>
                <w:lang w:val="nl-NL"/>
              </w:rPr>
              <w:t>b. Hd so sánh 2 phân số khác mẫu số (10’)</w:t>
            </w:r>
          </w:p>
          <w:p w:rsidR="00EA6F7D" w:rsidRPr="00B90E35" w:rsidRDefault="00EA6F7D" w:rsidP="00EA6F7D">
            <w:pPr>
              <w:ind w:right="144"/>
              <w:rPr>
                <w:lang w:val="nl-NL"/>
              </w:rPr>
            </w:pPr>
            <w:r w:rsidRPr="00B90E35">
              <w:rPr>
                <w:lang w:val="nl-NL"/>
              </w:rPr>
              <w:t>* Nêu ví dụ: So sánh 2 phân số: 2/3 và 3/4.</w:t>
            </w:r>
          </w:p>
          <w:p w:rsidR="00EA6F7D" w:rsidRPr="00B90E35" w:rsidRDefault="00EA6F7D" w:rsidP="00EA6F7D">
            <w:pPr>
              <w:ind w:right="144"/>
              <w:rPr>
                <w:lang w:val="nl-NL"/>
              </w:rPr>
            </w:pPr>
            <w:r w:rsidRPr="00B90E35">
              <w:rPr>
                <w:lang w:val="nl-NL"/>
              </w:rPr>
              <w:t>- Hướng dẫn HS so sánh bằng cách thực hành trên đồ dùng trực quan.</w:t>
            </w:r>
          </w:p>
          <w:p w:rsidR="00EA6F7D" w:rsidRPr="00B90E35" w:rsidRDefault="00EA6F7D" w:rsidP="00EA6F7D">
            <w:pPr>
              <w:ind w:right="144"/>
              <w:rPr>
                <w:lang w:val="nl-NL"/>
              </w:rPr>
            </w:pPr>
            <w:r w:rsidRPr="00B90E35">
              <w:rPr>
                <w:lang w:val="nl-NL"/>
              </w:rPr>
              <w:t>- Hướng dẫn cách so sánh: Gợi ý HS đưa về trường hợp 2 phân số cùng mẫu số rồi so sánh, rút ra kết luận.</w:t>
            </w:r>
          </w:p>
          <w:p w:rsidR="00EA6F7D" w:rsidRPr="00B90E35" w:rsidRDefault="00EA6F7D" w:rsidP="00EA6F7D">
            <w:pPr>
              <w:ind w:right="144"/>
              <w:rPr>
                <w:lang w:val="nl-NL"/>
              </w:rPr>
            </w:pPr>
            <w:r w:rsidRPr="00B90E35">
              <w:rPr>
                <w:lang w:val="nl-NL"/>
              </w:rPr>
              <w:t xml:space="preserve">- </w:t>
            </w:r>
            <w:r>
              <w:rPr>
                <w:lang w:val="nl-NL"/>
              </w:rPr>
              <w:t>Chiếu</w:t>
            </w:r>
            <w:r w:rsidRPr="00B90E35">
              <w:rPr>
                <w:lang w:val="nl-NL"/>
              </w:rPr>
              <w:t xml:space="preserve"> quy tắc so sánh 2 phân số khác mẫu số.</w:t>
            </w:r>
          </w:p>
          <w:p w:rsidR="00EA6F7D" w:rsidRPr="00B90E35" w:rsidRDefault="00EA6F7D" w:rsidP="00EA6F7D">
            <w:pPr>
              <w:ind w:right="144"/>
              <w:rPr>
                <w:b/>
                <w:bCs/>
                <w:iCs/>
                <w:lang w:val="nl-NL"/>
              </w:rPr>
            </w:pPr>
            <w:r w:rsidRPr="00B90E35">
              <w:rPr>
                <w:b/>
                <w:bCs/>
                <w:iCs/>
                <w:lang w:val="nl-NL"/>
              </w:rPr>
              <w:t>c. Hướng dẫn thực hành: ( 20’)</w:t>
            </w:r>
          </w:p>
          <w:p w:rsidR="00EA6F7D" w:rsidRPr="00B90E35" w:rsidRDefault="00EA6F7D" w:rsidP="00EA6F7D">
            <w:pPr>
              <w:ind w:right="144"/>
              <w:rPr>
                <w:lang w:val="nl-NL"/>
              </w:rPr>
            </w:pPr>
            <w:r w:rsidRPr="00B90E35">
              <w:rPr>
                <w:i/>
                <w:lang w:val="nl-NL"/>
              </w:rPr>
              <w:t>Bài 1:</w:t>
            </w:r>
            <w:r w:rsidRPr="00B90E35">
              <w:rPr>
                <w:lang w:val="nl-NL"/>
              </w:rPr>
              <w:t xml:space="preserve"> So sánh 2 phân số khác mẫu số.</w:t>
            </w:r>
          </w:p>
          <w:p w:rsidR="00EA6F7D" w:rsidRPr="00B90E35" w:rsidRDefault="00EA6F7D" w:rsidP="00EA6F7D">
            <w:pPr>
              <w:ind w:right="144"/>
              <w:rPr>
                <w:lang w:val="nl-NL"/>
              </w:rPr>
            </w:pPr>
            <w:r w:rsidRPr="00B90E35">
              <w:rPr>
                <w:lang w:val="nl-NL"/>
              </w:rPr>
              <w:t>Gợi ý HS vận dụng quy đồng mẫu số theo các cách đã học rồi so sánh.</w:t>
            </w:r>
          </w:p>
          <w:p w:rsidR="00EA6F7D" w:rsidRPr="00B90E35" w:rsidRDefault="00EA6F7D" w:rsidP="00EA6F7D">
            <w:pPr>
              <w:ind w:right="144"/>
              <w:rPr>
                <w:lang w:val="nl-NL"/>
              </w:rPr>
            </w:pPr>
            <w:r w:rsidRPr="00B90E35">
              <w:rPr>
                <w:lang w:val="nl-NL"/>
              </w:rPr>
              <w:t>* Nxét, chốt cách so sánh 2 PS khác MS.</w:t>
            </w:r>
          </w:p>
          <w:p w:rsidR="00EA6F7D" w:rsidRPr="00B90E35" w:rsidRDefault="00EA6F7D" w:rsidP="00EA6F7D">
            <w:pPr>
              <w:ind w:right="144"/>
              <w:rPr>
                <w:lang w:val="nl-NL"/>
              </w:rPr>
            </w:pPr>
            <w:r w:rsidRPr="00B90E35">
              <w:rPr>
                <w:i/>
                <w:lang w:val="nl-NL"/>
              </w:rPr>
              <w:t>Bài 2a:</w:t>
            </w:r>
            <w:r w:rsidRPr="00B90E35">
              <w:rPr>
                <w:lang w:val="nl-NL"/>
              </w:rPr>
              <w:t xml:space="preserve"> Rút gọn rồi so sánh 2 phân số.</w:t>
            </w:r>
          </w:p>
          <w:p w:rsidR="00EA6F7D" w:rsidRPr="00B90E35" w:rsidRDefault="00EA6F7D" w:rsidP="00EA6F7D">
            <w:pPr>
              <w:ind w:right="144"/>
              <w:rPr>
                <w:lang w:val="nl-NL"/>
              </w:rPr>
            </w:pPr>
            <w:r w:rsidRPr="00B90E35">
              <w:rPr>
                <w:lang w:val="nl-NL"/>
              </w:rPr>
              <w:t>Lưu ý HS rút gọn đến phân số tối giản.</w:t>
            </w:r>
          </w:p>
          <w:p w:rsidR="00EA6F7D" w:rsidRPr="00B90E35" w:rsidRDefault="00EA6F7D" w:rsidP="00EA6F7D">
            <w:pPr>
              <w:ind w:right="144"/>
              <w:rPr>
                <w:lang w:val="nl-NL"/>
              </w:rPr>
            </w:pPr>
            <w:r w:rsidRPr="00B90E35">
              <w:rPr>
                <w:lang w:val="nl-NL"/>
              </w:rPr>
              <w:t>* Chốt cách làm: Cần rút gọn trước khi so sánh PS.</w:t>
            </w:r>
          </w:p>
          <w:p w:rsidR="00EA6F7D" w:rsidRPr="00B90E35" w:rsidRDefault="00EA6F7D" w:rsidP="00EA6F7D">
            <w:pPr>
              <w:ind w:right="144"/>
              <w:rPr>
                <w:lang w:val="nl-NL"/>
              </w:rPr>
            </w:pPr>
            <w:r w:rsidRPr="00B90E35">
              <w:rPr>
                <w:i/>
                <w:lang w:val="nl-NL"/>
              </w:rPr>
              <w:t>Bài 3:</w:t>
            </w:r>
            <w:r w:rsidRPr="00B90E35">
              <w:rPr>
                <w:lang w:val="nl-NL"/>
              </w:rPr>
              <w:t xml:space="preserve"> Vận dụng giải toán.</w:t>
            </w:r>
          </w:p>
          <w:p w:rsidR="00EA6F7D" w:rsidRPr="00B90E35" w:rsidRDefault="00EA6F7D" w:rsidP="00EA6F7D">
            <w:pPr>
              <w:ind w:right="144"/>
              <w:rPr>
                <w:lang w:val="nl-NL"/>
              </w:rPr>
            </w:pPr>
            <w:r w:rsidRPr="00B90E35">
              <w:rPr>
                <w:lang w:val="nl-NL"/>
              </w:rPr>
              <w:t xml:space="preserve">Gợi ý cách trình bày bài giải. </w:t>
            </w:r>
          </w:p>
          <w:p w:rsidR="00EA6F7D" w:rsidRPr="00B90E35" w:rsidRDefault="00EA6F7D" w:rsidP="00EA6F7D">
            <w:pPr>
              <w:ind w:right="144"/>
              <w:rPr>
                <w:lang w:val="nl-NL"/>
              </w:rPr>
            </w:pPr>
            <w:r w:rsidRPr="00B90E35">
              <w:rPr>
                <w:b/>
                <w:bCs/>
                <w:lang w:val="nl-NL"/>
              </w:rPr>
              <w:t xml:space="preserve">3. Củng cố- Dặn dò: </w:t>
            </w:r>
            <w:r w:rsidRPr="00B90E35">
              <w:rPr>
                <w:b/>
                <w:lang w:val="nl-NL"/>
              </w:rPr>
              <w:t>(3’)</w:t>
            </w:r>
          </w:p>
        </w:tc>
        <w:tc>
          <w:tcPr>
            <w:tcW w:w="4256" w:type="dxa"/>
            <w:tcBorders>
              <w:left w:val="single" w:sz="4" w:space="0" w:color="auto"/>
            </w:tcBorders>
            <w:shd w:val="clear" w:color="auto" w:fill="auto"/>
          </w:tcPr>
          <w:p w:rsidR="00EA6F7D" w:rsidRPr="00B90E35" w:rsidRDefault="00EA6F7D" w:rsidP="00EA6F7D">
            <w:pPr>
              <w:ind w:right="144"/>
              <w:rPr>
                <w:lang w:val="nl-NL"/>
              </w:rPr>
            </w:pPr>
            <w:r w:rsidRPr="00B90E35">
              <w:rPr>
                <w:lang w:val="nl-NL"/>
              </w:rPr>
              <w:t xml:space="preserve">- HS nêu cách so sánh 2 phân số cùng mẫu số; so sánh </w:t>
            </w:r>
            <w:r>
              <w:rPr>
                <w:lang w:val="nl-NL"/>
              </w:rPr>
              <w:t>PS</w:t>
            </w:r>
            <w:r w:rsidRPr="00B90E35">
              <w:rPr>
                <w:lang w:val="nl-NL"/>
              </w:rPr>
              <w:t xml:space="preserve"> với 1.</w:t>
            </w:r>
          </w:p>
          <w:p w:rsidR="00EA6F7D" w:rsidRPr="00B90E35" w:rsidRDefault="00EA6F7D" w:rsidP="00EA6F7D">
            <w:pPr>
              <w:rPr>
                <w:lang w:val="nl-NL"/>
              </w:rPr>
            </w:pPr>
          </w:p>
          <w:p w:rsidR="00EA6F7D" w:rsidRPr="00B90E35" w:rsidRDefault="00EA6F7D" w:rsidP="00EA6F7D">
            <w:pPr>
              <w:rPr>
                <w:lang w:val="nl-NL"/>
              </w:rPr>
            </w:pPr>
          </w:p>
          <w:p w:rsidR="00EA6F7D" w:rsidRPr="00B90E35" w:rsidRDefault="00EA6F7D" w:rsidP="00EA6F7D">
            <w:pPr>
              <w:rPr>
                <w:lang w:val="nl-NL"/>
              </w:rPr>
            </w:pPr>
          </w:p>
          <w:p w:rsidR="00EA6F7D" w:rsidRPr="00B90E35" w:rsidRDefault="00EA6F7D" w:rsidP="00EA6F7D">
            <w:pPr>
              <w:rPr>
                <w:lang w:val="nl-NL"/>
              </w:rPr>
            </w:pPr>
          </w:p>
          <w:p w:rsidR="00EA6F7D" w:rsidRPr="00B90E35" w:rsidRDefault="00EA6F7D" w:rsidP="00EA6F7D">
            <w:pPr>
              <w:rPr>
                <w:lang w:val="nl-NL"/>
              </w:rPr>
            </w:pPr>
          </w:p>
          <w:p w:rsidR="00EA6F7D" w:rsidRPr="00B90E35" w:rsidRDefault="00EA6F7D" w:rsidP="00EA6F7D">
            <w:pPr>
              <w:rPr>
                <w:lang w:val="nl-NL"/>
              </w:rPr>
            </w:pPr>
            <w:r w:rsidRPr="00B90E35">
              <w:rPr>
                <w:lang w:val="nl-NL"/>
              </w:rPr>
              <w:t>- Cả lớp thực hành trên 2 băng giấy để so sánh 2/3 và 3/4.</w:t>
            </w:r>
          </w:p>
          <w:p w:rsidR="00EA6F7D" w:rsidRPr="00B90E35" w:rsidRDefault="00EA6F7D" w:rsidP="00EA6F7D">
            <w:pPr>
              <w:rPr>
                <w:lang w:val="nl-NL"/>
              </w:rPr>
            </w:pPr>
            <w:r w:rsidRPr="00B90E35">
              <w:rPr>
                <w:lang w:val="nl-NL"/>
              </w:rPr>
              <w:t>- HS liên hệ với kiến thức đã học để giải quyết vấn đề.</w:t>
            </w:r>
          </w:p>
          <w:p w:rsidR="00EA6F7D" w:rsidRPr="00B90E35" w:rsidRDefault="00EA6F7D" w:rsidP="00EA6F7D">
            <w:pPr>
              <w:rPr>
                <w:lang w:val="nl-NL"/>
              </w:rPr>
            </w:pPr>
            <w:r w:rsidRPr="00B90E35">
              <w:rPr>
                <w:lang w:val="nl-NL"/>
              </w:rPr>
              <w:t>- HS rút ra cách so sánh 2 phân số khác mẫu số.</w:t>
            </w:r>
          </w:p>
          <w:p w:rsidR="00EA6F7D" w:rsidRPr="00B90E35" w:rsidRDefault="00EA6F7D" w:rsidP="00EA6F7D">
            <w:pPr>
              <w:rPr>
                <w:lang w:val="nl-NL"/>
              </w:rPr>
            </w:pPr>
          </w:p>
          <w:p w:rsidR="00EA6F7D" w:rsidRDefault="00EA6F7D" w:rsidP="00EA6F7D">
            <w:pPr>
              <w:rPr>
                <w:lang w:val="nl-NL"/>
              </w:rPr>
            </w:pPr>
          </w:p>
          <w:p w:rsidR="00EA6F7D" w:rsidRPr="00B90E35" w:rsidRDefault="00EA6F7D" w:rsidP="00EA6F7D">
            <w:pPr>
              <w:rPr>
                <w:lang w:val="nl-NL"/>
              </w:rPr>
            </w:pPr>
          </w:p>
          <w:p w:rsidR="00EA6F7D" w:rsidRDefault="00EA6F7D" w:rsidP="00EA6F7D">
            <w:pPr>
              <w:rPr>
                <w:lang w:val="nl-NL"/>
              </w:rPr>
            </w:pPr>
            <w:r>
              <w:rPr>
                <w:lang w:val="nl-NL"/>
              </w:rPr>
              <w:t>- HS làm bài</w:t>
            </w:r>
          </w:p>
          <w:p w:rsidR="00EA6F7D" w:rsidRDefault="00EA6F7D" w:rsidP="00EA6F7D">
            <w:pPr>
              <w:rPr>
                <w:lang w:val="nl-NL"/>
              </w:rPr>
            </w:pPr>
          </w:p>
          <w:p w:rsidR="00EA6F7D" w:rsidRPr="00B90E35" w:rsidRDefault="00EA6F7D" w:rsidP="00EA6F7D">
            <w:pPr>
              <w:rPr>
                <w:lang w:val="nl-NL"/>
              </w:rPr>
            </w:pPr>
            <w:r w:rsidRPr="00B90E35">
              <w:rPr>
                <w:lang w:val="nl-NL"/>
              </w:rPr>
              <w:t>- Chữa, chốt kết quả đúng.</w:t>
            </w:r>
          </w:p>
          <w:p w:rsidR="00EA6F7D" w:rsidRPr="00B90E35" w:rsidRDefault="00EA6F7D" w:rsidP="00EA6F7D">
            <w:pPr>
              <w:rPr>
                <w:lang w:val="nl-NL"/>
              </w:rPr>
            </w:pPr>
          </w:p>
          <w:p w:rsidR="00EA6F7D" w:rsidRPr="00B90E35" w:rsidRDefault="00EA6F7D" w:rsidP="00EA6F7D">
            <w:pPr>
              <w:rPr>
                <w:lang w:val="nl-NL"/>
              </w:rPr>
            </w:pPr>
            <w:r>
              <w:rPr>
                <w:lang w:val="nl-NL"/>
              </w:rPr>
              <w:t>- HS làm bài (</w:t>
            </w:r>
            <w:r w:rsidRPr="00B90E35">
              <w:rPr>
                <w:lang w:val="nl-NL"/>
              </w:rPr>
              <w:t xml:space="preserve">phần a) KK HS làm cả bài. </w:t>
            </w:r>
          </w:p>
          <w:p w:rsidR="00EA6F7D" w:rsidRPr="00B90E35" w:rsidRDefault="00EA6F7D" w:rsidP="00EA6F7D">
            <w:pPr>
              <w:rPr>
                <w:lang w:val="nl-NL"/>
              </w:rPr>
            </w:pPr>
            <w:r w:rsidRPr="00B90E35">
              <w:rPr>
                <w:lang w:val="nl-NL"/>
              </w:rPr>
              <w:t>- HS chữa bài.</w:t>
            </w:r>
          </w:p>
          <w:p w:rsidR="00EA6F7D" w:rsidRPr="00B90E35" w:rsidRDefault="00EA6F7D" w:rsidP="00EA6F7D">
            <w:pPr>
              <w:rPr>
                <w:lang w:val="nl-NL"/>
              </w:rPr>
            </w:pPr>
          </w:p>
          <w:p w:rsidR="00EA6F7D" w:rsidRPr="00B90E35" w:rsidRDefault="00EA6F7D" w:rsidP="00EA6F7D">
            <w:pPr>
              <w:rPr>
                <w:lang w:val="nl-NL"/>
              </w:rPr>
            </w:pPr>
            <w:r w:rsidRPr="00B90E35">
              <w:rPr>
                <w:lang w:val="nl-NL"/>
              </w:rPr>
              <w:t>- KK HS tự làm. HS nêu phương án trả lời, giải thích.</w:t>
            </w:r>
          </w:p>
          <w:p w:rsidR="00EA6F7D" w:rsidRPr="00B90E35" w:rsidRDefault="00EA6F7D" w:rsidP="00EA6F7D">
            <w:pPr>
              <w:rPr>
                <w:lang w:val="nl-NL"/>
              </w:rPr>
            </w:pPr>
          </w:p>
        </w:tc>
      </w:tr>
    </w:tbl>
    <w:p w:rsidR="00EA6F7D" w:rsidRPr="0066441E" w:rsidRDefault="00EA6F7D" w:rsidP="00EA6F7D">
      <w:pPr>
        <w:ind w:right="144"/>
        <w:rPr>
          <w:lang w:val="nl-NL"/>
        </w:rPr>
      </w:pPr>
      <w:r w:rsidRPr="0066441E">
        <w:rPr>
          <w:lang w:val="nl-NL"/>
        </w:rPr>
        <w:t>- Nêu lại cách so sánh 2 PS khác mẫu số?</w:t>
      </w:r>
      <w:r>
        <w:rPr>
          <w:lang w:val="nl-NL"/>
        </w:rPr>
        <w:t xml:space="preserve"> </w:t>
      </w:r>
      <w:r w:rsidRPr="0066441E">
        <w:rPr>
          <w:lang w:val="nl-NL"/>
        </w:rPr>
        <w:t>(QĐMS 2 PS rồi SS)</w:t>
      </w:r>
    </w:p>
    <w:p w:rsidR="00EA6F7D" w:rsidRPr="0066441E" w:rsidRDefault="00EA6F7D" w:rsidP="00EA6F7D">
      <w:pPr>
        <w:ind w:right="144"/>
        <w:rPr>
          <w:lang w:val="nl-NL"/>
        </w:rPr>
      </w:pPr>
      <w:r w:rsidRPr="0066441E">
        <w:rPr>
          <w:lang w:val="nl-NL"/>
        </w:rPr>
        <w:t>HD: nếu là dạng toán trắc nghiệm, ta chỉ cần nhân nhẩm tích của tử số PS này với MS PS kia và ngược lại. Nếu tích lớn hơn thì &gt;, nếu tích bé hơn thì &lt;.</w:t>
      </w:r>
    </w:p>
    <w:p w:rsidR="00EA6F7D" w:rsidRDefault="00EA6F7D" w:rsidP="00EA6F7D">
      <w:pPr>
        <w:ind w:right="144"/>
        <w:rPr>
          <w:lang w:val="nl-NL"/>
        </w:rPr>
      </w:pPr>
      <w:r w:rsidRPr="0066441E">
        <w:rPr>
          <w:lang w:val="nl-NL"/>
        </w:rPr>
        <w:t>- Nhận xét tiết học.</w:t>
      </w:r>
      <w:r>
        <w:rPr>
          <w:lang w:val="nl-NL"/>
        </w:rPr>
        <w:t xml:space="preserve"> Dặn dò: Chuẩn bị bài sau: Toán Luyện tập (tr122)</w:t>
      </w:r>
    </w:p>
    <w:p w:rsidR="001B74D6" w:rsidRPr="0066441E" w:rsidRDefault="001B74D6" w:rsidP="00380531">
      <w:pPr>
        <w:tabs>
          <w:tab w:val="left" w:pos="2460"/>
        </w:tabs>
        <w:jc w:val="center"/>
        <w:rPr>
          <w:lang w:val="nl-NL"/>
        </w:rPr>
      </w:pPr>
      <w:r w:rsidRPr="0066441E">
        <w:rPr>
          <w:lang w:val="nl-NL"/>
        </w:rPr>
        <w:t>__________________________________________________</w:t>
      </w:r>
    </w:p>
    <w:p w:rsidR="001B74D6" w:rsidRPr="0066441E" w:rsidRDefault="001B74D6" w:rsidP="00380531">
      <w:pPr>
        <w:rPr>
          <w:b/>
          <w:bCs/>
          <w:u w:val="single"/>
          <w:lang w:val="nl-NL"/>
        </w:rPr>
      </w:pPr>
      <w:r w:rsidRPr="0066441E">
        <w:rPr>
          <w:b/>
          <w:bCs/>
          <w:lang w:val="nl-NL"/>
        </w:rPr>
        <w:t xml:space="preserve">Tiết </w:t>
      </w:r>
      <w:r>
        <w:rPr>
          <w:b/>
          <w:bCs/>
          <w:lang w:val="nl-NL"/>
        </w:rPr>
        <w:t>2</w:t>
      </w:r>
      <w:r w:rsidRPr="0066441E">
        <w:rPr>
          <w:b/>
          <w:bCs/>
          <w:lang w:val="nl-NL"/>
        </w:rPr>
        <w:t xml:space="preserve">:                                            </w:t>
      </w:r>
      <w:r w:rsidRPr="0066441E">
        <w:rPr>
          <w:b/>
          <w:bCs/>
          <w:u w:val="single"/>
          <w:lang w:val="nl-NL"/>
        </w:rPr>
        <w:t>Tập làm văn</w:t>
      </w:r>
    </w:p>
    <w:p w:rsidR="001B74D6" w:rsidRPr="0066441E" w:rsidRDefault="001B74D6" w:rsidP="00380531">
      <w:pPr>
        <w:jc w:val="center"/>
        <w:rPr>
          <w:b/>
          <w:bCs/>
          <w:lang w:val="nl-NL"/>
        </w:rPr>
      </w:pPr>
      <w:r w:rsidRPr="0066441E">
        <w:rPr>
          <w:b/>
          <w:bCs/>
          <w:lang w:val="nl-NL"/>
        </w:rPr>
        <w:t>Luyện tập miêu tả các bộ phận của cây cối</w:t>
      </w:r>
    </w:p>
    <w:p w:rsidR="001B74D6" w:rsidRPr="001400D2" w:rsidRDefault="001B74D6" w:rsidP="00380531">
      <w:pPr>
        <w:rPr>
          <w:b/>
          <w:bCs/>
          <w:u w:val="single"/>
          <w:lang w:val="nl-NL"/>
        </w:rPr>
      </w:pPr>
      <w:r w:rsidRPr="001400D2">
        <w:rPr>
          <w:b/>
          <w:bCs/>
          <w:u w:val="single"/>
          <w:lang w:val="nl-NL"/>
        </w:rPr>
        <w:t xml:space="preserve">I. Mục tiêu: </w:t>
      </w:r>
    </w:p>
    <w:p w:rsidR="001B74D6" w:rsidRPr="0066441E" w:rsidRDefault="001B74D6" w:rsidP="00380531">
      <w:pPr>
        <w:rPr>
          <w:lang w:val="nl-NL"/>
        </w:rPr>
      </w:pPr>
      <w:r w:rsidRPr="0066441E">
        <w:rPr>
          <w:lang w:val="nl-NL"/>
        </w:rPr>
        <w:t>- Nhận biết được một số đặc điểm đặc sắc trong cách quan sát và miêu tả các bộ phận của cây cối trong đoạn văn mẫu (BT1).</w:t>
      </w:r>
    </w:p>
    <w:p w:rsidR="001B74D6" w:rsidRPr="0066441E" w:rsidRDefault="001B74D6" w:rsidP="00380531">
      <w:pPr>
        <w:rPr>
          <w:lang w:val="nl-NL"/>
        </w:rPr>
      </w:pPr>
      <w:r w:rsidRPr="0066441E">
        <w:rPr>
          <w:lang w:val="nl-NL"/>
        </w:rPr>
        <w:t>- Viết được một đoạn văn miêu tả lá (hoặc thân, gốc) của một cây em thích.</w:t>
      </w:r>
    </w:p>
    <w:p w:rsidR="001B74D6" w:rsidRPr="0066441E" w:rsidRDefault="001B74D6" w:rsidP="00380531">
      <w:pPr>
        <w:jc w:val="both"/>
        <w:rPr>
          <w:lang w:val="nl-NL"/>
        </w:rPr>
      </w:pPr>
      <w:r w:rsidRPr="0066441E">
        <w:rPr>
          <w:lang w:val="nl-NL"/>
        </w:rPr>
        <w:t>- Giáo dục học sinh chăm sóc và yêu thích cây cối.</w:t>
      </w:r>
    </w:p>
    <w:p w:rsidR="001B74D6" w:rsidRPr="00073408" w:rsidRDefault="001B74D6" w:rsidP="00380531">
      <w:pPr>
        <w:jc w:val="both"/>
        <w:rPr>
          <w:spacing w:val="6"/>
          <w:u w:val="single"/>
          <w:lang w:val="nl-NL"/>
        </w:rPr>
      </w:pPr>
      <w:r w:rsidRPr="00073408">
        <w:rPr>
          <w:b/>
          <w:bCs/>
          <w:spacing w:val="6"/>
          <w:u w:val="single"/>
          <w:lang w:val="nl-NL"/>
        </w:rPr>
        <w:t>II - Đồ dùng dạy - học:</w:t>
      </w:r>
    </w:p>
    <w:p w:rsidR="001B74D6" w:rsidRPr="00E325A6" w:rsidRDefault="001B74D6" w:rsidP="00380531">
      <w:pPr>
        <w:rPr>
          <w:lang w:val="it-IT"/>
        </w:rPr>
      </w:pPr>
      <w:r w:rsidRPr="0039130E">
        <w:rPr>
          <w:bCs/>
          <w:lang w:val="it-IT"/>
        </w:rPr>
        <w:t xml:space="preserve">GV: </w:t>
      </w:r>
      <w:r w:rsidRPr="0039130E">
        <w:rPr>
          <w:lang w:val="it-IT"/>
        </w:rPr>
        <w:t>Máy tính</w:t>
      </w:r>
      <w:r>
        <w:rPr>
          <w:lang w:val="it-IT"/>
        </w:rPr>
        <w:t>,</w:t>
      </w:r>
      <w:r w:rsidRPr="00A259D8">
        <w:rPr>
          <w:bCs/>
          <w:lang w:val="it-IT"/>
        </w:rPr>
        <w:t xml:space="preserve"> </w:t>
      </w:r>
      <w:r>
        <w:rPr>
          <w:bCs/>
          <w:lang w:val="it-IT"/>
        </w:rPr>
        <w:t xml:space="preserve">video </w:t>
      </w:r>
      <w:r w:rsidRPr="00E325A6">
        <w:rPr>
          <w:bCs/>
          <w:lang w:val="it-IT"/>
        </w:rPr>
        <w:t xml:space="preserve">bài giảng </w:t>
      </w:r>
      <w:r>
        <w:rPr>
          <w:lang w:val="it-IT"/>
        </w:rPr>
        <w:t>của truyền hình Hà Nội:</w:t>
      </w:r>
      <w:r w:rsidRPr="004943A4">
        <w:rPr>
          <w:lang w:val="it-IT"/>
        </w:rPr>
        <w:t xml:space="preserve"> </w:t>
      </w:r>
      <w:r>
        <w:rPr>
          <w:lang w:val="it-IT"/>
        </w:rPr>
        <w:t>youtube/hanoitv.vn lớp 4/Dạy ngày 25/4/2020</w:t>
      </w:r>
      <w:r w:rsidRPr="00E325A6">
        <w:rPr>
          <w:lang w:val="it-IT"/>
        </w:rPr>
        <w:t>.</w:t>
      </w:r>
    </w:p>
    <w:p w:rsidR="001B74D6" w:rsidRPr="0039130E" w:rsidRDefault="001B74D6" w:rsidP="00380531">
      <w:pPr>
        <w:ind w:left="720" w:hanging="720"/>
        <w:rPr>
          <w:bCs/>
          <w:lang w:val="it-IT"/>
        </w:rPr>
      </w:pPr>
      <w:r w:rsidRPr="0039130E">
        <w:rPr>
          <w:bCs/>
          <w:lang w:val="it-IT"/>
        </w:rPr>
        <w:t>HS: Máy tính hoặc điện thoại thông minh có kết nối interne</w:t>
      </w:r>
      <w:r>
        <w:rPr>
          <w:bCs/>
          <w:lang w:val="it-IT"/>
        </w:rPr>
        <w:t>t, sgk TV, VBTTV</w:t>
      </w:r>
    </w:p>
    <w:p w:rsidR="001B74D6" w:rsidRDefault="001B74D6" w:rsidP="00380531">
      <w:pPr>
        <w:ind w:left="720" w:hanging="720"/>
        <w:rPr>
          <w:b/>
          <w:bCs/>
          <w:u w:val="single"/>
          <w:lang w:val="it-IT"/>
        </w:rPr>
      </w:pPr>
      <w:r w:rsidRPr="00C41445">
        <w:rPr>
          <w:b/>
          <w:bCs/>
          <w:u w:val="single"/>
          <w:lang w:val="it-IT"/>
        </w:rPr>
        <w:lastRenderedPageBreak/>
        <w:t>III. Các hoạt động dạy - học.</w:t>
      </w:r>
    </w:p>
    <w:p w:rsidR="00CA3010" w:rsidRPr="00CA3010" w:rsidRDefault="00CA3010" w:rsidP="00CA3010">
      <w:pPr>
        <w:jc w:val="center"/>
        <w:rPr>
          <w:bCs/>
          <w:lang w:val="it-IT"/>
        </w:rPr>
      </w:pPr>
      <w:r w:rsidRPr="00E325A6">
        <w:rPr>
          <w:bCs/>
          <w:lang w:val="it-IT"/>
        </w:rPr>
        <w:t xml:space="preserve"> </w:t>
      </w:r>
      <w:r w:rsidR="001B74D6" w:rsidRPr="00E325A6">
        <w:rPr>
          <w:bCs/>
          <w:lang w:val="it-IT"/>
        </w:rPr>
        <w:t xml:space="preserve">(Dạy qua </w:t>
      </w:r>
      <w:r w:rsidR="001B74D6">
        <w:rPr>
          <w:bCs/>
          <w:lang w:val="it-IT"/>
        </w:rPr>
        <w:t xml:space="preserve">video </w:t>
      </w:r>
      <w:r w:rsidR="001B74D6" w:rsidRPr="00E325A6">
        <w:rPr>
          <w:bCs/>
          <w:lang w:val="it-IT"/>
        </w:rPr>
        <w:t xml:space="preserve">bài giảng </w:t>
      </w:r>
      <w:r w:rsidR="001B74D6">
        <w:rPr>
          <w:lang w:val="it-IT"/>
        </w:rPr>
        <w:t>của truyền hình Hà Nội: youtube/hanoitv.vn lớp 4/Dạy ngày 25/4/2020</w:t>
      </w:r>
      <w:r w:rsidR="001B74D6" w:rsidRPr="00E325A6">
        <w:rPr>
          <w:lang w:val="it-IT"/>
        </w:rPr>
        <w:t>.</w:t>
      </w:r>
      <w:r w:rsidR="001B74D6">
        <w:rPr>
          <w:lang w:val="it-IT"/>
        </w:rPr>
        <w:t>)</w:t>
      </w:r>
      <w:r w:rsidRPr="00CA3010">
        <w:rPr>
          <w:b/>
          <w:bCs/>
          <w:lang w:val="it-IT"/>
        </w:rPr>
        <w:t xml:space="preserve"> </w:t>
      </w:r>
      <w:r w:rsidRPr="00CA3010">
        <w:rPr>
          <w:bCs/>
          <w:lang w:val="it-IT"/>
        </w:rPr>
        <w:t>Dạy từ 8 giờ 20 phút - 9 giờ 00 phút qua Zoom</w:t>
      </w:r>
    </w:p>
    <w:tbl>
      <w:tblPr>
        <w:tblW w:w="9464" w:type="dxa"/>
        <w:tblBorders>
          <w:insideV w:val="single" w:sz="4" w:space="0" w:color="auto"/>
        </w:tblBorders>
        <w:tblLayout w:type="fixed"/>
        <w:tblLook w:val="0000"/>
      </w:tblPr>
      <w:tblGrid>
        <w:gridCol w:w="5100"/>
        <w:gridCol w:w="4364"/>
      </w:tblGrid>
      <w:tr w:rsidR="00EA6F7D" w:rsidRPr="0066441E" w:rsidTr="00EA6F7D">
        <w:tc>
          <w:tcPr>
            <w:tcW w:w="5100" w:type="dxa"/>
            <w:tcBorders>
              <w:right w:val="single" w:sz="4" w:space="0" w:color="auto"/>
            </w:tcBorders>
          </w:tcPr>
          <w:p w:rsidR="00EA6F7D" w:rsidRPr="0066441E" w:rsidRDefault="00EA6F7D" w:rsidP="00EA6F7D">
            <w:pPr>
              <w:ind w:firstLine="13"/>
              <w:jc w:val="both"/>
              <w:rPr>
                <w:b/>
                <w:bCs/>
                <w:lang w:val="nl-NL"/>
              </w:rPr>
            </w:pPr>
            <w:r w:rsidRPr="0066441E">
              <w:rPr>
                <w:b/>
                <w:bCs/>
                <w:lang w:val="nl-NL"/>
              </w:rPr>
              <w:t>A. Kiểm tra bài cũ:                   3'</w:t>
            </w:r>
          </w:p>
          <w:p w:rsidR="00EA6F7D" w:rsidRPr="0066441E" w:rsidRDefault="00EA6F7D" w:rsidP="00EA6F7D">
            <w:pPr>
              <w:ind w:firstLine="13"/>
              <w:jc w:val="both"/>
              <w:rPr>
                <w:lang w:val="nl-NL"/>
              </w:rPr>
            </w:pPr>
            <w:r w:rsidRPr="0066441E">
              <w:rPr>
                <w:lang w:val="nl-NL"/>
              </w:rPr>
              <w:t>2 H đọc kết quả quan sát một cây em thích trong khu vực trường em hoặc nơi em ở.</w:t>
            </w:r>
          </w:p>
          <w:p w:rsidR="00EA6F7D" w:rsidRPr="0066441E" w:rsidRDefault="00EA6F7D" w:rsidP="00EA6F7D">
            <w:pPr>
              <w:ind w:firstLine="13"/>
              <w:jc w:val="both"/>
              <w:rPr>
                <w:i/>
                <w:iCs/>
                <w:lang w:val="nl-NL"/>
              </w:rPr>
            </w:pPr>
            <w:r w:rsidRPr="0066441E">
              <w:rPr>
                <w:lang w:val="nl-NL"/>
              </w:rPr>
              <w:t>Nhận xét.</w:t>
            </w:r>
          </w:p>
          <w:p w:rsidR="00EA6F7D" w:rsidRPr="0066441E" w:rsidRDefault="00EA6F7D" w:rsidP="00EA6F7D">
            <w:pPr>
              <w:ind w:firstLine="13"/>
              <w:jc w:val="both"/>
              <w:rPr>
                <w:b/>
                <w:bCs/>
                <w:lang w:val="nl-NL"/>
              </w:rPr>
            </w:pPr>
            <w:r w:rsidRPr="0066441E">
              <w:rPr>
                <w:b/>
                <w:bCs/>
                <w:lang w:val="nl-NL"/>
              </w:rPr>
              <w:t xml:space="preserve"> B. Bài mới:</w:t>
            </w:r>
          </w:p>
          <w:p w:rsidR="00EA6F7D" w:rsidRPr="0066441E" w:rsidRDefault="00EA6F7D" w:rsidP="00EA6F7D">
            <w:pPr>
              <w:ind w:firstLine="13"/>
              <w:jc w:val="both"/>
              <w:rPr>
                <w:b/>
                <w:bCs/>
                <w:lang w:val="nl-NL"/>
              </w:rPr>
            </w:pPr>
            <w:r w:rsidRPr="0066441E">
              <w:rPr>
                <w:b/>
                <w:bCs/>
                <w:lang w:val="nl-NL"/>
              </w:rPr>
              <w:t xml:space="preserve"> 1. Giới thiệu bài                          1'</w:t>
            </w:r>
          </w:p>
          <w:p w:rsidR="00EA6F7D" w:rsidRPr="0066441E" w:rsidRDefault="00EA6F7D" w:rsidP="00EA6F7D">
            <w:pPr>
              <w:pStyle w:val="Heading5"/>
              <w:keepNext/>
              <w:tabs>
                <w:tab w:val="num" w:pos="720"/>
              </w:tabs>
              <w:spacing w:before="0" w:after="0"/>
              <w:ind w:firstLine="13"/>
              <w:jc w:val="both"/>
              <w:rPr>
                <w:i w:val="0"/>
                <w:iCs w:val="0"/>
                <w:sz w:val="28"/>
                <w:szCs w:val="28"/>
                <w:lang w:val="nl-NL"/>
              </w:rPr>
            </w:pPr>
            <w:r w:rsidRPr="0066441E">
              <w:rPr>
                <w:i w:val="0"/>
                <w:iCs w:val="0"/>
                <w:sz w:val="28"/>
                <w:szCs w:val="28"/>
                <w:lang w:val="nl-NL"/>
              </w:rPr>
              <w:t xml:space="preserve"> 2.</w:t>
            </w:r>
            <w:r>
              <w:rPr>
                <w:i w:val="0"/>
                <w:iCs w:val="0"/>
                <w:sz w:val="28"/>
                <w:szCs w:val="28"/>
                <w:lang w:val="nl-NL"/>
              </w:rPr>
              <w:t xml:space="preserve"> </w:t>
            </w:r>
            <w:r w:rsidRPr="0066441E">
              <w:rPr>
                <w:i w:val="0"/>
                <w:iCs w:val="0"/>
                <w:sz w:val="28"/>
                <w:szCs w:val="28"/>
                <w:lang w:val="nl-NL"/>
              </w:rPr>
              <w:t>Giảng bài:                              31'</w:t>
            </w:r>
          </w:p>
          <w:p w:rsidR="00EA6F7D" w:rsidRPr="0066441E" w:rsidRDefault="00EA6F7D" w:rsidP="00EA6F7D">
            <w:pPr>
              <w:ind w:firstLine="13"/>
              <w:jc w:val="both"/>
              <w:rPr>
                <w:i/>
                <w:lang w:val="nl-NL"/>
              </w:rPr>
            </w:pPr>
            <w:r w:rsidRPr="0066441E">
              <w:rPr>
                <w:i/>
                <w:lang w:val="nl-NL"/>
              </w:rPr>
              <w:t xml:space="preserve"> Bài  1 : 8’</w:t>
            </w:r>
          </w:p>
          <w:p w:rsidR="00EA6F7D" w:rsidRPr="0066441E" w:rsidRDefault="00EA6F7D" w:rsidP="00EA6F7D">
            <w:pPr>
              <w:ind w:firstLine="13"/>
              <w:jc w:val="both"/>
              <w:rPr>
                <w:lang w:val="nl-NL"/>
              </w:rPr>
            </w:pPr>
            <w:r w:rsidRPr="0066441E">
              <w:rPr>
                <w:b/>
                <w:i/>
                <w:lang w:val="nl-NL"/>
              </w:rPr>
              <w:t xml:space="preserve">  </w:t>
            </w:r>
            <w:r w:rsidRPr="00EA6F7D">
              <w:rPr>
                <w:i/>
                <w:lang w:val="nl-NL"/>
              </w:rPr>
              <w:t>-</w:t>
            </w:r>
            <w:r>
              <w:rPr>
                <w:lang w:val="nl-NL"/>
              </w:rPr>
              <w:t xml:space="preserve"> </w:t>
            </w:r>
            <w:r w:rsidRPr="0066441E">
              <w:rPr>
                <w:lang w:val="nl-NL"/>
              </w:rPr>
              <w:t>YC HS đọc nêu yc bài.</w:t>
            </w:r>
          </w:p>
          <w:p w:rsidR="00EA6F7D" w:rsidRDefault="00EA6F7D" w:rsidP="00EA6F7D">
            <w:pPr>
              <w:ind w:firstLine="13"/>
              <w:jc w:val="both"/>
              <w:rPr>
                <w:lang w:val="nl-NL"/>
              </w:rPr>
            </w:pPr>
            <w:r w:rsidRPr="0066441E">
              <w:rPr>
                <w:lang w:val="nl-NL"/>
              </w:rPr>
              <w:t xml:space="preserve">  - TC cho HS trao đổi, trả lời câu hỏi.</w:t>
            </w:r>
          </w:p>
          <w:p w:rsidR="00EA6F7D" w:rsidRDefault="00EA6F7D" w:rsidP="00EA6F7D">
            <w:pPr>
              <w:ind w:firstLine="13"/>
              <w:jc w:val="both"/>
              <w:rPr>
                <w:lang w:val="nl-NL"/>
              </w:rPr>
            </w:pPr>
          </w:p>
          <w:p w:rsidR="00EA6F7D" w:rsidRPr="0066441E" w:rsidRDefault="00EA6F7D" w:rsidP="00EA6F7D">
            <w:pPr>
              <w:ind w:firstLine="13"/>
              <w:jc w:val="both"/>
              <w:rPr>
                <w:lang w:val="nl-NL"/>
              </w:rPr>
            </w:pPr>
          </w:p>
          <w:p w:rsidR="00EA6F7D" w:rsidRPr="0066441E" w:rsidRDefault="00EA6F7D" w:rsidP="00EA6F7D">
            <w:pPr>
              <w:ind w:firstLine="13"/>
              <w:jc w:val="both"/>
              <w:rPr>
                <w:lang w:val="nl-NL"/>
              </w:rPr>
            </w:pPr>
            <w:r w:rsidRPr="0066441E">
              <w:rPr>
                <w:lang w:val="nl-NL"/>
              </w:rPr>
              <w:t xml:space="preserve">  -</w:t>
            </w:r>
            <w:r>
              <w:rPr>
                <w:lang w:val="nl-NL"/>
              </w:rPr>
              <w:t xml:space="preserve"> </w:t>
            </w:r>
            <w:r w:rsidRPr="0066441E">
              <w:rPr>
                <w:lang w:val="nl-NL"/>
              </w:rPr>
              <w:t>TC cho HS nhận xét.</w:t>
            </w:r>
          </w:p>
          <w:p w:rsidR="00EA6F7D" w:rsidRPr="0066441E" w:rsidRDefault="00EA6F7D" w:rsidP="00EA6F7D">
            <w:pPr>
              <w:ind w:firstLine="13"/>
              <w:jc w:val="both"/>
              <w:rPr>
                <w:lang w:val="nl-NL"/>
              </w:rPr>
            </w:pPr>
            <w:r w:rsidRPr="0066441E">
              <w:rPr>
                <w:lang w:val="nl-NL"/>
              </w:rPr>
              <w:t xml:space="preserve">  - GV nhận xét, chốt lại cách tả của tác giả ở mỗi đoạn văn.</w:t>
            </w:r>
          </w:p>
          <w:p w:rsidR="00EA6F7D" w:rsidRPr="0066441E" w:rsidRDefault="00EA6F7D" w:rsidP="00EA6F7D">
            <w:pPr>
              <w:ind w:firstLine="13"/>
              <w:jc w:val="both"/>
              <w:rPr>
                <w:i/>
                <w:lang w:val="nl-NL"/>
              </w:rPr>
            </w:pPr>
            <w:r w:rsidRPr="0066441E">
              <w:rPr>
                <w:i/>
                <w:lang w:val="nl-NL"/>
              </w:rPr>
              <w:t>Bài  2: 23’</w:t>
            </w:r>
          </w:p>
          <w:p w:rsidR="00EA6F7D" w:rsidRPr="0066441E" w:rsidRDefault="00EA6F7D" w:rsidP="00EA6F7D">
            <w:pPr>
              <w:ind w:firstLine="13"/>
              <w:jc w:val="both"/>
              <w:rPr>
                <w:lang w:val="nl-NL"/>
              </w:rPr>
            </w:pPr>
            <w:r w:rsidRPr="0066441E">
              <w:rPr>
                <w:lang w:val="nl-NL"/>
              </w:rPr>
              <w:t xml:space="preserve"> Một HS đọc yêu cầu của đề bài, suy nghĩ chọn tả một bộ phận (lá, thân hay gốc) của cây em yêu thích.</w:t>
            </w:r>
          </w:p>
          <w:p w:rsidR="00EA6F7D" w:rsidRPr="0066441E" w:rsidRDefault="00EA6F7D" w:rsidP="00EA6F7D">
            <w:pPr>
              <w:ind w:firstLine="13"/>
              <w:jc w:val="both"/>
              <w:rPr>
                <w:lang w:val="nl-NL"/>
              </w:rPr>
            </w:pPr>
            <w:r w:rsidRPr="0066441E">
              <w:rPr>
                <w:lang w:val="nl-NL"/>
              </w:rPr>
              <w:t xml:space="preserve"> TC cho HS viết đoạn văn.</w:t>
            </w:r>
          </w:p>
          <w:p w:rsidR="00EA6F7D" w:rsidRPr="0066441E" w:rsidRDefault="00EA6F7D" w:rsidP="00EA6F7D">
            <w:pPr>
              <w:ind w:firstLine="13"/>
              <w:jc w:val="both"/>
              <w:rPr>
                <w:lang w:val="nl-NL"/>
              </w:rPr>
            </w:pPr>
            <w:r w:rsidRPr="0066441E">
              <w:rPr>
                <w:lang w:val="nl-NL"/>
              </w:rPr>
              <w:t xml:space="preserve"> TC cho HS trình bày bài viết của mình.</w:t>
            </w:r>
          </w:p>
          <w:p w:rsidR="00EA6F7D" w:rsidRPr="0066441E" w:rsidRDefault="00EA6F7D" w:rsidP="00EA6F7D">
            <w:pPr>
              <w:ind w:firstLine="13"/>
              <w:jc w:val="both"/>
              <w:rPr>
                <w:lang w:val="nl-NL"/>
              </w:rPr>
            </w:pPr>
            <w:r w:rsidRPr="0066441E">
              <w:rPr>
                <w:lang w:val="nl-NL"/>
              </w:rPr>
              <w:t>GV nhận xét, đánh giá. Chọn 1 số câu văn, đoạn văn hay cho HS đọc lại.</w:t>
            </w:r>
          </w:p>
          <w:p w:rsidR="00EA6F7D" w:rsidRPr="0066441E" w:rsidRDefault="00EA6F7D" w:rsidP="00EA6F7D">
            <w:pPr>
              <w:ind w:firstLine="13"/>
              <w:jc w:val="both"/>
              <w:rPr>
                <w:b/>
                <w:bCs/>
                <w:lang w:val="nl-NL"/>
              </w:rPr>
            </w:pPr>
          </w:p>
        </w:tc>
        <w:tc>
          <w:tcPr>
            <w:tcW w:w="4364" w:type="dxa"/>
            <w:tcBorders>
              <w:left w:val="single" w:sz="4" w:space="0" w:color="auto"/>
            </w:tcBorders>
          </w:tcPr>
          <w:p w:rsidR="00EA6F7D" w:rsidRPr="0066441E" w:rsidRDefault="00EA6F7D" w:rsidP="00EA6F7D">
            <w:pPr>
              <w:jc w:val="both"/>
              <w:rPr>
                <w:lang w:val="nl-NL"/>
              </w:rPr>
            </w:pPr>
          </w:p>
          <w:p w:rsidR="00EA6F7D" w:rsidRPr="0066441E" w:rsidRDefault="00EA6F7D" w:rsidP="00EA6F7D">
            <w:pPr>
              <w:jc w:val="both"/>
              <w:rPr>
                <w:lang w:val="nl-NL"/>
              </w:rPr>
            </w:pPr>
            <w:r w:rsidRPr="0066441E">
              <w:rPr>
                <w:lang w:val="nl-NL"/>
              </w:rPr>
              <w:t>HS đọc bài - nhận xét.</w:t>
            </w:r>
          </w:p>
          <w:p w:rsidR="00EA6F7D" w:rsidRPr="0066441E" w:rsidRDefault="00EA6F7D" w:rsidP="00EA6F7D">
            <w:pPr>
              <w:jc w:val="both"/>
              <w:rPr>
                <w:lang w:val="nl-NL"/>
              </w:rPr>
            </w:pPr>
          </w:p>
          <w:p w:rsidR="00EA6F7D" w:rsidRPr="0066441E" w:rsidRDefault="00EA6F7D" w:rsidP="00EA6F7D">
            <w:pPr>
              <w:jc w:val="both"/>
              <w:rPr>
                <w:lang w:val="nl-NL"/>
              </w:rPr>
            </w:pPr>
          </w:p>
          <w:p w:rsidR="00EA6F7D" w:rsidRPr="0066441E" w:rsidRDefault="00EA6F7D" w:rsidP="00EA6F7D">
            <w:pPr>
              <w:jc w:val="both"/>
              <w:rPr>
                <w:lang w:val="nl-NL"/>
              </w:rPr>
            </w:pPr>
          </w:p>
          <w:p w:rsidR="00EA6F7D" w:rsidRPr="0066441E" w:rsidRDefault="00EA6F7D" w:rsidP="00EA6F7D">
            <w:pPr>
              <w:jc w:val="both"/>
              <w:rPr>
                <w:lang w:val="nl-NL"/>
              </w:rPr>
            </w:pPr>
          </w:p>
          <w:p w:rsidR="00EA6F7D" w:rsidRPr="0066441E" w:rsidRDefault="00EA6F7D" w:rsidP="00EA6F7D">
            <w:pPr>
              <w:jc w:val="both"/>
              <w:rPr>
                <w:lang w:val="nl-NL"/>
              </w:rPr>
            </w:pPr>
          </w:p>
          <w:p w:rsidR="00EA6F7D" w:rsidRPr="0066441E" w:rsidRDefault="00EA6F7D" w:rsidP="00EA6F7D">
            <w:pPr>
              <w:jc w:val="both"/>
              <w:rPr>
                <w:lang w:val="nl-NL"/>
              </w:rPr>
            </w:pPr>
          </w:p>
          <w:p w:rsidR="00EA6F7D" w:rsidRPr="0066441E" w:rsidRDefault="00EA6F7D" w:rsidP="00EA6F7D">
            <w:pPr>
              <w:jc w:val="both"/>
              <w:rPr>
                <w:lang w:val="nl-NL"/>
              </w:rPr>
            </w:pPr>
            <w:r w:rsidRPr="0066441E">
              <w:rPr>
                <w:lang w:val="nl-NL"/>
              </w:rPr>
              <w:t>- 1 HS đọc yêu cầu của bài tập 1.</w:t>
            </w:r>
          </w:p>
          <w:p w:rsidR="00EA6F7D" w:rsidRPr="0066441E" w:rsidRDefault="00EA6F7D" w:rsidP="00EA6F7D">
            <w:pPr>
              <w:jc w:val="both"/>
              <w:rPr>
                <w:lang w:val="nl-NL"/>
              </w:rPr>
            </w:pPr>
            <w:r w:rsidRPr="0066441E">
              <w:rPr>
                <w:lang w:val="nl-NL"/>
              </w:rPr>
              <w:t>- HS đọc thầm</w:t>
            </w:r>
            <w:r>
              <w:rPr>
                <w:lang w:val="nl-NL"/>
              </w:rPr>
              <w:t xml:space="preserve"> hai đoạn văn, suy nghĩ</w:t>
            </w:r>
            <w:r w:rsidRPr="0066441E">
              <w:rPr>
                <w:lang w:val="nl-NL"/>
              </w:rPr>
              <w:t>, phát hiện cách tả của tác giả trong mỗi đoạn có gì đáng chú ý.</w:t>
            </w:r>
          </w:p>
          <w:p w:rsidR="00EA6F7D" w:rsidRPr="0066441E" w:rsidRDefault="00EA6F7D" w:rsidP="00EA6F7D">
            <w:pPr>
              <w:ind w:left="-34"/>
              <w:jc w:val="both"/>
              <w:rPr>
                <w:lang w:val="nl-NL"/>
              </w:rPr>
            </w:pPr>
            <w:r w:rsidRPr="0066441E">
              <w:rPr>
                <w:lang w:val="nl-NL"/>
              </w:rPr>
              <w:t>HS phát biểu ý kiến.</w:t>
            </w:r>
          </w:p>
          <w:p w:rsidR="00EA6F7D" w:rsidRPr="0066441E" w:rsidRDefault="00EA6F7D" w:rsidP="00EA6F7D">
            <w:pPr>
              <w:ind w:left="-34"/>
              <w:jc w:val="both"/>
              <w:rPr>
                <w:lang w:val="nl-NL"/>
              </w:rPr>
            </w:pPr>
            <w:r w:rsidRPr="0066441E">
              <w:rPr>
                <w:lang w:val="nl-NL"/>
              </w:rPr>
              <w:t>- Cả lớp nhận xét.</w:t>
            </w:r>
          </w:p>
          <w:p w:rsidR="00EA6F7D" w:rsidRPr="0066441E" w:rsidRDefault="00EA6F7D" w:rsidP="00EA6F7D">
            <w:pPr>
              <w:ind w:left="-34"/>
              <w:jc w:val="both"/>
              <w:rPr>
                <w:lang w:val="nl-NL"/>
              </w:rPr>
            </w:pPr>
          </w:p>
          <w:p w:rsidR="00EA6F7D" w:rsidRPr="0066441E" w:rsidRDefault="00EA6F7D" w:rsidP="00EA6F7D">
            <w:pPr>
              <w:ind w:left="-34"/>
              <w:jc w:val="both"/>
              <w:rPr>
                <w:lang w:val="nl-NL"/>
              </w:rPr>
            </w:pPr>
          </w:p>
          <w:p w:rsidR="00EA6F7D" w:rsidRPr="0066441E" w:rsidRDefault="00EA6F7D" w:rsidP="00EA6F7D">
            <w:pPr>
              <w:ind w:left="-34"/>
              <w:jc w:val="both"/>
              <w:rPr>
                <w:lang w:val="nl-NL"/>
              </w:rPr>
            </w:pPr>
            <w:r w:rsidRPr="0066441E">
              <w:rPr>
                <w:lang w:val="nl-NL"/>
              </w:rPr>
              <w:t>- HS đọc, nêu yc bài.</w:t>
            </w:r>
          </w:p>
          <w:p w:rsidR="00EA6F7D" w:rsidRDefault="00EA6F7D" w:rsidP="00EA6F7D">
            <w:pPr>
              <w:jc w:val="both"/>
              <w:rPr>
                <w:lang w:val="nl-NL"/>
              </w:rPr>
            </w:pPr>
          </w:p>
          <w:p w:rsidR="00EA6F7D" w:rsidRPr="0066441E" w:rsidRDefault="00EA6F7D" w:rsidP="00EA6F7D">
            <w:pPr>
              <w:jc w:val="both"/>
              <w:rPr>
                <w:lang w:val="nl-NL"/>
              </w:rPr>
            </w:pPr>
          </w:p>
          <w:p w:rsidR="00EA6F7D" w:rsidRPr="0066441E" w:rsidRDefault="00EA6F7D" w:rsidP="00EA6F7D">
            <w:pPr>
              <w:jc w:val="both"/>
              <w:rPr>
                <w:lang w:val="nl-NL"/>
              </w:rPr>
            </w:pPr>
            <w:r w:rsidRPr="0066441E">
              <w:rPr>
                <w:lang w:val="nl-NL"/>
              </w:rPr>
              <w:t>- HS viết đoạn văn.</w:t>
            </w:r>
            <w:r>
              <w:rPr>
                <w:lang w:val="nl-NL"/>
              </w:rPr>
              <w:t xml:space="preserve"> Chụp bài gửi cho GV</w:t>
            </w:r>
            <w:r w:rsidR="007E1F7F">
              <w:rPr>
                <w:lang w:val="nl-NL"/>
              </w:rPr>
              <w:t xml:space="preserve"> =&gt; chia sẻ bài lên màn hình.</w:t>
            </w:r>
          </w:p>
          <w:p w:rsidR="00EA6F7D" w:rsidRPr="0066441E" w:rsidRDefault="00EA6F7D" w:rsidP="00EA6F7D">
            <w:pPr>
              <w:jc w:val="both"/>
              <w:rPr>
                <w:lang w:val="nl-NL"/>
              </w:rPr>
            </w:pPr>
            <w:r w:rsidRPr="0066441E">
              <w:rPr>
                <w:lang w:val="nl-NL"/>
              </w:rPr>
              <w:t>- 4-5 HS trình bày bài viết của mình.</w:t>
            </w:r>
          </w:p>
          <w:p w:rsidR="00EA6F7D" w:rsidRPr="0066441E" w:rsidRDefault="00EA6F7D" w:rsidP="00EA6F7D">
            <w:pPr>
              <w:jc w:val="both"/>
              <w:rPr>
                <w:lang w:val="nl-NL"/>
              </w:rPr>
            </w:pPr>
            <w:r w:rsidRPr="0066441E">
              <w:rPr>
                <w:lang w:val="nl-NL"/>
              </w:rPr>
              <w:t xml:space="preserve"> HS nhận xét, sửa cách dùng từ, viết câu, diễn đạt.</w:t>
            </w:r>
          </w:p>
        </w:tc>
      </w:tr>
    </w:tbl>
    <w:p w:rsidR="00EA6F7D" w:rsidRDefault="00EA6F7D" w:rsidP="00EA6F7D">
      <w:pPr>
        <w:ind w:firstLine="13"/>
        <w:jc w:val="both"/>
        <w:rPr>
          <w:b/>
          <w:bCs/>
          <w:lang w:val="nl-NL"/>
        </w:rPr>
      </w:pPr>
      <w:r w:rsidRPr="0066441E">
        <w:rPr>
          <w:b/>
          <w:bCs/>
          <w:lang w:val="nl-NL"/>
        </w:rPr>
        <w:t>C. Củng cố, dặn dò                         3'</w:t>
      </w:r>
    </w:p>
    <w:p w:rsidR="00EA6F7D" w:rsidRPr="0066441E" w:rsidRDefault="00EA6F7D" w:rsidP="00EA6F7D">
      <w:pPr>
        <w:ind w:firstLine="13"/>
        <w:jc w:val="both"/>
        <w:rPr>
          <w:lang w:val="nl-NL"/>
        </w:rPr>
      </w:pPr>
      <w:r w:rsidRPr="0066441E">
        <w:rPr>
          <w:lang w:val="nl-NL"/>
        </w:rPr>
        <w:t>? Khi miêu tả các bộ phận của cây cối cần chú ý gì?</w:t>
      </w:r>
    </w:p>
    <w:p w:rsidR="00EA6F7D" w:rsidRPr="0066441E" w:rsidRDefault="00EA6F7D" w:rsidP="00EA6F7D">
      <w:pPr>
        <w:ind w:firstLine="13"/>
        <w:jc w:val="both"/>
        <w:rPr>
          <w:lang w:val="nl-NL"/>
        </w:rPr>
      </w:pPr>
      <w:r w:rsidRPr="0066441E">
        <w:rPr>
          <w:lang w:val="nl-NL"/>
        </w:rPr>
        <w:t>? Cây rất có ích, em cần đối xử với cây ntn?</w:t>
      </w:r>
      <w:r>
        <w:rPr>
          <w:lang w:val="nl-NL"/>
        </w:rPr>
        <w:t xml:space="preserve"> Vậy khi viết văn, em cần lồng tình cảm, cảm xúc của mình với cây đang tả nhé.</w:t>
      </w:r>
    </w:p>
    <w:p w:rsidR="00EA6F7D" w:rsidRPr="0066441E" w:rsidRDefault="00EA6F7D" w:rsidP="00EA6F7D">
      <w:pPr>
        <w:ind w:firstLine="13"/>
        <w:jc w:val="both"/>
        <w:rPr>
          <w:lang w:val="nl-NL"/>
        </w:rPr>
      </w:pPr>
      <w:r w:rsidRPr="0066441E">
        <w:rPr>
          <w:lang w:val="nl-NL"/>
        </w:rPr>
        <w:t xml:space="preserve">GV nhận xét tiết học. </w:t>
      </w:r>
    </w:p>
    <w:p w:rsidR="00EA6F7D" w:rsidRDefault="00EA6F7D" w:rsidP="00EA6F7D">
      <w:pPr>
        <w:rPr>
          <w:bCs/>
          <w:lang w:val="nl-NL"/>
        </w:rPr>
      </w:pPr>
      <w:r w:rsidRPr="0066441E">
        <w:rPr>
          <w:lang w:val="nl-NL"/>
        </w:rPr>
        <w:t>Chuẩn bị bài sau:</w:t>
      </w:r>
      <w:r w:rsidRPr="0066441E">
        <w:rPr>
          <w:b/>
          <w:bCs/>
          <w:lang w:val="nl-NL"/>
        </w:rPr>
        <w:t xml:space="preserve"> </w:t>
      </w:r>
      <w:r w:rsidRPr="0066441E">
        <w:rPr>
          <w:bCs/>
          <w:lang w:val="nl-NL"/>
        </w:rPr>
        <w:t xml:space="preserve">Luyện tập miêu tả các bộ phận </w:t>
      </w:r>
      <w:r>
        <w:rPr>
          <w:bCs/>
          <w:lang w:val="nl-NL"/>
        </w:rPr>
        <w:t xml:space="preserve">của cây cối (VN quan sát kĩ một </w:t>
      </w:r>
      <w:r w:rsidRPr="0066441E">
        <w:rPr>
          <w:bCs/>
          <w:lang w:val="nl-NL"/>
        </w:rPr>
        <w:t>loài hoa, quả mà em thích ghi lại những gì em quan sát được).</w:t>
      </w:r>
    </w:p>
    <w:p w:rsidR="001B74D6" w:rsidRDefault="001B74D6" w:rsidP="00380531">
      <w:pPr>
        <w:jc w:val="center"/>
        <w:rPr>
          <w:lang w:val="it-IT"/>
        </w:rPr>
      </w:pPr>
      <w:r>
        <w:rPr>
          <w:lang w:val="it-IT"/>
        </w:rPr>
        <w:t>_____________________________________________________</w:t>
      </w:r>
    </w:p>
    <w:p w:rsidR="001B74D6" w:rsidRPr="00DA42BB" w:rsidRDefault="001B74D6" w:rsidP="00380531">
      <w:pPr>
        <w:rPr>
          <w:b/>
          <w:bCs/>
          <w:u w:val="single"/>
          <w:lang w:val="it-IT"/>
        </w:rPr>
      </w:pPr>
      <w:r w:rsidRPr="00DA42BB">
        <w:rPr>
          <w:b/>
          <w:bCs/>
          <w:lang w:val="it-IT"/>
        </w:rPr>
        <w:t xml:space="preserve">Tiết </w:t>
      </w:r>
      <w:r>
        <w:rPr>
          <w:b/>
          <w:bCs/>
          <w:lang w:val="it-IT"/>
        </w:rPr>
        <w:t>3</w:t>
      </w:r>
      <w:r w:rsidRPr="00DA42BB">
        <w:rPr>
          <w:b/>
          <w:bCs/>
          <w:lang w:val="it-IT"/>
        </w:rPr>
        <w:t>:</w:t>
      </w:r>
      <w:r>
        <w:rPr>
          <w:b/>
          <w:bCs/>
          <w:lang w:val="it-IT"/>
        </w:rPr>
        <w:t xml:space="preserve">                                                  </w:t>
      </w:r>
      <w:r w:rsidRPr="00DA42BB">
        <w:rPr>
          <w:b/>
          <w:bCs/>
          <w:u w:val="single"/>
          <w:lang w:val="it-IT"/>
        </w:rPr>
        <w:t>Toán</w:t>
      </w:r>
    </w:p>
    <w:p w:rsidR="001B74D6" w:rsidRPr="0066441E" w:rsidRDefault="001B74D6" w:rsidP="00380531">
      <w:pPr>
        <w:jc w:val="center"/>
        <w:rPr>
          <w:b/>
          <w:bCs/>
          <w:lang w:val="nl-NL"/>
        </w:rPr>
      </w:pPr>
      <w:r w:rsidRPr="0066441E">
        <w:rPr>
          <w:b/>
          <w:bCs/>
          <w:lang w:val="nl-NL"/>
        </w:rPr>
        <w:t>Luyện tập (Tr122)</w:t>
      </w:r>
    </w:p>
    <w:p w:rsidR="001B74D6" w:rsidRPr="001400D2" w:rsidRDefault="001B74D6" w:rsidP="00380531">
      <w:pPr>
        <w:ind w:left="720" w:hanging="720"/>
        <w:rPr>
          <w:b/>
          <w:bCs/>
          <w:u w:val="single"/>
          <w:lang w:val="nl-NL"/>
        </w:rPr>
      </w:pPr>
      <w:r w:rsidRPr="001400D2">
        <w:rPr>
          <w:b/>
          <w:bCs/>
          <w:u w:val="single"/>
          <w:lang w:val="nl-NL"/>
        </w:rPr>
        <w:t>I. Mục tiêu</w:t>
      </w:r>
    </w:p>
    <w:p w:rsidR="001B74D6" w:rsidRPr="0066441E" w:rsidRDefault="001B74D6" w:rsidP="00380531">
      <w:pPr>
        <w:jc w:val="both"/>
        <w:rPr>
          <w:lang w:val="nl-NL"/>
        </w:rPr>
      </w:pPr>
      <w:r w:rsidRPr="0066441E">
        <w:rPr>
          <w:lang w:val="nl-NL"/>
        </w:rPr>
        <w:t>-</w:t>
      </w:r>
      <w:r w:rsidRPr="0066441E">
        <w:rPr>
          <w:b/>
          <w:bCs/>
          <w:i/>
          <w:iCs/>
          <w:lang w:val="nl-NL"/>
        </w:rPr>
        <w:t xml:space="preserve"> </w:t>
      </w:r>
      <w:r>
        <w:rPr>
          <w:b/>
          <w:bCs/>
          <w:iCs/>
          <w:lang w:val="nl-NL"/>
        </w:rPr>
        <w:t>C</w:t>
      </w:r>
      <w:r w:rsidRPr="0066441E">
        <w:rPr>
          <w:lang w:val="nl-NL"/>
        </w:rPr>
        <w:t>ủng cố về so sánh phân số theo 2 cách.</w:t>
      </w:r>
    </w:p>
    <w:p w:rsidR="001B74D6" w:rsidRPr="0066441E" w:rsidRDefault="001B74D6" w:rsidP="00380531">
      <w:pPr>
        <w:rPr>
          <w:lang w:val="nl-NL"/>
        </w:rPr>
      </w:pPr>
      <w:r w:rsidRPr="0066441E">
        <w:rPr>
          <w:lang w:val="nl-NL"/>
        </w:rPr>
        <w:t>- Biết cách so sánh hai phân số có cùng tử số.</w:t>
      </w:r>
    </w:p>
    <w:p w:rsidR="001B74D6" w:rsidRPr="0066441E" w:rsidRDefault="001B74D6" w:rsidP="00380531">
      <w:pPr>
        <w:ind w:left="720" w:hanging="720"/>
        <w:rPr>
          <w:lang w:val="nl-NL"/>
        </w:rPr>
      </w:pPr>
      <w:r w:rsidRPr="0066441E">
        <w:rPr>
          <w:lang w:val="nl-NL"/>
        </w:rPr>
        <w:t>-</w:t>
      </w:r>
      <w:r>
        <w:rPr>
          <w:lang w:val="nl-NL"/>
        </w:rPr>
        <w:t xml:space="preserve"> </w:t>
      </w:r>
      <w:r w:rsidRPr="0066441E">
        <w:rPr>
          <w:lang w:val="nl-NL"/>
        </w:rPr>
        <w:t>Yêu thích môn học.</w:t>
      </w:r>
    </w:p>
    <w:p w:rsidR="001B74D6" w:rsidRPr="00073408" w:rsidRDefault="001B74D6" w:rsidP="00380531">
      <w:pPr>
        <w:jc w:val="both"/>
        <w:rPr>
          <w:spacing w:val="6"/>
          <w:u w:val="single"/>
          <w:lang w:val="nl-NL"/>
        </w:rPr>
      </w:pPr>
      <w:r w:rsidRPr="00073408">
        <w:rPr>
          <w:b/>
          <w:bCs/>
          <w:spacing w:val="6"/>
          <w:u w:val="single"/>
          <w:lang w:val="nl-NL"/>
        </w:rPr>
        <w:t>II - Đồ dùng dạy - học:</w:t>
      </w:r>
    </w:p>
    <w:p w:rsidR="001B74D6" w:rsidRPr="0039130E" w:rsidRDefault="001B74D6" w:rsidP="00380531">
      <w:pPr>
        <w:ind w:left="720" w:hanging="720"/>
        <w:rPr>
          <w:lang w:val="it-IT"/>
        </w:rPr>
      </w:pPr>
      <w:r w:rsidRPr="0039130E">
        <w:rPr>
          <w:bCs/>
          <w:lang w:val="it-IT"/>
        </w:rPr>
        <w:t xml:space="preserve">GV: </w:t>
      </w:r>
      <w:r w:rsidRPr="0039130E">
        <w:rPr>
          <w:lang w:val="it-IT"/>
        </w:rPr>
        <w:t>Máy tính, giáo án powerpoint</w:t>
      </w:r>
    </w:p>
    <w:p w:rsidR="001B74D6" w:rsidRPr="0039130E" w:rsidRDefault="001B74D6" w:rsidP="00380531">
      <w:pPr>
        <w:ind w:left="720" w:hanging="720"/>
        <w:rPr>
          <w:bCs/>
          <w:lang w:val="it-IT"/>
        </w:rPr>
      </w:pPr>
      <w:r w:rsidRPr="0039130E">
        <w:rPr>
          <w:bCs/>
          <w:lang w:val="it-IT"/>
        </w:rPr>
        <w:t>HS: Máy tính hoặc điện thoại thông minh có kết nối interne</w:t>
      </w:r>
      <w:r>
        <w:rPr>
          <w:bCs/>
          <w:lang w:val="it-IT"/>
        </w:rPr>
        <w:t>t, sgk Toán, VBTT</w:t>
      </w:r>
    </w:p>
    <w:p w:rsidR="001B74D6" w:rsidRDefault="001B74D6" w:rsidP="00380531">
      <w:pPr>
        <w:ind w:left="720" w:hanging="720"/>
        <w:rPr>
          <w:b/>
          <w:bCs/>
          <w:u w:val="single"/>
          <w:lang w:val="it-IT"/>
        </w:rPr>
      </w:pPr>
      <w:r w:rsidRPr="00C41445">
        <w:rPr>
          <w:b/>
          <w:bCs/>
          <w:u w:val="single"/>
          <w:lang w:val="it-IT"/>
        </w:rPr>
        <w:t>III. Các hoạt động dạy - học.</w:t>
      </w:r>
    </w:p>
    <w:p w:rsidR="001B74D6" w:rsidRPr="00CA3010" w:rsidRDefault="001B74D6" w:rsidP="00380531">
      <w:pPr>
        <w:jc w:val="center"/>
        <w:rPr>
          <w:bCs/>
          <w:lang w:val="it-IT"/>
        </w:rPr>
      </w:pPr>
      <w:r w:rsidRPr="00CA3010">
        <w:rPr>
          <w:bCs/>
          <w:lang w:val="it-IT"/>
        </w:rPr>
        <w:lastRenderedPageBreak/>
        <w:t xml:space="preserve">Dạy </w:t>
      </w:r>
      <w:r w:rsidR="00CA3010" w:rsidRPr="00CA3010">
        <w:rPr>
          <w:bCs/>
          <w:lang w:val="it-IT"/>
        </w:rPr>
        <w:t xml:space="preserve">trên powerpoint qua Zoom </w:t>
      </w:r>
      <w:r w:rsidRPr="00CA3010">
        <w:rPr>
          <w:bCs/>
          <w:lang w:val="it-IT"/>
        </w:rPr>
        <w:t xml:space="preserve">từ 9 giờ 10 phút - 9 giờ 50 phút </w:t>
      </w:r>
    </w:p>
    <w:p w:rsidR="00A548CD" w:rsidRPr="0066441E" w:rsidRDefault="00A548CD" w:rsidP="00A548CD">
      <w:pPr>
        <w:ind w:left="720" w:hanging="720"/>
        <w:rPr>
          <w:b/>
          <w:bCs/>
          <w:lang w:val="nl-NL"/>
        </w:rPr>
      </w:pPr>
      <w:r w:rsidRPr="0066441E">
        <w:rPr>
          <w:b/>
          <w:bCs/>
          <w:lang w:val="nl-NL"/>
        </w:rPr>
        <w:t>A. Kiểm tra bài cũ : 3'</w:t>
      </w:r>
    </w:p>
    <w:p w:rsidR="00A548CD" w:rsidRPr="0066441E" w:rsidRDefault="00A548CD" w:rsidP="00A548CD">
      <w:pPr>
        <w:rPr>
          <w:lang w:val="nl-NL"/>
        </w:rPr>
      </w:pPr>
      <w:r w:rsidRPr="0066441E">
        <w:rPr>
          <w:lang w:val="nl-NL"/>
        </w:rPr>
        <w:t>- Nêu cách quy đồng mẫu số hai phân số?</w:t>
      </w:r>
    </w:p>
    <w:p w:rsidR="00A548CD" w:rsidRPr="0066441E" w:rsidRDefault="00A548CD" w:rsidP="00A548CD">
      <w:pPr>
        <w:rPr>
          <w:lang w:val="nl-NL"/>
        </w:rPr>
      </w:pPr>
      <w:r w:rsidRPr="0066441E">
        <w:rPr>
          <w:lang w:val="nl-NL"/>
        </w:rPr>
        <w:t>- Nêu cách so sánh hai phân số khác mẫu số?</w:t>
      </w:r>
    </w:p>
    <w:p w:rsidR="00A548CD" w:rsidRPr="0066441E" w:rsidRDefault="00A548CD" w:rsidP="00A548CD">
      <w:pPr>
        <w:rPr>
          <w:lang w:val="nl-NL"/>
        </w:rPr>
      </w:pPr>
      <w:r w:rsidRPr="0066441E">
        <w:rPr>
          <w:lang w:val="nl-NL"/>
        </w:rPr>
        <w:t>- Nhận xét.</w:t>
      </w:r>
    </w:p>
    <w:p w:rsidR="00A548CD" w:rsidRPr="0066441E" w:rsidRDefault="00A548CD" w:rsidP="00A548CD">
      <w:pPr>
        <w:ind w:left="720" w:hanging="720"/>
        <w:rPr>
          <w:b/>
          <w:bCs/>
          <w:lang w:val="nl-NL"/>
        </w:rPr>
      </w:pPr>
      <w:r w:rsidRPr="0066441E">
        <w:rPr>
          <w:b/>
          <w:bCs/>
          <w:lang w:val="nl-NL"/>
        </w:rPr>
        <w:t>B. Bài mới:  1. Giới thiệu bài :1'</w:t>
      </w:r>
    </w:p>
    <w:p w:rsidR="00A548CD" w:rsidRPr="0066441E" w:rsidRDefault="00A548CD" w:rsidP="00A548CD">
      <w:pPr>
        <w:ind w:left="720" w:hanging="720"/>
        <w:rPr>
          <w:b/>
          <w:bCs/>
          <w:lang w:val="nl-NL"/>
        </w:rPr>
      </w:pPr>
      <w:r w:rsidRPr="0066441E">
        <w:rPr>
          <w:b/>
          <w:bCs/>
          <w:lang w:val="nl-NL"/>
        </w:rPr>
        <w:t>2. Thực hành: 32'</w:t>
      </w:r>
    </w:p>
    <w:tbl>
      <w:tblPr>
        <w:tblW w:w="0" w:type="auto"/>
        <w:tblBorders>
          <w:insideV w:val="single" w:sz="4" w:space="0" w:color="auto"/>
        </w:tblBorders>
        <w:tblLook w:val="01E0"/>
      </w:tblPr>
      <w:tblGrid>
        <w:gridCol w:w="5117"/>
        <w:gridCol w:w="4341"/>
      </w:tblGrid>
      <w:tr w:rsidR="00A548CD" w:rsidRPr="00B90E35" w:rsidTr="00354859">
        <w:tc>
          <w:tcPr>
            <w:tcW w:w="5117" w:type="dxa"/>
            <w:tcBorders>
              <w:right w:val="single" w:sz="4" w:space="0" w:color="auto"/>
            </w:tcBorders>
            <w:shd w:val="clear" w:color="auto" w:fill="auto"/>
          </w:tcPr>
          <w:p w:rsidR="00A548CD" w:rsidRPr="00B90E35" w:rsidRDefault="00A548CD" w:rsidP="00354859">
            <w:pPr>
              <w:ind w:left="720" w:hanging="720"/>
              <w:rPr>
                <w:lang w:val="nl-NL"/>
              </w:rPr>
            </w:pPr>
            <w:r w:rsidRPr="00B90E35">
              <w:rPr>
                <w:b/>
                <w:lang w:val="nl-NL"/>
              </w:rPr>
              <w:t>Bài 1:  8’</w:t>
            </w:r>
            <w:r w:rsidRPr="00B90E35">
              <w:rPr>
                <w:lang w:val="nl-NL"/>
              </w:rPr>
              <w:t xml:space="preserve"> YC HS đọc, nêu yc bài tập.</w:t>
            </w:r>
          </w:p>
          <w:p w:rsidR="00A548CD" w:rsidRDefault="00A548CD" w:rsidP="00354859">
            <w:pPr>
              <w:rPr>
                <w:lang w:val="nl-NL"/>
              </w:rPr>
            </w:pPr>
            <w:r w:rsidRPr="00B90E35">
              <w:rPr>
                <w:lang w:val="nl-NL"/>
              </w:rPr>
              <w:t xml:space="preserve">Yêu cầu HS thực hành làm bài vào vở nháp. </w:t>
            </w:r>
          </w:p>
          <w:p w:rsidR="00A548CD" w:rsidRPr="00B90E35" w:rsidRDefault="00A548CD" w:rsidP="00354859">
            <w:pPr>
              <w:rPr>
                <w:lang w:val="nl-NL"/>
              </w:rPr>
            </w:pPr>
            <w:r w:rsidRPr="00B90E35">
              <w:rPr>
                <w:lang w:val="nl-NL"/>
              </w:rPr>
              <w:t>Gọi một vài em nêu cách làm của mình.</w:t>
            </w:r>
          </w:p>
          <w:p w:rsidR="00A548CD" w:rsidRPr="00B90E35" w:rsidRDefault="00A548CD" w:rsidP="00354859">
            <w:pPr>
              <w:rPr>
                <w:lang w:val="nl-NL"/>
              </w:rPr>
            </w:pPr>
            <w:r w:rsidRPr="00B90E35">
              <w:rPr>
                <w:lang w:val="nl-NL"/>
              </w:rPr>
              <w:t>- GV nhận xét, chốt lại các cách so sánh 2 PS.</w:t>
            </w:r>
          </w:p>
          <w:p w:rsidR="00A548CD" w:rsidRPr="00B90E35" w:rsidRDefault="00A548CD" w:rsidP="00354859">
            <w:pPr>
              <w:rPr>
                <w:lang w:val="nl-NL"/>
              </w:rPr>
            </w:pPr>
            <w:r w:rsidRPr="00B90E35">
              <w:rPr>
                <w:b/>
                <w:lang w:val="nl-NL"/>
              </w:rPr>
              <w:t>Bài 2:</w:t>
            </w:r>
            <w:r w:rsidRPr="00B90E35">
              <w:rPr>
                <w:lang w:val="nl-NL"/>
              </w:rPr>
              <w:t xml:space="preserve"> </w:t>
            </w:r>
            <w:r w:rsidRPr="00B90E35">
              <w:rPr>
                <w:b/>
                <w:lang w:val="nl-NL"/>
              </w:rPr>
              <w:t>8’</w:t>
            </w:r>
            <w:r w:rsidRPr="00B90E35">
              <w:rPr>
                <w:lang w:val="nl-NL"/>
              </w:rPr>
              <w:t xml:space="preserve"> Y/cầu HS nêu yêu cầu của </w:t>
            </w:r>
            <w:r w:rsidR="00FB2705">
              <w:rPr>
                <w:lang w:val="nl-NL"/>
              </w:rPr>
              <w:t>BT</w:t>
            </w:r>
          </w:p>
          <w:p w:rsidR="00FB2705" w:rsidRDefault="00FB2705" w:rsidP="00354859">
            <w:pPr>
              <w:rPr>
                <w:lang w:val="nl-NL"/>
              </w:rPr>
            </w:pPr>
          </w:p>
          <w:p w:rsidR="00A548CD" w:rsidRPr="00B90E35" w:rsidRDefault="00A548CD" w:rsidP="00354859">
            <w:pPr>
              <w:rPr>
                <w:lang w:val="nl-NL"/>
              </w:rPr>
            </w:pPr>
            <w:r w:rsidRPr="00B90E35">
              <w:rPr>
                <w:lang w:val="nl-NL"/>
              </w:rPr>
              <w:t>GV lưu ý HS khi so sánh hai phân số khác mẫu số bằng hai cách.</w:t>
            </w:r>
          </w:p>
          <w:p w:rsidR="00A548CD" w:rsidRPr="00B90E35" w:rsidRDefault="00A548CD" w:rsidP="00354859">
            <w:pPr>
              <w:rPr>
                <w:lang w:val="nl-NL"/>
              </w:rPr>
            </w:pPr>
            <w:r w:rsidRPr="00B90E35">
              <w:rPr>
                <w:lang w:val="nl-NL"/>
              </w:rPr>
              <w:t>GV nhận xét, chốt lại 2 cách so sánh 2PS: QĐMS và so sánh 2 PS với 1.</w:t>
            </w:r>
          </w:p>
          <w:p w:rsidR="00A548CD" w:rsidRPr="00B90E35" w:rsidRDefault="00A548CD" w:rsidP="00354859">
            <w:pPr>
              <w:rPr>
                <w:lang w:val="nl-NL"/>
              </w:rPr>
            </w:pPr>
            <w:r w:rsidRPr="00B90E35">
              <w:rPr>
                <w:b/>
                <w:lang w:val="nl-NL"/>
              </w:rPr>
              <w:t xml:space="preserve">Bài 3: 12’ ? </w:t>
            </w:r>
            <w:r w:rsidRPr="00B90E35">
              <w:rPr>
                <w:lang w:val="nl-NL"/>
              </w:rPr>
              <w:t>Nêu yêu cầu của bài tập.</w:t>
            </w:r>
          </w:p>
          <w:p w:rsidR="00A548CD" w:rsidRPr="00B90E35" w:rsidRDefault="00A548CD" w:rsidP="00354859">
            <w:pPr>
              <w:rPr>
                <w:lang w:val="nl-NL"/>
              </w:rPr>
            </w:pPr>
            <w:r w:rsidRPr="00B90E35">
              <w:rPr>
                <w:lang w:val="nl-NL"/>
              </w:rPr>
              <w:t>GV hướng dẫn HS so sánh hai phân số có cùng tử số.</w:t>
            </w:r>
          </w:p>
          <w:p w:rsidR="00A548CD" w:rsidRPr="00B90E35" w:rsidRDefault="00A548CD" w:rsidP="00354859">
            <w:pPr>
              <w:rPr>
                <w:lang w:val="nl-NL"/>
              </w:rPr>
            </w:pPr>
            <w:r w:rsidRPr="00B90E35">
              <w:rPr>
                <w:lang w:val="nl-NL"/>
              </w:rPr>
              <w:t>TC cho HS làm bài.</w:t>
            </w:r>
          </w:p>
          <w:p w:rsidR="00A548CD" w:rsidRPr="00B90E35" w:rsidRDefault="00A548CD" w:rsidP="00354859">
            <w:pPr>
              <w:rPr>
                <w:lang w:val="nl-NL"/>
              </w:rPr>
            </w:pPr>
            <w:r w:rsidRPr="00B90E35">
              <w:rPr>
                <w:lang w:val="nl-NL"/>
              </w:rPr>
              <w:t xml:space="preserve">GV quan sát, hướng dẫn HS làm chậm. </w:t>
            </w:r>
          </w:p>
          <w:p w:rsidR="00A548CD" w:rsidRPr="00B90E35" w:rsidRDefault="00A548CD" w:rsidP="00354859">
            <w:pPr>
              <w:rPr>
                <w:lang w:val="nl-NL"/>
              </w:rPr>
            </w:pPr>
            <w:r w:rsidRPr="00B90E35">
              <w:rPr>
                <w:lang w:val="nl-NL"/>
              </w:rPr>
              <w:t>GV nhận xét, chốt lại cách so sánh 2 PS cùng tử số.</w:t>
            </w:r>
          </w:p>
          <w:p w:rsidR="00A548CD" w:rsidRPr="00B90E35" w:rsidRDefault="00A548CD" w:rsidP="00354859">
            <w:pPr>
              <w:rPr>
                <w:lang w:val="nl-NL"/>
              </w:rPr>
            </w:pPr>
            <w:r w:rsidRPr="00B90E35">
              <w:rPr>
                <w:b/>
                <w:lang w:val="nl-NL"/>
              </w:rPr>
              <w:t>Bài 4 : 4’</w:t>
            </w:r>
            <w:r w:rsidRPr="00B90E35">
              <w:rPr>
                <w:lang w:val="nl-NL"/>
              </w:rPr>
              <w:t xml:space="preserve"> GV gợi ý (cách viết các PS theo thứ tự từ bé đến lớn)</w:t>
            </w:r>
          </w:p>
          <w:p w:rsidR="00A548CD" w:rsidRPr="00B90E35" w:rsidRDefault="00A548CD" w:rsidP="00354859">
            <w:pPr>
              <w:rPr>
                <w:b/>
                <w:bCs/>
                <w:lang w:val="nl-NL"/>
              </w:rPr>
            </w:pPr>
            <w:r w:rsidRPr="00B90E35">
              <w:rPr>
                <w:b/>
                <w:bCs/>
                <w:lang w:val="nl-NL"/>
              </w:rPr>
              <w:t xml:space="preserve">C. Củng cố, dặn dò:                 3' </w:t>
            </w:r>
          </w:p>
        </w:tc>
        <w:tc>
          <w:tcPr>
            <w:tcW w:w="4341" w:type="dxa"/>
            <w:tcBorders>
              <w:left w:val="single" w:sz="4" w:space="0" w:color="auto"/>
            </w:tcBorders>
            <w:shd w:val="clear" w:color="auto" w:fill="auto"/>
          </w:tcPr>
          <w:p w:rsidR="00A548CD" w:rsidRPr="00B90E35" w:rsidRDefault="00A548CD" w:rsidP="00354859">
            <w:pPr>
              <w:ind w:left="720" w:hanging="720"/>
              <w:rPr>
                <w:lang w:val="nl-NL"/>
              </w:rPr>
            </w:pPr>
            <w:r w:rsidRPr="00B90E35">
              <w:rPr>
                <w:lang w:val="nl-NL"/>
              </w:rPr>
              <w:t>HS đọc, nêu yc bài tập.</w:t>
            </w:r>
          </w:p>
          <w:p w:rsidR="00A548CD" w:rsidRPr="00B90E35" w:rsidRDefault="00A548CD" w:rsidP="00354859">
            <w:pPr>
              <w:ind w:left="32" w:hanging="32"/>
              <w:rPr>
                <w:lang w:val="nl-NL"/>
              </w:rPr>
            </w:pPr>
            <w:r w:rsidRPr="00B90E35">
              <w:rPr>
                <w:lang w:val="nl-NL"/>
              </w:rPr>
              <w:t>HS lần lư</w:t>
            </w:r>
            <w:r w:rsidRPr="00B90E35">
              <w:rPr>
                <w:lang w:val="nl-NL"/>
              </w:rPr>
              <w:softHyphen/>
              <w:t xml:space="preserve">ợt làm từng phần a, b. </w:t>
            </w:r>
          </w:p>
          <w:p w:rsidR="00A548CD" w:rsidRDefault="00A548CD" w:rsidP="00354859">
            <w:pPr>
              <w:ind w:left="32" w:hanging="32"/>
              <w:rPr>
                <w:lang w:val="nl-NL"/>
              </w:rPr>
            </w:pPr>
            <w:r w:rsidRPr="00B90E35">
              <w:rPr>
                <w:lang w:val="nl-NL"/>
              </w:rPr>
              <w:t>KK HS làm cả bài.</w:t>
            </w:r>
            <w:r>
              <w:rPr>
                <w:lang w:val="nl-NL"/>
              </w:rPr>
              <w:t xml:space="preserve"> </w:t>
            </w:r>
          </w:p>
          <w:p w:rsidR="00A548CD" w:rsidRPr="00B90E35" w:rsidRDefault="00A548CD" w:rsidP="00354859">
            <w:pPr>
              <w:ind w:left="32" w:hanging="32"/>
              <w:rPr>
                <w:lang w:val="nl-NL"/>
              </w:rPr>
            </w:pPr>
            <w:r w:rsidRPr="00B90E35">
              <w:rPr>
                <w:lang w:val="nl-NL"/>
              </w:rPr>
              <w:t>HS nêu cách làm bài.</w:t>
            </w:r>
          </w:p>
          <w:p w:rsidR="00A548CD" w:rsidRPr="00B90E35" w:rsidRDefault="00A548CD" w:rsidP="00354859">
            <w:pPr>
              <w:ind w:left="32" w:hanging="32"/>
              <w:rPr>
                <w:lang w:val="nl-NL"/>
              </w:rPr>
            </w:pPr>
            <w:r w:rsidRPr="00B90E35">
              <w:rPr>
                <w:lang w:val="nl-NL"/>
              </w:rPr>
              <w:t>HS nhận xét.</w:t>
            </w:r>
          </w:p>
          <w:p w:rsidR="00A548CD" w:rsidRPr="00B90E35" w:rsidRDefault="00A548CD" w:rsidP="00354859">
            <w:pPr>
              <w:rPr>
                <w:lang w:val="nl-NL"/>
              </w:rPr>
            </w:pPr>
          </w:p>
          <w:p w:rsidR="00A548CD" w:rsidRPr="00B90E35" w:rsidRDefault="00A548CD" w:rsidP="00354859">
            <w:pPr>
              <w:ind w:left="720" w:hanging="720"/>
              <w:rPr>
                <w:lang w:val="nl-NL"/>
              </w:rPr>
            </w:pPr>
            <w:r w:rsidRPr="00B90E35">
              <w:rPr>
                <w:lang w:val="nl-NL"/>
              </w:rPr>
              <w:t>HS đọc, nêu yc bài tập.</w:t>
            </w:r>
          </w:p>
          <w:p w:rsidR="00A548CD" w:rsidRPr="00B90E35" w:rsidRDefault="00A548CD" w:rsidP="00354859">
            <w:pPr>
              <w:ind w:left="32" w:hanging="32"/>
              <w:rPr>
                <w:lang w:val="nl-NL"/>
              </w:rPr>
            </w:pPr>
            <w:r w:rsidRPr="00B90E35">
              <w:rPr>
                <w:lang w:val="nl-NL"/>
              </w:rPr>
              <w:t>HS lần lư</w:t>
            </w:r>
            <w:r w:rsidRPr="00B90E35">
              <w:rPr>
                <w:lang w:val="nl-NL"/>
              </w:rPr>
              <w:softHyphen/>
              <w:t xml:space="preserve">ợt làm từng phần a, b </w:t>
            </w:r>
          </w:p>
          <w:p w:rsidR="00A548CD" w:rsidRPr="00B90E35" w:rsidRDefault="00A548CD" w:rsidP="00354859">
            <w:pPr>
              <w:ind w:left="32" w:hanging="32"/>
              <w:rPr>
                <w:lang w:val="nl-NL"/>
              </w:rPr>
            </w:pPr>
            <w:r w:rsidRPr="00B90E35">
              <w:rPr>
                <w:lang w:val="nl-NL"/>
              </w:rPr>
              <w:t>KK HS làm cả bài.</w:t>
            </w:r>
          </w:p>
          <w:p w:rsidR="00A548CD" w:rsidRPr="00B90E35" w:rsidRDefault="00A548CD" w:rsidP="00354859">
            <w:pPr>
              <w:rPr>
                <w:lang w:val="nl-NL"/>
              </w:rPr>
            </w:pPr>
            <w:r w:rsidRPr="00B90E35">
              <w:rPr>
                <w:lang w:val="nl-NL"/>
              </w:rPr>
              <w:t>HS nêu kết quả và cách làm bài.</w:t>
            </w:r>
          </w:p>
          <w:p w:rsidR="00A548CD" w:rsidRPr="00B90E35" w:rsidRDefault="00A548CD" w:rsidP="00354859">
            <w:pPr>
              <w:ind w:left="32" w:hanging="32"/>
              <w:rPr>
                <w:lang w:val="nl-NL"/>
              </w:rPr>
            </w:pPr>
            <w:r w:rsidRPr="00B90E35">
              <w:rPr>
                <w:lang w:val="nl-NL"/>
              </w:rPr>
              <w:t>HS nhận xét.</w:t>
            </w:r>
          </w:p>
          <w:p w:rsidR="00A548CD" w:rsidRPr="00B90E35" w:rsidRDefault="00A548CD" w:rsidP="00FB2705">
            <w:pPr>
              <w:rPr>
                <w:lang w:val="nl-NL"/>
              </w:rPr>
            </w:pPr>
          </w:p>
          <w:p w:rsidR="00A548CD" w:rsidRPr="00B90E35" w:rsidRDefault="00A548CD" w:rsidP="00354859">
            <w:pPr>
              <w:ind w:left="720" w:hanging="720"/>
              <w:rPr>
                <w:lang w:val="nl-NL"/>
              </w:rPr>
            </w:pPr>
            <w:r w:rsidRPr="00B90E35">
              <w:rPr>
                <w:lang w:val="nl-NL"/>
              </w:rPr>
              <w:t>HS đọc, nêu yc bài tập.</w:t>
            </w:r>
          </w:p>
          <w:p w:rsidR="00A548CD" w:rsidRPr="00B90E35" w:rsidRDefault="00A548CD" w:rsidP="00354859">
            <w:pPr>
              <w:rPr>
                <w:lang w:val="nl-NL"/>
              </w:rPr>
            </w:pPr>
            <w:r w:rsidRPr="00B90E35">
              <w:rPr>
                <w:lang w:val="nl-NL"/>
              </w:rPr>
              <w:t>HS tìm hiểu mẫu và đưa ra cách làm theo mẫu.</w:t>
            </w:r>
          </w:p>
          <w:p w:rsidR="00A548CD" w:rsidRPr="00B90E35" w:rsidRDefault="00A548CD" w:rsidP="00354859">
            <w:pPr>
              <w:rPr>
                <w:lang w:val="nl-NL"/>
              </w:rPr>
            </w:pPr>
            <w:r w:rsidRPr="00B90E35">
              <w:rPr>
                <w:lang w:val="nl-NL"/>
              </w:rPr>
              <w:t>HS so sánh theo hướng dẫn của GV.</w:t>
            </w:r>
          </w:p>
          <w:p w:rsidR="00A548CD" w:rsidRPr="00B90E35" w:rsidRDefault="00FB2705" w:rsidP="00354859">
            <w:pPr>
              <w:rPr>
                <w:lang w:val="nl-NL"/>
              </w:rPr>
            </w:pPr>
            <w:r>
              <w:rPr>
                <w:lang w:val="nl-NL"/>
              </w:rPr>
              <w:t>HS làm</w:t>
            </w:r>
            <w:r w:rsidR="00A548CD" w:rsidRPr="00B90E35">
              <w:rPr>
                <w:lang w:val="nl-NL"/>
              </w:rPr>
              <w:t xml:space="preserve"> nháp.</w:t>
            </w:r>
          </w:p>
          <w:p w:rsidR="00A548CD" w:rsidRPr="00B90E35" w:rsidRDefault="00A548CD" w:rsidP="00354859">
            <w:pPr>
              <w:rPr>
                <w:lang w:val="nl-NL"/>
              </w:rPr>
            </w:pPr>
            <w:r w:rsidRPr="00B90E35">
              <w:rPr>
                <w:lang w:val="nl-NL"/>
              </w:rPr>
              <w:t>HS nhận xét.</w:t>
            </w:r>
          </w:p>
          <w:p w:rsidR="00A548CD" w:rsidRPr="00B90E35" w:rsidRDefault="00A548CD" w:rsidP="00354859">
            <w:pPr>
              <w:rPr>
                <w:lang w:val="nl-NL"/>
              </w:rPr>
            </w:pPr>
          </w:p>
          <w:p w:rsidR="00A548CD" w:rsidRPr="00B90E35" w:rsidRDefault="00A548CD" w:rsidP="00354859">
            <w:pPr>
              <w:rPr>
                <w:lang w:val="nl-NL"/>
              </w:rPr>
            </w:pPr>
            <w:r w:rsidRPr="00B90E35">
              <w:rPr>
                <w:lang w:val="nl-NL"/>
              </w:rPr>
              <w:t>KK HS tự làm bài và chữa bài (nếu còn thời gian).</w:t>
            </w:r>
          </w:p>
          <w:p w:rsidR="00A548CD" w:rsidRPr="00B90E35" w:rsidRDefault="00A548CD" w:rsidP="00354859">
            <w:pPr>
              <w:rPr>
                <w:lang w:val="nl-NL"/>
              </w:rPr>
            </w:pPr>
          </w:p>
        </w:tc>
      </w:tr>
    </w:tbl>
    <w:p w:rsidR="00A548CD" w:rsidRDefault="00A548CD" w:rsidP="00A548CD">
      <w:pPr>
        <w:ind w:right="144"/>
        <w:rPr>
          <w:lang w:val="nl-NL"/>
        </w:rPr>
      </w:pPr>
      <w:r>
        <w:rPr>
          <w:lang w:val="nl-NL"/>
        </w:rPr>
        <w:t>-</w:t>
      </w:r>
      <w:r w:rsidRPr="0066441E">
        <w:rPr>
          <w:lang w:val="nl-NL"/>
        </w:rPr>
        <w:t xml:space="preserve"> </w:t>
      </w:r>
      <w:r>
        <w:rPr>
          <w:lang w:val="nl-NL"/>
        </w:rPr>
        <w:t>Khi so sánh hai PS không cùng mẫu số, ta có những cách so sánh nào? (SSPS với 1; QĐMS 2 PS; QĐTS 2 PS)</w:t>
      </w:r>
    </w:p>
    <w:p w:rsidR="00A548CD" w:rsidRPr="0066441E" w:rsidRDefault="00A548CD" w:rsidP="00A548CD">
      <w:pPr>
        <w:ind w:right="144"/>
        <w:rPr>
          <w:lang w:val="nl-NL"/>
        </w:rPr>
      </w:pPr>
      <w:r w:rsidRPr="0066441E">
        <w:rPr>
          <w:lang w:val="nl-NL"/>
        </w:rPr>
        <w:t xml:space="preserve">GV giới thiệu thêm cách SS phần bù đơn vị: </w:t>
      </w:r>
      <w:r>
        <w:rPr>
          <w:lang w:val="nl-NL"/>
        </w:rPr>
        <w:t xml:space="preserve">(phần hơn với đơn vị, phần kém với đơn vị) </w:t>
      </w:r>
      <w:r w:rsidRPr="0066441E">
        <w:rPr>
          <w:lang w:val="nl-NL"/>
        </w:rPr>
        <w:t>PS nào có phần bù bé hơn thì PS đó lớn hơn, ngược lại.</w:t>
      </w:r>
    </w:p>
    <w:p w:rsidR="00A548CD" w:rsidRDefault="00A548CD" w:rsidP="00A548CD">
      <w:pPr>
        <w:tabs>
          <w:tab w:val="left" w:pos="2460"/>
        </w:tabs>
        <w:rPr>
          <w:lang w:val="nl-NL"/>
        </w:rPr>
      </w:pPr>
      <w:r>
        <w:rPr>
          <w:lang w:val="nl-NL"/>
        </w:rPr>
        <w:t xml:space="preserve">- </w:t>
      </w:r>
      <w:r w:rsidRPr="0066441E">
        <w:rPr>
          <w:lang w:val="nl-NL"/>
        </w:rPr>
        <w:t xml:space="preserve">GV nhận xét tiết học . Chuẩn bị bài sau: Luyện tập chung. </w:t>
      </w:r>
    </w:p>
    <w:p w:rsidR="001B74D6" w:rsidRDefault="001B74D6" w:rsidP="00380531">
      <w:pPr>
        <w:jc w:val="center"/>
        <w:rPr>
          <w:lang w:val="it-IT"/>
        </w:rPr>
      </w:pPr>
      <w:r>
        <w:rPr>
          <w:lang w:val="it-IT"/>
        </w:rPr>
        <w:t>_____________________________________________________</w:t>
      </w:r>
    </w:p>
    <w:p w:rsidR="001B74D6" w:rsidRPr="0066441E" w:rsidRDefault="001B74D6" w:rsidP="00380531">
      <w:pPr>
        <w:rPr>
          <w:b/>
          <w:bCs/>
          <w:u w:val="single"/>
          <w:lang w:val="nl-NL"/>
        </w:rPr>
      </w:pPr>
      <w:r w:rsidRPr="0066441E">
        <w:rPr>
          <w:b/>
          <w:bCs/>
          <w:lang w:val="nl-NL"/>
        </w:rPr>
        <w:t xml:space="preserve">Tiết </w:t>
      </w:r>
      <w:r>
        <w:rPr>
          <w:b/>
          <w:bCs/>
          <w:lang w:val="nl-NL"/>
        </w:rPr>
        <w:t>4</w:t>
      </w:r>
      <w:r w:rsidRPr="0066441E">
        <w:rPr>
          <w:b/>
          <w:bCs/>
          <w:lang w:val="nl-NL"/>
        </w:rPr>
        <w:t xml:space="preserve">:       </w:t>
      </w:r>
      <w:r>
        <w:rPr>
          <w:b/>
          <w:bCs/>
          <w:lang w:val="nl-NL"/>
        </w:rPr>
        <w:t xml:space="preserve">             </w:t>
      </w:r>
      <w:r w:rsidRPr="0066441E">
        <w:rPr>
          <w:b/>
          <w:bCs/>
          <w:lang w:val="nl-NL"/>
        </w:rPr>
        <w:t xml:space="preserve">         </w:t>
      </w:r>
      <w:r>
        <w:rPr>
          <w:b/>
          <w:bCs/>
          <w:lang w:val="nl-NL"/>
        </w:rPr>
        <w:t xml:space="preserve">                 </w:t>
      </w:r>
      <w:r w:rsidR="00380531">
        <w:rPr>
          <w:b/>
          <w:bCs/>
          <w:lang w:val="nl-NL"/>
        </w:rPr>
        <w:t xml:space="preserve"> </w:t>
      </w:r>
      <w:r w:rsidRPr="0066441E">
        <w:rPr>
          <w:b/>
          <w:bCs/>
          <w:lang w:val="nl-NL"/>
        </w:rPr>
        <w:t xml:space="preserve">  </w:t>
      </w:r>
      <w:r w:rsidRPr="0066441E">
        <w:rPr>
          <w:b/>
          <w:bCs/>
          <w:u w:val="single"/>
          <w:lang w:val="nl-NL"/>
        </w:rPr>
        <w:t>Tập đọc</w:t>
      </w:r>
    </w:p>
    <w:p w:rsidR="001B74D6" w:rsidRPr="0066441E" w:rsidRDefault="001B74D6" w:rsidP="00380531">
      <w:pPr>
        <w:jc w:val="center"/>
        <w:rPr>
          <w:b/>
          <w:bCs/>
          <w:lang w:val="nl-NL"/>
        </w:rPr>
      </w:pPr>
      <w:r w:rsidRPr="0066441E">
        <w:rPr>
          <w:b/>
          <w:bCs/>
          <w:lang w:val="nl-NL"/>
        </w:rPr>
        <w:t>Chợ Tết</w:t>
      </w:r>
    </w:p>
    <w:p w:rsidR="001B74D6" w:rsidRPr="005051E5" w:rsidRDefault="001B74D6" w:rsidP="00380531">
      <w:pPr>
        <w:rPr>
          <w:b/>
          <w:bCs/>
          <w:u w:val="single"/>
          <w:lang w:val="nl-NL"/>
        </w:rPr>
      </w:pPr>
      <w:r w:rsidRPr="005051E5">
        <w:rPr>
          <w:b/>
          <w:bCs/>
          <w:u w:val="single"/>
          <w:lang w:val="nl-NL"/>
        </w:rPr>
        <w:t>I. Mục tiêu:</w:t>
      </w:r>
    </w:p>
    <w:p w:rsidR="001B74D6" w:rsidRPr="0066441E" w:rsidRDefault="001B74D6" w:rsidP="00380531">
      <w:pPr>
        <w:rPr>
          <w:lang w:val="nl-NL"/>
        </w:rPr>
      </w:pPr>
      <w:r w:rsidRPr="0066441E">
        <w:rPr>
          <w:lang w:val="nl-NL"/>
        </w:rPr>
        <w:t>- Biết đọc diễn cảm một đoạn trong bài thơ với giọng nhẹ nhàng, tình cảm.</w:t>
      </w:r>
    </w:p>
    <w:p w:rsidR="001B74D6" w:rsidRPr="0066441E" w:rsidRDefault="001B74D6" w:rsidP="00380531">
      <w:pPr>
        <w:rPr>
          <w:lang w:val="nl-NL"/>
        </w:rPr>
      </w:pPr>
      <w:r w:rsidRPr="0066441E">
        <w:rPr>
          <w:lang w:val="nl-NL"/>
        </w:rPr>
        <w:t>- Hiểu các từ ngữ mới trong bài, hiểu ND bài thơ: Cảnh chợ Tết miền trung du có nhiều nét đẹp về thiên nhiên, gợi tả cuộc sống êm đềm của người dân quê. Trả lời được các câu hỏi SGK, thuộc được một vài câu thơ yêu thích.</w:t>
      </w:r>
    </w:p>
    <w:p w:rsidR="001B74D6" w:rsidRPr="0066441E" w:rsidRDefault="001B74D6" w:rsidP="00380531">
      <w:pPr>
        <w:rPr>
          <w:lang w:val="nl-NL"/>
        </w:rPr>
      </w:pPr>
      <w:r w:rsidRPr="0066441E">
        <w:rPr>
          <w:lang w:val="nl-NL"/>
        </w:rPr>
        <w:t>- Giáo dục HS biết cảm nhận và quý trọng cái đẹp trong cuộc sống.</w:t>
      </w:r>
    </w:p>
    <w:p w:rsidR="001B74D6" w:rsidRPr="0066441E" w:rsidRDefault="001B74D6" w:rsidP="00380531">
      <w:pPr>
        <w:rPr>
          <w:lang w:val="nl-NL"/>
        </w:rPr>
      </w:pPr>
      <w:r>
        <w:rPr>
          <w:lang w:val="nl-NL"/>
        </w:rPr>
        <w:t xml:space="preserve">* </w:t>
      </w:r>
      <w:r w:rsidRPr="0066441E">
        <w:rPr>
          <w:lang w:val="nl-NL"/>
        </w:rPr>
        <w:t>H</w:t>
      </w:r>
      <w:r>
        <w:rPr>
          <w:lang w:val="nl-NL"/>
        </w:rPr>
        <w:t>S tự h</w:t>
      </w:r>
      <w:r w:rsidRPr="0066441E">
        <w:rPr>
          <w:lang w:val="nl-NL"/>
        </w:rPr>
        <w:t>ọc thuộc lòng bài thơ</w:t>
      </w:r>
      <w:r>
        <w:rPr>
          <w:lang w:val="nl-NL"/>
        </w:rPr>
        <w:t xml:space="preserve"> ở nhà</w:t>
      </w:r>
      <w:r w:rsidRPr="0066441E">
        <w:rPr>
          <w:lang w:val="nl-NL"/>
        </w:rPr>
        <w:t>.</w:t>
      </w:r>
    </w:p>
    <w:p w:rsidR="001B74D6" w:rsidRPr="00073408" w:rsidRDefault="001B74D6" w:rsidP="00380531">
      <w:pPr>
        <w:jc w:val="both"/>
        <w:rPr>
          <w:spacing w:val="6"/>
          <w:u w:val="single"/>
          <w:lang w:val="nl-NL"/>
        </w:rPr>
      </w:pPr>
      <w:r w:rsidRPr="00073408">
        <w:rPr>
          <w:b/>
          <w:bCs/>
          <w:spacing w:val="6"/>
          <w:u w:val="single"/>
          <w:lang w:val="nl-NL"/>
        </w:rPr>
        <w:t>II - Đồ dùng dạy - học:</w:t>
      </w:r>
    </w:p>
    <w:p w:rsidR="00380531" w:rsidRPr="00E325A6" w:rsidRDefault="00380531" w:rsidP="00380531">
      <w:pPr>
        <w:rPr>
          <w:lang w:val="it-IT"/>
        </w:rPr>
      </w:pPr>
      <w:r w:rsidRPr="0039130E">
        <w:rPr>
          <w:bCs/>
          <w:lang w:val="it-IT"/>
        </w:rPr>
        <w:lastRenderedPageBreak/>
        <w:t xml:space="preserve">GV: </w:t>
      </w:r>
      <w:r w:rsidRPr="0039130E">
        <w:rPr>
          <w:lang w:val="it-IT"/>
        </w:rPr>
        <w:t>Máy tính</w:t>
      </w:r>
      <w:r>
        <w:rPr>
          <w:lang w:val="it-IT"/>
        </w:rPr>
        <w:t>,</w:t>
      </w:r>
      <w:r w:rsidRPr="00A259D8">
        <w:rPr>
          <w:bCs/>
          <w:lang w:val="it-IT"/>
        </w:rPr>
        <w:t xml:space="preserve"> </w:t>
      </w:r>
      <w:r>
        <w:rPr>
          <w:bCs/>
          <w:lang w:val="it-IT"/>
        </w:rPr>
        <w:t xml:space="preserve">video </w:t>
      </w:r>
      <w:r w:rsidRPr="00E325A6">
        <w:rPr>
          <w:bCs/>
          <w:lang w:val="it-IT"/>
        </w:rPr>
        <w:t xml:space="preserve">bài giảng </w:t>
      </w:r>
      <w:r>
        <w:rPr>
          <w:lang w:val="it-IT"/>
        </w:rPr>
        <w:t>của truyền hình Hà Nội:</w:t>
      </w:r>
      <w:r w:rsidRPr="004943A4">
        <w:rPr>
          <w:lang w:val="it-IT"/>
        </w:rPr>
        <w:t xml:space="preserve"> </w:t>
      </w:r>
      <w:r>
        <w:rPr>
          <w:lang w:val="it-IT"/>
        </w:rPr>
        <w:t>youtube/hanoitv.vn lớp 4/Dạy ngày 15/4/2020</w:t>
      </w:r>
      <w:r w:rsidRPr="00E325A6">
        <w:rPr>
          <w:lang w:val="it-IT"/>
        </w:rPr>
        <w:t>.</w:t>
      </w:r>
    </w:p>
    <w:p w:rsidR="001B74D6" w:rsidRPr="0039130E" w:rsidRDefault="001B74D6" w:rsidP="00380531">
      <w:pPr>
        <w:ind w:left="720" w:hanging="720"/>
        <w:rPr>
          <w:bCs/>
          <w:lang w:val="it-IT"/>
        </w:rPr>
      </w:pPr>
      <w:r w:rsidRPr="0039130E">
        <w:rPr>
          <w:bCs/>
          <w:lang w:val="it-IT"/>
        </w:rPr>
        <w:t>HS: Máy tính hoặc điện thoại thông minh có kết nối interne</w:t>
      </w:r>
      <w:r w:rsidR="00380531">
        <w:rPr>
          <w:bCs/>
          <w:lang w:val="it-IT"/>
        </w:rPr>
        <w:t>t</w:t>
      </w:r>
      <w:r>
        <w:rPr>
          <w:bCs/>
          <w:lang w:val="it-IT"/>
        </w:rPr>
        <w:t>, sgk TV</w:t>
      </w:r>
    </w:p>
    <w:p w:rsidR="001B74D6" w:rsidRDefault="001B74D6" w:rsidP="00380531">
      <w:pPr>
        <w:ind w:left="720" w:hanging="720"/>
        <w:rPr>
          <w:b/>
          <w:bCs/>
          <w:u w:val="single"/>
          <w:lang w:val="it-IT"/>
        </w:rPr>
      </w:pPr>
      <w:r w:rsidRPr="00C41445">
        <w:rPr>
          <w:b/>
          <w:bCs/>
          <w:u w:val="single"/>
          <w:lang w:val="it-IT"/>
        </w:rPr>
        <w:t>III. Các hoạt động dạy - học.</w:t>
      </w:r>
    </w:p>
    <w:p w:rsidR="00CA3010" w:rsidRDefault="00CA3010" w:rsidP="00CA3010">
      <w:pPr>
        <w:jc w:val="center"/>
        <w:rPr>
          <w:bCs/>
          <w:lang w:val="it-IT"/>
        </w:rPr>
      </w:pPr>
      <w:r w:rsidRPr="00E325A6">
        <w:rPr>
          <w:bCs/>
          <w:lang w:val="it-IT"/>
        </w:rPr>
        <w:t xml:space="preserve"> </w:t>
      </w:r>
      <w:r w:rsidR="00380531" w:rsidRPr="00E325A6">
        <w:rPr>
          <w:bCs/>
          <w:lang w:val="it-IT"/>
        </w:rPr>
        <w:t xml:space="preserve">(Dạy qua </w:t>
      </w:r>
      <w:r w:rsidR="00380531">
        <w:rPr>
          <w:bCs/>
          <w:lang w:val="it-IT"/>
        </w:rPr>
        <w:t xml:space="preserve">video </w:t>
      </w:r>
      <w:r w:rsidR="00380531" w:rsidRPr="00E325A6">
        <w:rPr>
          <w:bCs/>
          <w:lang w:val="it-IT"/>
        </w:rPr>
        <w:t xml:space="preserve">bài giảng </w:t>
      </w:r>
      <w:r w:rsidR="00380531">
        <w:rPr>
          <w:lang w:val="it-IT"/>
        </w:rPr>
        <w:t>của truyền hình Hà Nội: youtube/hanoitv.vn lớp 4/Dạy ngày 15/4/2020</w:t>
      </w:r>
      <w:r w:rsidR="00380531" w:rsidRPr="00E325A6">
        <w:rPr>
          <w:lang w:val="it-IT"/>
        </w:rPr>
        <w:t>.</w:t>
      </w:r>
      <w:r w:rsidR="00380531">
        <w:rPr>
          <w:lang w:val="it-IT"/>
        </w:rPr>
        <w:t>)</w:t>
      </w:r>
      <w:r w:rsidRPr="00CA3010">
        <w:rPr>
          <w:b/>
          <w:bCs/>
          <w:lang w:val="it-IT"/>
        </w:rPr>
        <w:t xml:space="preserve"> </w:t>
      </w:r>
      <w:r w:rsidRPr="00CA3010">
        <w:rPr>
          <w:bCs/>
          <w:lang w:val="it-IT"/>
        </w:rPr>
        <w:t>Dạy từ 10 giờ 00 phút - 10 giờ 40 phút qua Zoom</w:t>
      </w:r>
    </w:p>
    <w:p w:rsidR="009D32F7" w:rsidRPr="00B90E35" w:rsidRDefault="009D32F7" w:rsidP="009D32F7">
      <w:pPr>
        <w:rPr>
          <w:b/>
          <w:bCs/>
          <w:lang w:val="nl-NL"/>
        </w:rPr>
      </w:pPr>
      <w:r w:rsidRPr="00B90E35">
        <w:rPr>
          <w:b/>
          <w:bCs/>
          <w:lang w:val="nl-NL"/>
        </w:rPr>
        <w:t>A. Kiểm tra bài cũ                            3’</w:t>
      </w:r>
    </w:p>
    <w:p w:rsidR="009D32F7" w:rsidRPr="00B90E35" w:rsidRDefault="009D32F7" w:rsidP="009D32F7">
      <w:pPr>
        <w:rPr>
          <w:lang w:val="nl-NL"/>
        </w:rPr>
      </w:pPr>
      <w:r w:rsidRPr="00B90E35">
        <w:rPr>
          <w:lang w:val="nl-NL"/>
        </w:rPr>
        <w:t>Yêu cầu đọc bài: Sầu riêng.</w:t>
      </w:r>
    </w:p>
    <w:p w:rsidR="009D32F7" w:rsidRPr="00B90E35" w:rsidRDefault="009D32F7" w:rsidP="009D32F7">
      <w:pPr>
        <w:rPr>
          <w:lang w:val="nl-NL"/>
        </w:rPr>
      </w:pPr>
      <w:r w:rsidRPr="00B90E35">
        <w:rPr>
          <w:lang w:val="nl-NL"/>
        </w:rPr>
        <w:t>? Sầu riêng là đặc sản của vùng nào? Nêu những nét đặc sắc của hoa sầu riêng, quả, dáng cây?</w:t>
      </w:r>
    </w:p>
    <w:p w:rsidR="009D32F7" w:rsidRPr="00B90E35" w:rsidRDefault="009D32F7" w:rsidP="009D32F7">
      <w:pPr>
        <w:rPr>
          <w:lang w:val="nl-NL"/>
        </w:rPr>
      </w:pPr>
      <w:r w:rsidRPr="00B90E35">
        <w:rPr>
          <w:lang w:val="nl-NL"/>
        </w:rPr>
        <w:t>? Nêu những câu văn thể hiện tình cảm của tác giả đối với cây sầu riêng.</w:t>
      </w:r>
    </w:p>
    <w:p w:rsidR="009D32F7" w:rsidRPr="009D32F7" w:rsidRDefault="009D32F7" w:rsidP="009D32F7">
      <w:pPr>
        <w:rPr>
          <w:lang w:val="nl-NL"/>
        </w:rPr>
      </w:pPr>
      <w:r>
        <w:rPr>
          <w:lang w:val="nl-NL"/>
        </w:rPr>
        <w:t>Nhận xé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440"/>
        <w:gridCol w:w="4018"/>
      </w:tblGrid>
      <w:tr w:rsidR="009D32F7" w:rsidRPr="00B90E35" w:rsidTr="00354859">
        <w:tc>
          <w:tcPr>
            <w:tcW w:w="5440" w:type="dxa"/>
            <w:tcBorders>
              <w:top w:val="nil"/>
              <w:left w:val="nil"/>
              <w:bottom w:val="nil"/>
              <w:right w:val="single" w:sz="4" w:space="0" w:color="auto"/>
            </w:tcBorders>
            <w:shd w:val="clear" w:color="auto" w:fill="auto"/>
          </w:tcPr>
          <w:p w:rsidR="009D32F7" w:rsidRPr="00B90E35" w:rsidRDefault="009D32F7" w:rsidP="00354859">
            <w:pPr>
              <w:rPr>
                <w:b/>
                <w:bCs/>
                <w:lang w:val="nl-NL"/>
              </w:rPr>
            </w:pPr>
            <w:r w:rsidRPr="00B90E35">
              <w:rPr>
                <w:b/>
                <w:bCs/>
                <w:lang w:val="nl-NL"/>
              </w:rPr>
              <w:t>B. Bài mới</w:t>
            </w:r>
          </w:p>
          <w:p w:rsidR="009D32F7" w:rsidRPr="00B90E35" w:rsidRDefault="009D32F7" w:rsidP="00354859">
            <w:pPr>
              <w:rPr>
                <w:b/>
                <w:bCs/>
                <w:lang w:val="nl-NL"/>
              </w:rPr>
            </w:pPr>
            <w:r w:rsidRPr="00B90E35">
              <w:rPr>
                <w:b/>
                <w:bCs/>
                <w:lang w:val="nl-NL"/>
              </w:rPr>
              <w:t>1. Giới thiệu bài                                1’</w:t>
            </w:r>
          </w:p>
          <w:p w:rsidR="009D32F7" w:rsidRPr="00B90E35" w:rsidRDefault="009D32F7" w:rsidP="00354859">
            <w:pPr>
              <w:rPr>
                <w:lang w:val="nl-NL"/>
              </w:rPr>
            </w:pPr>
            <w:r w:rsidRPr="00B90E35">
              <w:rPr>
                <w:lang w:val="nl-NL"/>
              </w:rPr>
              <w:t xml:space="preserve"> GV giới thiệu qua tranh.</w:t>
            </w:r>
          </w:p>
          <w:p w:rsidR="009D32F7" w:rsidRPr="00B90E35" w:rsidRDefault="009D32F7" w:rsidP="00354859">
            <w:pPr>
              <w:rPr>
                <w:b/>
                <w:bCs/>
                <w:lang w:val="nl-NL"/>
              </w:rPr>
            </w:pPr>
            <w:r w:rsidRPr="00B90E35">
              <w:rPr>
                <w:b/>
                <w:bCs/>
                <w:lang w:val="nl-NL"/>
              </w:rPr>
              <w:t>2.  Luyện đọc và tìm hiểu bài : 33'</w:t>
            </w:r>
          </w:p>
          <w:p w:rsidR="009D32F7" w:rsidRPr="00B90E35" w:rsidRDefault="009D32F7" w:rsidP="00354859">
            <w:pPr>
              <w:rPr>
                <w:lang w:val="nl-NL"/>
              </w:rPr>
            </w:pPr>
            <w:r w:rsidRPr="00B90E35">
              <w:rPr>
                <w:b/>
                <w:bCs/>
                <w:lang w:val="nl-NL"/>
              </w:rPr>
              <w:t>a) Luyện đọc: 12'</w:t>
            </w:r>
          </w:p>
          <w:p w:rsidR="009D32F7" w:rsidRPr="00B90E35" w:rsidRDefault="009D32F7" w:rsidP="00354859">
            <w:pPr>
              <w:rPr>
                <w:lang w:val="nl-NL"/>
              </w:rPr>
            </w:pPr>
            <w:r w:rsidRPr="00B90E35">
              <w:rPr>
                <w:lang w:val="nl-NL"/>
              </w:rPr>
              <w:t>Gọi HS đọc nối tiếp từng khổ thơ trước lớp.</w:t>
            </w:r>
          </w:p>
          <w:p w:rsidR="009D32F7" w:rsidRPr="00B90E35" w:rsidRDefault="009D32F7" w:rsidP="00354859">
            <w:pPr>
              <w:rPr>
                <w:lang w:val="nl-NL"/>
              </w:rPr>
            </w:pPr>
            <w:r w:rsidRPr="00B90E35">
              <w:rPr>
                <w:lang w:val="nl-NL"/>
              </w:rPr>
              <w:t>Gọi HS nêu nhận xét.</w:t>
            </w:r>
          </w:p>
          <w:p w:rsidR="009D32F7" w:rsidRDefault="009D32F7" w:rsidP="00354859">
            <w:pPr>
              <w:rPr>
                <w:lang w:val="nl-NL"/>
              </w:rPr>
            </w:pPr>
            <w:r w:rsidRPr="00B90E35">
              <w:rPr>
                <w:lang w:val="nl-NL"/>
              </w:rPr>
              <w:t>Yêu cầu HS luyện phát âm từ khó.</w:t>
            </w:r>
          </w:p>
          <w:p w:rsidR="00436C72" w:rsidRPr="00B90E35" w:rsidRDefault="00436C72" w:rsidP="00354859">
            <w:pPr>
              <w:rPr>
                <w:lang w:val="nl-NL"/>
              </w:rPr>
            </w:pPr>
            <w:r>
              <w:rPr>
                <w:lang w:val="nl-NL"/>
              </w:rPr>
              <w:t>Cho HS đọc nối tiếp từng khổ thơ</w:t>
            </w:r>
          </w:p>
          <w:p w:rsidR="009D32F7" w:rsidRPr="00B90E35" w:rsidRDefault="009D32F7" w:rsidP="00354859">
            <w:pPr>
              <w:rPr>
                <w:lang w:val="nl-NL"/>
              </w:rPr>
            </w:pPr>
            <w:r w:rsidRPr="00B90E35">
              <w:rPr>
                <w:lang w:val="nl-NL"/>
              </w:rPr>
              <w:t>HD HS nghe, nhận xét.</w:t>
            </w:r>
          </w:p>
          <w:p w:rsidR="009D32F7" w:rsidRPr="00B90E35" w:rsidRDefault="009D32F7" w:rsidP="00354859">
            <w:pPr>
              <w:rPr>
                <w:lang w:val="nl-NL"/>
              </w:rPr>
            </w:pPr>
            <w:r w:rsidRPr="00B90E35">
              <w:rPr>
                <w:lang w:val="nl-NL"/>
              </w:rPr>
              <w:t>YC 1 HS đọc bài.</w:t>
            </w:r>
          </w:p>
          <w:p w:rsidR="009D32F7" w:rsidRPr="00B90E35" w:rsidRDefault="009D32F7" w:rsidP="00354859">
            <w:pPr>
              <w:rPr>
                <w:lang w:val="nl-NL"/>
              </w:rPr>
            </w:pPr>
            <w:r w:rsidRPr="00B90E35">
              <w:rPr>
                <w:lang w:val="nl-NL"/>
              </w:rPr>
              <w:t>GV đọc mẫu và hướng dẫn đọc.</w:t>
            </w:r>
          </w:p>
          <w:p w:rsidR="009D32F7" w:rsidRPr="00B90E35" w:rsidRDefault="009D32F7" w:rsidP="00354859">
            <w:pPr>
              <w:rPr>
                <w:b/>
                <w:bCs/>
                <w:lang w:val="nl-NL"/>
              </w:rPr>
            </w:pPr>
            <w:r w:rsidRPr="00B90E35">
              <w:rPr>
                <w:b/>
                <w:bCs/>
                <w:lang w:val="nl-NL"/>
              </w:rPr>
              <w:t>b) Tìm hiểu bài: 12'</w:t>
            </w:r>
          </w:p>
          <w:p w:rsidR="009D32F7" w:rsidRPr="00B90E35" w:rsidRDefault="009D32F7" w:rsidP="00354859">
            <w:pPr>
              <w:rPr>
                <w:lang w:val="nl-NL"/>
              </w:rPr>
            </w:pPr>
            <w:r w:rsidRPr="00B90E35">
              <w:rPr>
                <w:lang w:val="nl-NL"/>
              </w:rPr>
              <w:t>Yêu cầu HS đọc thầm và trả lời câu hỏi SGK.</w:t>
            </w:r>
          </w:p>
          <w:p w:rsidR="009D32F7" w:rsidRDefault="009D32F7" w:rsidP="00354859">
            <w:pPr>
              <w:rPr>
                <w:lang w:val="nl-NL"/>
              </w:rPr>
            </w:pPr>
            <w:r w:rsidRPr="00B90E35">
              <w:rPr>
                <w:lang w:val="nl-NL"/>
              </w:rPr>
              <w:t xml:space="preserve"> Em thích nhất khổ thơ nào trong bài? Vì sao?</w:t>
            </w:r>
          </w:p>
          <w:p w:rsidR="00436C72" w:rsidRPr="00B90E35" w:rsidRDefault="00436C72" w:rsidP="00354859">
            <w:pPr>
              <w:rPr>
                <w:lang w:val="nl-NL"/>
              </w:rPr>
            </w:pPr>
          </w:p>
          <w:p w:rsidR="009D32F7" w:rsidRPr="00B90E35" w:rsidRDefault="009D32F7" w:rsidP="00354859">
            <w:pPr>
              <w:rPr>
                <w:lang w:val="nl-NL"/>
              </w:rPr>
            </w:pPr>
            <w:r w:rsidRPr="00B90E35">
              <w:rPr>
                <w:lang w:val="nl-NL"/>
              </w:rPr>
              <w:t xml:space="preserve"> Nội dung chính của bài là gì?</w:t>
            </w:r>
          </w:p>
          <w:p w:rsidR="009D32F7" w:rsidRPr="00B90E35" w:rsidRDefault="009D32F7" w:rsidP="00354859">
            <w:pPr>
              <w:rPr>
                <w:b/>
                <w:bCs/>
                <w:lang w:val="nl-NL"/>
              </w:rPr>
            </w:pPr>
            <w:r w:rsidRPr="00B90E35">
              <w:rPr>
                <w:b/>
                <w:bCs/>
                <w:lang w:val="nl-NL"/>
              </w:rPr>
              <w:t>c. Luyện đọc diễn cảm                      9’</w:t>
            </w:r>
          </w:p>
          <w:p w:rsidR="009D32F7" w:rsidRPr="00B90E35" w:rsidRDefault="009D32F7" w:rsidP="00354859">
            <w:pPr>
              <w:rPr>
                <w:lang w:val="nl-NL"/>
              </w:rPr>
            </w:pPr>
            <w:r w:rsidRPr="00B90E35">
              <w:rPr>
                <w:lang w:val="nl-NL"/>
              </w:rPr>
              <w:t>Gọi HS nêu cách đọc bài.</w:t>
            </w:r>
          </w:p>
          <w:p w:rsidR="009D32F7" w:rsidRPr="00B90E35" w:rsidRDefault="009D32F7" w:rsidP="00354859">
            <w:pPr>
              <w:rPr>
                <w:lang w:val="nl-NL"/>
              </w:rPr>
            </w:pPr>
            <w:r>
              <w:rPr>
                <w:lang w:val="nl-NL"/>
              </w:rPr>
              <w:t xml:space="preserve">GV </w:t>
            </w:r>
            <w:r w:rsidR="00436C72">
              <w:rPr>
                <w:lang w:val="nl-NL"/>
              </w:rPr>
              <w:t>chiếu đoạn cần luyện đọc =&gt;</w:t>
            </w:r>
            <w:r>
              <w:rPr>
                <w:lang w:val="nl-NL"/>
              </w:rPr>
              <w:t xml:space="preserve"> h</w:t>
            </w:r>
            <w:r w:rsidRPr="00B90E35">
              <w:rPr>
                <w:lang w:val="nl-NL"/>
              </w:rPr>
              <w:t>dẫn luyện đọc diễn cảm từ câu 5 đến câu 12.</w:t>
            </w:r>
          </w:p>
          <w:p w:rsidR="009D32F7" w:rsidRPr="00B90E35" w:rsidRDefault="009D32F7" w:rsidP="00354859">
            <w:pPr>
              <w:rPr>
                <w:lang w:val="nl-NL"/>
              </w:rPr>
            </w:pPr>
            <w:r w:rsidRPr="00B90E35">
              <w:rPr>
                <w:lang w:val="nl-NL"/>
              </w:rPr>
              <w:t>Tổ chức nhẩm đọc thuộc lòng.</w:t>
            </w:r>
          </w:p>
          <w:p w:rsidR="009D32F7" w:rsidRPr="00B90E35" w:rsidRDefault="009D32F7" w:rsidP="00354859">
            <w:pPr>
              <w:rPr>
                <w:lang w:val="nl-NL"/>
              </w:rPr>
            </w:pPr>
            <w:r w:rsidRPr="00B90E35">
              <w:rPr>
                <w:lang w:val="nl-NL"/>
              </w:rPr>
              <w:t>Tổ chức thi đọc diễn cảm đoạn thơ trên.</w:t>
            </w:r>
          </w:p>
          <w:p w:rsidR="009D32F7" w:rsidRPr="00B90E35" w:rsidRDefault="009D32F7" w:rsidP="00354859">
            <w:pPr>
              <w:rPr>
                <w:lang w:val="nl-NL"/>
              </w:rPr>
            </w:pPr>
            <w:r w:rsidRPr="00B90E35">
              <w:rPr>
                <w:lang w:val="nl-NL"/>
              </w:rPr>
              <w:t>Tổ chức thi đọc toàn bài.</w:t>
            </w:r>
          </w:p>
          <w:p w:rsidR="009D32F7" w:rsidRPr="00B90E35" w:rsidRDefault="009D32F7" w:rsidP="00354859">
            <w:pPr>
              <w:rPr>
                <w:b/>
                <w:bCs/>
                <w:lang w:val="nl-NL"/>
              </w:rPr>
            </w:pPr>
            <w:r w:rsidRPr="00B90E35">
              <w:rPr>
                <w:b/>
                <w:bCs/>
                <w:lang w:val="nl-NL"/>
              </w:rPr>
              <w:t xml:space="preserve">C. Củng cố-dặn dò                              3’                                 </w:t>
            </w:r>
          </w:p>
        </w:tc>
        <w:tc>
          <w:tcPr>
            <w:tcW w:w="4018" w:type="dxa"/>
            <w:tcBorders>
              <w:top w:val="nil"/>
              <w:left w:val="single" w:sz="4" w:space="0" w:color="auto"/>
              <w:bottom w:val="nil"/>
              <w:right w:val="nil"/>
            </w:tcBorders>
            <w:shd w:val="clear" w:color="auto" w:fill="auto"/>
          </w:tcPr>
          <w:p w:rsidR="009D32F7" w:rsidRPr="00B90E35" w:rsidRDefault="009D32F7" w:rsidP="00354859">
            <w:pPr>
              <w:rPr>
                <w:lang w:val="nl-NL"/>
              </w:rPr>
            </w:pPr>
          </w:p>
          <w:p w:rsidR="009D32F7" w:rsidRDefault="009D32F7" w:rsidP="00354859">
            <w:pPr>
              <w:rPr>
                <w:lang w:val="nl-NL"/>
              </w:rPr>
            </w:pPr>
          </w:p>
          <w:p w:rsidR="009D32F7" w:rsidRPr="00B90E35" w:rsidRDefault="009D32F7" w:rsidP="00354859">
            <w:pPr>
              <w:rPr>
                <w:lang w:val="nl-NL"/>
              </w:rPr>
            </w:pPr>
            <w:r w:rsidRPr="00B90E35">
              <w:rPr>
                <w:lang w:val="nl-NL"/>
              </w:rPr>
              <w:t>HS lắng nghe.</w:t>
            </w:r>
          </w:p>
          <w:p w:rsidR="009D32F7" w:rsidRPr="00B90E35" w:rsidRDefault="009D32F7" w:rsidP="00354859">
            <w:pPr>
              <w:rPr>
                <w:lang w:val="nl-NL"/>
              </w:rPr>
            </w:pPr>
          </w:p>
          <w:p w:rsidR="009D32F7" w:rsidRPr="00B90E35" w:rsidRDefault="009D32F7" w:rsidP="00354859">
            <w:pPr>
              <w:rPr>
                <w:lang w:val="nl-NL"/>
              </w:rPr>
            </w:pPr>
          </w:p>
          <w:p w:rsidR="009D32F7" w:rsidRPr="00B90E35" w:rsidRDefault="009D32F7" w:rsidP="00354859">
            <w:pPr>
              <w:rPr>
                <w:lang w:val="nl-NL"/>
              </w:rPr>
            </w:pPr>
            <w:r w:rsidRPr="00B90E35">
              <w:rPr>
                <w:lang w:val="nl-NL"/>
              </w:rPr>
              <w:t>2 nhóm đọc nối tiếp từng khổ thơ HS nêu nhận xét.</w:t>
            </w:r>
          </w:p>
          <w:p w:rsidR="00436C72" w:rsidRPr="00B90E35" w:rsidRDefault="009D32F7" w:rsidP="00354859">
            <w:pPr>
              <w:rPr>
                <w:lang w:val="nl-NL"/>
              </w:rPr>
            </w:pPr>
            <w:r w:rsidRPr="00B90E35">
              <w:rPr>
                <w:lang w:val="nl-NL"/>
              </w:rPr>
              <w:t>HS luyện phát âm.</w:t>
            </w:r>
          </w:p>
          <w:p w:rsidR="009D32F7" w:rsidRDefault="00436C72" w:rsidP="00354859">
            <w:pPr>
              <w:rPr>
                <w:lang w:val="nl-NL"/>
              </w:rPr>
            </w:pPr>
            <w:r>
              <w:rPr>
                <w:lang w:val="nl-NL"/>
              </w:rPr>
              <w:t>HS luyện đọc.</w:t>
            </w:r>
          </w:p>
          <w:p w:rsidR="00436C72" w:rsidRPr="00436C72" w:rsidRDefault="00436C72" w:rsidP="00354859">
            <w:pPr>
              <w:rPr>
                <w:lang w:val="nl-NL"/>
              </w:rPr>
            </w:pPr>
          </w:p>
          <w:p w:rsidR="009D32F7" w:rsidRDefault="009D32F7" w:rsidP="00354859">
            <w:pPr>
              <w:rPr>
                <w:lang w:val="nl-NL"/>
              </w:rPr>
            </w:pPr>
            <w:r w:rsidRPr="00B90E35">
              <w:rPr>
                <w:lang w:val="nl-NL"/>
              </w:rPr>
              <w:t>1HS đọc.</w:t>
            </w:r>
          </w:p>
          <w:p w:rsidR="009D32F7" w:rsidRDefault="009D32F7" w:rsidP="00354859">
            <w:pPr>
              <w:rPr>
                <w:lang w:val="nl-NL"/>
              </w:rPr>
            </w:pPr>
          </w:p>
          <w:p w:rsidR="00436C72" w:rsidRPr="00B90E35" w:rsidRDefault="00436C72" w:rsidP="00354859">
            <w:pPr>
              <w:rPr>
                <w:lang w:val="nl-NL"/>
              </w:rPr>
            </w:pPr>
          </w:p>
          <w:p w:rsidR="009D32F7" w:rsidRPr="00B90E35" w:rsidRDefault="009D32F7" w:rsidP="00354859">
            <w:pPr>
              <w:rPr>
                <w:lang w:val="nl-NL"/>
              </w:rPr>
            </w:pPr>
            <w:r w:rsidRPr="00B90E35">
              <w:rPr>
                <w:lang w:val="nl-NL"/>
              </w:rPr>
              <w:t>HS đọc thầm và trả lời câu hỏi.</w:t>
            </w:r>
          </w:p>
          <w:p w:rsidR="009D32F7" w:rsidRPr="00B90E35" w:rsidRDefault="009D32F7" w:rsidP="00354859">
            <w:pPr>
              <w:rPr>
                <w:lang w:val="nl-NL"/>
              </w:rPr>
            </w:pPr>
            <w:r w:rsidRPr="00B90E35">
              <w:rPr>
                <w:lang w:val="nl-NL"/>
              </w:rPr>
              <w:t>HS trả lời.</w:t>
            </w:r>
          </w:p>
          <w:p w:rsidR="009D32F7" w:rsidRPr="00B90E35" w:rsidRDefault="009D32F7" w:rsidP="00354859">
            <w:pPr>
              <w:rPr>
                <w:lang w:val="nl-NL"/>
              </w:rPr>
            </w:pPr>
            <w:r w:rsidRPr="00B90E35">
              <w:rPr>
                <w:lang w:val="nl-NL"/>
              </w:rPr>
              <w:t>HS nhận xét.</w:t>
            </w:r>
          </w:p>
          <w:p w:rsidR="009D32F7" w:rsidRDefault="009D32F7" w:rsidP="00354859">
            <w:pPr>
              <w:rPr>
                <w:lang w:val="nl-NL"/>
              </w:rPr>
            </w:pPr>
            <w:r w:rsidRPr="00B90E35">
              <w:rPr>
                <w:lang w:val="nl-NL"/>
              </w:rPr>
              <w:t>HS nêu nội dung bài.</w:t>
            </w:r>
          </w:p>
          <w:p w:rsidR="009D32F7" w:rsidRPr="00B90E35" w:rsidRDefault="009D32F7" w:rsidP="00354859">
            <w:pPr>
              <w:rPr>
                <w:lang w:val="nl-NL"/>
              </w:rPr>
            </w:pPr>
          </w:p>
          <w:p w:rsidR="009D32F7" w:rsidRPr="00B90E35" w:rsidRDefault="009D32F7" w:rsidP="00354859">
            <w:pPr>
              <w:rPr>
                <w:lang w:val="nl-NL"/>
              </w:rPr>
            </w:pPr>
            <w:r w:rsidRPr="00B90E35">
              <w:rPr>
                <w:lang w:val="nl-NL"/>
              </w:rPr>
              <w:t>HS trả lời</w:t>
            </w:r>
          </w:p>
          <w:p w:rsidR="009D32F7" w:rsidRPr="00B90E35" w:rsidRDefault="009D32F7" w:rsidP="00354859">
            <w:pPr>
              <w:rPr>
                <w:lang w:val="nl-NL"/>
              </w:rPr>
            </w:pPr>
          </w:p>
          <w:p w:rsidR="009D32F7" w:rsidRPr="00B90E35" w:rsidRDefault="009D32F7" w:rsidP="00354859">
            <w:pPr>
              <w:rPr>
                <w:lang w:val="nl-NL"/>
              </w:rPr>
            </w:pPr>
            <w:r>
              <w:rPr>
                <w:lang w:val="nl-NL"/>
              </w:rPr>
              <w:t>Vài HS luyện đọc trước lớp.</w:t>
            </w:r>
          </w:p>
          <w:p w:rsidR="009D32F7" w:rsidRPr="00B90E35" w:rsidRDefault="009D32F7" w:rsidP="00354859">
            <w:pPr>
              <w:rPr>
                <w:lang w:val="nl-NL"/>
              </w:rPr>
            </w:pPr>
            <w:r w:rsidRPr="00B90E35">
              <w:rPr>
                <w:lang w:val="nl-NL"/>
              </w:rPr>
              <w:t>HS nhẩm thầm bài.</w:t>
            </w:r>
          </w:p>
          <w:p w:rsidR="009D32F7" w:rsidRPr="00B90E35" w:rsidRDefault="009D32F7" w:rsidP="00354859">
            <w:pPr>
              <w:rPr>
                <w:lang w:val="nl-NL"/>
              </w:rPr>
            </w:pPr>
            <w:r w:rsidRPr="00B90E35">
              <w:rPr>
                <w:lang w:val="nl-NL"/>
              </w:rPr>
              <w:t>HS thi đọc đoạn, cả bài.</w:t>
            </w:r>
          </w:p>
          <w:p w:rsidR="009D32F7" w:rsidRPr="00B90E35" w:rsidRDefault="009D32F7" w:rsidP="00354859">
            <w:pPr>
              <w:rPr>
                <w:lang w:val="nl-NL"/>
              </w:rPr>
            </w:pPr>
          </w:p>
        </w:tc>
      </w:tr>
    </w:tbl>
    <w:p w:rsidR="009D32F7" w:rsidRPr="0066441E" w:rsidRDefault="009D32F7" w:rsidP="009D32F7">
      <w:pPr>
        <w:rPr>
          <w:lang w:val="nl-NL"/>
        </w:rPr>
      </w:pPr>
      <w:r w:rsidRPr="0066441E">
        <w:rPr>
          <w:lang w:val="nl-NL"/>
        </w:rPr>
        <w:t>Nêu nhữn</w:t>
      </w:r>
      <w:r>
        <w:rPr>
          <w:lang w:val="nl-NL"/>
        </w:rPr>
        <w:t xml:space="preserve">g từ ngữ tả màu sắc về chợ Tết. Em hãy miêu tả 1 vài câu về chợ Tết quê em. </w:t>
      </w:r>
      <w:r w:rsidRPr="0066441E">
        <w:rPr>
          <w:lang w:val="nl-NL"/>
        </w:rPr>
        <w:t xml:space="preserve">Nhắc lại nội dung bài. </w:t>
      </w:r>
    </w:p>
    <w:p w:rsidR="009D32F7" w:rsidRDefault="009D32F7" w:rsidP="009D32F7">
      <w:pPr>
        <w:rPr>
          <w:lang w:val="nl-NL"/>
        </w:rPr>
      </w:pPr>
      <w:r w:rsidRPr="0066441E">
        <w:rPr>
          <w:lang w:val="nl-NL"/>
        </w:rPr>
        <w:t>Nhận xét chung tiết học. HDVN xem lại bài, thuộc bài thơ.</w:t>
      </w:r>
      <w:r>
        <w:rPr>
          <w:lang w:val="nl-NL"/>
        </w:rPr>
        <w:t xml:space="preserve"> CBBS.</w:t>
      </w:r>
    </w:p>
    <w:p w:rsidR="00380531" w:rsidRDefault="00380531" w:rsidP="00380531">
      <w:pPr>
        <w:jc w:val="center"/>
        <w:rPr>
          <w:lang w:val="it-IT"/>
        </w:rPr>
      </w:pPr>
      <w:r>
        <w:rPr>
          <w:lang w:val="it-IT"/>
        </w:rPr>
        <w:t>________________________________________________________________</w:t>
      </w:r>
    </w:p>
    <w:p w:rsidR="00380531" w:rsidRDefault="00380531" w:rsidP="00380531">
      <w:pPr>
        <w:rPr>
          <w:b/>
          <w:bCs/>
          <w:lang w:val="vi-VN"/>
        </w:rPr>
      </w:pPr>
      <w:r>
        <w:rPr>
          <w:b/>
          <w:bCs/>
        </w:rPr>
        <w:tab/>
      </w:r>
      <w:r>
        <w:rPr>
          <w:b/>
          <w:bCs/>
        </w:rPr>
        <w:tab/>
      </w:r>
      <w:r>
        <w:rPr>
          <w:b/>
          <w:bCs/>
        </w:rPr>
        <w:tab/>
      </w:r>
      <w:r>
        <w:rPr>
          <w:b/>
          <w:bCs/>
        </w:rPr>
        <w:tab/>
        <w:t>Chủ nhật ngày 21</w:t>
      </w:r>
      <w:r>
        <w:rPr>
          <w:b/>
          <w:bCs/>
          <w:lang w:val="vi-VN"/>
        </w:rPr>
        <w:t xml:space="preserve"> </w:t>
      </w:r>
      <w:r>
        <w:rPr>
          <w:b/>
          <w:bCs/>
        </w:rPr>
        <w:t>tháng 2 năm 2021</w:t>
      </w:r>
    </w:p>
    <w:p w:rsidR="00380531" w:rsidRPr="0066441E" w:rsidRDefault="00380531" w:rsidP="00380531">
      <w:pPr>
        <w:rPr>
          <w:b/>
          <w:bCs/>
          <w:u w:val="single"/>
          <w:lang w:val="nl-NL"/>
        </w:rPr>
      </w:pPr>
      <w:r w:rsidRPr="0066441E">
        <w:rPr>
          <w:b/>
          <w:bCs/>
          <w:lang w:val="nl-NL"/>
        </w:rPr>
        <w:t xml:space="preserve">Tiết </w:t>
      </w:r>
      <w:r>
        <w:rPr>
          <w:b/>
          <w:bCs/>
          <w:lang w:val="nl-NL"/>
        </w:rPr>
        <w:t>1</w:t>
      </w:r>
      <w:r w:rsidRPr="0066441E">
        <w:rPr>
          <w:b/>
          <w:bCs/>
          <w:lang w:val="nl-NL"/>
        </w:rPr>
        <w:t xml:space="preserve">:                </w:t>
      </w:r>
      <w:r>
        <w:rPr>
          <w:b/>
          <w:bCs/>
          <w:lang w:val="nl-NL"/>
        </w:rPr>
        <w:t xml:space="preserve">                 </w:t>
      </w:r>
      <w:r w:rsidRPr="0066441E">
        <w:rPr>
          <w:b/>
          <w:bCs/>
          <w:lang w:val="nl-NL"/>
        </w:rPr>
        <w:t xml:space="preserve">          </w:t>
      </w:r>
      <w:r w:rsidRPr="0066441E">
        <w:rPr>
          <w:b/>
          <w:bCs/>
          <w:u w:val="single"/>
          <w:lang w:val="nl-NL"/>
        </w:rPr>
        <w:t>Luyện từ và câu</w:t>
      </w:r>
    </w:p>
    <w:p w:rsidR="00380531" w:rsidRPr="0066441E" w:rsidRDefault="00380531" w:rsidP="00380531">
      <w:pPr>
        <w:jc w:val="center"/>
        <w:rPr>
          <w:b/>
          <w:bCs/>
          <w:lang w:val="nl-NL"/>
        </w:rPr>
      </w:pPr>
      <w:r w:rsidRPr="0066441E">
        <w:rPr>
          <w:b/>
          <w:bCs/>
          <w:lang w:val="nl-NL"/>
        </w:rPr>
        <w:t>Mở rộng vốn từ: Cái đẹp</w:t>
      </w:r>
    </w:p>
    <w:p w:rsidR="00380531" w:rsidRPr="00C100D1" w:rsidRDefault="00380531" w:rsidP="00380531">
      <w:pPr>
        <w:rPr>
          <w:b/>
          <w:bCs/>
          <w:u w:val="single"/>
          <w:lang w:val="nl-NL"/>
        </w:rPr>
      </w:pPr>
      <w:r w:rsidRPr="00C100D1">
        <w:rPr>
          <w:b/>
          <w:bCs/>
          <w:u w:val="single"/>
          <w:lang w:val="nl-NL"/>
        </w:rPr>
        <w:t>I. Mục tiêu:</w:t>
      </w:r>
    </w:p>
    <w:p w:rsidR="00380531" w:rsidRPr="0066441E" w:rsidRDefault="00380531" w:rsidP="00380531">
      <w:pPr>
        <w:jc w:val="both"/>
        <w:rPr>
          <w:lang w:val="nl-NL"/>
        </w:rPr>
      </w:pPr>
      <w:r w:rsidRPr="0066441E">
        <w:rPr>
          <w:lang w:val="nl-NL"/>
        </w:rPr>
        <w:lastRenderedPageBreak/>
        <w:t>- Biết thêm một số từ ngữ nói về chủ điểm Vẻ đẹp muôn màu, biết đặt câu với một số từ ngữ theo chủ điểm đã học (BT1, BT2, BT3).</w:t>
      </w:r>
    </w:p>
    <w:p w:rsidR="00380531" w:rsidRPr="0066441E" w:rsidRDefault="00380531" w:rsidP="00380531">
      <w:pPr>
        <w:jc w:val="both"/>
        <w:rPr>
          <w:lang w:val="nl-NL"/>
        </w:rPr>
      </w:pPr>
      <w:r w:rsidRPr="0066441E">
        <w:rPr>
          <w:lang w:val="nl-NL"/>
        </w:rPr>
        <w:t>- Bước đầu làm quen với một số thành ngữ liên quan đến cái đẹp (BT4).</w:t>
      </w:r>
    </w:p>
    <w:p w:rsidR="00380531" w:rsidRPr="0066441E" w:rsidRDefault="00380531" w:rsidP="00380531">
      <w:pPr>
        <w:jc w:val="both"/>
        <w:rPr>
          <w:lang w:val="nl-NL"/>
        </w:rPr>
      </w:pPr>
      <w:r w:rsidRPr="0066441E">
        <w:rPr>
          <w:lang w:val="nl-NL"/>
        </w:rPr>
        <w:t>- Giáo dục HS biết yêu và quý trọng cái đẹp trong cuộc sống.</w:t>
      </w:r>
    </w:p>
    <w:p w:rsidR="00380531" w:rsidRPr="00073408" w:rsidRDefault="00380531" w:rsidP="00380531">
      <w:pPr>
        <w:jc w:val="both"/>
        <w:rPr>
          <w:spacing w:val="6"/>
          <w:u w:val="single"/>
          <w:lang w:val="nl-NL"/>
        </w:rPr>
      </w:pPr>
      <w:r w:rsidRPr="00073408">
        <w:rPr>
          <w:b/>
          <w:bCs/>
          <w:spacing w:val="6"/>
          <w:u w:val="single"/>
          <w:lang w:val="nl-NL"/>
        </w:rPr>
        <w:t>II - Đồ dùng dạy - học:</w:t>
      </w:r>
    </w:p>
    <w:p w:rsidR="00380531" w:rsidRPr="00E325A6" w:rsidRDefault="00380531" w:rsidP="00380531">
      <w:pPr>
        <w:rPr>
          <w:lang w:val="it-IT"/>
        </w:rPr>
      </w:pPr>
      <w:r w:rsidRPr="0039130E">
        <w:rPr>
          <w:bCs/>
          <w:lang w:val="it-IT"/>
        </w:rPr>
        <w:t xml:space="preserve">GV: </w:t>
      </w:r>
      <w:r w:rsidRPr="0039130E">
        <w:rPr>
          <w:lang w:val="it-IT"/>
        </w:rPr>
        <w:t>Máy tính</w:t>
      </w:r>
      <w:r>
        <w:rPr>
          <w:lang w:val="it-IT"/>
        </w:rPr>
        <w:t>,</w:t>
      </w:r>
      <w:r w:rsidRPr="00A259D8">
        <w:rPr>
          <w:bCs/>
          <w:lang w:val="it-IT"/>
        </w:rPr>
        <w:t xml:space="preserve"> </w:t>
      </w:r>
      <w:r>
        <w:rPr>
          <w:bCs/>
          <w:lang w:val="it-IT"/>
        </w:rPr>
        <w:t xml:space="preserve">video </w:t>
      </w:r>
      <w:r w:rsidRPr="00E325A6">
        <w:rPr>
          <w:bCs/>
          <w:lang w:val="it-IT"/>
        </w:rPr>
        <w:t xml:space="preserve">bài giảng </w:t>
      </w:r>
      <w:r>
        <w:rPr>
          <w:lang w:val="it-IT"/>
        </w:rPr>
        <w:t>của truyền hình Hà Nội:</w:t>
      </w:r>
      <w:r w:rsidRPr="004943A4">
        <w:rPr>
          <w:lang w:val="it-IT"/>
        </w:rPr>
        <w:t xml:space="preserve"> </w:t>
      </w:r>
      <w:r>
        <w:rPr>
          <w:lang w:val="it-IT"/>
        </w:rPr>
        <w:t>youtube/hanoitv.vn lớp 4/Dạy ngày 22/4/2020</w:t>
      </w:r>
      <w:r w:rsidRPr="00E325A6">
        <w:rPr>
          <w:lang w:val="it-IT"/>
        </w:rPr>
        <w:t>.</w:t>
      </w:r>
    </w:p>
    <w:p w:rsidR="00380531" w:rsidRPr="0039130E" w:rsidRDefault="00380531" w:rsidP="00380531">
      <w:pPr>
        <w:ind w:left="720" w:hanging="720"/>
        <w:rPr>
          <w:bCs/>
          <w:lang w:val="it-IT"/>
        </w:rPr>
      </w:pPr>
      <w:r w:rsidRPr="0039130E">
        <w:rPr>
          <w:bCs/>
          <w:lang w:val="it-IT"/>
        </w:rPr>
        <w:t>HS: Máy tính hoặc điện thoại thông minh có kết nối interne</w:t>
      </w:r>
      <w:r>
        <w:rPr>
          <w:bCs/>
          <w:lang w:val="it-IT"/>
        </w:rPr>
        <w:t>t, sgk TV, VBTTV</w:t>
      </w:r>
    </w:p>
    <w:p w:rsidR="00380531" w:rsidRDefault="00380531" w:rsidP="00380531">
      <w:pPr>
        <w:ind w:left="720" w:hanging="720"/>
        <w:rPr>
          <w:b/>
          <w:bCs/>
          <w:u w:val="single"/>
          <w:lang w:val="it-IT"/>
        </w:rPr>
      </w:pPr>
      <w:r w:rsidRPr="00C41445">
        <w:rPr>
          <w:b/>
          <w:bCs/>
          <w:u w:val="single"/>
          <w:lang w:val="it-IT"/>
        </w:rPr>
        <w:t>III. Các hoạt động dạy - học.</w:t>
      </w:r>
    </w:p>
    <w:p w:rsidR="00CA3010" w:rsidRPr="00CA3010" w:rsidRDefault="00CA3010" w:rsidP="00CA3010">
      <w:pPr>
        <w:jc w:val="center"/>
        <w:rPr>
          <w:bCs/>
          <w:lang w:val="it-IT"/>
        </w:rPr>
      </w:pPr>
      <w:r w:rsidRPr="00E325A6">
        <w:rPr>
          <w:bCs/>
          <w:lang w:val="it-IT"/>
        </w:rPr>
        <w:t xml:space="preserve"> </w:t>
      </w:r>
      <w:r w:rsidR="00380531" w:rsidRPr="00E325A6">
        <w:rPr>
          <w:bCs/>
          <w:lang w:val="it-IT"/>
        </w:rPr>
        <w:t xml:space="preserve">(Dạy qua </w:t>
      </w:r>
      <w:r w:rsidR="00380531">
        <w:rPr>
          <w:bCs/>
          <w:lang w:val="it-IT"/>
        </w:rPr>
        <w:t xml:space="preserve">video </w:t>
      </w:r>
      <w:r w:rsidR="00380531" w:rsidRPr="00E325A6">
        <w:rPr>
          <w:bCs/>
          <w:lang w:val="it-IT"/>
        </w:rPr>
        <w:t xml:space="preserve">bài giảng </w:t>
      </w:r>
      <w:r w:rsidR="00380531">
        <w:rPr>
          <w:lang w:val="it-IT"/>
        </w:rPr>
        <w:t>của truyền hình Hà Nội: youtube/hanoitv.vn lớp 4/Dạy ngày 22/4/2020</w:t>
      </w:r>
      <w:r w:rsidR="00380531" w:rsidRPr="00E325A6">
        <w:rPr>
          <w:lang w:val="it-IT"/>
        </w:rPr>
        <w:t>.</w:t>
      </w:r>
      <w:r w:rsidR="00380531">
        <w:rPr>
          <w:lang w:val="it-IT"/>
        </w:rPr>
        <w:t>)</w:t>
      </w:r>
      <w:r w:rsidRPr="00CA3010">
        <w:rPr>
          <w:b/>
          <w:bCs/>
          <w:lang w:val="it-IT"/>
        </w:rPr>
        <w:t xml:space="preserve"> </w:t>
      </w:r>
      <w:r w:rsidRPr="00CA3010">
        <w:rPr>
          <w:bCs/>
          <w:lang w:val="it-IT"/>
        </w:rPr>
        <w:t>Dạy từ 7 giờ 30 phút - 8 giờ 10 phút qua Zoom</w:t>
      </w:r>
    </w:p>
    <w:tbl>
      <w:tblPr>
        <w:tblW w:w="0" w:type="auto"/>
        <w:tblBorders>
          <w:insideV w:val="single" w:sz="4" w:space="0" w:color="auto"/>
        </w:tblBorders>
        <w:tblLook w:val="01E0"/>
      </w:tblPr>
      <w:tblGrid>
        <w:gridCol w:w="4858"/>
        <w:gridCol w:w="4600"/>
      </w:tblGrid>
      <w:tr w:rsidR="00436C72" w:rsidRPr="00B90E35" w:rsidTr="00354859">
        <w:tc>
          <w:tcPr>
            <w:tcW w:w="4858" w:type="dxa"/>
            <w:tcBorders>
              <w:right w:val="single" w:sz="4" w:space="0" w:color="auto"/>
            </w:tcBorders>
            <w:shd w:val="clear" w:color="auto" w:fill="auto"/>
          </w:tcPr>
          <w:p w:rsidR="00436C72" w:rsidRPr="00B90E35" w:rsidRDefault="00436C72" w:rsidP="00354859">
            <w:pPr>
              <w:tabs>
                <w:tab w:val="right" w:pos="4932"/>
              </w:tabs>
              <w:rPr>
                <w:b/>
                <w:bCs/>
                <w:lang w:val="nl-NL"/>
              </w:rPr>
            </w:pPr>
            <w:r w:rsidRPr="00B90E35">
              <w:rPr>
                <w:b/>
                <w:bCs/>
                <w:lang w:val="nl-NL"/>
              </w:rPr>
              <w:t xml:space="preserve">A. Kiểm tra bài cũ:                       3'  </w:t>
            </w:r>
            <w:r w:rsidRPr="00B90E35">
              <w:rPr>
                <w:b/>
                <w:bCs/>
                <w:lang w:val="nl-NL"/>
              </w:rPr>
              <w:tab/>
            </w:r>
          </w:p>
          <w:p w:rsidR="00436C72" w:rsidRPr="00B90E35" w:rsidRDefault="00436C72" w:rsidP="00354859">
            <w:pPr>
              <w:rPr>
                <w:bCs/>
                <w:i/>
                <w:lang w:val="nl-NL"/>
              </w:rPr>
            </w:pPr>
            <w:r w:rsidRPr="00B90E35">
              <w:rPr>
                <w:lang w:val="nl-NL"/>
              </w:rPr>
              <w:t xml:space="preserve">1 HS đọc đoạn văn kể về một loại cây trái yêu thích có dùng câu kể </w:t>
            </w:r>
            <w:r>
              <w:rPr>
                <w:bCs/>
                <w:i/>
                <w:lang w:val="nl-NL"/>
              </w:rPr>
              <w:t>Ai  thế nào</w:t>
            </w:r>
            <w:r w:rsidRPr="00B90E35">
              <w:rPr>
                <w:bCs/>
                <w:i/>
                <w:lang w:val="nl-NL"/>
              </w:rPr>
              <w:t xml:space="preserve">? </w:t>
            </w:r>
          </w:p>
          <w:p w:rsidR="00436C72" w:rsidRPr="00B90E35" w:rsidRDefault="00436C72" w:rsidP="00354859">
            <w:pPr>
              <w:rPr>
                <w:b/>
                <w:bCs/>
                <w:lang w:val="nl-NL"/>
              </w:rPr>
            </w:pPr>
            <w:r w:rsidRPr="00B90E35">
              <w:rPr>
                <w:b/>
                <w:bCs/>
                <w:lang w:val="nl-NL"/>
              </w:rPr>
              <w:t xml:space="preserve">B. Bài mới :                            </w:t>
            </w:r>
          </w:p>
          <w:p w:rsidR="00436C72" w:rsidRPr="00B90E35" w:rsidRDefault="00436C72" w:rsidP="00354859">
            <w:pPr>
              <w:rPr>
                <w:b/>
                <w:bCs/>
                <w:lang w:val="nl-NL"/>
              </w:rPr>
            </w:pPr>
            <w:r w:rsidRPr="00B90E35">
              <w:rPr>
                <w:b/>
                <w:bCs/>
                <w:lang w:val="nl-NL"/>
              </w:rPr>
              <w:t>1. Giới thiệu bài :                            1'</w:t>
            </w:r>
          </w:p>
          <w:p w:rsidR="00436C72" w:rsidRPr="00B90E35" w:rsidRDefault="00436C72" w:rsidP="00354859">
            <w:pPr>
              <w:rPr>
                <w:b/>
                <w:bCs/>
                <w:lang w:val="nl-NL"/>
              </w:rPr>
            </w:pPr>
            <w:r w:rsidRPr="00B90E35">
              <w:rPr>
                <w:b/>
                <w:bCs/>
                <w:lang w:val="nl-NL"/>
              </w:rPr>
              <w:t>2. Hướng dẫn HS  làm bài tập         32'</w:t>
            </w:r>
          </w:p>
          <w:p w:rsidR="00436C72" w:rsidRPr="00B90E35" w:rsidRDefault="00436C72" w:rsidP="00354859">
            <w:pPr>
              <w:rPr>
                <w:lang w:val="nl-NL"/>
              </w:rPr>
            </w:pPr>
            <w:r w:rsidRPr="00B90E35">
              <w:rPr>
                <w:b/>
                <w:lang w:val="nl-NL"/>
              </w:rPr>
              <w:t>Bài 1:</w:t>
            </w:r>
            <w:r w:rsidRPr="00B90E35">
              <w:rPr>
                <w:lang w:val="nl-NL"/>
              </w:rPr>
              <w:t xml:space="preserve"> Tìm các từ:</w:t>
            </w:r>
          </w:p>
          <w:p w:rsidR="00436C72" w:rsidRPr="00B90E35" w:rsidRDefault="00436C72" w:rsidP="00354859">
            <w:pPr>
              <w:rPr>
                <w:lang w:val="nl-NL"/>
              </w:rPr>
            </w:pPr>
            <w:r w:rsidRPr="00B90E35">
              <w:rPr>
                <w:lang w:val="nl-NL"/>
              </w:rPr>
              <w:t>a. Thể hiện vẻ đẹp bên ngoài của con người: xinh đẹp</w:t>
            </w:r>
          </w:p>
          <w:p w:rsidR="00436C72" w:rsidRPr="00B90E35" w:rsidRDefault="00436C72" w:rsidP="00354859">
            <w:pPr>
              <w:rPr>
                <w:lang w:val="nl-NL"/>
              </w:rPr>
            </w:pPr>
            <w:r w:rsidRPr="00B90E35">
              <w:rPr>
                <w:lang w:val="nl-NL"/>
              </w:rPr>
              <w:t>b. Thể hiện nét đẹp trong tâm hồn, tính cách của con người: thùy mị.</w:t>
            </w:r>
          </w:p>
          <w:p w:rsidR="00436C72" w:rsidRPr="00B90E35" w:rsidRDefault="00436C72" w:rsidP="00354859">
            <w:pPr>
              <w:rPr>
                <w:lang w:val="nl-NL"/>
              </w:rPr>
            </w:pPr>
            <w:r w:rsidRPr="00B90E35">
              <w:rPr>
                <w:lang w:val="nl-NL"/>
              </w:rPr>
              <w:t xml:space="preserve"> - GV nhận xét, chốt lại lời giải đúng .</w:t>
            </w:r>
          </w:p>
          <w:p w:rsidR="00436C72" w:rsidRPr="00B90E35" w:rsidRDefault="00436C72" w:rsidP="00354859">
            <w:pPr>
              <w:rPr>
                <w:lang w:val="nl-NL"/>
              </w:rPr>
            </w:pPr>
            <w:r w:rsidRPr="00B90E35">
              <w:rPr>
                <w:b/>
                <w:lang w:val="nl-NL"/>
              </w:rPr>
              <w:t>Bài 2 :</w:t>
            </w:r>
            <w:r w:rsidRPr="00B90E35">
              <w:rPr>
                <w:lang w:val="nl-NL"/>
              </w:rPr>
              <w:t xml:space="preserve"> Tìm các từ:</w:t>
            </w:r>
          </w:p>
          <w:p w:rsidR="00436C72" w:rsidRPr="00B90E35" w:rsidRDefault="00436C72" w:rsidP="00354859">
            <w:pPr>
              <w:rPr>
                <w:lang w:val="nl-NL"/>
              </w:rPr>
            </w:pPr>
            <w:r w:rsidRPr="00B90E35">
              <w:rPr>
                <w:lang w:val="nl-NL"/>
              </w:rPr>
              <w:t>a. Chỉ dùng thể hiện vẻ đẹp của thiên nhiên, cảnh vật</w:t>
            </w:r>
          </w:p>
          <w:p w:rsidR="00436C72" w:rsidRPr="00B90E35" w:rsidRDefault="00436C72" w:rsidP="00354859">
            <w:pPr>
              <w:rPr>
                <w:lang w:val="nl-NL"/>
              </w:rPr>
            </w:pPr>
            <w:r w:rsidRPr="00B90E35">
              <w:rPr>
                <w:lang w:val="nl-NL"/>
              </w:rPr>
              <w:t>b. Dùng để thể hiện vẻ đẹp của cả thiên nhiên, cảnh vật con người: xinh xắn.</w:t>
            </w:r>
          </w:p>
          <w:p w:rsidR="00436C72" w:rsidRPr="00B90E35" w:rsidRDefault="00436C72" w:rsidP="00354859">
            <w:pPr>
              <w:rPr>
                <w:lang w:val="nl-NL"/>
              </w:rPr>
            </w:pPr>
            <w:r w:rsidRPr="00B90E35">
              <w:rPr>
                <w:lang w:val="nl-NL"/>
              </w:rPr>
              <w:t>- GV nhận xét , chốt lại lời giải đúng .</w:t>
            </w:r>
          </w:p>
          <w:p w:rsidR="00436C72" w:rsidRPr="00B90E35" w:rsidRDefault="00436C72" w:rsidP="00354859">
            <w:pPr>
              <w:rPr>
                <w:lang w:val="nl-NL"/>
              </w:rPr>
            </w:pPr>
            <w:r w:rsidRPr="00B90E35">
              <w:rPr>
                <w:b/>
                <w:lang w:val="nl-NL"/>
              </w:rPr>
              <w:t>Bài 3:</w:t>
            </w:r>
            <w:r w:rsidRPr="00B90E35">
              <w:rPr>
                <w:lang w:val="nl-NL"/>
              </w:rPr>
              <w:t xml:space="preserve"> Đặt câu với 1 từ vừa tìm được trong bài tập 1</w:t>
            </w:r>
          </w:p>
          <w:p w:rsidR="00436C72" w:rsidRPr="00B90E35" w:rsidRDefault="00436C72" w:rsidP="00354859">
            <w:pPr>
              <w:rPr>
                <w:lang w:val="nl-NL"/>
              </w:rPr>
            </w:pPr>
            <w:r w:rsidRPr="00B90E35">
              <w:rPr>
                <w:lang w:val="nl-NL"/>
              </w:rPr>
              <w:t xml:space="preserve">- Cả lớp và GV nhận xét.  </w:t>
            </w:r>
          </w:p>
          <w:p w:rsidR="00436C72" w:rsidRPr="00B90E35" w:rsidRDefault="00436C72" w:rsidP="00354859">
            <w:pPr>
              <w:rPr>
                <w:lang w:val="nl-NL"/>
              </w:rPr>
            </w:pPr>
            <w:r w:rsidRPr="00B90E35">
              <w:rPr>
                <w:b/>
                <w:lang w:val="nl-NL"/>
              </w:rPr>
              <w:t>Bài 4:</w:t>
            </w:r>
            <w:r w:rsidRPr="00B90E35">
              <w:rPr>
                <w:lang w:val="nl-NL"/>
              </w:rPr>
              <w:t xml:space="preserve"> Điền các thành ngữ hoặc cụm từ ở cột A vào những chỗ thích hợp ở cột B.</w:t>
            </w:r>
          </w:p>
          <w:p w:rsidR="00436C72" w:rsidRPr="00B90E35" w:rsidRDefault="00436C72" w:rsidP="00354859">
            <w:pPr>
              <w:ind w:left="360"/>
              <w:rPr>
                <w:lang w:val="nl-NL"/>
              </w:rPr>
            </w:pPr>
            <w:r w:rsidRPr="00B90E35">
              <w:rPr>
                <w:lang w:val="nl-NL"/>
              </w:rPr>
              <w:t xml:space="preserve">GV </w:t>
            </w:r>
            <w:r w:rsidR="00A4466A">
              <w:rPr>
                <w:lang w:val="nl-NL"/>
              </w:rPr>
              <w:t>chiếu BT.</w:t>
            </w:r>
          </w:p>
          <w:p w:rsidR="00436C72" w:rsidRPr="00B90E35" w:rsidRDefault="00436C72" w:rsidP="00354859">
            <w:pPr>
              <w:ind w:left="360"/>
              <w:rPr>
                <w:lang w:val="nl-NL"/>
              </w:rPr>
            </w:pPr>
            <w:r w:rsidRPr="00B90E35">
              <w:rPr>
                <w:lang w:val="nl-NL"/>
              </w:rPr>
              <w:t>GV nhận xét, chốt kết quả đúng</w:t>
            </w:r>
          </w:p>
          <w:p w:rsidR="00436C72" w:rsidRPr="00B90E35" w:rsidRDefault="00A4466A" w:rsidP="00A4466A">
            <w:pPr>
              <w:rPr>
                <w:b/>
                <w:bCs/>
                <w:lang w:val="nl-NL"/>
              </w:rPr>
            </w:pPr>
            <w:r>
              <w:rPr>
                <w:b/>
                <w:bCs/>
                <w:lang w:val="nl-NL"/>
              </w:rPr>
              <w:t>C. Củng cố-</w:t>
            </w:r>
            <w:r w:rsidR="00436C72" w:rsidRPr="00B90E35">
              <w:rPr>
                <w:b/>
                <w:bCs/>
                <w:lang w:val="nl-NL"/>
              </w:rPr>
              <w:t>dặn dò                         3'</w:t>
            </w:r>
          </w:p>
        </w:tc>
        <w:tc>
          <w:tcPr>
            <w:tcW w:w="4600" w:type="dxa"/>
            <w:tcBorders>
              <w:left w:val="single" w:sz="4" w:space="0" w:color="auto"/>
            </w:tcBorders>
            <w:shd w:val="clear" w:color="auto" w:fill="auto"/>
          </w:tcPr>
          <w:p w:rsidR="00436C72" w:rsidRPr="00B90E35" w:rsidRDefault="00436C72" w:rsidP="00354859">
            <w:pPr>
              <w:jc w:val="center"/>
              <w:rPr>
                <w:lang w:val="nl-NL"/>
              </w:rPr>
            </w:pPr>
          </w:p>
          <w:p w:rsidR="00436C72" w:rsidRPr="00B90E35" w:rsidRDefault="00436C72" w:rsidP="00354859">
            <w:pPr>
              <w:rPr>
                <w:lang w:val="nl-NL"/>
              </w:rPr>
            </w:pPr>
          </w:p>
          <w:p w:rsidR="00436C72" w:rsidRPr="00B90E35" w:rsidRDefault="00436C72" w:rsidP="00354859">
            <w:pPr>
              <w:rPr>
                <w:lang w:val="nl-NL"/>
              </w:rPr>
            </w:pPr>
            <w:r w:rsidRPr="00B90E35">
              <w:rPr>
                <w:lang w:val="nl-NL"/>
              </w:rPr>
              <w:t>1 HS đọc - nhận xét.</w:t>
            </w:r>
          </w:p>
          <w:p w:rsidR="00436C72" w:rsidRPr="00B90E35" w:rsidRDefault="00436C72" w:rsidP="00354859">
            <w:pPr>
              <w:rPr>
                <w:lang w:val="nl-NL"/>
              </w:rPr>
            </w:pPr>
          </w:p>
          <w:p w:rsidR="00436C72" w:rsidRDefault="00436C72" w:rsidP="00354859">
            <w:pPr>
              <w:rPr>
                <w:lang w:val="nl-NL"/>
              </w:rPr>
            </w:pPr>
          </w:p>
          <w:p w:rsidR="00436C72" w:rsidRPr="00B90E35" w:rsidRDefault="00436C72" w:rsidP="00354859">
            <w:pPr>
              <w:rPr>
                <w:lang w:val="nl-NL"/>
              </w:rPr>
            </w:pPr>
          </w:p>
          <w:p w:rsidR="00436C72" w:rsidRPr="00B90E35" w:rsidRDefault="00436C72" w:rsidP="00354859">
            <w:pPr>
              <w:rPr>
                <w:lang w:val="nl-NL"/>
              </w:rPr>
            </w:pPr>
          </w:p>
          <w:p w:rsidR="00436C72" w:rsidRDefault="00436C72" w:rsidP="00354859">
            <w:pPr>
              <w:rPr>
                <w:lang w:val="nl-NL"/>
              </w:rPr>
            </w:pPr>
            <w:r w:rsidRPr="00B90E35">
              <w:rPr>
                <w:lang w:val="nl-NL"/>
              </w:rPr>
              <w:t xml:space="preserve">Một HS đọc nội dung bài tập 1. HS suy nghĩ, chia các từ vào hai nhóm.  </w:t>
            </w:r>
          </w:p>
          <w:p w:rsidR="00436C72" w:rsidRPr="00B90E35" w:rsidRDefault="00436C72" w:rsidP="00354859">
            <w:pPr>
              <w:rPr>
                <w:lang w:val="nl-NL"/>
              </w:rPr>
            </w:pPr>
            <w:r>
              <w:rPr>
                <w:lang w:val="nl-NL"/>
              </w:rPr>
              <w:t>HS</w:t>
            </w:r>
            <w:r w:rsidRPr="00B90E35">
              <w:rPr>
                <w:lang w:val="nl-NL"/>
              </w:rPr>
              <w:t xml:space="preserve"> trình bày kết quả.</w:t>
            </w:r>
          </w:p>
          <w:p w:rsidR="00436C72" w:rsidRDefault="00436C72" w:rsidP="00354859">
            <w:pPr>
              <w:rPr>
                <w:lang w:val="nl-NL"/>
              </w:rPr>
            </w:pPr>
            <w:r w:rsidRPr="00B90E35">
              <w:rPr>
                <w:lang w:val="nl-NL"/>
              </w:rPr>
              <w:t xml:space="preserve">Nhận xét. </w:t>
            </w:r>
          </w:p>
          <w:p w:rsidR="00436C72" w:rsidRDefault="00436C72" w:rsidP="00354859">
            <w:pPr>
              <w:rPr>
                <w:lang w:val="nl-NL"/>
              </w:rPr>
            </w:pPr>
          </w:p>
          <w:p w:rsidR="00A4466A" w:rsidRPr="00B90E35" w:rsidRDefault="00A4466A" w:rsidP="00354859">
            <w:pPr>
              <w:rPr>
                <w:lang w:val="nl-NL"/>
              </w:rPr>
            </w:pPr>
          </w:p>
          <w:p w:rsidR="00A4466A" w:rsidRDefault="00436C72" w:rsidP="00354859">
            <w:pPr>
              <w:rPr>
                <w:lang w:val="nl-NL"/>
              </w:rPr>
            </w:pPr>
            <w:r w:rsidRPr="00B90E35">
              <w:rPr>
                <w:lang w:val="nl-NL"/>
              </w:rPr>
              <w:t xml:space="preserve">Một HS đọc nội dung bài tập 2. </w:t>
            </w:r>
          </w:p>
          <w:p w:rsidR="00436C72" w:rsidRDefault="00436C72" w:rsidP="00354859">
            <w:pPr>
              <w:rPr>
                <w:lang w:val="nl-NL"/>
              </w:rPr>
            </w:pPr>
            <w:r w:rsidRPr="00B90E35">
              <w:rPr>
                <w:lang w:val="nl-NL"/>
              </w:rPr>
              <w:t xml:space="preserve">HS suy nghĩ, </w:t>
            </w:r>
            <w:r>
              <w:rPr>
                <w:lang w:val="nl-NL"/>
              </w:rPr>
              <w:t>chia các từ vào hai nhóm</w:t>
            </w:r>
            <w:r w:rsidRPr="00B90E35">
              <w:rPr>
                <w:lang w:val="nl-NL"/>
              </w:rPr>
              <w:t xml:space="preserve">.  </w:t>
            </w:r>
          </w:p>
          <w:p w:rsidR="00436C72" w:rsidRPr="00B90E35" w:rsidRDefault="00436C72" w:rsidP="00A4466A">
            <w:pPr>
              <w:rPr>
                <w:lang w:val="nl-NL"/>
              </w:rPr>
            </w:pPr>
            <w:r>
              <w:rPr>
                <w:lang w:val="nl-NL"/>
              </w:rPr>
              <w:t xml:space="preserve">1-2 </w:t>
            </w:r>
            <w:r w:rsidR="00A4466A">
              <w:rPr>
                <w:lang w:val="nl-NL"/>
              </w:rPr>
              <w:t>HS trình</w:t>
            </w:r>
            <w:r w:rsidRPr="00B90E35">
              <w:rPr>
                <w:lang w:val="nl-NL"/>
              </w:rPr>
              <w:t xml:space="preserve"> bày kết quả.</w:t>
            </w:r>
          </w:p>
          <w:p w:rsidR="00436C72" w:rsidRDefault="00436C72" w:rsidP="00354859">
            <w:pPr>
              <w:rPr>
                <w:lang w:val="nl-NL"/>
              </w:rPr>
            </w:pPr>
            <w:r w:rsidRPr="00B90E35">
              <w:rPr>
                <w:lang w:val="nl-NL"/>
              </w:rPr>
              <w:t xml:space="preserve">Nhận xét. </w:t>
            </w:r>
          </w:p>
          <w:p w:rsidR="00A4466A" w:rsidRPr="00B90E35" w:rsidRDefault="00A4466A" w:rsidP="00354859">
            <w:pPr>
              <w:rPr>
                <w:lang w:val="nl-NL"/>
              </w:rPr>
            </w:pPr>
          </w:p>
          <w:p w:rsidR="00436C72" w:rsidRPr="00B90E35" w:rsidRDefault="00436C72" w:rsidP="00354859">
            <w:pPr>
              <w:rPr>
                <w:lang w:val="nl-NL"/>
              </w:rPr>
            </w:pPr>
            <w:r w:rsidRPr="00B90E35">
              <w:rPr>
                <w:lang w:val="nl-NL"/>
              </w:rPr>
              <w:t>Một HS đọc nội dung bài tập 3.</w:t>
            </w:r>
          </w:p>
          <w:p w:rsidR="00436C72" w:rsidRDefault="00A4466A" w:rsidP="00354859">
            <w:pPr>
              <w:rPr>
                <w:lang w:val="nl-NL"/>
              </w:rPr>
            </w:pPr>
            <w:r>
              <w:rPr>
                <w:lang w:val="nl-NL"/>
              </w:rPr>
              <w:t xml:space="preserve">HS suy nghĩ </w:t>
            </w:r>
            <w:r w:rsidR="00436C72" w:rsidRPr="00B90E35">
              <w:rPr>
                <w:lang w:val="nl-NL"/>
              </w:rPr>
              <w:t xml:space="preserve">đặt câu và trình bày câu mà mình đặt =&gt; Nhận xét. </w:t>
            </w:r>
          </w:p>
          <w:p w:rsidR="00A4466A" w:rsidRPr="00B90E35" w:rsidRDefault="00A4466A" w:rsidP="00354859">
            <w:pPr>
              <w:rPr>
                <w:lang w:val="nl-NL"/>
              </w:rPr>
            </w:pPr>
          </w:p>
          <w:p w:rsidR="00436C72" w:rsidRPr="00B90E35" w:rsidRDefault="00436C72" w:rsidP="00354859">
            <w:pPr>
              <w:rPr>
                <w:lang w:val="nl-NL"/>
              </w:rPr>
            </w:pPr>
            <w:r w:rsidRPr="00B90E35">
              <w:rPr>
                <w:lang w:val="nl-NL"/>
              </w:rPr>
              <w:t xml:space="preserve">Cho HS </w:t>
            </w:r>
            <w:r w:rsidR="00A4466A">
              <w:rPr>
                <w:lang w:val="nl-NL"/>
              </w:rPr>
              <w:t>nêu cách nối câu, HS tự làm vào VBT</w:t>
            </w:r>
          </w:p>
          <w:p w:rsidR="00436C72" w:rsidRPr="00B90E35" w:rsidRDefault="00436C72" w:rsidP="00354859">
            <w:pPr>
              <w:rPr>
                <w:lang w:val="nl-NL"/>
              </w:rPr>
            </w:pPr>
            <w:r w:rsidRPr="00B90E35">
              <w:rPr>
                <w:lang w:val="nl-NL"/>
              </w:rPr>
              <w:t xml:space="preserve"> Nhận xét.</w:t>
            </w:r>
          </w:p>
        </w:tc>
      </w:tr>
    </w:tbl>
    <w:p w:rsidR="00436C72" w:rsidRDefault="00436C72" w:rsidP="00436C72">
      <w:pPr>
        <w:rPr>
          <w:lang w:val="nl-NL"/>
        </w:rPr>
      </w:pPr>
      <w:r w:rsidRPr="0066441E">
        <w:rPr>
          <w:lang w:val="nl-NL"/>
        </w:rPr>
        <w:t xml:space="preserve">? Nêu các từ thuộc chủ điểm Vẻ đẹp muôn màu. </w:t>
      </w:r>
    </w:p>
    <w:p w:rsidR="00436C72" w:rsidRPr="0066441E" w:rsidRDefault="00436C72" w:rsidP="00436C72">
      <w:pPr>
        <w:rPr>
          <w:lang w:val="nl-NL"/>
        </w:rPr>
      </w:pPr>
      <w:r w:rsidRPr="0066441E">
        <w:rPr>
          <w:lang w:val="nl-NL"/>
        </w:rPr>
        <w:t>Đọc lại các thành ngữ liên quan đến cái đẹp.</w:t>
      </w:r>
    </w:p>
    <w:p w:rsidR="00436C72" w:rsidRDefault="00436C72" w:rsidP="00436C72">
      <w:r w:rsidRPr="0066441E">
        <w:rPr>
          <w:lang w:val="nl-NL"/>
        </w:rPr>
        <w:t xml:space="preserve">GV nhận xét tiết học. HS chuẩn bị bài sau. </w:t>
      </w:r>
    </w:p>
    <w:p w:rsidR="00380531" w:rsidRPr="00380531" w:rsidRDefault="00380531" w:rsidP="00380531">
      <w:pPr>
        <w:jc w:val="center"/>
        <w:rPr>
          <w:bCs/>
          <w:lang w:val="es-MX"/>
        </w:rPr>
      </w:pPr>
      <w:r w:rsidRPr="00380531">
        <w:rPr>
          <w:bCs/>
          <w:lang w:val="es-MX"/>
        </w:rPr>
        <w:t>___________________________________________________</w:t>
      </w:r>
    </w:p>
    <w:p w:rsidR="00380531" w:rsidRPr="00783230" w:rsidRDefault="00380531" w:rsidP="00380531">
      <w:pPr>
        <w:rPr>
          <w:b/>
          <w:bCs/>
          <w:lang w:val="es-MX"/>
        </w:rPr>
      </w:pPr>
      <w:r w:rsidRPr="00783230">
        <w:rPr>
          <w:b/>
          <w:bCs/>
          <w:lang w:val="es-MX"/>
        </w:rPr>
        <w:t xml:space="preserve">Tiết </w:t>
      </w:r>
      <w:r>
        <w:rPr>
          <w:b/>
          <w:bCs/>
          <w:lang w:val="es-MX"/>
        </w:rPr>
        <w:t>2</w:t>
      </w:r>
      <w:r w:rsidRPr="00783230">
        <w:rPr>
          <w:b/>
          <w:bCs/>
          <w:lang w:val="es-MX"/>
        </w:rPr>
        <w:t xml:space="preserve">:         </w:t>
      </w:r>
      <w:r>
        <w:rPr>
          <w:b/>
          <w:bCs/>
          <w:lang w:val="es-MX"/>
        </w:rPr>
        <w:t xml:space="preserve">                              </w:t>
      </w:r>
      <w:r w:rsidRPr="00783230">
        <w:rPr>
          <w:b/>
          <w:bCs/>
          <w:lang w:val="es-MX"/>
        </w:rPr>
        <w:t xml:space="preserve">       </w:t>
      </w:r>
      <w:r w:rsidRPr="00783230">
        <w:rPr>
          <w:b/>
          <w:bCs/>
          <w:u w:val="single"/>
          <w:lang w:val="es-MX"/>
        </w:rPr>
        <w:t>Kể chuyện</w:t>
      </w:r>
    </w:p>
    <w:p w:rsidR="00380531" w:rsidRPr="00401264" w:rsidRDefault="00380531" w:rsidP="00380531">
      <w:pPr>
        <w:jc w:val="center"/>
        <w:rPr>
          <w:b/>
          <w:bCs/>
          <w:lang w:val="es-MX"/>
        </w:rPr>
      </w:pPr>
      <w:r w:rsidRPr="00401264">
        <w:rPr>
          <w:b/>
          <w:bCs/>
          <w:lang w:val="es-MX"/>
        </w:rPr>
        <w:t>Con vịt xấu xí</w:t>
      </w:r>
    </w:p>
    <w:p w:rsidR="00380531" w:rsidRPr="005051E5" w:rsidRDefault="00380531" w:rsidP="00380531">
      <w:pPr>
        <w:jc w:val="both"/>
        <w:rPr>
          <w:b/>
          <w:bCs/>
          <w:u w:val="single"/>
          <w:lang w:val="es-MX"/>
        </w:rPr>
      </w:pPr>
      <w:r w:rsidRPr="005051E5">
        <w:rPr>
          <w:b/>
          <w:bCs/>
          <w:u w:val="single"/>
          <w:lang w:val="es-MX"/>
        </w:rPr>
        <w:t>I.  Mục tiêu:</w:t>
      </w:r>
    </w:p>
    <w:p w:rsidR="00380531" w:rsidRPr="00401264" w:rsidRDefault="00380531" w:rsidP="00380531">
      <w:pPr>
        <w:jc w:val="both"/>
        <w:rPr>
          <w:lang w:val="es-MX"/>
        </w:rPr>
      </w:pPr>
      <w:r w:rsidRPr="00401264">
        <w:rPr>
          <w:lang w:val="es-MX"/>
        </w:rPr>
        <w:lastRenderedPageBreak/>
        <w:t>-  Dựa vào lời kể của giáo viên, sắp xếp đúng thứ tự tranh minh hoạ cho trước (SGK); bước đầu kể lại được từng đoạn câu chuyện Con vịt xấu xí rõ ý chính, đúng diễn biến.</w:t>
      </w:r>
    </w:p>
    <w:p w:rsidR="00380531" w:rsidRPr="00401264" w:rsidRDefault="00380531" w:rsidP="00380531">
      <w:pPr>
        <w:jc w:val="both"/>
        <w:rPr>
          <w:lang w:val="es-MX"/>
        </w:rPr>
      </w:pPr>
      <w:r w:rsidRPr="00401264">
        <w:rPr>
          <w:lang w:val="es-MX"/>
        </w:rPr>
        <w:t>- Hiểu được lời khuyên qua câu chuyện: Cần nhận ra cái đẹp của người khác, không lấy mình làm chuẩn để đánh giá người khác.</w:t>
      </w:r>
    </w:p>
    <w:p w:rsidR="00380531" w:rsidRPr="00401264" w:rsidRDefault="00380531" w:rsidP="00380531">
      <w:pPr>
        <w:jc w:val="both"/>
        <w:rPr>
          <w:lang w:val="es-MX"/>
        </w:rPr>
      </w:pPr>
      <w:r w:rsidRPr="00401264">
        <w:rPr>
          <w:lang w:val="es-MX"/>
        </w:rPr>
        <w:t xml:space="preserve">- Giáo dục HS </w:t>
      </w:r>
      <w:r>
        <w:rPr>
          <w:lang w:val="es-MX"/>
        </w:rPr>
        <w:t>lòng</w:t>
      </w:r>
      <w:r w:rsidRPr="00401264">
        <w:rPr>
          <w:lang w:val="es-MX"/>
        </w:rPr>
        <w:t xml:space="preserve"> tự trọng.</w:t>
      </w:r>
    </w:p>
    <w:p w:rsidR="00380531" w:rsidRPr="00073408" w:rsidRDefault="00380531" w:rsidP="00380531">
      <w:pPr>
        <w:jc w:val="both"/>
        <w:rPr>
          <w:spacing w:val="6"/>
          <w:u w:val="single"/>
          <w:lang w:val="nl-NL"/>
        </w:rPr>
      </w:pPr>
      <w:r w:rsidRPr="00073408">
        <w:rPr>
          <w:b/>
          <w:bCs/>
          <w:spacing w:val="6"/>
          <w:u w:val="single"/>
          <w:lang w:val="nl-NL"/>
        </w:rPr>
        <w:t>II - Đồ dùng dạy - học:</w:t>
      </w:r>
    </w:p>
    <w:p w:rsidR="00380531" w:rsidRPr="0039130E" w:rsidRDefault="00380531" w:rsidP="00380531">
      <w:pPr>
        <w:ind w:left="720" w:hanging="720"/>
        <w:rPr>
          <w:lang w:val="it-IT"/>
        </w:rPr>
      </w:pPr>
      <w:r w:rsidRPr="0039130E">
        <w:rPr>
          <w:bCs/>
          <w:lang w:val="it-IT"/>
        </w:rPr>
        <w:t xml:space="preserve">GV: </w:t>
      </w:r>
      <w:r w:rsidRPr="0039130E">
        <w:rPr>
          <w:lang w:val="it-IT"/>
        </w:rPr>
        <w:t>Máy tính, giáo án powerpoint</w:t>
      </w:r>
    </w:p>
    <w:p w:rsidR="00380531" w:rsidRPr="0039130E" w:rsidRDefault="00380531" w:rsidP="00380531">
      <w:pPr>
        <w:ind w:left="720" w:hanging="720"/>
        <w:rPr>
          <w:bCs/>
          <w:lang w:val="it-IT"/>
        </w:rPr>
      </w:pPr>
      <w:r w:rsidRPr="0039130E">
        <w:rPr>
          <w:bCs/>
          <w:lang w:val="it-IT"/>
        </w:rPr>
        <w:t>HS: Máy tính hoặc điện thoại thông minh có kết nối interne</w:t>
      </w:r>
      <w:r>
        <w:rPr>
          <w:bCs/>
          <w:lang w:val="it-IT"/>
        </w:rPr>
        <w:t>t, sgk TV</w:t>
      </w:r>
    </w:p>
    <w:p w:rsidR="00380531" w:rsidRDefault="00380531" w:rsidP="00380531">
      <w:pPr>
        <w:ind w:left="720" w:hanging="720"/>
        <w:rPr>
          <w:b/>
          <w:bCs/>
          <w:u w:val="single"/>
          <w:lang w:val="it-IT"/>
        </w:rPr>
      </w:pPr>
      <w:r w:rsidRPr="00C41445">
        <w:rPr>
          <w:b/>
          <w:bCs/>
          <w:u w:val="single"/>
          <w:lang w:val="it-IT"/>
        </w:rPr>
        <w:t>III. Các hoạt động dạy - học.</w:t>
      </w:r>
    </w:p>
    <w:p w:rsidR="00380531" w:rsidRPr="00CA3010" w:rsidRDefault="00380531" w:rsidP="00380531">
      <w:pPr>
        <w:jc w:val="center"/>
        <w:rPr>
          <w:bCs/>
          <w:lang w:val="it-IT"/>
        </w:rPr>
      </w:pPr>
      <w:r w:rsidRPr="00CA3010">
        <w:rPr>
          <w:bCs/>
          <w:lang w:val="it-IT"/>
        </w:rPr>
        <w:t xml:space="preserve">Dạy </w:t>
      </w:r>
      <w:r w:rsidR="00CA3010" w:rsidRPr="00CA3010">
        <w:rPr>
          <w:bCs/>
          <w:lang w:val="it-IT"/>
        </w:rPr>
        <w:t xml:space="preserve">bằng giáo án powerpoint qua Zoom </w:t>
      </w:r>
      <w:r w:rsidRPr="00CA3010">
        <w:rPr>
          <w:bCs/>
          <w:lang w:val="it-IT"/>
        </w:rPr>
        <w:t xml:space="preserve">từ 8 giờ 20 phút - 9 giờ 00 </w:t>
      </w:r>
    </w:p>
    <w:p w:rsidR="00854C95" w:rsidRPr="00B55669" w:rsidRDefault="00854C95" w:rsidP="00854C95">
      <w:pPr>
        <w:rPr>
          <w:b/>
          <w:bCs/>
          <w:lang w:val="it-IT"/>
        </w:rPr>
      </w:pPr>
      <w:r w:rsidRPr="00B55669">
        <w:rPr>
          <w:b/>
          <w:bCs/>
          <w:lang w:val="it-IT"/>
        </w:rPr>
        <w:t>A. Kiểm tra bài cũ:                      3'</w:t>
      </w:r>
    </w:p>
    <w:p w:rsidR="00854C95" w:rsidRPr="00B56578" w:rsidRDefault="00854C95" w:rsidP="00854C95">
      <w:pPr>
        <w:rPr>
          <w:lang w:val="it-IT"/>
        </w:rPr>
      </w:pPr>
      <w:r w:rsidRPr="00B55669">
        <w:rPr>
          <w:lang w:val="it-IT"/>
        </w:rPr>
        <w:t xml:space="preserve"> </w:t>
      </w:r>
      <w:r w:rsidRPr="00B56578">
        <w:rPr>
          <w:lang w:val="it-IT"/>
        </w:rPr>
        <w:t>Hãy kể về 1 người c</w:t>
      </w:r>
      <w:r>
        <w:rPr>
          <w:lang w:val="it-IT"/>
        </w:rPr>
        <w:t>ó khả năng đặc biệt mà em biết. HS n</w:t>
      </w:r>
      <w:r w:rsidRPr="00B56578">
        <w:rPr>
          <w:lang w:val="it-IT"/>
        </w:rPr>
        <w:t>hận xét</w:t>
      </w:r>
      <w:r>
        <w:rPr>
          <w:lang w:val="it-IT"/>
        </w:rPr>
        <w:t>.</w:t>
      </w:r>
    </w:p>
    <w:p w:rsidR="00854C95" w:rsidRPr="00B56578" w:rsidRDefault="00854C95" w:rsidP="00854C95">
      <w:pPr>
        <w:rPr>
          <w:b/>
          <w:bCs/>
          <w:lang w:val="it-IT"/>
        </w:rPr>
      </w:pPr>
      <w:r w:rsidRPr="00B56578">
        <w:rPr>
          <w:b/>
          <w:bCs/>
          <w:lang w:val="it-IT"/>
        </w:rPr>
        <w:t>B. Bài mới:</w:t>
      </w:r>
    </w:p>
    <w:p w:rsidR="00854C95" w:rsidRPr="00156DA2" w:rsidRDefault="00854C95" w:rsidP="00854C95">
      <w:pPr>
        <w:rPr>
          <w:b/>
          <w:bCs/>
          <w:lang w:val="it-IT"/>
        </w:rPr>
      </w:pPr>
      <w:r w:rsidRPr="00156DA2">
        <w:rPr>
          <w:b/>
          <w:bCs/>
          <w:lang w:val="it-IT"/>
        </w:rPr>
        <w:t>1. Giới thiệu bài:                   1'</w:t>
      </w:r>
    </w:p>
    <w:tbl>
      <w:tblPr>
        <w:tblW w:w="9768" w:type="dxa"/>
        <w:tblBorders>
          <w:insideV w:val="single" w:sz="4" w:space="0" w:color="auto"/>
        </w:tblBorders>
        <w:tblLook w:val="01E0"/>
      </w:tblPr>
      <w:tblGrid>
        <w:gridCol w:w="5163"/>
        <w:gridCol w:w="4605"/>
      </w:tblGrid>
      <w:tr w:rsidR="00854C95" w:rsidRPr="00B90E35" w:rsidTr="00354859">
        <w:tc>
          <w:tcPr>
            <w:tcW w:w="5163" w:type="dxa"/>
            <w:tcBorders>
              <w:right w:val="single" w:sz="4" w:space="0" w:color="auto"/>
            </w:tcBorders>
            <w:shd w:val="clear" w:color="auto" w:fill="auto"/>
          </w:tcPr>
          <w:p w:rsidR="00854C95" w:rsidRPr="00B90E35" w:rsidRDefault="00854C95" w:rsidP="00354859">
            <w:pPr>
              <w:rPr>
                <w:b/>
                <w:bCs/>
                <w:lang w:val="it-IT"/>
              </w:rPr>
            </w:pPr>
            <w:r w:rsidRPr="00B90E35">
              <w:rPr>
                <w:b/>
                <w:bCs/>
                <w:lang w:val="it-IT"/>
              </w:rPr>
              <w:t>2.  GV kể chuyện : 12'</w:t>
            </w:r>
          </w:p>
          <w:p w:rsidR="00854C95" w:rsidRPr="00B90E35" w:rsidRDefault="00854C95" w:rsidP="00354859">
            <w:pPr>
              <w:rPr>
                <w:lang w:val="it-IT"/>
              </w:rPr>
            </w:pPr>
            <w:r w:rsidRPr="00B90E35">
              <w:rPr>
                <w:lang w:val="it-IT"/>
              </w:rPr>
              <w:t>GV kể lần 1 + giải nghĩa từ khó.</w:t>
            </w:r>
          </w:p>
          <w:p w:rsidR="00854C95" w:rsidRPr="00B90E35" w:rsidRDefault="00854C95" w:rsidP="00354859">
            <w:pPr>
              <w:rPr>
                <w:lang w:val="it-IT"/>
              </w:rPr>
            </w:pPr>
            <w:r w:rsidRPr="00B90E35">
              <w:rPr>
                <w:lang w:val="it-IT"/>
              </w:rPr>
              <w:t xml:space="preserve">GV kể lần 2 </w:t>
            </w:r>
          </w:p>
          <w:p w:rsidR="00854C95" w:rsidRPr="00B90E35" w:rsidRDefault="00854C95" w:rsidP="00354859">
            <w:pPr>
              <w:rPr>
                <w:lang w:val="it-IT"/>
              </w:rPr>
            </w:pPr>
            <w:r w:rsidRPr="00B90E35">
              <w:rPr>
                <w:lang w:val="it-IT"/>
              </w:rPr>
              <w:t>- GV vừa kể vừa chỉ vào tranh minh họa.</w:t>
            </w:r>
          </w:p>
          <w:p w:rsidR="00854C95" w:rsidRPr="00B90E35" w:rsidRDefault="00854C95" w:rsidP="00354859">
            <w:pPr>
              <w:rPr>
                <w:b/>
                <w:bCs/>
                <w:lang w:val="it-IT"/>
              </w:rPr>
            </w:pPr>
            <w:r w:rsidRPr="00B90E35">
              <w:rPr>
                <w:b/>
                <w:bCs/>
                <w:lang w:val="it-IT"/>
              </w:rPr>
              <w:t>3. Hướng dẫn HS kể chuyện: 17'</w:t>
            </w:r>
          </w:p>
          <w:p w:rsidR="00854C95" w:rsidRPr="00B90E35" w:rsidRDefault="00854C95" w:rsidP="00354859">
            <w:pPr>
              <w:pStyle w:val="BodyText"/>
              <w:rPr>
                <w:i w:val="0"/>
                <w:iCs w:val="0"/>
                <w:sz w:val="28"/>
                <w:szCs w:val="28"/>
                <w:lang w:val="it-IT"/>
              </w:rPr>
            </w:pPr>
            <w:r w:rsidRPr="00B90E35">
              <w:rPr>
                <w:i w:val="0"/>
                <w:iCs w:val="0"/>
                <w:sz w:val="28"/>
                <w:szCs w:val="28"/>
                <w:lang w:val="it-IT"/>
              </w:rPr>
              <w:t>a) Dựa vào tranh minh họa và trí nhớ, HS tìm cho mỗi tranh 1, 2 câu thuyết minh=&gt; sắp xếp lại thứ tự các tranh</w:t>
            </w:r>
          </w:p>
          <w:p w:rsidR="00854C95" w:rsidRPr="00B90E35" w:rsidRDefault="00854C95" w:rsidP="00354859">
            <w:pPr>
              <w:rPr>
                <w:lang w:val="it-IT"/>
              </w:rPr>
            </w:pPr>
            <w:r w:rsidRPr="00B90E35">
              <w:rPr>
                <w:lang w:val="it-IT"/>
              </w:rPr>
              <w:t xml:space="preserve">GV </w:t>
            </w:r>
            <w:r w:rsidR="00E0031F">
              <w:rPr>
                <w:lang w:val="it-IT"/>
              </w:rPr>
              <w:t>chiếu</w:t>
            </w:r>
            <w:r w:rsidRPr="00B90E35">
              <w:rPr>
                <w:lang w:val="it-IT"/>
              </w:rPr>
              <w:t xml:space="preserve"> lời thuyết minh cho 5 tranh.</w:t>
            </w:r>
          </w:p>
          <w:p w:rsidR="00854C95" w:rsidRPr="00B90E35" w:rsidRDefault="00854C95" w:rsidP="00354859">
            <w:pPr>
              <w:rPr>
                <w:lang w:val="it-IT"/>
              </w:rPr>
            </w:pPr>
            <w:r w:rsidRPr="00B90E35">
              <w:rPr>
                <w:lang w:val="it-IT"/>
              </w:rPr>
              <w:t>GV nhận xét, bổ sung.</w:t>
            </w:r>
          </w:p>
          <w:p w:rsidR="00854C95" w:rsidRPr="00B90E35" w:rsidRDefault="00854C95" w:rsidP="00354859">
            <w:pPr>
              <w:rPr>
                <w:lang w:val="it-IT"/>
              </w:rPr>
            </w:pPr>
            <w:r w:rsidRPr="00B90E35">
              <w:rPr>
                <w:lang w:val="it-IT"/>
              </w:rPr>
              <w:t>b) Kể từng đoạn truyện</w:t>
            </w:r>
          </w:p>
          <w:p w:rsidR="00854C95" w:rsidRPr="00B90E35" w:rsidRDefault="00854C95" w:rsidP="00354859">
            <w:pPr>
              <w:rPr>
                <w:lang w:val="it-IT"/>
              </w:rPr>
            </w:pPr>
            <w:r w:rsidRPr="00B90E35">
              <w:rPr>
                <w:lang w:val="it-IT"/>
              </w:rPr>
              <w:t>Chú ý về tiêu chí nhận xét, đánh giá: về nội dung, cách diễn đạt, giọng kể, thể hiện cử chỉ, ánh mắt, thái độ,...</w:t>
            </w:r>
          </w:p>
          <w:p w:rsidR="00854C95" w:rsidRPr="00B90E35" w:rsidRDefault="00854C95" w:rsidP="00354859">
            <w:pPr>
              <w:rPr>
                <w:lang w:val="it-IT"/>
              </w:rPr>
            </w:pPr>
            <w:r w:rsidRPr="00B90E35">
              <w:rPr>
                <w:lang w:val="it-IT"/>
              </w:rPr>
              <w:t>c) Kể lại toàn bộ câu chuyện</w:t>
            </w:r>
          </w:p>
          <w:p w:rsidR="00854C95" w:rsidRPr="00B90E35" w:rsidRDefault="00854C95" w:rsidP="00354859">
            <w:pPr>
              <w:rPr>
                <w:lang w:val="it-IT"/>
              </w:rPr>
            </w:pPr>
            <w:r w:rsidRPr="00B90E35">
              <w:rPr>
                <w:lang w:val="it-IT"/>
              </w:rPr>
              <w:t>b) Trao đổi về ý nghĩa của câu chuyện</w:t>
            </w:r>
          </w:p>
          <w:p w:rsidR="00854C95" w:rsidRPr="00B90E35" w:rsidRDefault="00854C95" w:rsidP="00354859">
            <w:pPr>
              <w:rPr>
                <w:lang w:val="it-IT"/>
              </w:rPr>
            </w:pPr>
            <w:r w:rsidRPr="00B90E35">
              <w:rPr>
                <w:lang w:val="it-IT"/>
              </w:rPr>
              <w:t>Câu chuyện có ý nghĩa gì?</w:t>
            </w:r>
          </w:p>
          <w:p w:rsidR="00854C95" w:rsidRPr="00B90E35" w:rsidRDefault="00854C95" w:rsidP="00354859">
            <w:pPr>
              <w:rPr>
                <w:lang w:val="it-IT"/>
              </w:rPr>
            </w:pPr>
            <w:r w:rsidRPr="00B90E35">
              <w:rPr>
                <w:lang w:val="it-IT"/>
              </w:rPr>
              <w:t>* Câu chuyện muốn nói với em điều gì?</w:t>
            </w:r>
          </w:p>
          <w:p w:rsidR="00854C95" w:rsidRPr="00B90E35" w:rsidRDefault="00854C95" w:rsidP="00354859">
            <w:pPr>
              <w:rPr>
                <w:b/>
                <w:bCs/>
                <w:lang w:val="it-IT"/>
              </w:rPr>
            </w:pPr>
            <w:r w:rsidRPr="00B90E35">
              <w:rPr>
                <w:b/>
                <w:bCs/>
                <w:lang w:val="it-IT"/>
              </w:rPr>
              <w:t>C. Củng cố, dặn dò                      3’</w:t>
            </w:r>
          </w:p>
          <w:p w:rsidR="00854C95" w:rsidRPr="00B90E35" w:rsidRDefault="00854C95" w:rsidP="00354859">
            <w:pPr>
              <w:rPr>
                <w:lang w:val="it-IT"/>
              </w:rPr>
            </w:pPr>
            <w:r w:rsidRPr="00B90E35">
              <w:rPr>
                <w:lang w:val="it-IT"/>
              </w:rPr>
              <w:t>Nêu lại ND, ý nghĩa câu chuyện. Giáo dục HS qua lời khuyên của câu chuyện.</w:t>
            </w:r>
          </w:p>
        </w:tc>
        <w:tc>
          <w:tcPr>
            <w:tcW w:w="4605" w:type="dxa"/>
            <w:tcBorders>
              <w:left w:val="single" w:sz="4" w:space="0" w:color="auto"/>
            </w:tcBorders>
            <w:shd w:val="clear" w:color="auto" w:fill="auto"/>
          </w:tcPr>
          <w:p w:rsidR="00854C95" w:rsidRPr="00B90E35" w:rsidRDefault="00854C95" w:rsidP="00354859">
            <w:pPr>
              <w:rPr>
                <w:lang w:val="it-IT"/>
              </w:rPr>
            </w:pPr>
          </w:p>
          <w:p w:rsidR="00854C95" w:rsidRPr="00B90E35" w:rsidRDefault="00854C95" w:rsidP="00354859">
            <w:pPr>
              <w:rPr>
                <w:lang w:val="it-IT"/>
              </w:rPr>
            </w:pPr>
          </w:p>
          <w:p w:rsidR="00854C95" w:rsidRPr="00B90E35" w:rsidRDefault="00854C95" w:rsidP="00354859">
            <w:pPr>
              <w:rPr>
                <w:lang w:val="it-IT"/>
              </w:rPr>
            </w:pPr>
            <w:r w:rsidRPr="00B90E35">
              <w:rPr>
                <w:lang w:val="it-IT"/>
              </w:rPr>
              <w:t>HS nghe kết hợp nhìn tranh minh họa</w:t>
            </w:r>
          </w:p>
          <w:p w:rsidR="00854C95" w:rsidRPr="00B90E35" w:rsidRDefault="00854C95" w:rsidP="00354859">
            <w:pPr>
              <w:rPr>
                <w:lang w:val="it-IT"/>
              </w:rPr>
            </w:pPr>
          </w:p>
          <w:p w:rsidR="00854C95" w:rsidRPr="00B90E35" w:rsidRDefault="00854C95" w:rsidP="00354859">
            <w:pPr>
              <w:rPr>
                <w:lang w:val="it-IT"/>
              </w:rPr>
            </w:pPr>
          </w:p>
          <w:p w:rsidR="00854C95" w:rsidRPr="00B90E35" w:rsidRDefault="00854C95" w:rsidP="00354859">
            <w:pPr>
              <w:rPr>
                <w:lang w:val="it-IT"/>
              </w:rPr>
            </w:pPr>
            <w:r w:rsidRPr="00B90E35">
              <w:rPr>
                <w:lang w:val="it-IT"/>
              </w:rPr>
              <w:t xml:space="preserve">HS </w:t>
            </w:r>
            <w:r w:rsidR="00E0031F">
              <w:rPr>
                <w:lang w:val="it-IT"/>
              </w:rPr>
              <w:t xml:space="preserve">tự làm, trình bày ý </w:t>
            </w:r>
            <w:r w:rsidRPr="00B90E35">
              <w:rPr>
                <w:lang w:val="it-IT"/>
              </w:rPr>
              <w:t>kiến: phát biểu lời thuyết minh cho các tranh, sắp xếp lại thứ tự các tranh.</w:t>
            </w:r>
          </w:p>
          <w:p w:rsidR="00854C95" w:rsidRPr="00B90E35" w:rsidRDefault="00E0031F" w:rsidP="00354859">
            <w:pPr>
              <w:rPr>
                <w:lang w:val="it-IT"/>
              </w:rPr>
            </w:pPr>
            <w:r>
              <w:rPr>
                <w:lang w:val="it-IT"/>
              </w:rPr>
              <w:t>HS</w:t>
            </w:r>
            <w:r w:rsidR="00854C95" w:rsidRPr="00B90E35">
              <w:rPr>
                <w:lang w:val="it-IT"/>
              </w:rPr>
              <w:t xml:space="preserve"> nhận xét, bổ sung.</w:t>
            </w:r>
          </w:p>
          <w:p w:rsidR="00854C95" w:rsidRPr="00B90E35" w:rsidRDefault="00854C95" w:rsidP="00354859">
            <w:pPr>
              <w:rPr>
                <w:lang w:val="it-IT"/>
              </w:rPr>
            </w:pPr>
          </w:p>
          <w:p w:rsidR="00E0031F" w:rsidRDefault="00854C95" w:rsidP="00354859">
            <w:pPr>
              <w:rPr>
                <w:lang w:val="it-IT"/>
              </w:rPr>
            </w:pPr>
            <w:r w:rsidRPr="00B90E35">
              <w:rPr>
                <w:lang w:val="it-IT"/>
              </w:rPr>
              <w:t xml:space="preserve">- 1 HS xung phong kể lại </w:t>
            </w:r>
            <w:r w:rsidR="00E0031F">
              <w:rPr>
                <w:lang w:val="it-IT"/>
              </w:rPr>
              <w:t xml:space="preserve">từng </w:t>
            </w:r>
            <w:r w:rsidRPr="00B90E35">
              <w:rPr>
                <w:lang w:val="it-IT"/>
              </w:rPr>
              <w:t>đoạn câu chuyện</w:t>
            </w:r>
            <w:r w:rsidR="00E0031F">
              <w:rPr>
                <w:lang w:val="it-IT"/>
              </w:rPr>
              <w:t xml:space="preserve"> </w:t>
            </w:r>
            <w:r w:rsidRPr="00B90E35">
              <w:rPr>
                <w:lang w:val="it-IT"/>
              </w:rPr>
              <w:t xml:space="preserve"> </w:t>
            </w:r>
          </w:p>
          <w:p w:rsidR="00854C95" w:rsidRPr="00B90E35" w:rsidRDefault="00E0031F" w:rsidP="00354859">
            <w:pPr>
              <w:rPr>
                <w:lang w:val="it-IT"/>
              </w:rPr>
            </w:pPr>
            <w:r>
              <w:rPr>
                <w:lang w:val="it-IT"/>
              </w:rPr>
              <w:t>- HS</w:t>
            </w:r>
            <w:r w:rsidR="00854C95" w:rsidRPr="00B90E35">
              <w:rPr>
                <w:lang w:val="it-IT"/>
              </w:rPr>
              <w:t xml:space="preserve"> nhận xét, tuyên dương.</w:t>
            </w:r>
          </w:p>
          <w:p w:rsidR="00854C95" w:rsidRPr="00B90E35" w:rsidRDefault="00854C95" w:rsidP="00354859">
            <w:pPr>
              <w:rPr>
                <w:lang w:val="it-IT"/>
              </w:rPr>
            </w:pPr>
          </w:p>
          <w:p w:rsidR="00E0031F" w:rsidRDefault="00854C95" w:rsidP="00354859">
            <w:pPr>
              <w:rPr>
                <w:lang w:val="it-IT"/>
              </w:rPr>
            </w:pPr>
            <w:r w:rsidRPr="00B90E35">
              <w:rPr>
                <w:lang w:val="it-IT"/>
              </w:rPr>
              <w:t>- Vài HS kể toàn bộ câu chuyện.</w:t>
            </w:r>
          </w:p>
          <w:p w:rsidR="00854C95" w:rsidRPr="00B90E35" w:rsidRDefault="00E0031F" w:rsidP="00354859">
            <w:pPr>
              <w:rPr>
                <w:lang w:val="it-IT"/>
              </w:rPr>
            </w:pPr>
            <w:r>
              <w:rPr>
                <w:lang w:val="it-IT"/>
              </w:rPr>
              <w:t>-</w:t>
            </w:r>
            <w:r w:rsidR="00854C95" w:rsidRPr="00B90E35">
              <w:rPr>
                <w:lang w:val="it-IT"/>
              </w:rPr>
              <w:t xml:space="preserve"> Lớp nhận xét, tuyên dương.</w:t>
            </w:r>
          </w:p>
          <w:p w:rsidR="00854C95" w:rsidRPr="00B90E35" w:rsidRDefault="00854C95" w:rsidP="00354859">
            <w:pPr>
              <w:rPr>
                <w:lang w:val="it-IT"/>
              </w:rPr>
            </w:pPr>
            <w:r w:rsidRPr="00B90E35">
              <w:rPr>
                <w:lang w:val="it-IT"/>
              </w:rPr>
              <w:t>- HS nêu</w:t>
            </w:r>
          </w:p>
          <w:p w:rsidR="00854C95" w:rsidRPr="00B90E35" w:rsidRDefault="00854C95" w:rsidP="00354859">
            <w:pPr>
              <w:rPr>
                <w:lang w:val="it-IT"/>
              </w:rPr>
            </w:pPr>
            <w:r w:rsidRPr="00B90E35">
              <w:rPr>
                <w:lang w:val="it-IT"/>
              </w:rPr>
              <w:t>- HS nêu (cần yêu quý các loài vật quanh ta, không vội đánh giá ... )</w:t>
            </w:r>
          </w:p>
        </w:tc>
      </w:tr>
    </w:tbl>
    <w:p w:rsidR="00854C95" w:rsidRPr="00401264" w:rsidRDefault="00854C95" w:rsidP="00854C95">
      <w:pPr>
        <w:rPr>
          <w:lang w:val="it-IT"/>
        </w:rPr>
      </w:pPr>
      <w:r w:rsidRPr="00401264">
        <w:rPr>
          <w:lang w:val="it-IT"/>
        </w:rPr>
        <w:t xml:space="preserve">GV nhận xét tiết học. VN kể lại câu chuyện. Tìm và đọc câu chuyện </w:t>
      </w:r>
      <w:r w:rsidRPr="00401264">
        <w:rPr>
          <w:i/>
          <w:lang w:val="it-IT"/>
        </w:rPr>
        <w:t>ca ngợi cái hay, cái đẹp hay phản ánh cuộc đấu tranh giữa cái đẹp và cái xấu, cái thiện và cái ác</w:t>
      </w:r>
      <w:r w:rsidRPr="00401264">
        <w:rPr>
          <w:lang w:val="it-IT"/>
        </w:rPr>
        <w:t xml:space="preserve"> để giờ sau kể.</w:t>
      </w:r>
    </w:p>
    <w:p w:rsidR="00380531" w:rsidRPr="00875B41" w:rsidRDefault="00380531" w:rsidP="00380531">
      <w:pPr>
        <w:jc w:val="center"/>
        <w:rPr>
          <w:bCs/>
          <w:lang w:val="sv-SE"/>
        </w:rPr>
      </w:pPr>
      <w:r w:rsidRPr="00875B41">
        <w:rPr>
          <w:bCs/>
          <w:lang w:val="sv-SE"/>
        </w:rPr>
        <w:t>__________________________________________________________</w:t>
      </w:r>
    </w:p>
    <w:p w:rsidR="00380531" w:rsidRPr="00875B41" w:rsidRDefault="00380531" w:rsidP="00380531">
      <w:pPr>
        <w:rPr>
          <w:b/>
          <w:bCs/>
          <w:u w:val="single"/>
          <w:lang w:val="sv-SE"/>
        </w:rPr>
      </w:pPr>
      <w:r w:rsidRPr="00875B41">
        <w:rPr>
          <w:b/>
          <w:bCs/>
          <w:lang w:val="sv-SE"/>
        </w:rPr>
        <w:t xml:space="preserve">Tiết </w:t>
      </w:r>
      <w:r>
        <w:rPr>
          <w:b/>
          <w:bCs/>
          <w:lang w:val="sv-SE"/>
        </w:rPr>
        <w:t>3</w:t>
      </w:r>
      <w:r w:rsidRPr="00875B41">
        <w:rPr>
          <w:b/>
          <w:bCs/>
          <w:lang w:val="sv-SE"/>
        </w:rPr>
        <w:t xml:space="preserve">:              </w:t>
      </w:r>
      <w:r>
        <w:rPr>
          <w:b/>
          <w:bCs/>
          <w:lang w:val="sv-SE"/>
        </w:rPr>
        <w:t xml:space="preserve">                             </w:t>
      </w:r>
      <w:r w:rsidRPr="00875B41">
        <w:rPr>
          <w:b/>
          <w:bCs/>
          <w:lang w:val="sv-SE"/>
        </w:rPr>
        <w:t xml:space="preserve">        </w:t>
      </w:r>
      <w:r w:rsidRPr="00875B41">
        <w:rPr>
          <w:b/>
          <w:bCs/>
          <w:u w:val="single"/>
          <w:lang w:val="sv-SE"/>
        </w:rPr>
        <w:t>Lịch sử</w:t>
      </w:r>
    </w:p>
    <w:p w:rsidR="00380531" w:rsidRPr="00875B41" w:rsidRDefault="00380531" w:rsidP="00380531">
      <w:pPr>
        <w:jc w:val="center"/>
        <w:rPr>
          <w:b/>
          <w:bCs/>
          <w:kern w:val="28"/>
          <w:lang w:val="sv-SE"/>
        </w:rPr>
      </w:pPr>
      <w:r w:rsidRPr="00875B41">
        <w:rPr>
          <w:b/>
          <w:bCs/>
          <w:kern w:val="28"/>
          <w:lang w:val="sv-SE"/>
        </w:rPr>
        <w:t>Nhà Hậu Lê và việc tổ chức quản lí đất nước</w:t>
      </w:r>
    </w:p>
    <w:p w:rsidR="00380531" w:rsidRPr="00380531" w:rsidRDefault="00380531" w:rsidP="00380531">
      <w:pPr>
        <w:rPr>
          <w:b/>
          <w:kern w:val="28"/>
          <w:u w:val="single"/>
          <w:lang w:val="sv-SE"/>
        </w:rPr>
      </w:pPr>
      <w:r w:rsidRPr="00380531">
        <w:rPr>
          <w:b/>
          <w:kern w:val="28"/>
          <w:u w:val="single"/>
          <w:lang w:val="sv-SE"/>
        </w:rPr>
        <w:t xml:space="preserve">I. Mục tiêu: </w:t>
      </w:r>
    </w:p>
    <w:p w:rsidR="00380531" w:rsidRPr="00875B41" w:rsidRDefault="00380531" w:rsidP="00380531">
      <w:pPr>
        <w:rPr>
          <w:kern w:val="28"/>
          <w:lang w:val="sv-SE"/>
        </w:rPr>
      </w:pPr>
      <w:r w:rsidRPr="00875B41">
        <w:rPr>
          <w:kern w:val="28"/>
          <w:lang w:val="sv-SE"/>
        </w:rPr>
        <w:t>- Nắm được hoàn cảnh ra đời của nhà Hậu Lê.</w:t>
      </w:r>
    </w:p>
    <w:p w:rsidR="00380531" w:rsidRPr="00875B41" w:rsidRDefault="00380531" w:rsidP="00380531">
      <w:pPr>
        <w:rPr>
          <w:kern w:val="28"/>
          <w:lang w:val="sv-SE"/>
        </w:rPr>
      </w:pPr>
      <w:r w:rsidRPr="00875B41">
        <w:rPr>
          <w:kern w:val="28"/>
          <w:lang w:val="sv-SE"/>
        </w:rPr>
        <w:lastRenderedPageBreak/>
        <w:t>- Biết: Nhà Hậu Lê đã tổ chức được một bộ máy nhà nước quy củ và quản lí đất nước tương đối chặt chẽ.</w:t>
      </w:r>
    </w:p>
    <w:p w:rsidR="00380531" w:rsidRPr="00875B41" w:rsidRDefault="00380531" w:rsidP="00380531">
      <w:pPr>
        <w:rPr>
          <w:kern w:val="28"/>
          <w:lang w:val="sv-SE"/>
        </w:rPr>
      </w:pPr>
      <w:r w:rsidRPr="00875B41">
        <w:rPr>
          <w:kern w:val="28"/>
          <w:lang w:val="sv-SE"/>
        </w:rPr>
        <w:t>- Nhận thức bước đầu về vai trò của pháp luật.</w:t>
      </w:r>
    </w:p>
    <w:p w:rsidR="00380531" w:rsidRDefault="00380531" w:rsidP="00380531">
      <w:pPr>
        <w:rPr>
          <w:kern w:val="28"/>
          <w:lang w:val="sv-SE"/>
        </w:rPr>
      </w:pPr>
      <w:r w:rsidRPr="00380531">
        <w:rPr>
          <w:b/>
          <w:kern w:val="28"/>
          <w:u w:val="single"/>
          <w:lang w:val="sv-SE"/>
        </w:rPr>
        <w:t>II. Đồ dùng dạy học:</w:t>
      </w:r>
      <w:r w:rsidRPr="00875B41">
        <w:rPr>
          <w:kern w:val="28"/>
          <w:lang w:val="sv-SE"/>
        </w:rPr>
        <w:t xml:space="preserve">    </w:t>
      </w:r>
    </w:p>
    <w:p w:rsidR="00380531" w:rsidRPr="0039130E" w:rsidRDefault="00380531" w:rsidP="00380531">
      <w:pPr>
        <w:ind w:left="720" w:hanging="720"/>
        <w:rPr>
          <w:lang w:val="it-IT"/>
        </w:rPr>
      </w:pPr>
      <w:r w:rsidRPr="0039130E">
        <w:rPr>
          <w:bCs/>
          <w:lang w:val="it-IT"/>
        </w:rPr>
        <w:t xml:space="preserve">GV: </w:t>
      </w:r>
      <w:r w:rsidRPr="0039130E">
        <w:rPr>
          <w:lang w:val="it-IT"/>
        </w:rPr>
        <w:t>Máy tính, giáo án powerpoint</w:t>
      </w:r>
    </w:p>
    <w:p w:rsidR="00380531" w:rsidRPr="0039130E" w:rsidRDefault="00380531" w:rsidP="00380531">
      <w:pPr>
        <w:ind w:left="720" w:hanging="720"/>
        <w:rPr>
          <w:bCs/>
          <w:lang w:val="it-IT"/>
        </w:rPr>
      </w:pPr>
      <w:r w:rsidRPr="0039130E">
        <w:rPr>
          <w:bCs/>
          <w:lang w:val="it-IT"/>
        </w:rPr>
        <w:t>HS: Máy tính hoặc điện thoại thông minh có kết nối interne</w:t>
      </w:r>
      <w:r>
        <w:rPr>
          <w:bCs/>
          <w:lang w:val="it-IT"/>
        </w:rPr>
        <w:t xml:space="preserve">t, </w:t>
      </w:r>
      <w:r>
        <w:rPr>
          <w:kern w:val="28"/>
          <w:lang w:val="sv-SE"/>
        </w:rPr>
        <w:t>sgk</w:t>
      </w:r>
      <w:r w:rsidRPr="00875B41">
        <w:rPr>
          <w:kern w:val="28"/>
          <w:lang w:val="sv-SE"/>
        </w:rPr>
        <w:t xml:space="preserve"> Lịch sử &amp; Địa lí </w:t>
      </w:r>
    </w:p>
    <w:p w:rsidR="00380531" w:rsidRPr="00380531" w:rsidRDefault="00380531" w:rsidP="00380531">
      <w:pPr>
        <w:rPr>
          <w:b/>
          <w:kern w:val="28"/>
          <w:u w:val="single"/>
          <w:lang w:val="sv-SE"/>
        </w:rPr>
      </w:pPr>
      <w:r w:rsidRPr="00380531">
        <w:rPr>
          <w:b/>
          <w:kern w:val="28"/>
          <w:u w:val="single"/>
          <w:lang w:val="sv-SE"/>
        </w:rPr>
        <w:t>III. Các hoạt động dạy học :</w:t>
      </w:r>
    </w:p>
    <w:p w:rsidR="00380531" w:rsidRPr="00CA3010" w:rsidRDefault="00CA3010" w:rsidP="00CA3010">
      <w:pPr>
        <w:jc w:val="center"/>
        <w:rPr>
          <w:lang w:val="it-IT"/>
        </w:rPr>
      </w:pPr>
      <w:r w:rsidRPr="00CA3010">
        <w:rPr>
          <w:bCs/>
          <w:lang w:val="it-IT"/>
        </w:rPr>
        <w:t xml:space="preserve">Dạy bằng giáo án </w:t>
      </w:r>
      <w:r w:rsidRPr="00CA3010">
        <w:rPr>
          <w:lang w:val="it-IT"/>
        </w:rPr>
        <w:t>powerpoint</w:t>
      </w:r>
      <w:r w:rsidRPr="00CA3010">
        <w:rPr>
          <w:bCs/>
          <w:lang w:val="it-IT"/>
        </w:rPr>
        <w:t xml:space="preserve"> </w:t>
      </w:r>
      <w:r w:rsidR="00380531" w:rsidRPr="00CA3010">
        <w:rPr>
          <w:bCs/>
          <w:lang w:val="it-IT"/>
        </w:rPr>
        <w:t xml:space="preserve">từ </w:t>
      </w:r>
      <w:r w:rsidR="00CA6EFB">
        <w:rPr>
          <w:bCs/>
          <w:lang w:val="it-IT"/>
        </w:rPr>
        <w:t>9</w:t>
      </w:r>
      <w:r w:rsidR="00380531" w:rsidRPr="00CA3010">
        <w:rPr>
          <w:bCs/>
          <w:lang w:val="it-IT"/>
        </w:rPr>
        <w:t xml:space="preserve"> giờ 20 phút - </w:t>
      </w:r>
      <w:r w:rsidR="00CA6EFB">
        <w:rPr>
          <w:bCs/>
          <w:lang w:val="it-IT"/>
        </w:rPr>
        <w:t>10</w:t>
      </w:r>
      <w:r w:rsidR="00380531" w:rsidRPr="00CA3010">
        <w:rPr>
          <w:bCs/>
          <w:lang w:val="it-IT"/>
        </w:rPr>
        <w:t xml:space="preserve"> giờ 00 phút </w:t>
      </w:r>
    </w:p>
    <w:p w:rsidR="00693724" w:rsidRPr="00A02B7D" w:rsidRDefault="00693724" w:rsidP="00693724">
      <w:pPr>
        <w:rPr>
          <w:b/>
          <w:kern w:val="28"/>
          <w:lang w:val="sv-SE"/>
        </w:rPr>
      </w:pPr>
      <w:r w:rsidRPr="00A02B7D">
        <w:rPr>
          <w:b/>
          <w:kern w:val="28"/>
          <w:lang w:val="sv-SE"/>
        </w:rPr>
        <w:t xml:space="preserve">A. Kiểm tra bài cũ:               3'         </w:t>
      </w:r>
    </w:p>
    <w:p w:rsidR="00693724" w:rsidRPr="00A02B7D" w:rsidRDefault="00693724" w:rsidP="00693724">
      <w:pPr>
        <w:rPr>
          <w:kern w:val="28"/>
          <w:lang w:val="sv-SE"/>
        </w:rPr>
      </w:pPr>
      <w:r w:rsidRPr="00A02B7D">
        <w:rPr>
          <w:b/>
          <w:kern w:val="28"/>
          <w:lang w:val="sv-SE"/>
        </w:rPr>
        <w:t xml:space="preserve">- </w:t>
      </w:r>
      <w:r w:rsidRPr="00A02B7D">
        <w:rPr>
          <w:kern w:val="28"/>
          <w:lang w:val="sv-SE"/>
        </w:rPr>
        <w:t xml:space="preserve">Nêu ý nghĩa của chiến thắng Chi Lăng? </w:t>
      </w:r>
      <w:r>
        <w:rPr>
          <w:kern w:val="28"/>
          <w:lang w:val="sv-SE"/>
        </w:rPr>
        <w:t>-</w:t>
      </w:r>
      <w:r w:rsidRPr="00A02B7D">
        <w:rPr>
          <w:kern w:val="28"/>
          <w:lang w:val="sv-SE"/>
        </w:rPr>
        <w:t xml:space="preserve"> 2HS</w:t>
      </w:r>
    </w:p>
    <w:p w:rsidR="00693724" w:rsidRPr="00A02B7D" w:rsidRDefault="00693724" w:rsidP="00693724">
      <w:pPr>
        <w:rPr>
          <w:b/>
          <w:kern w:val="28"/>
          <w:lang w:val="sv-SE"/>
        </w:rPr>
      </w:pPr>
      <w:r w:rsidRPr="00A02B7D">
        <w:rPr>
          <w:kern w:val="28"/>
          <w:lang w:val="sv-SE"/>
        </w:rPr>
        <w:t>GV, HS nhận xét, đánh giá</w:t>
      </w:r>
    </w:p>
    <w:p w:rsidR="00693724" w:rsidRPr="00A02B7D" w:rsidRDefault="00693724" w:rsidP="00693724">
      <w:pPr>
        <w:rPr>
          <w:b/>
          <w:kern w:val="28"/>
          <w:lang w:val="sv-SE"/>
        </w:rPr>
      </w:pPr>
      <w:r w:rsidRPr="00A02B7D">
        <w:rPr>
          <w:b/>
          <w:kern w:val="28"/>
          <w:lang w:val="sv-SE"/>
        </w:rPr>
        <w:t>B. Dạy bài mới     1. Giới thiệu bài                           1'</w:t>
      </w:r>
    </w:p>
    <w:p w:rsidR="00693724" w:rsidRPr="00F0788A" w:rsidRDefault="00693724" w:rsidP="00693724">
      <w:pPr>
        <w:rPr>
          <w:b/>
          <w:kern w:val="28"/>
        </w:rPr>
      </w:pPr>
      <w:r w:rsidRPr="00F0788A">
        <w:rPr>
          <w:b/>
          <w:kern w:val="28"/>
        </w:rPr>
        <w:t>2. Bài mới:                                   30'</w:t>
      </w:r>
    </w:p>
    <w:tbl>
      <w:tblPr>
        <w:tblW w:w="9908" w:type="dxa"/>
        <w:tblBorders>
          <w:insideV w:val="single" w:sz="4" w:space="0" w:color="auto"/>
        </w:tblBorders>
        <w:tblLook w:val="01E0"/>
      </w:tblPr>
      <w:tblGrid>
        <w:gridCol w:w="5288"/>
        <w:gridCol w:w="4620"/>
      </w:tblGrid>
      <w:tr w:rsidR="00693724" w:rsidRPr="00BE7DD1" w:rsidTr="00354859">
        <w:tc>
          <w:tcPr>
            <w:tcW w:w="5288" w:type="dxa"/>
            <w:tcBorders>
              <w:right w:val="single" w:sz="4" w:space="0" w:color="auto"/>
            </w:tcBorders>
            <w:shd w:val="clear" w:color="auto" w:fill="auto"/>
          </w:tcPr>
          <w:p w:rsidR="00693724" w:rsidRPr="00BE7DD1" w:rsidRDefault="00693724" w:rsidP="00354859">
            <w:pPr>
              <w:rPr>
                <w:kern w:val="28"/>
              </w:rPr>
            </w:pPr>
            <w:r w:rsidRPr="00BE7DD1">
              <w:rPr>
                <w:i/>
                <w:kern w:val="28"/>
              </w:rPr>
              <w:t>*Hoạt động 1 :</w:t>
            </w:r>
            <w:r w:rsidRPr="00BE7DD1">
              <w:rPr>
                <w:kern w:val="28"/>
              </w:rPr>
              <w:t xml:space="preserve"> 7’ Làm việc cả lớp. </w:t>
            </w:r>
          </w:p>
          <w:p w:rsidR="00693724" w:rsidRPr="00BE7DD1" w:rsidRDefault="00693724" w:rsidP="00354859">
            <w:pPr>
              <w:rPr>
                <w:kern w:val="28"/>
              </w:rPr>
            </w:pPr>
            <w:r w:rsidRPr="00BE7DD1">
              <w:rPr>
                <w:kern w:val="28"/>
              </w:rPr>
              <w:t>GT một số nét khái quát về nhà Hậu Lê.</w:t>
            </w:r>
          </w:p>
          <w:p w:rsidR="00693724" w:rsidRPr="00BE7DD1" w:rsidRDefault="00693724" w:rsidP="00354859">
            <w:pPr>
              <w:rPr>
                <w:kern w:val="28"/>
              </w:rPr>
            </w:pPr>
            <w:r>
              <w:rPr>
                <w:kern w:val="28"/>
              </w:rPr>
              <w:t>Y/</w:t>
            </w:r>
            <w:r w:rsidRPr="00BE7DD1">
              <w:rPr>
                <w:kern w:val="28"/>
              </w:rPr>
              <w:t xml:space="preserve">cầu HS đọc SGK để trả lời </w:t>
            </w:r>
            <w:r>
              <w:rPr>
                <w:kern w:val="28"/>
              </w:rPr>
              <w:t>CH:</w:t>
            </w:r>
          </w:p>
          <w:p w:rsidR="00693724" w:rsidRPr="00BE7DD1" w:rsidRDefault="00693724" w:rsidP="00354859">
            <w:pPr>
              <w:rPr>
                <w:kern w:val="28"/>
              </w:rPr>
            </w:pPr>
            <w:r w:rsidRPr="00BE7DD1">
              <w:rPr>
                <w:kern w:val="28"/>
              </w:rPr>
              <w:t>- Lê Lợi lên ngôi vua năm nào? Đóng đô ở đâu? Đặt tên nước là gì?</w:t>
            </w:r>
          </w:p>
          <w:p w:rsidR="00693724" w:rsidRPr="00BE7DD1" w:rsidRDefault="00693724" w:rsidP="00354859">
            <w:pPr>
              <w:rPr>
                <w:kern w:val="28"/>
              </w:rPr>
            </w:pPr>
            <w:r>
              <w:rPr>
                <w:kern w:val="28"/>
              </w:rPr>
              <w:t>-</w:t>
            </w:r>
            <w:r w:rsidRPr="00BE7DD1">
              <w:rPr>
                <w:kern w:val="28"/>
              </w:rPr>
              <w:t>Nh</w:t>
            </w:r>
            <w:r>
              <w:rPr>
                <w:kern w:val="28"/>
              </w:rPr>
              <w:t xml:space="preserve">à Hậu Lê đã trải qua những đời </w:t>
            </w:r>
            <w:r w:rsidRPr="00BE7DD1">
              <w:rPr>
                <w:kern w:val="28"/>
              </w:rPr>
              <w:t>vua nào?</w:t>
            </w:r>
          </w:p>
          <w:p w:rsidR="00693724" w:rsidRPr="00BE7DD1" w:rsidRDefault="00693724" w:rsidP="00354859">
            <w:pPr>
              <w:rPr>
                <w:kern w:val="28"/>
              </w:rPr>
            </w:pPr>
            <w:r w:rsidRPr="00BE7DD1">
              <w:rPr>
                <w:kern w:val="28"/>
              </w:rPr>
              <w:t>- GV nhận xét, chốt lại một số nét khái quát về nhà Hậu Lê.</w:t>
            </w:r>
          </w:p>
          <w:p w:rsidR="00693724" w:rsidRPr="00BE7DD1" w:rsidRDefault="00693724" w:rsidP="00354859">
            <w:pPr>
              <w:rPr>
                <w:kern w:val="28"/>
              </w:rPr>
            </w:pPr>
            <w:r w:rsidRPr="00BE7DD1">
              <w:rPr>
                <w:i/>
                <w:kern w:val="28"/>
              </w:rPr>
              <w:t>*Hoạt động 2 :</w:t>
            </w:r>
            <w:r w:rsidRPr="00BE7DD1">
              <w:rPr>
                <w:kern w:val="28"/>
              </w:rPr>
              <w:t xml:space="preserve"> 8’ Làm việc cả lớp</w:t>
            </w:r>
          </w:p>
          <w:p w:rsidR="00693724" w:rsidRPr="00BE7DD1" w:rsidRDefault="00693724" w:rsidP="00354859">
            <w:pPr>
              <w:rPr>
                <w:kern w:val="28"/>
              </w:rPr>
            </w:pPr>
            <w:r w:rsidRPr="00BE7DD1">
              <w:rPr>
                <w:kern w:val="28"/>
              </w:rPr>
              <w:t xml:space="preserve">- </w:t>
            </w:r>
            <w:r>
              <w:rPr>
                <w:kern w:val="28"/>
              </w:rPr>
              <w:t>Chiếu</w:t>
            </w:r>
            <w:r w:rsidRPr="00BE7DD1">
              <w:rPr>
                <w:kern w:val="28"/>
              </w:rPr>
              <w:t xml:space="preserve"> câu hỏi sau: </w:t>
            </w:r>
          </w:p>
          <w:p w:rsidR="00693724" w:rsidRPr="00BE7DD1" w:rsidRDefault="00693724" w:rsidP="00354859">
            <w:pPr>
              <w:rPr>
                <w:kern w:val="28"/>
              </w:rPr>
            </w:pPr>
            <w:r w:rsidRPr="00BE7DD1">
              <w:rPr>
                <w:kern w:val="28"/>
              </w:rPr>
              <w:t>? Nhìn vào tranh tư liệu về cảnh triều đình vua Lê và nội dung bài học trong SGK, hãy tìm những sự việc thể hiện vua là người có quyền uy tối cao?</w:t>
            </w:r>
          </w:p>
          <w:p w:rsidR="00693724" w:rsidRPr="00BE7DD1" w:rsidRDefault="00693724" w:rsidP="00354859">
            <w:pPr>
              <w:rPr>
                <w:kern w:val="28"/>
              </w:rPr>
            </w:pPr>
            <w:r w:rsidRPr="00BE7DD1">
              <w:rPr>
                <w:kern w:val="28"/>
              </w:rPr>
              <w:t>- GV , HS thống nhất kq’ đúng.</w:t>
            </w:r>
          </w:p>
          <w:p w:rsidR="00693724" w:rsidRDefault="00693724" w:rsidP="00354859">
            <w:pPr>
              <w:rPr>
                <w:kern w:val="28"/>
              </w:rPr>
            </w:pPr>
            <w:r w:rsidRPr="00BE7DD1">
              <w:rPr>
                <w:kern w:val="28"/>
              </w:rPr>
              <w:t>- Chốt ý: vua là người có quyền uy tối cao.</w:t>
            </w:r>
          </w:p>
          <w:p w:rsidR="00693724" w:rsidRPr="00BE7DD1" w:rsidRDefault="00693724" w:rsidP="00354859">
            <w:pPr>
              <w:rPr>
                <w:kern w:val="28"/>
              </w:rPr>
            </w:pPr>
          </w:p>
          <w:p w:rsidR="00693724" w:rsidRPr="00BE7DD1" w:rsidRDefault="00693724" w:rsidP="00354859">
            <w:pPr>
              <w:rPr>
                <w:kern w:val="28"/>
              </w:rPr>
            </w:pPr>
            <w:r w:rsidRPr="00BE7DD1">
              <w:rPr>
                <w:i/>
                <w:kern w:val="28"/>
              </w:rPr>
              <w:t xml:space="preserve">* Hoạt động 3: 15’ </w:t>
            </w:r>
            <w:r w:rsidRPr="00BE7DD1">
              <w:rPr>
                <w:kern w:val="28"/>
              </w:rPr>
              <w:t>Làm việc cá nhân</w:t>
            </w:r>
          </w:p>
          <w:p w:rsidR="00693724" w:rsidRPr="00BE7DD1" w:rsidRDefault="00693724" w:rsidP="00354859">
            <w:pPr>
              <w:rPr>
                <w:kern w:val="28"/>
              </w:rPr>
            </w:pPr>
            <w:r w:rsidRPr="00BE7DD1">
              <w:rPr>
                <w:kern w:val="28"/>
              </w:rPr>
              <w:t>? Nhà Hậu Lê đã tổ chức quản lí đất nước như thế nào?</w:t>
            </w:r>
          </w:p>
          <w:p w:rsidR="00693724" w:rsidRPr="00BE7DD1" w:rsidRDefault="00693724" w:rsidP="00354859">
            <w:pPr>
              <w:rPr>
                <w:kern w:val="28"/>
              </w:rPr>
            </w:pPr>
            <w:r w:rsidRPr="00BE7DD1">
              <w:rPr>
                <w:kern w:val="28"/>
              </w:rPr>
              <w:t>- GV nhấn mạnh vai trò của Bộ luật HĐ: là công cụ để quản lí đất nước.</w:t>
            </w:r>
          </w:p>
          <w:p w:rsidR="00693724" w:rsidRPr="00BE7DD1" w:rsidRDefault="00693724" w:rsidP="00354859">
            <w:pPr>
              <w:rPr>
                <w:kern w:val="28"/>
              </w:rPr>
            </w:pPr>
            <w:r w:rsidRPr="00BE7DD1">
              <w:rPr>
                <w:kern w:val="28"/>
              </w:rPr>
              <w:t>- Đọc thầm và nêu một số điểm về nội dung của Bộ luật Hồng Đức?</w:t>
            </w:r>
          </w:p>
          <w:p w:rsidR="00693724" w:rsidRPr="00BE7DD1" w:rsidRDefault="00693724" w:rsidP="00354859">
            <w:pPr>
              <w:rPr>
                <w:kern w:val="28"/>
              </w:rPr>
            </w:pPr>
            <w:r w:rsidRPr="00BE7DD1">
              <w:rPr>
                <w:kern w:val="28"/>
              </w:rPr>
              <w:t>? Luật Hồng Đức bảo vệ quyền lợi của ai?</w:t>
            </w:r>
          </w:p>
          <w:p w:rsidR="00693724" w:rsidRPr="00BE7DD1" w:rsidRDefault="00693724" w:rsidP="00354859">
            <w:pPr>
              <w:rPr>
                <w:kern w:val="28"/>
              </w:rPr>
            </w:pPr>
            <w:r w:rsidRPr="00BE7DD1">
              <w:rPr>
                <w:kern w:val="28"/>
              </w:rPr>
              <w:t>? Luật Hồng Đức có điểm nào tiến bộ?</w:t>
            </w:r>
          </w:p>
          <w:p w:rsidR="00693724" w:rsidRPr="00BE7DD1" w:rsidRDefault="00693724" w:rsidP="00354859">
            <w:pPr>
              <w:rPr>
                <w:kern w:val="28"/>
              </w:rPr>
            </w:pPr>
            <w:r w:rsidRPr="00BE7DD1">
              <w:rPr>
                <w:kern w:val="28"/>
              </w:rPr>
              <w:t>GV chốt lại cách tổ chức quản lí đất nước của nhà Hậu Lê và ND của Bộ luật HĐ.</w:t>
            </w:r>
          </w:p>
        </w:tc>
        <w:tc>
          <w:tcPr>
            <w:tcW w:w="4620" w:type="dxa"/>
            <w:tcBorders>
              <w:left w:val="single" w:sz="4" w:space="0" w:color="auto"/>
            </w:tcBorders>
            <w:shd w:val="clear" w:color="auto" w:fill="auto"/>
          </w:tcPr>
          <w:p w:rsidR="00693724" w:rsidRPr="00BE7DD1" w:rsidRDefault="00693724" w:rsidP="00354859">
            <w:pPr>
              <w:rPr>
                <w:kern w:val="28"/>
              </w:rPr>
            </w:pPr>
          </w:p>
          <w:p w:rsidR="00693724" w:rsidRDefault="00693724" w:rsidP="00354859">
            <w:pPr>
              <w:rPr>
                <w:kern w:val="28"/>
              </w:rPr>
            </w:pPr>
          </w:p>
          <w:p w:rsidR="00693724" w:rsidRDefault="00693724" w:rsidP="00354859">
            <w:pPr>
              <w:rPr>
                <w:kern w:val="28"/>
              </w:rPr>
            </w:pPr>
            <w:r w:rsidRPr="00BE7DD1">
              <w:rPr>
                <w:kern w:val="28"/>
              </w:rPr>
              <w:t>- 1 HS đọc to, lớp đọc thầm SGK và trả lời các câu hỏi.</w:t>
            </w:r>
          </w:p>
          <w:p w:rsidR="00693724" w:rsidRPr="00BE7DD1" w:rsidRDefault="00693724" w:rsidP="00354859">
            <w:pPr>
              <w:rPr>
                <w:kern w:val="28"/>
              </w:rPr>
            </w:pPr>
          </w:p>
          <w:p w:rsidR="00693724" w:rsidRPr="00BE7DD1" w:rsidRDefault="00693724" w:rsidP="00354859">
            <w:pPr>
              <w:rPr>
                <w:kern w:val="28"/>
              </w:rPr>
            </w:pPr>
            <w:r w:rsidRPr="00BE7DD1">
              <w:rPr>
                <w:kern w:val="28"/>
              </w:rPr>
              <w:t>Năm 1428, Lê Lợi chính thức lên ngôi vua đặt tên nước là Đại Việt. Nhà Hậu Lê trải qua một số đời vua. Nước Đại Việt ở thời Hậu Lê phát triển rực rỡ nhất ở đời vua Lê Thánh Tông (1460 - 1497)</w:t>
            </w:r>
          </w:p>
          <w:p w:rsidR="00693724" w:rsidRPr="00BE7DD1" w:rsidRDefault="00693724" w:rsidP="00354859">
            <w:pPr>
              <w:rPr>
                <w:kern w:val="28"/>
              </w:rPr>
            </w:pPr>
          </w:p>
          <w:p w:rsidR="00693724" w:rsidRPr="00BE7DD1" w:rsidRDefault="00693724" w:rsidP="00354859">
            <w:pPr>
              <w:rPr>
                <w:kern w:val="28"/>
              </w:rPr>
            </w:pPr>
            <w:r w:rsidRPr="00BE7DD1">
              <w:rPr>
                <w:kern w:val="28"/>
              </w:rPr>
              <w:t xml:space="preserve">- HS </w:t>
            </w:r>
            <w:r>
              <w:rPr>
                <w:kern w:val="28"/>
              </w:rPr>
              <w:t>quan sát tranh, đọc thông tin sgk</w:t>
            </w:r>
          </w:p>
          <w:p w:rsidR="00693724" w:rsidRPr="00BE7DD1" w:rsidRDefault="00693724" w:rsidP="00354859">
            <w:pPr>
              <w:rPr>
                <w:kern w:val="28"/>
              </w:rPr>
            </w:pPr>
            <w:r w:rsidRPr="00BE7DD1">
              <w:rPr>
                <w:kern w:val="28"/>
              </w:rPr>
              <w:t xml:space="preserve">- HS </w:t>
            </w:r>
            <w:r>
              <w:rPr>
                <w:kern w:val="28"/>
              </w:rPr>
              <w:t>trình bày,</w:t>
            </w:r>
            <w:r w:rsidRPr="00BE7DD1">
              <w:rPr>
                <w:kern w:val="28"/>
              </w:rPr>
              <w:t xml:space="preserve"> nhận xét, bổ sung: </w:t>
            </w:r>
          </w:p>
          <w:p w:rsidR="00693724" w:rsidRPr="00BE7DD1" w:rsidRDefault="00693724" w:rsidP="00354859">
            <w:pPr>
              <w:rPr>
                <w:kern w:val="28"/>
              </w:rPr>
            </w:pPr>
            <w:r w:rsidRPr="00BE7DD1">
              <w:rPr>
                <w:kern w:val="28"/>
              </w:rPr>
              <w:t>+ Tính tập quyền (tập trung qu</w:t>
            </w:r>
            <w:r>
              <w:rPr>
                <w:kern w:val="28"/>
              </w:rPr>
              <w:t>y</w:t>
            </w:r>
            <w:r w:rsidRPr="00BE7DD1">
              <w:rPr>
                <w:kern w:val="28"/>
              </w:rPr>
              <w:t>ền hành ở vua) rất cao.</w:t>
            </w:r>
          </w:p>
          <w:p w:rsidR="00693724" w:rsidRPr="00BE7DD1" w:rsidRDefault="00693724" w:rsidP="00354859">
            <w:pPr>
              <w:rPr>
                <w:kern w:val="28"/>
              </w:rPr>
            </w:pPr>
            <w:r w:rsidRPr="00BE7DD1">
              <w:rPr>
                <w:kern w:val="28"/>
              </w:rPr>
              <w:t xml:space="preserve"> + Vua là con trời (Thiên tử) có quyền tối c</w:t>
            </w:r>
            <w:r>
              <w:rPr>
                <w:kern w:val="28"/>
              </w:rPr>
              <w:t>ao, trực tiếp chỉ huy quân đội.</w:t>
            </w:r>
          </w:p>
          <w:p w:rsidR="00693724" w:rsidRPr="00BE7DD1" w:rsidRDefault="00693724" w:rsidP="00354859">
            <w:pPr>
              <w:rPr>
                <w:kern w:val="28"/>
              </w:rPr>
            </w:pPr>
            <w:r w:rsidRPr="00BE7DD1">
              <w:rPr>
                <w:kern w:val="28"/>
              </w:rPr>
              <w:t>- HS nêu, nhận xét, bổ sung: soạn Bộ luật Hồng Đức, vẽ bản đồ đất nước.</w:t>
            </w:r>
          </w:p>
          <w:p w:rsidR="00693724" w:rsidRPr="00BE7DD1" w:rsidRDefault="00693724" w:rsidP="00354859">
            <w:pPr>
              <w:rPr>
                <w:kern w:val="28"/>
              </w:rPr>
            </w:pPr>
          </w:p>
          <w:p w:rsidR="00693724" w:rsidRPr="00BE7DD1" w:rsidRDefault="00693724" w:rsidP="00354859">
            <w:pPr>
              <w:rPr>
                <w:kern w:val="28"/>
              </w:rPr>
            </w:pPr>
          </w:p>
          <w:p w:rsidR="00693724" w:rsidRPr="00BE7DD1" w:rsidRDefault="00693724" w:rsidP="00354859">
            <w:pPr>
              <w:rPr>
                <w:kern w:val="28"/>
              </w:rPr>
            </w:pPr>
            <w:r w:rsidRPr="00BE7DD1">
              <w:rPr>
                <w:kern w:val="28"/>
              </w:rPr>
              <w:t>- HS đọc SGK =&gt; Nêu ND Bộ luật.</w:t>
            </w:r>
          </w:p>
          <w:p w:rsidR="00693724" w:rsidRPr="00BE7DD1" w:rsidRDefault="00693724" w:rsidP="00354859">
            <w:pPr>
              <w:rPr>
                <w:kern w:val="28"/>
              </w:rPr>
            </w:pPr>
          </w:p>
          <w:p w:rsidR="00693724" w:rsidRPr="00BE7DD1" w:rsidRDefault="00693724" w:rsidP="00354859">
            <w:pPr>
              <w:rPr>
                <w:kern w:val="28"/>
              </w:rPr>
            </w:pPr>
            <w:r w:rsidRPr="00BE7DD1">
              <w:rPr>
                <w:kern w:val="28"/>
              </w:rPr>
              <w:t>- HS trả lời câu hỏi. ( vua, nhà giàu, làng xã, phụ nữ),…</w:t>
            </w:r>
          </w:p>
        </w:tc>
      </w:tr>
    </w:tbl>
    <w:p w:rsidR="00693724" w:rsidRPr="00C31DEE" w:rsidRDefault="00693724" w:rsidP="00693724">
      <w:pPr>
        <w:rPr>
          <w:b/>
          <w:kern w:val="28"/>
        </w:rPr>
      </w:pPr>
      <w:r w:rsidRPr="00C31DEE">
        <w:rPr>
          <w:b/>
          <w:kern w:val="28"/>
        </w:rPr>
        <w:t>3. Nhận xét - dặn dò</w:t>
      </w:r>
      <w:r>
        <w:rPr>
          <w:b/>
          <w:kern w:val="28"/>
        </w:rPr>
        <w:t>:</w:t>
      </w:r>
      <w:r w:rsidRPr="00C31DEE">
        <w:rPr>
          <w:b/>
          <w:kern w:val="28"/>
        </w:rPr>
        <w:t xml:space="preserve">                    3'</w:t>
      </w:r>
    </w:p>
    <w:p w:rsidR="00693724" w:rsidRDefault="00693724" w:rsidP="00693724">
      <w:pPr>
        <w:rPr>
          <w:kern w:val="28"/>
        </w:rPr>
      </w:pPr>
      <w:r>
        <w:rPr>
          <w:kern w:val="28"/>
        </w:rPr>
        <w:t>Nhà</w:t>
      </w:r>
      <w:r w:rsidRPr="00227627">
        <w:rPr>
          <w:kern w:val="28"/>
        </w:rPr>
        <w:t xml:space="preserve"> Hậu Lê quản lí đất nước dựa vào công cụ nào?</w:t>
      </w:r>
    </w:p>
    <w:p w:rsidR="00693724" w:rsidRPr="00227627" w:rsidRDefault="00693724" w:rsidP="00693724">
      <w:pPr>
        <w:rPr>
          <w:kern w:val="28"/>
        </w:rPr>
      </w:pPr>
      <w:r w:rsidRPr="00227627">
        <w:rPr>
          <w:kern w:val="28"/>
        </w:rPr>
        <w:t xml:space="preserve">Nêu điểm tiến bộ trong Bộ </w:t>
      </w:r>
      <w:r>
        <w:rPr>
          <w:kern w:val="28"/>
        </w:rPr>
        <w:t>l</w:t>
      </w:r>
      <w:r w:rsidRPr="00227627">
        <w:rPr>
          <w:kern w:val="28"/>
        </w:rPr>
        <w:t>uật Hồng Đức ?</w:t>
      </w:r>
    </w:p>
    <w:p w:rsidR="00693724" w:rsidRPr="00875B41" w:rsidRDefault="00693724" w:rsidP="00693724">
      <w:pPr>
        <w:rPr>
          <w:bCs/>
        </w:rPr>
      </w:pPr>
      <w:r>
        <w:rPr>
          <w:kern w:val="28"/>
        </w:rPr>
        <w:t>- GV nhận xét tiết học. HD c</w:t>
      </w:r>
      <w:r w:rsidRPr="00227627">
        <w:rPr>
          <w:kern w:val="28"/>
        </w:rPr>
        <w:t>huẩn bị bài sau : Trường học thời Hậu Lê.</w:t>
      </w:r>
    </w:p>
    <w:p w:rsidR="00727801" w:rsidRDefault="00727801" w:rsidP="00727801">
      <w:pPr>
        <w:jc w:val="center"/>
        <w:rPr>
          <w:b/>
          <w:bCs/>
          <w:sz w:val="36"/>
          <w:szCs w:val="36"/>
          <w:lang w:val="nl-NL"/>
        </w:rPr>
      </w:pPr>
      <w:r w:rsidRPr="0066441E">
        <w:rPr>
          <w:b/>
          <w:bCs/>
          <w:sz w:val="36"/>
          <w:szCs w:val="36"/>
          <w:lang w:val="nl-NL"/>
        </w:rPr>
        <w:lastRenderedPageBreak/>
        <w:t>TUẦN 2</w:t>
      </w:r>
      <w:r>
        <w:rPr>
          <w:b/>
          <w:bCs/>
          <w:sz w:val="36"/>
          <w:szCs w:val="36"/>
          <w:lang w:val="nl-NL"/>
        </w:rPr>
        <w:t xml:space="preserve">3 </w:t>
      </w:r>
    </w:p>
    <w:p w:rsidR="00727801" w:rsidRDefault="00727801" w:rsidP="00727801">
      <w:pPr>
        <w:jc w:val="center"/>
        <w:rPr>
          <w:b/>
          <w:bCs/>
          <w:lang w:val="nl-NL"/>
        </w:rPr>
      </w:pPr>
      <w:r w:rsidRPr="0066441E">
        <w:rPr>
          <w:b/>
          <w:bCs/>
          <w:lang w:val="nl-NL"/>
        </w:rPr>
        <w:t xml:space="preserve">Thứ </w:t>
      </w:r>
      <w:r>
        <w:rPr>
          <w:b/>
          <w:bCs/>
          <w:lang w:val="nl-NL"/>
        </w:rPr>
        <w:t>hai</w:t>
      </w:r>
      <w:r w:rsidRPr="0066441E">
        <w:rPr>
          <w:b/>
          <w:bCs/>
          <w:lang w:val="nl-NL"/>
        </w:rPr>
        <w:t xml:space="preserve"> ngày </w:t>
      </w:r>
      <w:r>
        <w:rPr>
          <w:b/>
          <w:bCs/>
          <w:lang w:val="nl-NL"/>
        </w:rPr>
        <w:t>22</w:t>
      </w:r>
      <w:r w:rsidRPr="0066441E">
        <w:rPr>
          <w:b/>
          <w:bCs/>
          <w:lang w:val="nl-NL"/>
        </w:rPr>
        <w:t xml:space="preserve"> tháng </w:t>
      </w:r>
      <w:r>
        <w:rPr>
          <w:b/>
          <w:bCs/>
          <w:lang w:val="nl-NL"/>
        </w:rPr>
        <w:t>2</w:t>
      </w:r>
      <w:r w:rsidRPr="0066441E">
        <w:rPr>
          <w:b/>
          <w:bCs/>
          <w:lang w:val="nl-NL"/>
        </w:rPr>
        <w:t xml:space="preserve"> năm 20</w:t>
      </w:r>
      <w:r>
        <w:rPr>
          <w:b/>
          <w:bCs/>
          <w:lang w:val="nl-NL"/>
        </w:rPr>
        <w:t>21</w:t>
      </w:r>
    </w:p>
    <w:p w:rsidR="00727801" w:rsidRDefault="00727801" w:rsidP="00727801">
      <w:pPr>
        <w:rPr>
          <w:b/>
          <w:bCs/>
          <w:u w:val="single"/>
          <w:lang w:val="es-ES"/>
        </w:rPr>
      </w:pPr>
      <w:r w:rsidRPr="00571FCD">
        <w:rPr>
          <w:b/>
          <w:bCs/>
          <w:lang w:val="es-ES"/>
        </w:rPr>
        <w:t xml:space="preserve">Tiết </w:t>
      </w:r>
      <w:r>
        <w:rPr>
          <w:b/>
          <w:bCs/>
          <w:lang w:val="es-ES"/>
        </w:rPr>
        <w:t>1</w:t>
      </w:r>
      <w:r w:rsidRPr="00571FCD">
        <w:rPr>
          <w:b/>
          <w:bCs/>
          <w:lang w:val="es-ES"/>
        </w:rPr>
        <w:t xml:space="preserve">:                                                    </w:t>
      </w:r>
      <w:r w:rsidRPr="00571FCD">
        <w:rPr>
          <w:b/>
          <w:bCs/>
          <w:u w:val="single"/>
          <w:lang w:val="es-ES"/>
        </w:rPr>
        <w:t>Toán</w:t>
      </w:r>
    </w:p>
    <w:p w:rsidR="00727801" w:rsidRPr="00F63EA6" w:rsidRDefault="00727801" w:rsidP="00727801">
      <w:pPr>
        <w:jc w:val="center"/>
        <w:rPr>
          <w:b/>
          <w:bCs/>
        </w:rPr>
      </w:pPr>
      <w:r w:rsidRPr="00F63EA6">
        <w:rPr>
          <w:b/>
          <w:bCs/>
        </w:rPr>
        <w:t>Luyện tập chung (T123)</w:t>
      </w:r>
    </w:p>
    <w:p w:rsidR="00727801" w:rsidRPr="001E335D" w:rsidRDefault="00727801" w:rsidP="00727801">
      <w:pPr>
        <w:ind w:left="720" w:hanging="720"/>
        <w:rPr>
          <w:b/>
          <w:bCs/>
          <w:u w:val="single"/>
        </w:rPr>
      </w:pPr>
      <w:r w:rsidRPr="001E335D">
        <w:rPr>
          <w:b/>
          <w:bCs/>
          <w:u w:val="single"/>
        </w:rPr>
        <w:t xml:space="preserve">I. Mục tiêu:   </w:t>
      </w:r>
    </w:p>
    <w:p w:rsidR="00727801" w:rsidRPr="00F63EA6" w:rsidRDefault="00727801" w:rsidP="00727801">
      <w:r w:rsidRPr="00F63EA6">
        <w:t>- Biết so sánh hai phân số. Biết vận dụng dấu hiệu chia hết cho 2, 3, 5,9 trong một số trường hợp đơn giản.</w:t>
      </w:r>
    </w:p>
    <w:p w:rsidR="00727801" w:rsidRPr="00F63EA6" w:rsidRDefault="00727801" w:rsidP="00727801">
      <w:pPr>
        <w:ind w:left="720" w:hanging="720"/>
      </w:pPr>
      <w:r w:rsidRPr="00F63EA6">
        <w:t>- Rèn kỹ năng so sánh hai phân số, kĩ năng nhận biết dấu hiệu chia hết.</w:t>
      </w:r>
    </w:p>
    <w:p w:rsidR="00727801" w:rsidRPr="00F63EA6" w:rsidRDefault="00727801" w:rsidP="00727801">
      <w:pPr>
        <w:ind w:left="720" w:hanging="720"/>
      </w:pPr>
      <w:r w:rsidRPr="00F63EA6">
        <w:t>- HS tích cực, tự giác học tập.</w:t>
      </w:r>
    </w:p>
    <w:p w:rsidR="00727801" w:rsidRPr="00541B5F" w:rsidRDefault="00727801" w:rsidP="00541B5F">
      <w:pPr>
        <w:ind w:left="720" w:hanging="720"/>
        <w:rPr>
          <w:b/>
          <w:bCs/>
        </w:rPr>
      </w:pPr>
      <w:r w:rsidRPr="001E335D">
        <w:rPr>
          <w:b/>
          <w:bCs/>
          <w:u w:val="single"/>
        </w:rPr>
        <w:t>II.Đồ dùng:</w:t>
      </w:r>
      <w:r>
        <w:rPr>
          <w:b/>
          <w:bCs/>
        </w:rPr>
        <w:t xml:space="preserve"> </w:t>
      </w:r>
      <w:r w:rsidRPr="0039130E">
        <w:rPr>
          <w:bCs/>
          <w:lang w:val="it-IT"/>
        </w:rPr>
        <w:t xml:space="preserve">GV: </w:t>
      </w:r>
      <w:r w:rsidRPr="0039130E">
        <w:rPr>
          <w:lang w:val="it-IT"/>
        </w:rPr>
        <w:t>Máy tính, giáo án powerpoint</w:t>
      </w:r>
    </w:p>
    <w:p w:rsidR="00727801" w:rsidRPr="0039130E" w:rsidRDefault="00727801" w:rsidP="00727801">
      <w:pPr>
        <w:ind w:left="720" w:hanging="720"/>
        <w:rPr>
          <w:bCs/>
          <w:lang w:val="it-IT"/>
        </w:rPr>
      </w:pPr>
      <w:r w:rsidRPr="0039130E">
        <w:rPr>
          <w:bCs/>
          <w:lang w:val="it-IT"/>
        </w:rPr>
        <w:t>HS: Máy tính hoặc điện thoại thông minh có kết nối interne</w:t>
      </w:r>
      <w:r>
        <w:rPr>
          <w:bCs/>
          <w:lang w:val="it-IT"/>
        </w:rPr>
        <w:t>t, sgk Toán, vở nháp</w:t>
      </w:r>
    </w:p>
    <w:p w:rsidR="00727801" w:rsidRDefault="00727801" w:rsidP="00727801">
      <w:pPr>
        <w:ind w:left="720" w:hanging="720"/>
        <w:rPr>
          <w:b/>
          <w:bCs/>
          <w:u w:val="single"/>
          <w:lang w:val="it-IT"/>
        </w:rPr>
      </w:pPr>
      <w:r w:rsidRPr="00C41445">
        <w:rPr>
          <w:b/>
          <w:bCs/>
          <w:u w:val="single"/>
          <w:lang w:val="it-IT"/>
        </w:rPr>
        <w:t>III. Các hoạt động dạy - học.</w:t>
      </w:r>
    </w:p>
    <w:p w:rsidR="00727801" w:rsidRPr="00CA3010" w:rsidRDefault="00727801" w:rsidP="00727801">
      <w:pPr>
        <w:jc w:val="center"/>
        <w:rPr>
          <w:bCs/>
          <w:lang w:val="it-IT"/>
        </w:rPr>
      </w:pPr>
      <w:r w:rsidRPr="00CA3010">
        <w:rPr>
          <w:bCs/>
          <w:lang w:val="it-IT"/>
        </w:rPr>
        <w:t xml:space="preserve">Dạy bằng giáo án powerpoint qua Zoom từ </w:t>
      </w:r>
      <w:r>
        <w:rPr>
          <w:bCs/>
          <w:lang w:val="it-IT"/>
        </w:rPr>
        <w:t>7</w:t>
      </w:r>
      <w:r w:rsidRPr="00CA3010">
        <w:rPr>
          <w:bCs/>
          <w:lang w:val="it-IT"/>
        </w:rPr>
        <w:t xml:space="preserve"> giờ </w:t>
      </w:r>
      <w:r>
        <w:rPr>
          <w:bCs/>
          <w:lang w:val="it-IT"/>
        </w:rPr>
        <w:t>3</w:t>
      </w:r>
      <w:r w:rsidRPr="00CA3010">
        <w:rPr>
          <w:bCs/>
          <w:lang w:val="it-IT"/>
        </w:rPr>
        <w:t xml:space="preserve">0 phút - </w:t>
      </w:r>
      <w:r>
        <w:rPr>
          <w:bCs/>
          <w:lang w:val="it-IT"/>
        </w:rPr>
        <w:t>8</w:t>
      </w:r>
      <w:r w:rsidRPr="00CA3010">
        <w:rPr>
          <w:bCs/>
          <w:lang w:val="it-IT"/>
        </w:rPr>
        <w:t xml:space="preserve"> giờ </w:t>
      </w:r>
      <w:r>
        <w:rPr>
          <w:bCs/>
          <w:lang w:val="it-IT"/>
        </w:rPr>
        <w:t>1</w:t>
      </w:r>
      <w:r w:rsidRPr="00CA3010">
        <w:rPr>
          <w:bCs/>
          <w:lang w:val="it-IT"/>
        </w:rPr>
        <w:t xml:space="preserve">0 </w:t>
      </w:r>
      <w:r>
        <w:rPr>
          <w:bCs/>
          <w:lang w:val="it-IT"/>
        </w:rPr>
        <w:t>phút</w:t>
      </w:r>
    </w:p>
    <w:tbl>
      <w:tblPr>
        <w:tblW w:w="0" w:type="auto"/>
        <w:tblBorders>
          <w:insideV w:val="single" w:sz="4" w:space="0" w:color="auto"/>
        </w:tblBorders>
        <w:tblLook w:val="01E0"/>
      </w:tblPr>
      <w:tblGrid>
        <w:gridCol w:w="5175"/>
        <w:gridCol w:w="4396"/>
      </w:tblGrid>
      <w:tr w:rsidR="004761DF" w:rsidRPr="00F63EA6" w:rsidTr="00354859">
        <w:tc>
          <w:tcPr>
            <w:tcW w:w="5428" w:type="dxa"/>
            <w:tcBorders>
              <w:right w:val="single" w:sz="4" w:space="0" w:color="auto"/>
            </w:tcBorders>
            <w:shd w:val="clear" w:color="auto" w:fill="auto"/>
          </w:tcPr>
          <w:p w:rsidR="004761DF" w:rsidRPr="004C4B23" w:rsidRDefault="004761DF" w:rsidP="00354859">
            <w:pPr>
              <w:ind w:left="720" w:hanging="720"/>
              <w:rPr>
                <w:b/>
                <w:bCs/>
                <w:lang w:val="it-IT"/>
              </w:rPr>
            </w:pPr>
            <w:r w:rsidRPr="004C4B23">
              <w:rPr>
                <w:b/>
                <w:bCs/>
                <w:lang w:val="it-IT"/>
              </w:rPr>
              <w:t>A. Kiểm tra bài cũ :                    3'</w:t>
            </w:r>
          </w:p>
          <w:p w:rsidR="004761DF" w:rsidRPr="004C4B23" w:rsidRDefault="004761DF" w:rsidP="00354859">
            <w:pPr>
              <w:ind w:left="720" w:hanging="720"/>
              <w:rPr>
                <w:lang w:val="it-IT"/>
              </w:rPr>
            </w:pPr>
            <w:r w:rsidRPr="004C4B23">
              <w:rPr>
                <w:lang w:val="it-IT"/>
              </w:rPr>
              <w:t>- Chữa bài tập 3 tr 122.</w:t>
            </w:r>
          </w:p>
          <w:p w:rsidR="004761DF" w:rsidRPr="004C4B23" w:rsidRDefault="004761DF" w:rsidP="00354859">
            <w:pPr>
              <w:rPr>
                <w:lang w:val="it-IT"/>
              </w:rPr>
            </w:pPr>
            <w:r w:rsidRPr="004C4B23">
              <w:rPr>
                <w:lang w:val="it-IT"/>
              </w:rPr>
              <w:t>? Muốn viết các PS theo thứ tự từ bé đến lớn ta làm tn?</w:t>
            </w:r>
          </w:p>
          <w:p w:rsidR="004761DF" w:rsidRPr="004C4B23" w:rsidRDefault="004761DF" w:rsidP="00354859">
            <w:pPr>
              <w:rPr>
                <w:lang w:val="it-IT"/>
              </w:rPr>
            </w:pPr>
            <w:r w:rsidRPr="004C4B23">
              <w:rPr>
                <w:lang w:val="it-IT"/>
              </w:rPr>
              <w:t>? Nêu lại cách so sánh 2 PS cùng tử số?</w:t>
            </w:r>
          </w:p>
          <w:p w:rsidR="004761DF" w:rsidRPr="004C4B23" w:rsidRDefault="004761DF" w:rsidP="00354859">
            <w:pPr>
              <w:ind w:left="720" w:hanging="720"/>
              <w:rPr>
                <w:lang w:val="it-IT"/>
              </w:rPr>
            </w:pPr>
            <w:r w:rsidRPr="004C4B23">
              <w:rPr>
                <w:lang w:val="it-IT"/>
              </w:rPr>
              <w:t>- GV nhận xét</w:t>
            </w:r>
          </w:p>
          <w:p w:rsidR="004761DF" w:rsidRPr="004C4B23" w:rsidRDefault="004761DF" w:rsidP="00354859">
            <w:pPr>
              <w:ind w:left="1440" w:hanging="1440"/>
              <w:rPr>
                <w:b/>
                <w:bCs/>
                <w:lang w:val="it-IT"/>
              </w:rPr>
            </w:pPr>
            <w:r w:rsidRPr="004C4B23">
              <w:rPr>
                <w:b/>
                <w:bCs/>
                <w:lang w:val="it-IT"/>
              </w:rPr>
              <w:t>B Bài mới:</w:t>
            </w:r>
          </w:p>
          <w:p w:rsidR="004761DF" w:rsidRPr="004C4B23" w:rsidRDefault="004761DF" w:rsidP="00354859">
            <w:pPr>
              <w:ind w:left="1440" w:hanging="1440"/>
              <w:rPr>
                <w:b/>
                <w:bCs/>
                <w:lang w:val="it-IT"/>
              </w:rPr>
            </w:pPr>
            <w:r w:rsidRPr="004C4B23">
              <w:rPr>
                <w:b/>
                <w:bCs/>
                <w:lang w:val="it-IT"/>
              </w:rPr>
              <w:t>1. Giới thiệu bài: 1'</w:t>
            </w:r>
          </w:p>
          <w:p w:rsidR="004761DF" w:rsidRPr="004C4B23" w:rsidRDefault="004761DF" w:rsidP="00354859">
            <w:pPr>
              <w:ind w:left="1440" w:hanging="1440"/>
              <w:rPr>
                <w:b/>
                <w:bCs/>
                <w:lang w:val="it-IT"/>
              </w:rPr>
            </w:pPr>
            <w:r w:rsidRPr="004C4B23">
              <w:rPr>
                <w:b/>
                <w:bCs/>
                <w:lang w:val="it-IT"/>
              </w:rPr>
              <w:t>2. Thực hành: 32'</w:t>
            </w:r>
          </w:p>
          <w:p w:rsidR="004761DF" w:rsidRPr="004C4B23" w:rsidRDefault="004761DF" w:rsidP="00354859">
            <w:pPr>
              <w:ind w:left="1440" w:hanging="1440"/>
              <w:rPr>
                <w:lang w:val="it-IT"/>
              </w:rPr>
            </w:pPr>
            <w:r w:rsidRPr="004C4B23">
              <w:rPr>
                <w:i/>
                <w:lang w:val="it-IT"/>
              </w:rPr>
              <w:t>Bài 1:</w:t>
            </w:r>
            <w:r w:rsidRPr="004C4B23">
              <w:rPr>
                <w:lang w:val="it-IT"/>
              </w:rPr>
              <w:t xml:space="preserve"> (ở đầu tr 123): 10’</w:t>
            </w:r>
          </w:p>
          <w:p w:rsidR="004761DF" w:rsidRPr="004C4B23" w:rsidRDefault="004761DF" w:rsidP="00354859">
            <w:pPr>
              <w:ind w:left="720" w:hanging="720"/>
              <w:rPr>
                <w:lang w:val="it-IT"/>
              </w:rPr>
            </w:pPr>
            <w:r w:rsidRPr="004C4B23">
              <w:rPr>
                <w:lang w:val="it-IT"/>
              </w:rPr>
              <w:t xml:space="preserve">YC HS nêu yêu cầu bài. </w:t>
            </w:r>
          </w:p>
          <w:p w:rsidR="004761DF" w:rsidRPr="004C4B23" w:rsidRDefault="004761DF" w:rsidP="00354859">
            <w:pPr>
              <w:ind w:left="720" w:hanging="720"/>
              <w:rPr>
                <w:lang w:val="it-IT"/>
              </w:rPr>
            </w:pPr>
            <w:r w:rsidRPr="004C4B23">
              <w:rPr>
                <w:lang w:val="it-IT"/>
              </w:rPr>
              <w:t xml:space="preserve"> TC cho HS tự làm bài.</w:t>
            </w:r>
          </w:p>
          <w:p w:rsidR="004761DF" w:rsidRPr="004C4B23" w:rsidRDefault="004761DF" w:rsidP="00354859">
            <w:pPr>
              <w:rPr>
                <w:lang w:val="it-IT"/>
              </w:rPr>
            </w:pPr>
            <w:r w:rsidRPr="004C4B23">
              <w:rPr>
                <w:lang w:val="it-IT"/>
              </w:rPr>
              <w:t xml:space="preserve"> GV nhận xét, chốt lại cách so sánh phân số cùng mẫu số, khác </w:t>
            </w:r>
            <w:r>
              <w:rPr>
                <w:lang w:val="it-IT"/>
              </w:rPr>
              <w:t>MS</w:t>
            </w:r>
            <w:r w:rsidRPr="004C4B23">
              <w:rPr>
                <w:lang w:val="it-IT"/>
              </w:rPr>
              <w:t>, so sánh PS với 1.</w:t>
            </w:r>
          </w:p>
          <w:p w:rsidR="004761DF" w:rsidRPr="004C4B23" w:rsidRDefault="004761DF" w:rsidP="00354859">
            <w:pPr>
              <w:ind w:left="1440" w:hanging="1440"/>
              <w:rPr>
                <w:lang w:val="it-IT"/>
              </w:rPr>
            </w:pPr>
            <w:r w:rsidRPr="004C4B23">
              <w:rPr>
                <w:i/>
                <w:noProof/>
                <w:lang w:val="it-IT"/>
              </w:rPr>
              <w:t>Bài 2:</w:t>
            </w:r>
            <w:r w:rsidRPr="004C4B23">
              <w:rPr>
                <w:noProof/>
                <w:lang w:val="it-IT"/>
              </w:rPr>
              <w:t xml:space="preserve"> </w:t>
            </w:r>
            <w:r w:rsidRPr="004C4B23">
              <w:rPr>
                <w:lang w:val="it-IT"/>
              </w:rPr>
              <w:t>(ở đầu tr 123): 10’</w:t>
            </w:r>
          </w:p>
          <w:p w:rsidR="004761DF" w:rsidRPr="004C4B23" w:rsidRDefault="004761DF" w:rsidP="00354859">
            <w:pPr>
              <w:rPr>
                <w:noProof/>
                <w:lang w:val="it-IT"/>
              </w:rPr>
            </w:pPr>
            <w:r w:rsidRPr="004C4B23">
              <w:rPr>
                <w:noProof/>
                <w:lang w:val="it-IT"/>
              </w:rPr>
              <w:t>? Nêu yêu cầu bài</w:t>
            </w:r>
          </w:p>
          <w:p w:rsidR="004761DF" w:rsidRPr="004C4B23" w:rsidRDefault="004761DF" w:rsidP="00354859">
            <w:pPr>
              <w:rPr>
                <w:noProof/>
                <w:lang w:val="it-IT"/>
              </w:rPr>
            </w:pPr>
            <w:r w:rsidRPr="004C4B23">
              <w:rPr>
                <w:noProof/>
                <w:lang w:val="it-IT"/>
              </w:rPr>
              <w:t>Nhận xét bài.</w:t>
            </w:r>
          </w:p>
          <w:p w:rsidR="004761DF" w:rsidRPr="004C4B23" w:rsidRDefault="004761DF" w:rsidP="00354859">
            <w:pPr>
              <w:rPr>
                <w:noProof/>
                <w:lang w:val="it-IT"/>
              </w:rPr>
            </w:pPr>
            <w:r w:rsidRPr="004C4B23">
              <w:rPr>
                <w:noProof/>
                <w:lang w:val="it-IT"/>
              </w:rPr>
              <w:t xml:space="preserve">? Thế nào là PS lớn hơn, bé hơn hoặc </w:t>
            </w:r>
            <w:r>
              <w:rPr>
                <w:noProof/>
                <w:lang w:val="it-IT"/>
              </w:rPr>
              <w:t>=</w:t>
            </w:r>
            <w:r w:rsidRPr="004C4B23">
              <w:rPr>
                <w:noProof/>
                <w:lang w:val="it-IT"/>
              </w:rPr>
              <w:t xml:space="preserve"> 1. </w:t>
            </w:r>
          </w:p>
          <w:p w:rsidR="004761DF" w:rsidRPr="004C4B23" w:rsidRDefault="004761DF" w:rsidP="00354859">
            <w:pPr>
              <w:rPr>
                <w:noProof/>
                <w:lang w:val="it-IT"/>
              </w:rPr>
            </w:pPr>
            <w:r w:rsidRPr="004C4B23">
              <w:rPr>
                <w:noProof/>
                <w:lang w:val="it-IT"/>
              </w:rPr>
              <w:t>GV chốt lại cách viết PS&gt;1,&lt;1 từ 2 STN cho trước.</w:t>
            </w:r>
          </w:p>
          <w:p w:rsidR="004761DF" w:rsidRPr="004C4B23" w:rsidRDefault="004761DF" w:rsidP="00354859">
            <w:pPr>
              <w:rPr>
                <w:noProof/>
                <w:lang w:val="it-IT"/>
              </w:rPr>
            </w:pPr>
            <w:r w:rsidRPr="004C4B23">
              <w:rPr>
                <w:i/>
                <w:noProof/>
                <w:lang w:val="it-IT"/>
              </w:rPr>
              <w:t>Bài 1:</w:t>
            </w:r>
            <w:r w:rsidRPr="004C4B23">
              <w:rPr>
                <w:noProof/>
                <w:lang w:val="it-IT"/>
              </w:rPr>
              <w:t xml:space="preserve"> (a, b ở cuối tr 123): 12’</w:t>
            </w:r>
          </w:p>
          <w:p w:rsidR="004761DF" w:rsidRPr="004C4B23" w:rsidRDefault="004761DF" w:rsidP="00354859">
            <w:pPr>
              <w:rPr>
                <w:noProof/>
                <w:lang w:val="it-IT"/>
              </w:rPr>
            </w:pPr>
            <w:r w:rsidRPr="004C4B23">
              <w:rPr>
                <w:noProof/>
                <w:lang w:val="it-IT"/>
              </w:rPr>
              <w:t>YC HS đọc đề bài.</w:t>
            </w:r>
          </w:p>
          <w:p w:rsidR="004761DF" w:rsidRDefault="004761DF" w:rsidP="00354859">
            <w:pPr>
              <w:rPr>
                <w:noProof/>
                <w:lang w:val="it-IT"/>
              </w:rPr>
            </w:pPr>
            <w:r w:rsidRPr="004C4B23">
              <w:rPr>
                <w:noProof/>
                <w:lang w:val="it-IT"/>
              </w:rPr>
              <w:t>TC cho HS làm vở</w:t>
            </w:r>
          </w:p>
          <w:p w:rsidR="004761DF" w:rsidRPr="004C4B23" w:rsidRDefault="004761DF" w:rsidP="00354859">
            <w:pPr>
              <w:rPr>
                <w:noProof/>
                <w:lang w:val="it-IT"/>
              </w:rPr>
            </w:pPr>
          </w:p>
          <w:p w:rsidR="004761DF" w:rsidRPr="004C4B23" w:rsidRDefault="004761DF" w:rsidP="00354859">
            <w:pPr>
              <w:rPr>
                <w:noProof/>
                <w:lang w:val="it-IT"/>
              </w:rPr>
            </w:pPr>
            <w:r w:rsidRPr="004C4B23">
              <w:rPr>
                <w:noProof/>
                <w:lang w:val="it-IT"/>
              </w:rPr>
              <w:t xml:space="preserve">GV </w:t>
            </w:r>
            <w:r>
              <w:rPr>
                <w:noProof/>
                <w:lang w:val="it-IT"/>
              </w:rPr>
              <w:t>nhận xét, c</w:t>
            </w:r>
            <w:r w:rsidRPr="004C4B23">
              <w:rPr>
                <w:noProof/>
                <w:lang w:val="it-IT"/>
              </w:rPr>
              <w:t>hốt lại các dấu hiệu chia hết đã học.</w:t>
            </w:r>
          </w:p>
          <w:p w:rsidR="004761DF" w:rsidRPr="004C4B23" w:rsidRDefault="004761DF" w:rsidP="00354859">
            <w:pPr>
              <w:rPr>
                <w:b/>
                <w:bCs/>
                <w:lang w:val="it-IT"/>
              </w:rPr>
            </w:pPr>
            <w:r w:rsidRPr="004C4B23">
              <w:rPr>
                <w:b/>
                <w:bCs/>
                <w:lang w:val="it-IT"/>
              </w:rPr>
              <w:t>C. Củng cố , dặn dò                            3'</w:t>
            </w:r>
          </w:p>
          <w:p w:rsidR="004761DF" w:rsidRPr="004C4B23" w:rsidRDefault="004761DF" w:rsidP="00354859">
            <w:pPr>
              <w:rPr>
                <w:lang w:val="it-IT"/>
              </w:rPr>
            </w:pPr>
            <w:r w:rsidRPr="004C4B23">
              <w:rPr>
                <w:lang w:val="it-IT"/>
              </w:rPr>
              <w:t>? Nêu các cách so sánh phân số.</w:t>
            </w:r>
          </w:p>
          <w:p w:rsidR="004761DF" w:rsidRPr="004C4B23" w:rsidRDefault="004761DF" w:rsidP="00354859">
            <w:pPr>
              <w:rPr>
                <w:lang w:val="it-IT"/>
              </w:rPr>
            </w:pPr>
            <w:r w:rsidRPr="004C4B23">
              <w:rPr>
                <w:lang w:val="it-IT"/>
              </w:rPr>
              <w:t>Giới thiệu thêm: SS với PS trung gian,...</w:t>
            </w:r>
          </w:p>
          <w:p w:rsidR="004761DF" w:rsidRPr="004C4B23" w:rsidRDefault="004761DF" w:rsidP="00354859">
            <w:pPr>
              <w:rPr>
                <w:lang w:val="it-IT"/>
              </w:rPr>
            </w:pPr>
            <w:r w:rsidRPr="004C4B23">
              <w:rPr>
                <w:lang w:val="it-IT"/>
              </w:rPr>
              <w:t>GV nhận xét tiết học .</w:t>
            </w:r>
          </w:p>
          <w:p w:rsidR="004761DF" w:rsidRPr="004C4B23" w:rsidRDefault="004761DF" w:rsidP="00354859">
            <w:pPr>
              <w:rPr>
                <w:lang w:val="it-IT"/>
              </w:rPr>
            </w:pPr>
            <w:r w:rsidRPr="004C4B23">
              <w:rPr>
                <w:lang w:val="it-IT"/>
              </w:rPr>
              <w:t>HD chuẩn bị bài sau: Luyện tập chung.</w:t>
            </w:r>
          </w:p>
        </w:tc>
        <w:tc>
          <w:tcPr>
            <w:tcW w:w="4599" w:type="dxa"/>
            <w:tcBorders>
              <w:left w:val="single" w:sz="4" w:space="0" w:color="auto"/>
            </w:tcBorders>
            <w:shd w:val="clear" w:color="auto" w:fill="auto"/>
          </w:tcPr>
          <w:p w:rsidR="004761DF" w:rsidRPr="004C4B23" w:rsidRDefault="004761DF" w:rsidP="00354859">
            <w:pPr>
              <w:ind w:left="720" w:hanging="720"/>
              <w:rPr>
                <w:lang w:val="it-IT"/>
              </w:rPr>
            </w:pPr>
          </w:p>
          <w:p w:rsidR="004761DF" w:rsidRPr="00F63EA6" w:rsidRDefault="004761DF" w:rsidP="00354859">
            <w:pPr>
              <w:ind w:left="720" w:hanging="720"/>
            </w:pPr>
            <w:r>
              <w:t>Làm BT3 (122)</w:t>
            </w:r>
          </w:p>
          <w:p w:rsidR="004761DF" w:rsidRDefault="004761DF" w:rsidP="00354859">
            <w:pPr>
              <w:ind w:left="720" w:hanging="720"/>
            </w:pPr>
            <w:r>
              <w:t>a) SS các PS cùng tử số</w:t>
            </w:r>
          </w:p>
          <w:p w:rsidR="004761DF" w:rsidRPr="00F63EA6" w:rsidRDefault="004761DF" w:rsidP="00354859">
            <w:pPr>
              <w:ind w:left="720" w:hanging="720"/>
            </w:pPr>
            <w:r>
              <w:t>b) Rút gọn các PS về PS tối giản cùng tử số =&gt; SS các PS cùng tử số.</w:t>
            </w:r>
          </w:p>
          <w:p w:rsidR="004761DF" w:rsidRPr="00F63EA6" w:rsidRDefault="004761DF" w:rsidP="00354859">
            <w:pPr>
              <w:ind w:firstLine="32"/>
            </w:pPr>
          </w:p>
          <w:p w:rsidR="004761DF" w:rsidRPr="00F63EA6" w:rsidRDefault="004761DF" w:rsidP="00354859">
            <w:pPr>
              <w:ind w:firstLine="32"/>
            </w:pPr>
          </w:p>
          <w:p w:rsidR="004761DF" w:rsidRDefault="004761DF" w:rsidP="00354859"/>
          <w:p w:rsidR="004761DF" w:rsidRPr="00F63EA6" w:rsidRDefault="004761DF" w:rsidP="00354859"/>
          <w:p w:rsidR="004761DF" w:rsidRPr="00F63EA6" w:rsidRDefault="004761DF" w:rsidP="00354859">
            <w:pPr>
              <w:ind w:firstLine="32"/>
            </w:pPr>
            <w:r w:rsidRPr="00F63EA6">
              <w:t>HS nêu yêu cầu bài.</w:t>
            </w:r>
          </w:p>
          <w:p w:rsidR="004761DF" w:rsidRPr="0042054C" w:rsidRDefault="004761DF" w:rsidP="00354859">
            <w:pPr>
              <w:ind w:left="720" w:hanging="720"/>
            </w:pPr>
            <w:r>
              <w:t xml:space="preserve">Lớp </w:t>
            </w:r>
            <w:r w:rsidRPr="0042054C">
              <w:t>làm nháp.</w:t>
            </w:r>
            <w:r>
              <w:t>HS trình bày cách làm</w:t>
            </w:r>
            <w:r w:rsidRPr="0042054C">
              <w:t xml:space="preserve"> </w:t>
            </w:r>
          </w:p>
          <w:p w:rsidR="004761DF" w:rsidRPr="00F63EA6" w:rsidRDefault="004761DF" w:rsidP="00354859">
            <w:pPr>
              <w:ind w:firstLine="32"/>
            </w:pPr>
            <w:r>
              <w:t>Chữa bài, l</w:t>
            </w:r>
            <w:r w:rsidRPr="00F63EA6">
              <w:t>ớp nhận xét.</w:t>
            </w:r>
          </w:p>
          <w:p w:rsidR="004761DF" w:rsidRDefault="004761DF" w:rsidP="00354859"/>
          <w:p w:rsidR="007673C9" w:rsidRPr="00F63EA6" w:rsidRDefault="007673C9" w:rsidP="00354859"/>
          <w:p w:rsidR="004761DF" w:rsidRPr="00F63EA6" w:rsidRDefault="004761DF" w:rsidP="00354859">
            <w:r w:rsidRPr="00F63EA6">
              <w:t>HS đọc yc bài.</w:t>
            </w:r>
          </w:p>
          <w:p w:rsidR="004761DF" w:rsidRPr="00F63EA6" w:rsidRDefault="004761DF" w:rsidP="00354859">
            <w:pPr>
              <w:ind w:firstLine="32"/>
            </w:pPr>
            <w:r w:rsidRPr="00F63EA6">
              <w:t>HS làm bài theo hướng dẫn của GV Nhận xét.</w:t>
            </w:r>
          </w:p>
          <w:p w:rsidR="004761DF" w:rsidRPr="00F63EA6" w:rsidRDefault="004761DF" w:rsidP="00354859">
            <w:pPr>
              <w:ind w:firstLine="32"/>
            </w:pPr>
            <w:r>
              <w:t>HS nêu</w:t>
            </w:r>
          </w:p>
          <w:p w:rsidR="004761DF" w:rsidRDefault="004761DF" w:rsidP="00354859">
            <w:pPr>
              <w:ind w:firstLine="32"/>
            </w:pPr>
          </w:p>
          <w:p w:rsidR="004761DF" w:rsidRPr="00F63EA6" w:rsidRDefault="004761DF" w:rsidP="007673C9"/>
          <w:p w:rsidR="004761DF" w:rsidRPr="00F63EA6" w:rsidRDefault="004761DF" w:rsidP="00354859">
            <w:r w:rsidRPr="00F63EA6">
              <w:t xml:space="preserve"> HS đọc bài, làm bài theo hướng dẫn của GV.</w:t>
            </w:r>
            <w:r>
              <w:t xml:space="preserve"> KK HS làm cả bài.</w:t>
            </w:r>
          </w:p>
          <w:p w:rsidR="004761DF" w:rsidRPr="00F63EA6" w:rsidRDefault="004761DF" w:rsidP="00354859">
            <w:pPr>
              <w:ind w:firstLine="32"/>
            </w:pPr>
            <w:r w:rsidRPr="00F63EA6">
              <w:t>Nhận xét.</w:t>
            </w:r>
          </w:p>
          <w:p w:rsidR="004761DF" w:rsidRPr="00F63EA6" w:rsidRDefault="004761DF" w:rsidP="00354859">
            <w:r w:rsidRPr="00F63EA6">
              <w:t>HS lắng nghe.</w:t>
            </w:r>
          </w:p>
          <w:p w:rsidR="004761DF" w:rsidRPr="00F63EA6" w:rsidRDefault="004761DF" w:rsidP="00354859">
            <w:pPr>
              <w:ind w:firstLine="32"/>
            </w:pPr>
            <w:r w:rsidRPr="00F63EA6">
              <w:t xml:space="preserve">- </w:t>
            </w:r>
            <w:r>
              <w:t>KK HS</w:t>
            </w:r>
            <w:r w:rsidRPr="00F63EA6">
              <w:t xml:space="preserve"> làm thêm BT 3,4 ở đầu tr</w:t>
            </w:r>
            <w:r>
              <w:t>ang</w:t>
            </w:r>
            <w:r w:rsidRPr="00F63EA6">
              <w:t xml:space="preserve"> 123</w:t>
            </w:r>
            <w:r>
              <w:t>.</w:t>
            </w:r>
          </w:p>
          <w:p w:rsidR="004761DF" w:rsidRPr="00F63EA6" w:rsidRDefault="004761DF" w:rsidP="00354859">
            <w:pPr>
              <w:ind w:firstLine="32"/>
            </w:pPr>
          </w:p>
        </w:tc>
      </w:tr>
    </w:tbl>
    <w:p w:rsidR="00AF7554" w:rsidRPr="008468C1" w:rsidRDefault="00AF7554" w:rsidP="00AF7554">
      <w:pPr>
        <w:rPr>
          <w:b/>
          <w:bCs/>
          <w:u w:val="single"/>
          <w:lang w:val="nb-NO"/>
        </w:rPr>
      </w:pPr>
      <w:r w:rsidRPr="008468C1">
        <w:rPr>
          <w:b/>
          <w:bCs/>
          <w:lang w:val="nb-NO"/>
        </w:rPr>
        <w:lastRenderedPageBreak/>
        <w:t xml:space="preserve">Tiết </w:t>
      </w:r>
      <w:r w:rsidR="00990459">
        <w:rPr>
          <w:b/>
          <w:bCs/>
          <w:lang w:val="nb-NO"/>
        </w:rPr>
        <w:t>2</w:t>
      </w:r>
      <w:r w:rsidRPr="008468C1">
        <w:rPr>
          <w:b/>
          <w:bCs/>
          <w:lang w:val="nb-NO"/>
        </w:rPr>
        <w:t xml:space="preserve">:                                              </w:t>
      </w:r>
      <w:r>
        <w:rPr>
          <w:b/>
          <w:bCs/>
          <w:lang w:val="nb-NO"/>
        </w:rPr>
        <w:t xml:space="preserve"> </w:t>
      </w:r>
      <w:r w:rsidRPr="008468C1">
        <w:rPr>
          <w:b/>
          <w:bCs/>
          <w:lang w:val="nb-NO"/>
        </w:rPr>
        <w:t xml:space="preserve">  </w:t>
      </w:r>
      <w:r w:rsidRPr="008468C1">
        <w:rPr>
          <w:b/>
          <w:bCs/>
          <w:u w:val="single"/>
          <w:lang w:val="nb-NO"/>
        </w:rPr>
        <w:t>Tập đọc</w:t>
      </w:r>
    </w:p>
    <w:p w:rsidR="00AF7554" w:rsidRPr="00E02674" w:rsidRDefault="00AF7554" w:rsidP="00AF7554">
      <w:pPr>
        <w:jc w:val="center"/>
        <w:rPr>
          <w:b/>
          <w:bCs/>
          <w:lang w:val="nb-NO"/>
        </w:rPr>
      </w:pPr>
      <w:r w:rsidRPr="00E02674">
        <w:rPr>
          <w:b/>
          <w:bCs/>
          <w:lang w:val="nb-NO"/>
        </w:rPr>
        <w:t>Hoa học trò</w:t>
      </w:r>
    </w:p>
    <w:p w:rsidR="00AF7554" w:rsidRPr="001E335D" w:rsidRDefault="00AF7554" w:rsidP="00AF7554">
      <w:pPr>
        <w:rPr>
          <w:b/>
          <w:bCs/>
          <w:u w:val="single"/>
          <w:lang w:val="pt-BR"/>
        </w:rPr>
      </w:pPr>
      <w:r w:rsidRPr="001E335D">
        <w:rPr>
          <w:b/>
          <w:bCs/>
          <w:u w:val="single"/>
          <w:lang w:val="pt-BR"/>
        </w:rPr>
        <w:t>I. Mục tiêu:</w:t>
      </w:r>
    </w:p>
    <w:p w:rsidR="00AF7554" w:rsidRPr="00EE70D7" w:rsidRDefault="00AF7554" w:rsidP="00AF7554">
      <w:pPr>
        <w:rPr>
          <w:lang w:val="pt-BR"/>
        </w:rPr>
      </w:pPr>
      <w:r w:rsidRPr="00EE70D7">
        <w:rPr>
          <w:lang w:val="pt-BR"/>
        </w:rPr>
        <w:t>- Biết đọc diễn cảm một đoạn trong bài với giọng nhẹ nhàng, tình cảm.</w:t>
      </w:r>
    </w:p>
    <w:p w:rsidR="00AF7554" w:rsidRPr="00EE70D7" w:rsidRDefault="00AF7554" w:rsidP="00AF7554">
      <w:pPr>
        <w:rPr>
          <w:lang w:val="pt-BR"/>
        </w:rPr>
      </w:pPr>
      <w:r w:rsidRPr="00EE70D7">
        <w:rPr>
          <w:lang w:val="pt-BR"/>
        </w:rPr>
        <w:t>- Hiểu nội dung: Tả vẻ đẹp độc đáo của hoa phượng, loài hoa gắn với những kỉ niệm và niềm vui của tuổi học trò. Trả lời được các câu  hỏi SGK.</w:t>
      </w:r>
    </w:p>
    <w:p w:rsidR="00AF7554" w:rsidRPr="00EE70D7" w:rsidRDefault="00AF7554" w:rsidP="00AF7554">
      <w:pPr>
        <w:rPr>
          <w:lang w:val="pt-BR"/>
        </w:rPr>
      </w:pPr>
      <w:r>
        <w:rPr>
          <w:lang w:val="pt-BR"/>
        </w:rPr>
        <w:t>- T</w:t>
      </w:r>
      <w:r w:rsidRPr="00EE70D7">
        <w:rPr>
          <w:lang w:val="pt-BR"/>
        </w:rPr>
        <w:t>rân trọng và giữ gìn vẻ đẹp độc đáo của hoa phượng.</w:t>
      </w:r>
      <w:r>
        <w:rPr>
          <w:lang w:val="pt-BR"/>
        </w:rPr>
        <w:t xml:space="preserve"> Yêu thiên nhiên.</w:t>
      </w:r>
    </w:p>
    <w:p w:rsidR="00AF7554" w:rsidRPr="00EE70D7" w:rsidRDefault="00AF7554" w:rsidP="00AF7554">
      <w:pPr>
        <w:rPr>
          <w:b/>
          <w:bCs/>
          <w:lang w:val="pt-BR"/>
        </w:rPr>
      </w:pPr>
      <w:r w:rsidRPr="001E335D">
        <w:rPr>
          <w:b/>
          <w:bCs/>
          <w:u w:val="single"/>
          <w:lang w:val="pt-BR"/>
        </w:rPr>
        <w:t>II. Đồ dùng:</w:t>
      </w:r>
      <w:r w:rsidRPr="00EE70D7">
        <w:rPr>
          <w:b/>
          <w:bCs/>
          <w:lang w:val="pt-BR"/>
        </w:rPr>
        <w:t xml:space="preserve"> </w:t>
      </w:r>
      <w:r>
        <w:rPr>
          <w:b/>
          <w:bCs/>
          <w:lang w:val="pt-BR"/>
        </w:rPr>
        <w:t xml:space="preserve"> </w:t>
      </w:r>
    </w:p>
    <w:p w:rsidR="00AF7554" w:rsidRPr="00E325A6" w:rsidRDefault="00AF7554" w:rsidP="00AF7554">
      <w:pPr>
        <w:rPr>
          <w:lang w:val="it-IT"/>
        </w:rPr>
      </w:pPr>
      <w:r w:rsidRPr="0039130E">
        <w:rPr>
          <w:bCs/>
          <w:lang w:val="it-IT"/>
        </w:rPr>
        <w:t xml:space="preserve">GV: </w:t>
      </w:r>
      <w:r w:rsidRPr="0039130E">
        <w:rPr>
          <w:lang w:val="it-IT"/>
        </w:rPr>
        <w:t>Máy tính</w:t>
      </w:r>
      <w:r>
        <w:rPr>
          <w:lang w:val="it-IT"/>
        </w:rPr>
        <w:t>,</w:t>
      </w:r>
      <w:r w:rsidRPr="00A259D8">
        <w:rPr>
          <w:bCs/>
          <w:lang w:val="it-IT"/>
        </w:rPr>
        <w:t xml:space="preserve"> </w:t>
      </w:r>
      <w:r>
        <w:rPr>
          <w:bCs/>
          <w:lang w:val="it-IT"/>
        </w:rPr>
        <w:t xml:space="preserve">video </w:t>
      </w:r>
      <w:r w:rsidRPr="00E325A6">
        <w:rPr>
          <w:bCs/>
          <w:lang w:val="it-IT"/>
        </w:rPr>
        <w:t xml:space="preserve">bài giảng </w:t>
      </w:r>
      <w:r>
        <w:rPr>
          <w:lang w:val="it-IT"/>
        </w:rPr>
        <w:t>của truyền hình Hà Nội:</w:t>
      </w:r>
      <w:r w:rsidRPr="004943A4">
        <w:rPr>
          <w:lang w:val="it-IT"/>
        </w:rPr>
        <w:t xml:space="preserve"> </w:t>
      </w:r>
      <w:r>
        <w:rPr>
          <w:lang w:val="it-IT"/>
        </w:rPr>
        <w:t>youtube/hanoitv.vn lớp 4/Dạy ngày 29/4/2020</w:t>
      </w:r>
      <w:r w:rsidRPr="00E325A6">
        <w:rPr>
          <w:lang w:val="it-IT"/>
        </w:rPr>
        <w:t>.</w:t>
      </w:r>
    </w:p>
    <w:p w:rsidR="00AF7554" w:rsidRPr="0039130E" w:rsidRDefault="00AF7554" w:rsidP="00AF7554">
      <w:pPr>
        <w:ind w:left="720" w:hanging="720"/>
        <w:rPr>
          <w:bCs/>
          <w:lang w:val="it-IT"/>
        </w:rPr>
      </w:pPr>
      <w:r w:rsidRPr="0039130E">
        <w:rPr>
          <w:bCs/>
          <w:lang w:val="it-IT"/>
        </w:rPr>
        <w:t>HS: Máy tính hoặc điện thoại thông minh có kết nối interne</w:t>
      </w:r>
      <w:r>
        <w:rPr>
          <w:bCs/>
          <w:lang w:val="it-IT"/>
        </w:rPr>
        <w:t>t, sgk TV.</w:t>
      </w:r>
    </w:p>
    <w:p w:rsidR="00AF7554" w:rsidRDefault="00AF7554" w:rsidP="00AF7554">
      <w:pPr>
        <w:ind w:left="720" w:hanging="720"/>
        <w:rPr>
          <w:b/>
          <w:bCs/>
          <w:u w:val="single"/>
          <w:lang w:val="it-IT"/>
        </w:rPr>
      </w:pPr>
      <w:r w:rsidRPr="00C41445">
        <w:rPr>
          <w:b/>
          <w:bCs/>
          <w:u w:val="single"/>
          <w:lang w:val="it-IT"/>
        </w:rPr>
        <w:t>III. Các hoạt động dạy - học.</w:t>
      </w:r>
    </w:p>
    <w:p w:rsidR="00AF7554" w:rsidRPr="00CA3010" w:rsidRDefault="00AF7554" w:rsidP="00AF7554">
      <w:pPr>
        <w:jc w:val="center"/>
        <w:rPr>
          <w:bCs/>
          <w:lang w:val="it-IT"/>
        </w:rPr>
      </w:pPr>
      <w:r w:rsidRPr="00E325A6">
        <w:rPr>
          <w:bCs/>
          <w:lang w:val="it-IT"/>
        </w:rPr>
        <w:t xml:space="preserve"> (Dạy qua </w:t>
      </w:r>
      <w:r>
        <w:rPr>
          <w:bCs/>
          <w:lang w:val="it-IT"/>
        </w:rPr>
        <w:t xml:space="preserve">video </w:t>
      </w:r>
      <w:r w:rsidRPr="00E325A6">
        <w:rPr>
          <w:bCs/>
          <w:lang w:val="it-IT"/>
        </w:rPr>
        <w:t xml:space="preserve">bài giảng </w:t>
      </w:r>
      <w:r>
        <w:rPr>
          <w:lang w:val="it-IT"/>
        </w:rPr>
        <w:t>của truyền hình Hà Nội: youtube/hanoitv.vn lớp 4/Dạy ngày 29/4/2020</w:t>
      </w:r>
      <w:r w:rsidRPr="00E325A6">
        <w:rPr>
          <w:lang w:val="it-IT"/>
        </w:rPr>
        <w:t>.</w:t>
      </w:r>
      <w:r>
        <w:rPr>
          <w:lang w:val="it-IT"/>
        </w:rPr>
        <w:t>)</w:t>
      </w:r>
      <w:r w:rsidRPr="00CA3010">
        <w:rPr>
          <w:b/>
          <w:bCs/>
          <w:lang w:val="it-IT"/>
        </w:rPr>
        <w:t xml:space="preserve"> </w:t>
      </w:r>
      <w:r>
        <w:rPr>
          <w:bCs/>
          <w:lang w:val="it-IT"/>
        </w:rPr>
        <w:t>Dạy từ 8</w:t>
      </w:r>
      <w:r w:rsidRPr="00CA3010">
        <w:rPr>
          <w:bCs/>
          <w:lang w:val="it-IT"/>
        </w:rPr>
        <w:t xml:space="preserve"> giờ </w:t>
      </w:r>
      <w:r>
        <w:rPr>
          <w:bCs/>
          <w:lang w:val="it-IT"/>
        </w:rPr>
        <w:t>2</w:t>
      </w:r>
      <w:r w:rsidRPr="00CA3010">
        <w:rPr>
          <w:bCs/>
          <w:lang w:val="it-IT"/>
        </w:rPr>
        <w:t xml:space="preserve">0 phút - </w:t>
      </w:r>
      <w:r>
        <w:rPr>
          <w:bCs/>
          <w:lang w:val="it-IT"/>
        </w:rPr>
        <w:t>9</w:t>
      </w:r>
      <w:r w:rsidRPr="00CA3010">
        <w:rPr>
          <w:bCs/>
          <w:lang w:val="it-IT"/>
        </w:rPr>
        <w:t xml:space="preserve"> giờ </w:t>
      </w:r>
      <w:r>
        <w:rPr>
          <w:bCs/>
          <w:lang w:val="it-IT"/>
        </w:rPr>
        <w:t>0</w:t>
      </w:r>
      <w:r w:rsidRPr="00CA3010">
        <w:rPr>
          <w:bCs/>
          <w:lang w:val="it-IT"/>
        </w:rPr>
        <w:t>0 phút qua Zoom</w:t>
      </w:r>
    </w:p>
    <w:tbl>
      <w:tblPr>
        <w:tblW w:w="99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988"/>
        <w:gridCol w:w="3920"/>
      </w:tblGrid>
      <w:tr w:rsidR="004761DF" w:rsidRPr="00A9447A" w:rsidTr="00354859">
        <w:tc>
          <w:tcPr>
            <w:tcW w:w="5988" w:type="dxa"/>
            <w:tcBorders>
              <w:top w:val="nil"/>
              <w:left w:val="nil"/>
              <w:bottom w:val="nil"/>
              <w:right w:val="single" w:sz="4" w:space="0" w:color="auto"/>
            </w:tcBorders>
            <w:shd w:val="clear" w:color="auto" w:fill="auto"/>
          </w:tcPr>
          <w:p w:rsidR="004761DF" w:rsidRPr="004C4B23" w:rsidRDefault="004761DF" w:rsidP="00354859">
            <w:pPr>
              <w:rPr>
                <w:b/>
                <w:bCs/>
                <w:lang w:val="it-IT"/>
              </w:rPr>
            </w:pPr>
            <w:r w:rsidRPr="004C4B23">
              <w:rPr>
                <w:b/>
                <w:bCs/>
                <w:lang w:val="it-IT"/>
              </w:rPr>
              <w:t>A.Kiểm tra bài cũ                            3’</w:t>
            </w:r>
          </w:p>
          <w:p w:rsidR="004761DF" w:rsidRPr="004C4B23" w:rsidRDefault="004761DF" w:rsidP="00354859">
            <w:pPr>
              <w:rPr>
                <w:lang w:val="it-IT"/>
              </w:rPr>
            </w:pPr>
            <w:r w:rsidRPr="004C4B23">
              <w:rPr>
                <w:lang w:val="it-IT"/>
              </w:rPr>
              <w:t>Yêu cầu đọc thuộc lòng bài: Chợ Tết, TLCH’</w:t>
            </w:r>
          </w:p>
          <w:p w:rsidR="004761DF" w:rsidRPr="004C4B23" w:rsidRDefault="004761DF" w:rsidP="00354859">
            <w:pPr>
              <w:rPr>
                <w:lang w:val="it-IT"/>
              </w:rPr>
            </w:pPr>
            <w:r w:rsidRPr="004C4B23">
              <w:rPr>
                <w:lang w:val="it-IT"/>
              </w:rPr>
              <w:t xml:space="preserve"> Nhận xét</w:t>
            </w:r>
          </w:p>
          <w:p w:rsidR="004761DF" w:rsidRPr="004C4B23" w:rsidRDefault="004761DF" w:rsidP="00354859">
            <w:pPr>
              <w:rPr>
                <w:b/>
                <w:bCs/>
                <w:lang w:val="it-IT"/>
              </w:rPr>
            </w:pPr>
            <w:r w:rsidRPr="004C4B23">
              <w:rPr>
                <w:b/>
                <w:bCs/>
                <w:lang w:val="it-IT"/>
              </w:rPr>
              <w:t>B. Bài mới                                          35’</w:t>
            </w:r>
          </w:p>
          <w:p w:rsidR="004761DF" w:rsidRPr="004C4B23" w:rsidRDefault="004761DF" w:rsidP="00354859">
            <w:pPr>
              <w:rPr>
                <w:b/>
                <w:bCs/>
                <w:lang w:val="it-IT"/>
              </w:rPr>
            </w:pPr>
            <w:r w:rsidRPr="004C4B23">
              <w:rPr>
                <w:b/>
                <w:bCs/>
                <w:lang w:val="it-IT"/>
              </w:rPr>
              <w:t>1.Giới thiệu bài                                1’</w:t>
            </w:r>
          </w:p>
          <w:p w:rsidR="004761DF" w:rsidRPr="004C4B23" w:rsidRDefault="004761DF" w:rsidP="00354859">
            <w:pPr>
              <w:rPr>
                <w:bCs/>
                <w:lang w:val="it-IT"/>
              </w:rPr>
            </w:pPr>
            <w:r w:rsidRPr="004C4B23">
              <w:rPr>
                <w:bCs/>
                <w:lang w:val="it-IT"/>
              </w:rPr>
              <w:t xml:space="preserve">- </w:t>
            </w:r>
            <w:r w:rsidR="00C3286B">
              <w:rPr>
                <w:bCs/>
                <w:lang w:val="it-IT"/>
              </w:rPr>
              <w:t>Chiếu</w:t>
            </w:r>
            <w:r w:rsidRPr="004C4B23">
              <w:rPr>
                <w:bCs/>
                <w:lang w:val="it-IT"/>
              </w:rPr>
              <w:t xml:space="preserve"> tranh minh họa và giới thiệu</w:t>
            </w:r>
          </w:p>
          <w:p w:rsidR="004761DF" w:rsidRPr="004C4B23" w:rsidRDefault="004761DF" w:rsidP="00354859">
            <w:pPr>
              <w:rPr>
                <w:b/>
                <w:bCs/>
                <w:lang w:val="it-IT"/>
              </w:rPr>
            </w:pPr>
            <w:r w:rsidRPr="004C4B23">
              <w:rPr>
                <w:b/>
                <w:bCs/>
                <w:lang w:val="it-IT"/>
              </w:rPr>
              <w:t>2. Luyện đọc và tìm hiểu bài  : 33'</w:t>
            </w:r>
          </w:p>
          <w:p w:rsidR="004761DF" w:rsidRPr="004C4B23" w:rsidRDefault="004761DF" w:rsidP="00354859">
            <w:pPr>
              <w:rPr>
                <w:b/>
                <w:bCs/>
                <w:lang w:val="it-IT"/>
              </w:rPr>
            </w:pPr>
            <w:r w:rsidRPr="004C4B23">
              <w:rPr>
                <w:b/>
                <w:bCs/>
                <w:lang w:val="it-IT"/>
              </w:rPr>
              <w:t>a) Luyện đọc: 12'</w:t>
            </w:r>
          </w:p>
          <w:p w:rsidR="004761DF" w:rsidRPr="004C4B23" w:rsidRDefault="004761DF" w:rsidP="00354859">
            <w:pPr>
              <w:rPr>
                <w:lang w:val="it-IT"/>
              </w:rPr>
            </w:pPr>
            <w:r w:rsidRPr="004C4B23">
              <w:rPr>
                <w:lang w:val="it-IT"/>
              </w:rPr>
              <w:t xml:space="preserve">Gọi </w:t>
            </w:r>
            <w:r w:rsidR="00C3286B">
              <w:rPr>
                <w:lang w:val="it-IT"/>
              </w:rPr>
              <w:t>HS</w:t>
            </w:r>
            <w:r w:rsidRPr="004C4B23">
              <w:rPr>
                <w:lang w:val="it-IT"/>
              </w:rPr>
              <w:t xml:space="preserve"> đọc nối tiếp đoạn </w:t>
            </w:r>
          </w:p>
          <w:p w:rsidR="004761DF" w:rsidRPr="004C4B23" w:rsidRDefault="004761DF" w:rsidP="00354859">
            <w:pPr>
              <w:rPr>
                <w:lang w:val="it-IT"/>
              </w:rPr>
            </w:pPr>
            <w:r w:rsidRPr="004C4B23">
              <w:rPr>
                <w:lang w:val="it-IT"/>
              </w:rPr>
              <w:t>Gọi HS nhận xét.</w:t>
            </w:r>
          </w:p>
          <w:p w:rsidR="004761DF" w:rsidRPr="004C4B23" w:rsidRDefault="004761DF" w:rsidP="00354859">
            <w:pPr>
              <w:rPr>
                <w:lang w:val="it-IT"/>
              </w:rPr>
            </w:pPr>
            <w:r w:rsidRPr="004C4B23">
              <w:rPr>
                <w:lang w:val="it-IT"/>
              </w:rPr>
              <w:t>Yêu cầu HS luyện phát âm từ khó.</w:t>
            </w:r>
          </w:p>
          <w:p w:rsidR="004761DF" w:rsidRPr="004C4B23" w:rsidRDefault="004761DF" w:rsidP="00354859">
            <w:pPr>
              <w:rPr>
                <w:lang w:val="it-IT"/>
              </w:rPr>
            </w:pPr>
            <w:r w:rsidRPr="004C4B23">
              <w:rPr>
                <w:lang w:val="it-IT"/>
              </w:rPr>
              <w:t xml:space="preserve">Tổ chức luyện đọc </w:t>
            </w:r>
            <w:r w:rsidR="00C3286B">
              <w:rPr>
                <w:lang w:val="it-IT"/>
              </w:rPr>
              <w:t>theo đoạn</w:t>
            </w:r>
          </w:p>
          <w:p w:rsidR="004761DF" w:rsidRPr="004C4B23" w:rsidRDefault="00C3286B" w:rsidP="00354859">
            <w:pPr>
              <w:rPr>
                <w:lang w:val="it-IT"/>
              </w:rPr>
            </w:pPr>
            <w:r>
              <w:rPr>
                <w:lang w:val="it-IT"/>
              </w:rPr>
              <w:t>Đọc cả bài.</w:t>
            </w:r>
          </w:p>
          <w:p w:rsidR="004761DF" w:rsidRPr="004C4B23" w:rsidRDefault="004761DF" w:rsidP="00354859">
            <w:pPr>
              <w:rPr>
                <w:lang w:val="it-IT"/>
              </w:rPr>
            </w:pPr>
            <w:r w:rsidRPr="004C4B23">
              <w:rPr>
                <w:lang w:val="it-IT"/>
              </w:rPr>
              <w:t>GV đọc mẫu và hướng dẫn đọc.</w:t>
            </w:r>
          </w:p>
          <w:p w:rsidR="004761DF" w:rsidRPr="004C4B23" w:rsidRDefault="004761DF" w:rsidP="00354859">
            <w:pPr>
              <w:rPr>
                <w:b/>
                <w:bCs/>
                <w:lang w:val="it-IT"/>
              </w:rPr>
            </w:pPr>
            <w:r w:rsidRPr="004C4B23">
              <w:rPr>
                <w:b/>
                <w:bCs/>
                <w:lang w:val="it-IT"/>
              </w:rPr>
              <w:t>b) Tìm hiểu bài: 12'</w:t>
            </w:r>
          </w:p>
          <w:p w:rsidR="004761DF" w:rsidRPr="004C4B23" w:rsidRDefault="004761DF" w:rsidP="00354859">
            <w:pPr>
              <w:rPr>
                <w:lang w:val="it-IT"/>
              </w:rPr>
            </w:pPr>
            <w:r w:rsidRPr="004C4B23">
              <w:rPr>
                <w:lang w:val="it-IT"/>
              </w:rPr>
              <w:t>Tổ chức cho HS đọc thầm đoạn, bài, TLCH’...</w:t>
            </w:r>
          </w:p>
          <w:p w:rsidR="004761DF" w:rsidRPr="004C4B23" w:rsidRDefault="004761DF" w:rsidP="00354859">
            <w:pPr>
              <w:rPr>
                <w:lang w:val="it-IT"/>
              </w:rPr>
            </w:pPr>
            <w:r w:rsidRPr="004C4B23">
              <w:rPr>
                <w:lang w:val="it-IT"/>
              </w:rPr>
              <w:t>Tác giả tả cây hoa phượng như thế nào?</w:t>
            </w:r>
          </w:p>
          <w:p w:rsidR="004761DF" w:rsidRPr="004C4B23" w:rsidRDefault="004761DF" w:rsidP="00354859">
            <w:pPr>
              <w:rPr>
                <w:lang w:val="it-IT"/>
              </w:rPr>
            </w:pPr>
            <w:r w:rsidRPr="004C4B23">
              <w:rPr>
                <w:lang w:val="it-IT"/>
              </w:rPr>
              <w:t xml:space="preserve">Qua bài học em có cảm nghĩ gì về cây hoa phượng? </w:t>
            </w:r>
          </w:p>
          <w:p w:rsidR="004761DF" w:rsidRPr="004C4B23" w:rsidRDefault="004761DF" w:rsidP="00354859">
            <w:pPr>
              <w:rPr>
                <w:lang w:val="it-IT"/>
              </w:rPr>
            </w:pPr>
            <w:r w:rsidRPr="004C4B23">
              <w:rPr>
                <w:lang w:val="it-IT"/>
              </w:rPr>
              <w:t>Tại sao tác giả gọi hoa phượng là hoa học trò?</w:t>
            </w:r>
          </w:p>
          <w:p w:rsidR="004761DF" w:rsidRPr="00756B4D" w:rsidRDefault="004761DF" w:rsidP="00354859">
            <w:r w:rsidRPr="00756B4D">
              <w:t>Em thích câu văn nào trong bài? ND chính của bài.</w:t>
            </w:r>
          </w:p>
          <w:p w:rsidR="004761DF" w:rsidRPr="00756B4D" w:rsidRDefault="004761DF" w:rsidP="00354859">
            <w:r w:rsidRPr="00756B4D">
              <w:t>=&gt; GD ý thức trân trọng và biết giữ gìn vẻ đẹp của hoa phượng</w:t>
            </w:r>
            <w:r>
              <w:t>.</w:t>
            </w:r>
          </w:p>
          <w:p w:rsidR="004761DF" w:rsidRPr="004C4B23" w:rsidRDefault="004761DF" w:rsidP="00354859">
            <w:pPr>
              <w:rPr>
                <w:b/>
                <w:bCs/>
              </w:rPr>
            </w:pPr>
            <w:r w:rsidRPr="004C4B23">
              <w:rPr>
                <w:b/>
                <w:bCs/>
              </w:rPr>
              <w:t>c. Luyện đọc diễn cảm                         10’</w:t>
            </w:r>
          </w:p>
          <w:p w:rsidR="004761DF" w:rsidRPr="00756B4D" w:rsidRDefault="004761DF" w:rsidP="00354859">
            <w:r w:rsidRPr="00756B4D">
              <w:t>Gọi HS nêu cách đọc bài.</w:t>
            </w:r>
          </w:p>
          <w:p w:rsidR="004761DF" w:rsidRPr="00756B4D" w:rsidRDefault="004761DF" w:rsidP="00354859">
            <w:r w:rsidRPr="00756B4D">
              <w:t xml:space="preserve">Hướng dẫn luyện đọc diễn cảm đoạn 2     </w:t>
            </w:r>
          </w:p>
          <w:p w:rsidR="004761DF" w:rsidRPr="00756B4D" w:rsidRDefault="00C3286B" w:rsidP="00354859">
            <w:r>
              <w:t>Tổ chức thi đọc diễn cảm đoạn</w:t>
            </w:r>
          </w:p>
          <w:p w:rsidR="004761DF" w:rsidRDefault="004761DF" w:rsidP="00354859">
            <w:r w:rsidRPr="00756B4D">
              <w:t>Thi đọc toàn bài.</w:t>
            </w:r>
          </w:p>
          <w:p w:rsidR="004761DF" w:rsidRPr="00756B4D" w:rsidRDefault="004761DF" w:rsidP="00354859">
            <w:r>
              <w:t>GV, HS nhận xét, đánh giá</w:t>
            </w:r>
          </w:p>
          <w:p w:rsidR="004761DF" w:rsidRPr="004C4B23" w:rsidRDefault="004761DF" w:rsidP="00354859">
            <w:pPr>
              <w:rPr>
                <w:b/>
                <w:bCs/>
              </w:rPr>
            </w:pPr>
            <w:r w:rsidRPr="004C4B23">
              <w:rPr>
                <w:b/>
                <w:bCs/>
              </w:rPr>
              <w:t xml:space="preserve">C. Củng cố - dặn dò                                2’                       </w:t>
            </w:r>
          </w:p>
        </w:tc>
        <w:tc>
          <w:tcPr>
            <w:tcW w:w="3920" w:type="dxa"/>
            <w:tcBorders>
              <w:top w:val="nil"/>
              <w:left w:val="single" w:sz="4" w:space="0" w:color="auto"/>
              <w:bottom w:val="nil"/>
              <w:right w:val="nil"/>
            </w:tcBorders>
            <w:shd w:val="clear" w:color="auto" w:fill="auto"/>
          </w:tcPr>
          <w:p w:rsidR="004761DF" w:rsidRPr="00A9447A" w:rsidRDefault="004761DF" w:rsidP="00354859"/>
          <w:p w:rsidR="004761DF" w:rsidRPr="00A9447A" w:rsidRDefault="004761DF" w:rsidP="00354859">
            <w:r w:rsidRPr="00A9447A">
              <w:t>1 HS lên bảng, HS khác nhận xét.</w:t>
            </w:r>
          </w:p>
          <w:p w:rsidR="004761DF" w:rsidRPr="00A9447A" w:rsidRDefault="004761DF" w:rsidP="00354859"/>
          <w:p w:rsidR="004761DF" w:rsidRPr="00A9447A" w:rsidRDefault="004761DF" w:rsidP="00354859"/>
          <w:p w:rsidR="004761DF" w:rsidRPr="00A9447A" w:rsidRDefault="004761DF" w:rsidP="00354859"/>
          <w:p w:rsidR="004761DF" w:rsidRDefault="004761DF" w:rsidP="00354859"/>
          <w:p w:rsidR="00C3286B" w:rsidRDefault="00C3286B" w:rsidP="00354859"/>
          <w:p w:rsidR="004761DF" w:rsidRPr="00A9447A" w:rsidRDefault="00C3286B" w:rsidP="00354859">
            <w:r>
              <w:t>HS</w:t>
            </w:r>
            <w:r w:rsidR="004761DF">
              <w:t xml:space="preserve"> đọc nối tiếp đoạn trước lớp. </w:t>
            </w:r>
            <w:r w:rsidR="004761DF" w:rsidRPr="00A9447A">
              <w:t>HS nêu nhận xét.</w:t>
            </w:r>
          </w:p>
          <w:p w:rsidR="004761DF" w:rsidRPr="00A9447A" w:rsidRDefault="00C3286B" w:rsidP="00354859">
            <w:r>
              <w:t>HS luyện phát âm.</w:t>
            </w:r>
          </w:p>
          <w:p w:rsidR="004761DF" w:rsidRPr="00A9447A" w:rsidRDefault="00C3286B" w:rsidP="00354859">
            <w:r>
              <w:t>HS l</w:t>
            </w:r>
            <w:r w:rsidR="004761DF" w:rsidRPr="00A9447A">
              <w:t>uyện đọc</w:t>
            </w:r>
            <w:r>
              <w:t xml:space="preserve">. </w:t>
            </w:r>
            <w:r w:rsidR="004761DF">
              <w:t>Nhận xét</w:t>
            </w:r>
          </w:p>
          <w:p w:rsidR="00C3286B" w:rsidRDefault="00C3286B" w:rsidP="00354859">
            <w:r>
              <w:t>1-2 HS đọc cả bài</w:t>
            </w:r>
          </w:p>
          <w:p w:rsidR="004761DF" w:rsidRDefault="004761DF" w:rsidP="00354859">
            <w:r w:rsidRPr="00A9447A">
              <w:t>HS lắng nghe.</w:t>
            </w:r>
          </w:p>
          <w:p w:rsidR="00C3286B" w:rsidRPr="00A9447A" w:rsidRDefault="00C3286B" w:rsidP="00354859"/>
          <w:p w:rsidR="004761DF" w:rsidRPr="00A9447A" w:rsidRDefault="004761DF" w:rsidP="00354859">
            <w:r w:rsidRPr="00A9447A">
              <w:t>HS đọc thầm</w:t>
            </w:r>
            <w:r>
              <w:t xml:space="preserve"> đoạn, bài</w:t>
            </w:r>
            <w:r w:rsidRPr="00A9447A">
              <w:t xml:space="preserve"> và trả lời câu hỏi</w:t>
            </w:r>
            <w:r>
              <w:t xml:space="preserve"> SGK</w:t>
            </w:r>
            <w:r w:rsidRPr="00A9447A">
              <w:t>.</w:t>
            </w:r>
          </w:p>
          <w:p w:rsidR="004761DF" w:rsidRPr="00A9447A" w:rsidRDefault="004761DF" w:rsidP="00354859">
            <w:r w:rsidRPr="00A9447A">
              <w:t xml:space="preserve">HS </w:t>
            </w:r>
            <w:r>
              <w:t>nêu cảm nghĩ</w:t>
            </w:r>
            <w:r w:rsidRPr="00A9447A">
              <w:t>.</w:t>
            </w:r>
          </w:p>
          <w:p w:rsidR="004761DF" w:rsidRDefault="004761DF" w:rsidP="00354859"/>
          <w:p w:rsidR="004761DF" w:rsidRDefault="004761DF" w:rsidP="00354859">
            <w:r w:rsidRPr="00A9447A">
              <w:t xml:space="preserve">HS </w:t>
            </w:r>
            <w:r>
              <w:t>thảo luận nhóm đôi TL</w:t>
            </w:r>
            <w:r w:rsidRPr="00A9447A">
              <w:t>.</w:t>
            </w:r>
          </w:p>
          <w:p w:rsidR="004761DF" w:rsidRDefault="004761DF" w:rsidP="00354859">
            <w:r>
              <w:t>Vài HS nêu</w:t>
            </w:r>
          </w:p>
          <w:p w:rsidR="004761DF" w:rsidRDefault="004761DF" w:rsidP="00354859"/>
          <w:p w:rsidR="004761DF" w:rsidRDefault="004761DF" w:rsidP="00354859"/>
          <w:p w:rsidR="004761DF" w:rsidRDefault="004761DF" w:rsidP="00354859"/>
          <w:p w:rsidR="004761DF" w:rsidRPr="00A9447A" w:rsidRDefault="004761DF" w:rsidP="00354859">
            <w:r>
              <w:t>- HS nêu</w:t>
            </w:r>
          </w:p>
          <w:p w:rsidR="004761DF" w:rsidRPr="00A9447A" w:rsidRDefault="004761DF" w:rsidP="00354859">
            <w:r>
              <w:t>Vài HS luyện đọc trước lớp.</w:t>
            </w:r>
          </w:p>
          <w:p w:rsidR="004761DF" w:rsidRDefault="004761DF" w:rsidP="00354859">
            <w:r w:rsidRPr="00A9447A">
              <w:t>HS thi đọc đoạn,</w:t>
            </w:r>
          </w:p>
          <w:p w:rsidR="004761DF" w:rsidRPr="00A9447A" w:rsidRDefault="004761DF" w:rsidP="00354859">
            <w:r w:rsidRPr="00A9447A">
              <w:t xml:space="preserve"> HS thi đọc cả bài.</w:t>
            </w:r>
          </w:p>
          <w:p w:rsidR="004761DF" w:rsidRDefault="004761DF" w:rsidP="00354859"/>
          <w:p w:rsidR="004761DF" w:rsidRDefault="004761DF" w:rsidP="00354859">
            <w:r>
              <w:t>1 HS đọc lại bài, nêu ND bài.</w:t>
            </w:r>
          </w:p>
          <w:p w:rsidR="004761DF" w:rsidRPr="00A9447A" w:rsidRDefault="004761DF" w:rsidP="00354859">
            <w:r w:rsidRPr="00A9447A">
              <w:t>HS lắng nghe.</w:t>
            </w:r>
          </w:p>
        </w:tc>
      </w:tr>
    </w:tbl>
    <w:p w:rsidR="004761DF" w:rsidRDefault="004761DF" w:rsidP="004761DF">
      <w:r>
        <w:lastRenderedPageBreak/>
        <w:t>HS đọc lại bài, nêu nội dung bài. Nêu tình cảm, cảm nghĩ của em về cây hoa phượng, về thiên nhiên?</w:t>
      </w:r>
    </w:p>
    <w:p w:rsidR="00526E68" w:rsidRDefault="004761DF" w:rsidP="00526E68">
      <w:r w:rsidRPr="00756B4D">
        <w:t xml:space="preserve">Nhận xét chung tiết học. </w:t>
      </w:r>
    </w:p>
    <w:p w:rsidR="00990459" w:rsidRDefault="004761DF" w:rsidP="007673C9">
      <w:pPr>
        <w:jc w:val="center"/>
      </w:pPr>
      <w:r>
        <w:t xml:space="preserve">HD chuẩn bị bài sau: </w:t>
      </w:r>
      <w:r w:rsidRPr="00A52B7B">
        <w:rPr>
          <w:lang w:val="sv-SE"/>
        </w:rPr>
        <w:t>Khúc hát ru những em bé lớn trên lưng mẹ</w:t>
      </w:r>
      <w:r w:rsidRPr="00A9447A">
        <w:t xml:space="preserve">                                                        </w:t>
      </w:r>
      <w:r w:rsidR="00990459">
        <w:t>_________________________________________________</w:t>
      </w:r>
    </w:p>
    <w:p w:rsidR="00990459" w:rsidRPr="00541B5F" w:rsidRDefault="00990459" w:rsidP="00990459">
      <w:pPr>
        <w:rPr>
          <w:b/>
          <w:bCs/>
          <w:u w:val="single"/>
          <w:lang w:val="nb-NO"/>
        </w:rPr>
      </w:pPr>
      <w:r w:rsidRPr="008468C1">
        <w:rPr>
          <w:b/>
          <w:bCs/>
          <w:lang w:val="nb-NO"/>
        </w:rPr>
        <w:t xml:space="preserve">Tiết </w:t>
      </w:r>
      <w:r>
        <w:rPr>
          <w:b/>
          <w:bCs/>
          <w:lang w:val="nb-NO"/>
        </w:rPr>
        <w:t>3</w:t>
      </w:r>
      <w:r w:rsidRPr="008468C1">
        <w:rPr>
          <w:b/>
          <w:bCs/>
          <w:lang w:val="nb-NO"/>
        </w:rPr>
        <w:t xml:space="preserve">:                          </w:t>
      </w:r>
      <w:r w:rsidR="00541B5F">
        <w:rPr>
          <w:b/>
          <w:bCs/>
          <w:lang w:val="nb-NO"/>
        </w:rPr>
        <w:t xml:space="preserve">                    </w:t>
      </w:r>
      <w:r w:rsidR="00B269D1" w:rsidRPr="00541B5F">
        <w:rPr>
          <w:b/>
          <w:bCs/>
          <w:u w:val="single"/>
          <w:lang w:val="nb-NO"/>
        </w:rPr>
        <w:t>Khoa học</w:t>
      </w:r>
      <w:r w:rsidRPr="00541B5F">
        <w:rPr>
          <w:b/>
          <w:bCs/>
          <w:u w:val="single"/>
          <w:lang w:val="nb-NO"/>
        </w:rPr>
        <w:t xml:space="preserve">                       </w:t>
      </w:r>
    </w:p>
    <w:p w:rsidR="00990459" w:rsidRDefault="00541B5F" w:rsidP="00990459">
      <w:pPr>
        <w:jc w:val="center"/>
        <w:rPr>
          <w:b/>
          <w:bCs/>
          <w:lang w:val="nb-NO"/>
        </w:rPr>
      </w:pPr>
      <w:r>
        <w:rPr>
          <w:b/>
          <w:bCs/>
          <w:lang w:val="nb-NO"/>
        </w:rPr>
        <w:t xml:space="preserve">Bài 43+44: </w:t>
      </w:r>
      <w:r w:rsidR="001D477B">
        <w:rPr>
          <w:b/>
          <w:bCs/>
          <w:lang w:val="nb-NO"/>
        </w:rPr>
        <w:t>Âm thanh trong cuộc sống</w:t>
      </w:r>
    </w:p>
    <w:p w:rsidR="001D477B" w:rsidRPr="00C100D1" w:rsidRDefault="001D477B" w:rsidP="001D477B">
      <w:pPr>
        <w:rPr>
          <w:u w:val="single"/>
          <w:lang w:val="nl-NL"/>
        </w:rPr>
      </w:pPr>
      <w:r w:rsidRPr="00C100D1">
        <w:rPr>
          <w:b/>
          <w:bCs/>
          <w:u w:val="single"/>
          <w:lang w:val="nl-NL"/>
        </w:rPr>
        <w:t>I. Mục tiêu :</w:t>
      </w:r>
      <w:r w:rsidRPr="00C100D1">
        <w:rPr>
          <w:u w:val="single"/>
          <w:lang w:val="nl-NL"/>
        </w:rPr>
        <w:t xml:space="preserve"> </w:t>
      </w:r>
    </w:p>
    <w:p w:rsidR="001D477B" w:rsidRPr="0066441E" w:rsidRDefault="001D477B" w:rsidP="001D477B">
      <w:pPr>
        <w:rPr>
          <w:lang w:val="nl-NL"/>
        </w:rPr>
      </w:pPr>
      <w:r w:rsidRPr="0066441E">
        <w:rPr>
          <w:lang w:val="nl-NL"/>
        </w:rPr>
        <w:t xml:space="preserve">- Nêu được vai </w:t>
      </w:r>
      <w:r>
        <w:rPr>
          <w:lang w:val="nl-NL"/>
        </w:rPr>
        <w:t>trò của âm thanh trong đời sống; n</w:t>
      </w:r>
      <w:r w:rsidRPr="0066441E">
        <w:rPr>
          <w:lang w:val="nl-NL"/>
        </w:rPr>
        <w:t xml:space="preserve">êu được ích lợi </w:t>
      </w:r>
      <w:r>
        <w:rPr>
          <w:lang w:val="nl-NL"/>
        </w:rPr>
        <w:t>của việc ghi lại được âm thanh. N</w:t>
      </w:r>
      <w:r w:rsidRPr="0066441E">
        <w:rPr>
          <w:lang w:val="nl-NL"/>
        </w:rPr>
        <w:t>hận biết một số loại tiếng ồn</w:t>
      </w:r>
      <w:r>
        <w:rPr>
          <w:lang w:val="nl-NL"/>
        </w:rPr>
        <w:t>;</w:t>
      </w:r>
      <w:r w:rsidRPr="001D477B">
        <w:rPr>
          <w:lang w:val="nl-NL"/>
        </w:rPr>
        <w:t xml:space="preserve"> </w:t>
      </w:r>
      <w:r w:rsidRPr="0066441E">
        <w:rPr>
          <w:lang w:val="nl-NL"/>
        </w:rPr>
        <w:t>nêu được một số tác hại của tiế</w:t>
      </w:r>
      <w:r>
        <w:rPr>
          <w:lang w:val="nl-NL"/>
        </w:rPr>
        <w:t>ng ồn và biện pháp phòng chống.</w:t>
      </w:r>
    </w:p>
    <w:p w:rsidR="001D477B" w:rsidRPr="0066441E" w:rsidRDefault="001D477B" w:rsidP="001D477B">
      <w:pPr>
        <w:jc w:val="both"/>
        <w:rPr>
          <w:szCs w:val="24"/>
          <w:lang w:val="nl-NL"/>
        </w:rPr>
      </w:pPr>
      <w:r w:rsidRPr="0066441E">
        <w:rPr>
          <w:lang w:val="nl-NL"/>
        </w:rPr>
        <w:t xml:space="preserve">- </w:t>
      </w:r>
      <w:r>
        <w:rPr>
          <w:lang w:val="nl-NL"/>
        </w:rPr>
        <w:t>Đ</w:t>
      </w:r>
      <w:r w:rsidRPr="0066441E">
        <w:rPr>
          <w:szCs w:val="24"/>
          <w:lang w:val="nl-NL"/>
        </w:rPr>
        <w:t>ánh giá, nhận xét về sở thích âm thanh của mình.</w:t>
      </w:r>
    </w:p>
    <w:p w:rsidR="001D477B" w:rsidRPr="0066441E" w:rsidRDefault="001D477B" w:rsidP="001D477B">
      <w:pPr>
        <w:jc w:val="both"/>
        <w:rPr>
          <w:lang w:val="nl-NL"/>
        </w:rPr>
      </w:pPr>
      <w:r w:rsidRPr="0066441E">
        <w:rPr>
          <w:lang w:val="nl-NL"/>
        </w:rPr>
        <w:t>- HS có ý thức BVMT và thực hiện được một số hoạt động đơn giản góp phần chống ô nhiễm tiếng ồn cho bản thân và những người xung quanh.</w:t>
      </w:r>
    </w:p>
    <w:p w:rsidR="00B269D1" w:rsidRPr="00541B5F" w:rsidRDefault="00B269D1" w:rsidP="00B269D1">
      <w:pPr>
        <w:rPr>
          <w:b/>
          <w:bCs/>
          <w:lang w:val="pt-BR"/>
        </w:rPr>
      </w:pPr>
      <w:r w:rsidRPr="001E335D">
        <w:rPr>
          <w:b/>
          <w:bCs/>
          <w:u w:val="single"/>
          <w:lang w:val="pt-BR"/>
        </w:rPr>
        <w:t>II. Đồ dùng:</w:t>
      </w:r>
      <w:r w:rsidRPr="00EE70D7">
        <w:rPr>
          <w:b/>
          <w:bCs/>
          <w:lang w:val="pt-BR"/>
        </w:rPr>
        <w:t xml:space="preserve"> </w:t>
      </w:r>
      <w:r>
        <w:rPr>
          <w:b/>
          <w:bCs/>
          <w:lang w:val="pt-BR"/>
        </w:rPr>
        <w:t xml:space="preserve"> </w:t>
      </w:r>
      <w:r w:rsidRPr="0039130E">
        <w:rPr>
          <w:bCs/>
          <w:lang w:val="it-IT"/>
        </w:rPr>
        <w:t xml:space="preserve">GV: </w:t>
      </w:r>
      <w:r w:rsidRPr="0039130E">
        <w:rPr>
          <w:lang w:val="it-IT"/>
        </w:rPr>
        <w:t>Máy tính</w:t>
      </w:r>
      <w:r>
        <w:rPr>
          <w:lang w:val="it-IT"/>
        </w:rPr>
        <w:t>,</w:t>
      </w:r>
      <w:r w:rsidRPr="00A259D8">
        <w:rPr>
          <w:bCs/>
          <w:lang w:val="it-IT"/>
        </w:rPr>
        <w:t xml:space="preserve"> </w:t>
      </w:r>
      <w:r w:rsidRPr="00E325A6">
        <w:rPr>
          <w:bCs/>
          <w:lang w:val="it-IT"/>
        </w:rPr>
        <w:t xml:space="preserve">bài giảng </w:t>
      </w:r>
      <w:r w:rsidR="001D477B">
        <w:rPr>
          <w:bCs/>
          <w:lang w:val="it-IT"/>
        </w:rPr>
        <w:t>powerpoint</w:t>
      </w:r>
    </w:p>
    <w:p w:rsidR="00B269D1" w:rsidRPr="0039130E" w:rsidRDefault="00B269D1" w:rsidP="00B269D1">
      <w:pPr>
        <w:ind w:left="720" w:hanging="720"/>
        <w:rPr>
          <w:bCs/>
          <w:lang w:val="it-IT"/>
        </w:rPr>
      </w:pPr>
      <w:r w:rsidRPr="0039130E">
        <w:rPr>
          <w:bCs/>
          <w:lang w:val="it-IT"/>
        </w:rPr>
        <w:t>HS: Máy tính hoặc điện thoại thông minh có kết nối interne</w:t>
      </w:r>
      <w:r>
        <w:rPr>
          <w:bCs/>
          <w:lang w:val="it-IT"/>
        </w:rPr>
        <w:t xml:space="preserve">t, sgk </w:t>
      </w:r>
      <w:r w:rsidR="001D477B">
        <w:rPr>
          <w:bCs/>
          <w:lang w:val="it-IT"/>
        </w:rPr>
        <w:t>KH</w:t>
      </w:r>
      <w:r>
        <w:rPr>
          <w:bCs/>
          <w:lang w:val="it-IT"/>
        </w:rPr>
        <w:t>.</w:t>
      </w:r>
    </w:p>
    <w:p w:rsidR="00B269D1" w:rsidRDefault="00B269D1" w:rsidP="00B269D1">
      <w:pPr>
        <w:ind w:left="720" w:hanging="720"/>
        <w:rPr>
          <w:b/>
          <w:bCs/>
          <w:u w:val="single"/>
          <w:lang w:val="it-IT"/>
        </w:rPr>
      </w:pPr>
      <w:r w:rsidRPr="00C41445">
        <w:rPr>
          <w:b/>
          <w:bCs/>
          <w:u w:val="single"/>
          <w:lang w:val="it-IT"/>
        </w:rPr>
        <w:t>III. Các hoạt động dạy - học.</w:t>
      </w:r>
    </w:p>
    <w:p w:rsidR="001D477B" w:rsidRPr="00CA3010" w:rsidRDefault="001D477B" w:rsidP="001D477B">
      <w:pPr>
        <w:jc w:val="center"/>
        <w:rPr>
          <w:bCs/>
          <w:lang w:val="it-IT"/>
        </w:rPr>
      </w:pPr>
      <w:r w:rsidRPr="00CA3010">
        <w:rPr>
          <w:bCs/>
          <w:lang w:val="it-IT"/>
        </w:rPr>
        <w:t xml:space="preserve">Dạy bằng giáo án powerpoint qua Zoom từ </w:t>
      </w:r>
      <w:r>
        <w:rPr>
          <w:bCs/>
          <w:lang w:val="it-IT"/>
        </w:rPr>
        <w:t>9</w:t>
      </w:r>
      <w:r w:rsidRPr="00CA3010">
        <w:rPr>
          <w:bCs/>
          <w:lang w:val="it-IT"/>
        </w:rPr>
        <w:t xml:space="preserve"> giờ </w:t>
      </w:r>
      <w:r>
        <w:rPr>
          <w:bCs/>
          <w:lang w:val="it-IT"/>
        </w:rPr>
        <w:t>1</w:t>
      </w:r>
      <w:r w:rsidRPr="00CA3010">
        <w:rPr>
          <w:bCs/>
          <w:lang w:val="it-IT"/>
        </w:rPr>
        <w:t xml:space="preserve">0 phút - </w:t>
      </w:r>
      <w:r>
        <w:rPr>
          <w:bCs/>
          <w:lang w:val="it-IT"/>
        </w:rPr>
        <w:t>9</w:t>
      </w:r>
      <w:r w:rsidRPr="00CA3010">
        <w:rPr>
          <w:bCs/>
          <w:lang w:val="it-IT"/>
        </w:rPr>
        <w:t xml:space="preserve"> giờ </w:t>
      </w:r>
      <w:r>
        <w:rPr>
          <w:bCs/>
          <w:lang w:val="it-IT"/>
        </w:rPr>
        <w:t>5</w:t>
      </w:r>
      <w:r w:rsidRPr="00CA3010">
        <w:rPr>
          <w:bCs/>
          <w:lang w:val="it-IT"/>
        </w:rPr>
        <w:t xml:space="preserve">0 </w:t>
      </w:r>
      <w:r>
        <w:rPr>
          <w:bCs/>
          <w:lang w:val="it-IT"/>
        </w:rPr>
        <w:t>phút</w:t>
      </w:r>
    </w:p>
    <w:tbl>
      <w:tblPr>
        <w:tblW w:w="9498" w:type="dxa"/>
        <w:tblInd w:w="108" w:type="dxa"/>
        <w:tblBorders>
          <w:insideV w:val="single" w:sz="4" w:space="0" w:color="auto"/>
        </w:tblBorders>
        <w:tblLayout w:type="fixed"/>
        <w:tblLook w:val="0000"/>
      </w:tblPr>
      <w:tblGrid>
        <w:gridCol w:w="5025"/>
        <w:gridCol w:w="4473"/>
      </w:tblGrid>
      <w:tr w:rsidR="007867EE" w:rsidRPr="0066441E" w:rsidTr="007673C9">
        <w:tc>
          <w:tcPr>
            <w:tcW w:w="5025" w:type="dxa"/>
            <w:tcBorders>
              <w:right w:val="single" w:sz="4" w:space="0" w:color="auto"/>
            </w:tcBorders>
          </w:tcPr>
          <w:p w:rsidR="007867EE" w:rsidRPr="0066441E" w:rsidRDefault="007867EE" w:rsidP="00354859">
            <w:pPr>
              <w:rPr>
                <w:b/>
                <w:lang w:val="nl-NL"/>
              </w:rPr>
            </w:pPr>
            <w:r w:rsidRPr="0066441E">
              <w:rPr>
                <w:b/>
                <w:lang w:val="nl-NL"/>
              </w:rPr>
              <w:t>A- Kiểm tra bài cũ : ( 5')</w:t>
            </w:r>
          </w:p>
          <w:p w:rsidR="007867EE" w:rsidRPr="0066441E" w:rsidRDefault="007867EE" w:rsidP="00354859">
            <w:pPr>
              <w:jc w:val="both"/>
              <w:rPr>
                <w:szCs w:val="24"/>
                <w:lang w:val="nl-NL"/>
              </w:rPr>
            </w:pPr>
            <w:r w:rsidRPr="0066441E">
              <w:rPr>
                <w:szCs w:val="24"/>
                <w:lang w:val="nl-NL"/>
              </w:rPr>
              <w:t>+Mô tả thí nghiệm chứng tỏ sự lan truyền âm thanh trong không khí.</w:t>
            </w:r>
          </w:p>
          <w:p w:rsidR="007867EE" w:rsidRPr="0066441E" w:rsidRDefault="007867EE" w:rsidP="00354859">
            <w:pPr>
              <w:rPr>
                <w:szCs w:val="24"/>
                <w:lang w:val="nl-NL"/>
              </w:rPr>
            </w:pPr>
            <w:r w:rsidRPr="0066441E">
              <w:rPr>
                <w:szCs w:val="24"/>
                <w:lang w:val="nl-NL"/>
              </w:rPr>
              <w:t xml:space="preserve"> +Âm thanh có thể lan truyền qua những môi trường nào ? Cho VD.</w:t>
            </w:r>
          </w:p>
          <w:p w:rsidR="007867EE" w:rsidRPr="0066441E" w:rsidRDefault="007867EE" w:rsidP="00354859">
            <w:pPr>
              <w:rPr>
                <w:szCs w:val="24"/>
                <w:lang w:val="nl-NL"/>
              </w:rPr>
            </w:pPr>
            <w:r w:rsidRPr="0066441E">
              <w:rPr>
                <w:szCs w:val="24"/>
                <w:lang w:val="nl-NL"/>
              </w:rPr>
              <w:t>GV nhận xét</w:t>
            </w:r>
          </w:p>
          <w:p w:rsidR="007867EE" w:rsidRPr="0066441E" w:rsidRDefault="007867EE" w:rsidP="00354859">
            <w:pPr>
              <w:rPr>
                <w:b/>
                <w:lang w:val="nl-NL"/>
              </w:rPr>
            </w:pPr>
            <w:r w:rsidRPr="0066441E">
              <w:rPr>
                <w:b/>
                <w:lang w:val="nl-NL"/>
              </w:rPr>
              <w:t xml:space="preserve">B- Bài mới : </w:t>
            </w:r>
          </w:p>
          <w:p w:rsidR="007867EE" w:rsidRPr="0066441E" w:rsidRDefault="007867EE" w:rsidP="00354859">
            <w:pPr>
              <w:rPr>
                <w:i/>
                <w:lang w:val="nl-NL"/>
              </w:rPr>
            </w:pPr>
            <w:r w:rsidRPr="0066441E">
              <w:rPr>
                <w:b/>
                <w:lang w:val="nl-NL"/>
              </w:rPr>
              <w:t>1. Khởi động :</w:t>
            </w:r>
            <w:r w:rsidRPr="0066441E">
              <w:rPr>
                <w:lang w:val="nl-NL"/>
              </w:rPr>
              <w:t xml:space="preserve"> Trò chơi </w:t>
            </w:r>
            <w:r w:rsidRPr="0066441E">
              <w:rPr>
                <w:i/>
                <w:lang w:val="nl-NL"/>
              </w:rPr>
              <w:t>Tìm từ diễn tả âm thanh.( 5')</w:t>
            </w:r>
          </w:p>
          <w:p w:rsidR="007867EE" w:rsidRPr="0066441E" w:rsidRDefault="007867EE" w:rsidP="00354859">
            <w:pPr>
              <w:rPr>
                <w:lang w:val="nl-NL"/>
              </w:rPr>
            </w:pPr>
            <w:r w:rsidRPr="0066441E">
              <w:rPr>
                <w:lang w:val="nl-NL"/>
              </w:rPr>
              <w:t>- GV hướng dẫn cách chơi.</w:t>
            </w:r>
          </w:p>
          <w:p w:rsidR="007867EE" w:rsidRPr="0066441E" w:rsidRDefault="007867EE" w:rsidP="00354859">
            <w:pPr>
              <w:jc w:val="both"/>
              <w:rPr>
                <w:szCs w:val="24"/>
                <w:lang w:val="nl-NL"/>
              </w:rPr>
            </w:pPr>
            <w:r w:rsidRPr="0066441E">
              <w:rPr>
                <w:szCs w:val="24"/>
                <w:lang w:val="nl-NL"/>
              </w:rPr>
              <w:t>? Cuộc sống của chúng ta sẽ như thế nào nếu như không có âm thanh ?</w:t>
            </w:r>
          </w:p>
          <w:p w:rsidR="007867EE" w:rsidRPr="0066441E" w:rsidRDefault="007867EE" w:rsidP="00354859">
            <w:pPr>
              <w:jc w:val="both"/>
              <w:rPr>
                <w:szCs w:val="24"/>
                <w:lang w:val="nl-NL"/>
              </w:rPr>
            </w:pPr>
            <w:r w:rsidRPr="0066441E">
              <w:rPr>
                <w:szCs w:val="24"/>
                <w:lang w:val="nl-NL"/>
              </w:rPr>
              <w:t>* GTB:</w:t>
            </w:r>
          </w:p>
          <w:p w:rsidR="007867EE" w:rsidRPr="0066441E" w:rsidRDefault="007867EE" w:rsidP="00354859">
            <w:pPr>
              <w:rPr>
                <w:lang w:val="nl-NL"/>
              </w:rPr>
            </w:pPr>
            <w:r w:rsidRPr="0066441E">
              <w:rPr>
                <w:b/>
                <w:lang w:val="nl-NL"/>
              </w:rPr>
              <w:t>2. Hoạt động 1 :</w:t>
            </w:r>
            <w:r w:rsidRPr="0066441E">
              <w:rPr>
                <w:lang w:val="nl-NL"/>
              </w:rPr>
              <w:t xml:space="preserve"> Tìm hiểu vai trò âm thanh trong đời sống.( 10')</w:t>
            </w:r>
          </w:p>
          <w:p w:rsidR="007867EE" w:rsidRPr="0066441E" w:rsidRDefault="007B766D" w:rsidP="00354859">
            <w:pPr>
              <w:jc w:val="both"/>
              <w:rPr>
                <w:szCs w:val="24"/>
                <w:lang w:val="nl-NL"/>
              </w:rPr>
            </w:pPr>
            <w:r>
              <w:rPr>
                <w:lang w:val="nl-NL"/>
              </w:rPr>
              <w:t>GV y/c HS q</w:t>
            </w:r>
            <w:r w:rsidR="007867EE" w:rsidRPr="0066441E">
              <w:rPr>
                <w:szCs w:val="24"/>
                <w:lang w:val="nl-NL"/>
              </w:rPr>
              <w:t xml:space="preserve">uan sát các hình minh hoạ trang 86 SGK và ghi lại vai trò của âm thanh thể hiện trong hình và những vai trò khác mà em biết. </w:t>
            </w:r>
          </w:p>
          <w:p w:rsidR="007867EE" w:rsidRPr="0066441E" w:rsidRDefault="007867EE" w:rsidP="00354859">
            <w:pPr>
              <w:jc w:val="both"/>
              <w:rPr>
                <w:i/>
                <w:iCs/>
                <w:szCs w:val="24"/>
                <w:lang w:val="nl-NL"/>
              </w:rPr>
            </w:pPr>
            <w:r w:rsidRPr="0066441E">
              <w:rPr>
                <w:szCs w:val="24"/>
                <w:lang w:val="nl-NL"/>
              </w:rPr>
              <w:t xml:space="preserve">+ </w:t>
            </w:r>
            <w:r w:rsidRPr="0066441E">
              <w:rPr>
                <w:b/>
                <w:bCs/>
                <w:i/>
                <w:iCs/>
                <w:szCs w:val="24"/>
                <w:lang w:val="nl-NL"/>
              </w:rPr>
              <w:t>GV kết luận</w:t>
            </w:r>
            <w:r w:rsidRPr="0066441E">
              <w:rPr>
                <w:szCs w:val="24"/>
                <w:lang w:val="nl-NL"/>
              </w:rPr>
              <w:t xml:space="preserve">: </w:t>
            </w:r>
            <w:r w:rsidRPr="0066441E">
              <w:rPr>
                <w:i/>
                <w:iCs/>
                <w:szCs w:val="24"/>
                <w:lang w:val="nl-NL"/>
              </w:rPr>
              <w:t>Âm thanh rất quan trọng và cần thiết đối với cuộc sống của chúng ta. Nhờ có âm thanh chúng ta có thể học tập, nói chuyện với nhau, thường thức âm nhạc,...</w:t>
            </w:r>
          </w:p>
          <w:p w:rsidR="007867EE" w:rsidRPr="0066441E" w:rsidRDefault="007867EE" w:rsidP="00354859">
            <w:pPr>
              <w:rPr>
                <w:lang w:val="nl-NL"/>
              </w:rPr>
            </w:pPr>
            <w:r w:rsidRPr="0066441E">
              <w:rPr>
                <w:b/>
                <w:lang w:val="nl-NL"/>
              </w:rPr>
              <w:t>2. Hoạt động 2:</w:t>
            </w:r>
            <w:r w:rsidRPr="0066441E">
              <w:rPr>
                <w:lang w:val="nl-NL"/>
              </w:rPr>
              <w:t xml:space="preserve"> Nói về những âm thanh ưa thích và những âm thanh không ưa thích. (8')</w:t>
            </w:r>
          </w:p>
          <w:p w:rsidR="007867EE" w:rsidRPr="0066441E" w:rsidRDefault="007867EE" w:rsidP="00354859">
            <w:pPr>
              <w:jc w:val="both"/>
              <w:rPr>
                <w:szCs w:val="24"/>
                <w:lang w:val="nl-NL"/>
              </w:rPr>
            </w:pPr>
            <w:r w:rsidRPr="0066441E">
              <w:rPr>
                <w:szCs w:val="24"/>
                <w:lang w:val="nl-NL"/>
              </w:rPr>
              <w:lastRenderedPageBreak/>
              <w:t xml:space="preserve">- Tổ chức cho HS nối tiếp </w:t>
            </w:r>
            <w:r w:rsidR="007B766D">
              <w:rPr>
                <w:szCs w:val="24"/>
                <w:lang w:val="nl-NL"/>
              </w:rPr>
              <w:t>nêu những âm thanh thích và không thích.</w:t>
            </w:r>
          </w:p>
          <w:p w:rsidR="007867EE" w:rsidRPr="0066441E" w:rsidRDefault="007867EE" w:rsidP="00354859">
            <w:pPr>
              <w:jc w:val="both"/>
              <w:rPr>
                <w:szCs w:val="24"/>
                <w:lang w:val="nl-NL"/>
              </w:rPr>
            </w:pPr>
            <w:r w:rsidRPr="0066441E">
              <w:rPr>
                <w:szCs w:val="24"/>
                <w:lang w:val="nl-NL"/>
              </w:rPr>
              <w:t>-Nhận xét, khen ngợi những HS biết đánh giá âm thanh.</w:t>
            </w:r>
          </w:p>
          <w:p w:rsidR="007867EE" w:rsidRPr="0066441E" w:rsidRDefault="007867EE" w:rsidP="00354859">
            <w:pPr>
              <w:jc w:val="both"/>
              <w:rPr>
                <w:iCs/>
                <w:szCs w:val="24"/>
                <w:lang w:val="nl-NL"/>
              </w:rPr>
            </w:pPr>
            <w:r w:rsidRPr="0066441E">
              <w:rPr>
                <w:b/>
                <w:bCs/>
                <w:i/>
                <w:iCs/>
                <w:szCs w:val="24"/>
                <w:lang w:val="nl-NL"/>
              </w:rPr>
              <w:t xml:space="preserve">KL </w:t>
            </w:r>
            <w:r w:rsidRPr="0066441E">
              <w:rPr>
                <w:szCs w:val="24"/>
                <w:lang w:val="nl-NL"/>
              </w:rPr>
              <w:t xml:space="preserve">về </w:t>
            </w:r>
            <w:r w:rsidRPr="0066441E">
              <w:rPr>
                <w:iCs/>
                <w:szCs w:val="24"/>
                <w:lang w:val="nl-NL"/>
              </w:rPr>
              <w:t>sở thích âm thanh của mỗi người.</w:t>
            </w:r>
          </w:p>
          <w:p w:rsidR="007867EE" w:rsidRPr="0066441E" w:rsidRDefault="007867EE" w:rsidP="00115C17">
            <w:pPr>
              <w:rPr>
                <w:lang w:val="nl-NL"/>
              </w:rPr>
            </w:pPr>
            <w:r w:rsidRPr="0066441E">
              <w:rPr>
                <w:b/>
                <w:lang w:val="nl-NL"/>
              </w:rPr>
              <w:t>3. Hoạt động 3:</w:t>
            </w:r>
            <w:r w:rsidRPr="0066441E">
              <w:rPr>
                <w:lang w:val="nl-NL"/>
              </w:rPr>
              <w:t xml:space="preserve"> Tìm hiểu ích lợi của việc ghi lại được âm thanh ( 5') </w:t>
            </w:r>
          </w:p>
          <w:p w:rsidR="007867EE" w:rsidRPr="0066441E" w:rsidRDefault="007867EE" w:rsidP="00354859">
            <w:pPr>
              <w:jc w:val="both"/>
              <w:rPr>
                <w:szCs w:val="24"/>
                <w:lang w:val="nl-NL"/>
              </w:rPr>
            </w:pPr>
            <w:r w:rsidRPr="0066441E">
              <w:rPr>
                <w:szCs w:val="24"/>
                <w:lang w:val="nl-NL"/>
              </w:rPr>
              <w:t>Em thích nghe bài hát nào ? Lúc muốn nghe bài hát đó em làm như thế nào ?</w:t>
            </w:r>
          </w:p>
          <w:p w:rsidR="007867EE" w:rsidRPr="0066441E" w:rsidRDefault="007867EE" w:rsidP="00354859">
            <w:pPr>
              <w:jc w:val="both"/>
              <w:rPr>
                <w:szCs w:val="24"/>
                <w:lang w:val="nl-NL"/>
              </w:rPr>
            </w:pPr>
            <w:r w:rsidRPr="0066441E">
              <w:rPr>
                <w:szCs w:val="24"/>
                <w:lang w:val="nl-NL"/>
              </w:rPr>
              <w:t xml:space="preserve">-GV </w:t>
            </w:r>
            <w:r>
              <w:rPr>
                <w:szCs w:val="24"/>
                <w:lang w:val="nl-NL"/>
              </w:rPr>
              <w:t xml:space="preserve">mở </w:t>
            </w:r>
            <w:r w:rsidR="007B766D">
              <w:rPr>
                <w:szCs w:val="24"/>
                <w:lang w:val="nl-NL"/>
              </w:rPr>
              <w:t>youtube</w:t>
            </w:r>
            <w:r w:rsidRPr="0066441E">
              <w:rPr>
                <w:szCs w:val="24"/>
                <w:lang w:val="nl-NL"/>
              </w:rPr>
              <w:t xml:space="preserve"> cho HS nghe một số bài hát thiếu nhi mà các em thích.</w:t>
            </w:r>
          </w:p>
          <w:p w:rsidR="007867EE" w:rsidRPr="0066441E" w:rsidRDefault="007867EE" w:rsidP="00354859">
            <w:pPr>
              <w:jc w:val="both"/>
              <w:rPr>
                <w:szCs w:val="24"/>
                <w:lang w:val="nl-NL"/>
              </w:rPr>
            </w:pPr>
            <w:r w:rsidRPr="0066441E">
              <w:rPr>
                <w:szCs w:val="24"/>
                <w:lang w:val="nl-NL"/>
              </w:rPr>
              <w:t>+Việc ghi lại âm thanh có ích lợi gì ?</w:t>
            </w:r>
          </w:p>
          <w:p w:rsidR="007867EE" w:rsidRPr="0066441E" w:rsidRDefault="007867EE" w:rsidP="00354859">
            <w:pPr>
              <w:jc w:val="both"/>
              <w:rPr>
                <w:szCs w:val="24"/>
                <w:lang w:val="nl-NL"/>
              </w:rPr>
            </w:pPr>
            <w:r w:rsidRPr="0066441E">
              <w:rPr>
                <w:szCs w:val="24"/>
                <w:lang w:val="nl-NL"/>
              </w:rPr>
              <w:t>+Hiện nay có những cách ghi âm nào ?</w:t>
            </w:r>
          </w:p>
          <w:p w:rsidR="007867EE" w:rsidRPr="0066441E" w:rsidRDefault="007867EE" w:rsidP="00354859">
            <w:pPr>
              <w:jc w:val="both"/>
              <w:rPr>
                <w:szCs w:val="24"/>
                <w:lang w:val="nl-NL"/>
              </w:rPr>
            </w:pPr>
          </w:p>
          <w:p w:rsidR="007867EE" w:rsidRPr="0066441E" w:rsidRDefault="007867EE" w:rsidP="00354859">
            <w:pPr>
              <w:jc w:val="both"/>
              <w:rPr>
                <w:szCs w:val="24"/>
                <w:lang w:val="nl-NL"/>
              </w:rPr>
            </w:pPr>
            <w:r w:rsidRPr="0066441E">
              <w:rPr>
                <w:szCs w:val="24"/>
                <w:lang w:val="nl-NL"/>
              </w:rPr>
              <w:t>-</w:t>
            </w:r>
            <w:r w:rsidR="007B766D">
              <w:rPr>
                <w:szCs w:val="24"/>
                <w:lang w:val="nl-NL"/>
              </w:rPr>
              <w:t xml:space="preserve"> </w:t>
            </w:r>
            <w:r w:rsidRPr="0066441E">
              <w:rPr>
                <w:szCs w:val="24"/>
                <w:lang w:val="nl-NL"/>
              </w:rPr>
              <w:t>Gọi HS đọc mục bạn cần biết thứ 2 tr 87.</w:t>
            </w:r>
          </w:p>
          <w:p w:rsidR="007867EE" w:rsidRPr="007B766D" w:rsidRDefault="007867EE" w:rsidP="00354859">
            <w:pPr>
              <w:jc w:val="both"/>
              <w:rPr>
                <w:szCs w:val="24"/>
                <w:lang w:val="nl-NL"/>
              </w:rPr>
            </w:pPr>
            <w:r w:rsidRPr="0066441E">
              <w:rPr>
                <w:szCs w:val="24"/>
                <w:lang w:val="nl-NL"/>
              </w:rPr>
              <w:t xml:space="preserve">- GV KL về các phương tiện ghi âm và ích lợi của việc ghi lại được âm thanh </w:t>
            </w:r>
          </w:p>
        </w:tc>
        <w:tc>
          <w:tcPr>
            <w:tcW w:w="4473" w:type="dxa"/>
            <w:tcBorders>
              <w:left w:val="single" w:sz="4" w:space="0" w:color="auto"/>
            </w:tcBorders>
          </w:tcPr>
          <w:p w:rsidR="007867EE" w:rsidRPr="0066441E" w:rsidRDefault="007867EE" w:rsidP="00354859">
            <w:pPr>
              <w:rPr>
                <w:lang w:val="nl-NL"/>
              </w:rPr>
            </w:pPr>
          </w:p>
          <w:p w:rsidR="007867EE" w:rsidRPr="0066441E" w:rsidRDefault="007867EE" w:rsidP="00354859">
            <w:pPr>
              <w:rPr>
                <w:lang w:val="nl-NL"/>
              </w:rPr>
            </w:pPr>
          </w:p>
          <w:p w:rsidR="007867EE" w:rsidRPr="0066441E" w:rsidRDefault="007867EE" w:rsidP="00354859">
            <w:pPr>
              <w:rPr>
                <w:lang w:val="nl-NL"/>
              </w:rPr>
            </w:pPr>
            <w:r w:rsidRPr="0066441E">
              <w:rPr>
                <w:lang w:val="nl-NL"/>
              </w:rPr>
              <w:t xml:space="preserve">  2 HS nêu.</w:t>
            </w:r>
          </w:p>
          <w:p w:rsidR="007867EE" w:rsidRPr="0066441E" w:rsidRDefault="007867EE" w:rsidP="00354859">
            <w:pPr>
              <w:rPr>
                <w:lang w:val="nl-NL"/>
              </w:rPr>
            </w:pPr>
            <w:r w:rsidRPr="0066441E">
              <w:rPr>
                <w:lang w:val="nl-NL"/>
              </w:rPr>
              <w:t>- HS nhận xét bạn.</w:t>
            </w:r>
          </w:p>
          <w:p w:rsidR="007867EE" w:rsidRPr="0066441E" w:rsidRDefault="007867EE" w:rsidP="00354859">
            <w:pPr>
              <w:rPr>
                <w:lang w:val="nl-NL"/>
              </w:rPr>
            </w:pPr>
          </w:p>
          <w:p w:rsidR="007867EE" w:rsidRPr="0066441E" w:rsidRDefault="007867EE" w:rsidP="00354859">
            <w:pPr>
              <w:rPr>
                <w:lang w:val="nl-NL"/>
              </w:rPr>
            </w:pPr>
          </w:p>
          <w:p w:rsidR="007867EE" w:rsidRDefault="007867EE" w:rsidP="00354859">
            <w:pPr>
              <w:rPr>
                <w:lang w:val="nl-NL"/>
              </w:rPr>
            </w:pPr>
          </w:p>
          <w:p w:rsidR="007B766D" w:rsidRDefault="007B766D" w:rsidP="00354859">
            <w:pPr>
              <w:rPr>
                <w:lang w:val="nl-NL"/>
              </w:rPr>
            </w:pPr>
          </w:p>
          <w:p w:rsidR="007B766D" w:rsidRPr="0066441E" w:rsidRDefault="007B766D" w:rsidP="00354859">
            <w:pPr>
              <w:rPr>
                <w:lang w:val="nl-NL"/>
              </w:rPr>
            </w:pPr>
          </w:p>
          <w:p w:rsidR="007867EE" w:rsidRPr="0066441E" w:rsidRDefault="007B766D" w:rsidP="00354859">
            <w:pPr>
              <w:jc w:val="both"/>
              <w:rPr>
                <w:szCs w:val="24"/>
                <w:lang w:val="nl-NL"/>
              </w:rPr>
            </w:pPr>
            <w:r>
              <w:rPr>
                <w:lang w:val="nl-NL"/>
              </w:rPr>
              <w:t xml:space="preserve">- HS chơi trò chơi. </w:t>
            </w:r>
            <w:r w:rsidR="007867EE" w:rsidRPr="0066441E">
              <w:rPr>
                <w:szCs w:val="24"/>
                <w:lang w:val="nl-NL"/>
              </w:rPr>
              <w:t>Ví dụ:</w:t>
            </w:r>
          </w:p>
          <w:p w:rsidR="007867EE" w:rsidRPr="0066441E" w:rsidRDefault="007867EE" w:rsidP="00354859">
            <w:pPr>
              <w:jc w:val="both"/>
              <w:rPr>
                <w:szCs w:val="24"/>
                <w:lang w:val="nl-NL"/>
              </w:rPr>
            </w:pPr>
            <w:r w:rsidRPr="0066441E">
              <w:rPr>
                <w:szCs w:val="24"/>
                <w:lang w:val="nl-NL"/>
              </w:rPr>
              <w:t>+ Đồng hồ - tích tắc;Gà kêu - chíp chíp</w:t>
            </w:r>
          </w:p>
          <w:p w:rsidR="007867EE" w:rsidRPr="0066441E" w:rsidRDefault="007867EE" w:rsidP="00354859">
            <w:pPr>
              <w:jc w:val="both"/>
              <w:rPr>
                <w:szCs w:val="24"/>
                <w:lang w:val="nl-NL"/>
              </w:rPr>
            </w:pPr>
            <w:r w:rsidRPr="0066441E">
              <w:rPr>
                <w:szCs w:val="24"/>
                <w:lang w:val="nl-NL"/>
              </w:rPr>
              <w:t xml:space="preserve">+ Gà gáy </w:t>
            </w:r>
            <w:r>
              <w:rPr>
                <w:szCs w:val="24"/>
                <w:lang w:val="nl-NL"/>
              </w:rPr>
              <w:t>-</w:t>
            </w:r>
            <w:r w:rsidRPr="0066441E">
              <w:rPr>
                <w:szCs w:val="24"/>
                <w:lang w:val="nl-NL"/>
              </w:rPr>
              <w:t xml:space="preserve"> ò ó o; Lá rơi </w:t>
            </w:r>
            <w:r>
              <w:rPr>
                <w:szCs w:val="24"/>
                <w:lang w:val="nl-NL"/>
              </w:rPr>
              <w:t>-</w:t>
            </w:r>
            <w:r w:rsidRPr="0066441E">
              <w:rPr>
                <w:szCs w:val="24"/>
                <w:lang w:val="nl-NL"/>
              </w:rPr>
              <w:t xml:space="preserve"> xào xạc</w:t>
            </w:r>
          </w:p>
          <w:p w:rsidR="007867EE" w:rsidRPr="0066441E" w:rsidRDefault="007867EE" w:rsidP="00354859">
            <w:pPr>
              <w:jc w:val="both"/>
              <w:rPr>
                <w:szCs w:val="24"/>
                <w:lang w:val="nl-NL"/>
              </w:rPr>
            </w:pPr>
            <w:r w:rsidRPr="0066441E">
              <w:rPr>
                <w:szCs w:val="24"/>
                <w:lang w:val="nl-NL"/>
              </w:rPr>
              <w:t>+ Cuộc sống sẽ buồn chán vì không có tiếng nhạc, tiếng hát, tiếng chim hót, …</w:t>
            </w:r>
          </w:p>
          <w:p w:rsidR="007867EE" w:rsidRPr="0066441E" w:rsidRDefault="007867EE" w:rsidP="00354859">
            <w:pPr>
              <w:rPr>
                <w:sz w:val="32"/>
                <w:lang w:val="nl-NL"/>
              </w:rPr>
            </w:pPr>
          </w:p>
          <w:p w:rsidR="007867EE" w:rsidRPr="0066441E" w:rsidRDefault="007867EE" w:rsidP="00354859">
            <w:pPr>
              <w:rPr>
                <w:lang w:val="nl-NL"/>
              </w:rPr>
            </w:pPr>
          </w:p>
          <w:p w:rsidR="007867EE" w:rsidRDefault="007867EE" w:rsidP="00354859">
            <w:pPr>
              <w:rPr>
                <w:lang w:val="nl-NL"/>
              </w:rPr>
            </w:pPr>
            <w:r w:rsidRPr="0066441E">
              <w:rPr>
                <w:lang w:val="nl-NL"/>
              </w:rPr>
              <w:t xml:space="preserve">- </w:t>
            </w:r>
            <w:r w:rsidR="007B766D">
              <w:rPr>
                <w:lang w:val="nl-NL"/>
              </w:rPr>
              <w:t>HS ghi vở</w:t>
            </w:r>
          </w:p>
          <w:p w:rsidR="007B766D" w:rsidRPr="0066441E" w:rsidRDefault="007B766D" w:rsidP="00354859">
            <w:pPr>
              <w:rPr>
                <w:lang w:val="nl-NL"/>
              </w:rPr>
            </w:pPr>
            <w:r>
              <w:rPr>
                <w:lang w:val="nl-NL"/>
              </w:rPr>
              <w:t>- HS trình bày. HS khác nhận xét</w:t>
            </w:r>
          </w:p>
          <w:p w:rsidR="007867EE" w:rsidRPr="0066441E" w:rsidRDefault="007867EE" w:rsidP="00354859">
            <w:pPr>
              <w:jc w:val="both"/>
              <w:rPr>
                <w:szCs w:val="24"/>
                <w:lang w:val="nl-NL"/>
              </w:rPr>
            </w:pPr>
          </w:p>
          <w:p w:rsidR="007867EE" w:rsidRPr="0066441E" w:rsidRDefault="007867EE" w:rsidP="00354859">
            <w:pPr>
              <w:rPr>
                <w:lang w:val="nl-NL"/>
              </w:rPr>
            </w:pPr>
          </w:p>
          <w:p w:rsidR="007867EE" w:rsidRPr="0066441E" w:rsidRDefault="007867EE" w:rsidP="00354859">
            <w:pPr>
              <w:rPr>
                <w:lang w:val="nl-NL"/>
              </w:rPr>
            </w:pPr>
          </w:p>
          <w:p w:rsidR="007867EE" w:rsidRDefault="007867EE" w:rsidP="00354859">
            <w:pPr>
              <w:rPr>
                <w:lang w:val="nl-NL"/>
              </w:rPr>
            </w:pPr>
          </w:p>
          <w:p w:rsidR="007B766D" w:rsidRDefault="007B766D" w:rsidP="00354859">
            <w:pPr>
              <w:rPr>
                <w:lang w:val="nl-NL"/>
              </w:rPr>
            </w:pPr>
          </w:p>
          <w:p w:rsidR="007B766D" w:rsidRDefault="007B766D" w:rsidP="00354859">
            <w:pPr>
              <w:rPr>
                <w:lang w:val="nl-NL"/>
              </w:rPr>
            </w:pPr>
          </w:p>
          <w:p w:rsidR="007B766D" w:rsidRDefault="007B766D" w:rsidP="00354859">
            <w:pPr>
              <w:rPr>
                <w:lang w:val="nl-NL"/>
              </w:rPr>
            </w:pPr>
          </w:p>
          <w:p w:rsidR="007B766D" w:rsidRDefault="007B766D" w:rsidP="00354859">
            <w:pPr>
              <w:rPr>
                <w:lang w:val="nl-NL"/>
              </w:rPr>
            </w:pPr>
          </w:p>
          <w:p w:rsidR="007B766D" w:rsidRPr="0066441E" w:rsidRDefault="007B766D" w:rsidP="00354859">
            <w:pPr>
              <w:rPr>
                <w:lang w:val="nl-NL"/>
              </w:rPr>
            </w:pPr>
          </w:p>
          <w:p w:rsidR="007867EE" w:rsidRPr="0066441E" w:rsidRDefault="007867EE" w:rsidP="00354859">
            <w:pPr>
              <w:rPr>
                <w:lang w:val="nl-NL"/>
              </w:rPr>
            </w:pPr>
            <w:r w:rsidRPr="0066441E">
              <w:rPr>
                <w:lang w:val="nl-NL"/>
              </w:rPr>
              <w:t xml:space="preserve">- HS nêu ý kiến của mình </w:t>
            </w:r>
            <w:r w:rsidRPr="0066441E">
              <w:rPr>
                <w:szCs w:val="24"/>
                <w:lang w:val="nl-NL"/>
              </w:rPr>
              <w:t>và giải thích tại sao.</w:t>
            </w:r>
          </w:p>
          <w:p w:rsidR="007867EE" w:rsidRPr="0066441E" w:rsidRDefault="007867EE" w:rsidP="00354859">
            <w:pPr>
              <w:rPr>
                <w:lang w:val="nl-NL"/>
              </w:rPr>
            </w:pPr>
          </w:p>
          <w:p w:rsidR="007867EE" w:rsidRPr="0066441E" w:rsidRDefault="007867EE" w:rsidP="00354859">
            <w:pPr>
              <w:rPr>
                <w:i/>
                <w:iCs/>
                <w:lang w:val="nl-NL"/>
              </w:rPr>
            </w:pPr>
          </w:p>
          <w:p w:rsidR="007867EE" w:rsidRPr="0066441E" w:rsidRDefault="007867EE" w:rsidP="00354859">
            <w:pPr>
              <w:rPr>
                <w:i/>
                <w:iCs/>
                <w:lang w:val="nl-NL"/>
              </w:rPr>
            </w:pPr>
          </w:p>
          <w:p w:rsidR="007867EE" w:rsidRPr="0066441E" w:rsidRDefault="007867EE" w:rsidP="00354859">
            <w:pPr>
              <w:jc w:val="both"/>
              <w:rPr>
                <w:sz w:val="24"/>
                <w:szCs w:val="24"/>
                <w:lang w:val="nl-NL"/>
              </w:rPr>
            </w:pPr>
          </w:p>
          <w:p w:rsidR="007867EE" w:rsidRPr="0066441E" w:rsidRDefault="007867EE" w:rsidP="00354859">
            <w:pPr>
              <w:jc w:val="both"/>
              <w:rPr>
                <w:sz w:val="24"/>
                <w:szCs w:val="24"/>
                <w:lang w:val="nl-NL"/>
              </w:rPr>
            </w:pPr>
          </w:p>
          <w:p w:rsidR="007B766D" w:rsidRPr="0066441E" w:rsidRDefault="007B766D" w:rsidP="00354859">
            <w:pPr>
              <w:jc w:val="both"/>
              <w:rPr>
                <w:szCs w:val="24"/>
                <w:lang w:val="nl-NL"/>
              </w:rPr>
            </w:pPr>
          </w:p>
          <w:p w:rsidR="007867EE" w:rsidRDefault="007867EE" w:rsidP="00354859">
            <w:pPr>
              <w:jc w:val="both"/>
              <w:rPr>
                <w:szCs w:val="24"/>
                <w:lang w:val="nl-NL"/>
              </w:rPr>
            </w:pPr>
            <w:r w:rsidRPr="0066441E">
              <w:rPr>
                <w:szCs w:val="24"/>
                <w:lang w:val="nl-NL"/>
              </w:rPr>
              <w:t>- HS trả lời theo ý thích của bản thân.</w:t>
            </w:r>
          </w:p>
          <w:p w:rsidR="007B766D" w:rsidRDefault="007B766D" w:rsidP="00354859">
            <w:pPr>
              <w:jc w:val="both"/>
              <w:rPr>
                <w:szCs w:val="24"/>
                <w:lang w:val="nl-NL"/>
              </w:rPr>
            </w:pPr>
          </w:p>
          <w:p w:rsidR="007B766D" w:rsidRPr="0066441E" w:rsidRDefault="007B766D" w:rsidP="00354859">
            <w:pPr>
              <w:jc w:val="both"/>
              <w:rPr>
                <w:szCs w:val="24"/>
                <w:lang w:val="nl-NL"/>
              </w:rPr>
            </w:pPr>
          </w:p>
          <w:p w:rsidR="007867EE" w:rsidRPr="0066441E" w:rsidRDefault="007867EE" w:rsidP="00354859">
            <w:pPr>
              <w:jc w:val="both"/>
              <w:rPr>
                <w:szCs w:val="24"/>
                <w:lang w:val="nl-NL"/>
              </w:rPr>
            </w:pPr>
            <w:r w:rsidRPr="0066441E">
              <w:rPr>
                <w:szCs w:val="24"/>
                <w:lang w:val="nl-NL"/>
              </w:rPr>
              <w:t>-Hiện nay người ta có thể dùng băng hoặc đĩa trắng</w:t>
            </w:r>
            <w:r>
              <w:rPr>
                <w:szCs w:val="24"/>
                <w:lang w:val="nl-NL"/>
              </w:rPr>
              <w:t>, đài, điện thoại, máy ghi âm,</w:t>
            </w:r>
            <w:r w:rsidRPr="0066441E">
              <w:rPr>
                <w:szCs w:val="24"/>
                <w:lang w:val="nl-NL"/>
              </w:rPr>
              <w:t>… để ghi âm thanh.</w:t>
            </w:r>
          </w:p>
          <w:p w:rsidR="007867EE" w:rsidRPr="0066441E" w:rsidRDefault="007867EE" w:rsidP="00354859">
            <w:pPr>
              <w:rPr>
                <w:lang w:val="nl-NL"/>
              </w:rPr>
            </w:pPr>
            <w:r w:rsidRPr="0066441E">
              <w:rPr>
                <w:lang w:val="nl-NL"/>
              </w:rPr>
              <w:t>- 2, 3 HS đọc mục Bạn cần biết.</w:t>
            </w:r>
          </w:p>
        </w:tc>
      </w:tr>
      <w:tr w:rsidR="007B766D" w:rsidRPr="0066441E" w:rsidTr="007673C9">
        <w:tc>
          <w:tcPr>
            <w:tcW w:w="5025" w:type="dxa"/>
            <w:tcBorders>
              <w:right w:val="single" w:sz="4" w:space="0" w:color="auto"/>
            </w:tcBorders>
          </w:tcPr>
          <w:p w:rsidR="004F577D" w:rsidRPr="00407ED0" w:rsidRDefault="004F577D" w:rsidP="004F577D">
            <w:pPr>
              <w:pStyle w:val="BodyText"/>
              <w:rPr>
                <w:bCs/>
                <w:i w:val="0"/>
                <w:iCs w:val="0"/>
                <w:sz w:val="28"/>
                <w:lang w:val="nl-NL"/>
              </w:rPr>
            </w:pPr>
            <w:r>
              <w:rPr>
                <w:b/>
                <w:bCs/>
                <w:i w:val="0"/>
                <w:sz w:val="28"/>
                <w:lang w:val="nl-NL"/>
              </w:rPr>
              <w:lastRenderedPageBreak/>
              <w:t>4</w:t>
            </w:r>
            <w:r w:rsidRPr="00B90E35">
              <w:rPr>
                <w:b/>
                <w:bCs/>
                <w:i w:val="0"/>
                <w:sz w:val="28"/>
                <w:lang w:val="nl-NL"/>
              </w:rPr>
              <w:t xml:space="preserve">. Hoạt động </w:t>
            </w:r>
            <w:r>
              <w:rPr>
                <w:b/>
                <w:bCs/>
                <w:i w:val="0"/>
                <w:sz w:val="28"/>
                <w:lang w:val="nl-NL"/>
              </w:rPr>
              <w:t>4</w:t>
            </w:r>
            <w:r w:rsidRPr="00B90E35">
              <w:rPr>
                <w:b/>
                <w:bCs/>
                <w:i w:val="0"/>
                <w:sz w:val="28"/>
                <w:lang w:val="nl-NL"/>
              </w:rPr>
              <w:t>:</w:t>
            </w:r>
            <w:r w:rsidRPr="00B90E35">
              <w:rPr>
                <w:b/>
                <w:bCs/>
                <w:i w:val="0"/>
                <w:iCs w:val="0"/>
                <w:sz w:val="28"/>
                <w:lang w:val="nl-NL"/>
              </w:rPr>
              <w:t xml:space="preserve"> </w:t>
            </w:r>
            <w:r w:rsidRPr="00407ED0">
              <w:rPr>
                <w:bCs/>
                <w:i w:val="0"/>
                <w:iCs w:val="0"/>
                <w:sz w:val="28"/>
                <w:lang w:val="nl-NL"/>
              </w:rPr>
              <w:t xml:space="preserve">Tìm hiểu về tác hại của tiếng ồn và biện pháp phòng tránh: </w:t>
            </w:r>
          </w:p>
          <w:p w:rsidR="00407ED0" w:rsidRPr="00115C17" w:rsidRDefault="004F577D" w:rsidP="004F577D">
            <w:pPr>
              <w:jc w:val="both"/>
              <w:rPr>
                <w:b/>
                <w:bCs/>
                <w:i/>
                <w:iCs/>
                <w:lang w:val="nl-NL"/>
              </w:rPr>
            </w:pPr>
            <w:r w:rsidRPr="00B90E35">
              <w:rPr>
                <w:b/>
                <w:bCs/>
                <w:lang w:val="nl-NL"/>
              </w:rPr>
              <w:t>+Kết luận :</w:t>
            </w:r>
            <w:r w:rsidRPr="00B90E35">
              <w:rPr>
                <w:b/>
                <w:bCs/>
                <w:i/>
                <w:iCs/>
                <w:lang w:val="nl-NL"/>
              </w:rPr>
              <w:t xml:space="preserve"> về tác hại của tiếng ồn và biện pháp phòng tránh.</w:t>
            </w:r>
          </w:p>
          <w:p w:rsidR="004F577D" w:rsidRPr="00407ED0" w:rsidRDefault="004F577D" w:rsidP="004F577D">
            <w:pPr>
              <w:jc w:val="both"/>
              <w:rPr>
                <w:bCs/>
                <w:iCs/>
                <w:lang w:val="nl-NL"/>
              </w:rPr>
            </w:pPr>
            <w:r w:rsidRPr="00B90E35">
              <w:rPr>
                <w:b/>
                <w:bCs/>
                <w:lang w:val="nl-NL"/>
              </w:rPr>
              <w:t xml:space="preserve"> </w:t>
            </w:r>
            <w:r w:rsidR="00407ED0">
              <w:rPr>
                <w:b/>
                <w:bCs/>
                <w:lang w:val="nl-NL"/>
              </w:rPr>
              <w:t>5</w:t>
            </w:r>
            <w:r w:rsidRPr="00B90E35">
              <w:rPr>
                <w:b/>
                <w:bCs/>
                <w:lang w:val="nl-NL"/>
              </w:rPr>
              <w:t xml:space="preserve">. Hoạt động </w:t>
            </w:r>
            <w:r w:rsidR="00407ED0">
              <w:rPr>
                <w:b/>
                <w:bCs/>
                <w:i/>
                <w:iCs/>
                <w:lang w:val="nl-NL"/>
              </w:rPr>
              <w:t>5</w:t>
            </w:r>
            <w:r w:rsidRPr="00407ED0">
              <w:rPr>
                <w:bCs/>
                <w:i/>
                <w:iCs/>
                <w:lang w:val="nl-NL"/>
              </w:rPr>
              <w:t xml:space="preserve">:  </w:t>
            </w:r>
            <w:r w:rsidRPr="00407ED0">
              <w:rPr>
                <w:bCs/>
                <w:iCs/>
                <w:lang w:val="nl-NL"/>
              </w:rPr>
              <w:t>Nói về các việc nên / không nên làm để góp phần chống tiếng ồn cho bản thâ</w:t>
            </w:r>
            <w:r w:rsidR="00115C17">
              <w:rPr>
                <w:bCs/>
                <w:iCs/>
                <w:lang w:val="nl-NL"/>
              </w:rPr>
              <w:t>n và những người xung quanh</w:t>
            </w:r>
          </w:p>
          <w:p w:rsidR="00115C17" w:rsidRPr="00115C17" w:rsidRDefault="004F577D" w:rsidP="004F577D">
            <w:pPr>
              <w:rPr>
                <w:lang w:val="nl-NL"/>
              </w:rPr>
            </w:pPr>
            <w:r w:rsidRPr="00B90E35">
              <w:rPr>
                <w:lang w:val="nl-NL"/>
              </w:rPr>
              <w:t>* GV nhận xét, chốt =&gt; GD BVMT</w:t>
            </w:r>
          </w:p>
        </w:tc>
        <w:tc>
          <w:tcPr>
            <w:tcW w:w="4473" w:type="dxa"/>
            <w:tcBorders>
              <w:left w:val="single" w:sz="4" w:space="0" w:color="auto"/>
            </w:tcBorders>
          </w:tcPr>
          <w:p w:rsidR="004F577D" w:rsidRPr="00B90E35" w:rsidRDefault="004F577D" w:rsidP="004F577D">
            <w:pPr>
              <w:jc w:val="both"/>
              <w:rPr>
                <w:bCs/>
                <w:iCs/>
                <w:lang w:val="nl-NL"/>
              </w:rPr>
            </w:pPr>
            <w:r w:rsidRPr="00B90E35">
              <w:rPr>
                <w:bCs/>
                <w:iCs/>
                <w:lang w:val="nl-NL"/>
              </w:rPr>
              <w:t>HS đọc, quan sát hình,</w:t>
            </w:r>
          </w:p>
          <w:p w:rsidR="004F577D" w:rsidRDefault="004F577D" w:rsidP="004F577D">
            <w:pPr>
              <w:jc w:val="both"/>
              <w:rPr>
                <w:i/>
                <w:lang w:val="nl-NL"/>
              </w:rPr>
            </w:pPr>
            <w:r w:rsidRPr="00B90E35">
              <w:rPr>
                <w:i/>
                <w:lang w:val="nl-NL"/>
              </w:rPr>
              <w:t>GDHS KN tìm kiếm và xử lí thông tin về nguyên nhân, giải pháp chống ô nhiễm tiếng ồn.</w:t>
            </w:r>
          </w:p>
          <w:p w:rsidR="00407ED0" w:rsidRPr="00B90E35" w:rsidRDefault="00407ED0" w:rsidP="004F577D">
            <w:pPr>
              <w:jc w:val="both"/>
              <w:rPr>
                <w:i/>
                <w:lang w:val="nl-NL"/>
              </w:rPr>
            </w:pPr>
          </w:p>
          <w:p w:rsidR="004F577D" w:rsidRPr="0066441E" w:rsidRDefault="00407ED0" w:rsidP="00115C17">
            <w:pPr>
              <w:rPr>
                <w:lang w:val="nl-NL"/>
              </w:rPr>
            </w:pPr>
            <w:r w:rsidRPr="00B90E35">
              <w:rPr>
                <w:lang w:val="nl-NL"/>
              </w:rPr>
              <w:t>HS</w:t>
            </w:r>
            <w:r w:rsidR="00115C17">
              <w:rPr>
                <w:lang w:val="nl-NL"/>
              </w:rPr>
              <w:t xml:space="preserve"> nêu </w:t>
            </w:r>
            <w:r w:rsidR="00115C17" w:rsidRPr="00407ED0">
              <w:rPr>
                <w:bCs/>
                <w:iCs/>
                <w:lang w:val="nl-NL"/>
              </w:rPr>
              <w:t>các việc nên / không nên làm để góp phần chống tiếng ồn cho bản thân và những người xung quanh</w:t>
            </w:r>
            <w:r w:rsidR="00115C17">
              <w:rPr>
                <w:bCs/>
                <w:iCs/>
                <w:lang w:val="nl-NL"/>
              </w:rPr>
              <w:t>, nơi công cộng: lớp, trường,...</w:t>
            </w:r>
          </w:p>
        </w:tc>
      </w:tr>
    </w:tbl>
    <w:p w:rsidR="00115C17" w:rsidRPr="0066441E" w:rsidRDefault="00115C17" w:rsidP="00115C17">
      <w:pPr>
        <w:jc w:val="both"/>
        <w:rPr>
          <w:szCs w:val="24"/>
          <w:lang w:val="nl-NL"/>
        </w:rPr>
      </w:pPr>
      <w:r>
        <w:rPr>
          <w:b/>
          <w:lang w:val="nl-NL"/>
        </w:rPr>
        <w:t>6. Hoạt động 6</w:t>
      </w:r>
      <w:r w:rsidRPr="0066441E">
        <w:rPr>
          <w:b/>
          <w:lang w:val="nl-NL"/>
        </w:rPr>
        <w:t>:</w:t>
      </w:r>
      <w:r w:rsidRPr="0066441E">
        <w:rPr>
          <w:lang w:val="nl-NL"/>
        </w:rPr>
        <w:t xml:space="preserve"> Trò chơi </w:t>
      </w:r>
      <w:r w:rsidRPr="0066441E">
        <w:rPr>
          <w:szCs w:val="24"/>
          <w:lang w:val="nl-NL"/>
        </w:rPr>
        <w:t>“</w:t>
      </w:r>
      <w:r w:rsidRPr="0066441E">
        <w:rPr>
          <w:i/>
          <w:iCs/>
          <w:szCs w:val="24"/>
          <w:lang w:val="nl-NL"/>
        </w:rPr>
        <w:t>Người nhạc công tài hoa</w:t>
      </w:r>
      <w:r w:rsidRPr="0066441E">
        <w:rPr>
          <w:szCs w:val="24"/>
          <w:lang w:val="nl-NL"/>
        </w:rPr>
        <w:t xml:space="preserve">” </w:t>
      </w:r>
    </w:p>
    <w:p w:rsidR="00115C17" w:rsidRPr="0066441E" w:rsidRDefault="00115C17" w:rsidP="00115C17">
      <w:pPr>
        <w:jc w:val="both"/>
        <w:rPr>
          <w:szCs w:val="24"/>
          <w:lang w:val="nl-NL"/>
        </w:rPr>
      </w:pPr>
      <w:r w:rsidRPr="0066441E">
        <w:rPr>
          <w:szCs w:val="24"/>
          <w:lang w:val="nl-NL"/>
        </w:rPr>
        <w:t xml:space="preserve">GV hd đổ nước vào chai hoặc cốc từ vơi đến đầy. Sau đó dùng bút chì gõ vào chai. </w:t>
      </w:r>
    </w:p>
    <w:p w:rsidR="00115C17" w:rsidRPr="0066441E" w:rsidRDefault="00115C17" w:rsidP="00115C17">
      <w:pPr>
        <w:jc w:val="both"/>
        <w:rPr>
          <w:szCs w:val="24"/>
          <w:lang w:val="nl-NL"/>
        </w:rPr>
      </w:pPr>
      <w:r w:rsidRPr="0066441E">
        <w:rPr>
          <w:szCs w:val="24"/>
          <w:lang w:val="nl-NL"/>
        </w:rPr>
        <w:t>-</w:t>
      </w:r>
      <w:r w:rsidRPr="0066441E">
        <w:rPr>
          <w:b/>
          <w:bCs/>
          <w:i/>
          <w:iCs/>
          <w:szCs w:val="24"/>
          <w:lang w:val="nl-NL"/>
        </w:rPr>
        <w:t>Kết luận</w:t>
      </w:r>
      <w:r w:rsidRPr="0066441E">
        <w:rPr>
          <w:szCs w:val="24"/>
          <w:lang w:val="nl-NL"/>
        </w:rPr>
        <w:t xml:space="preserve">: </w:t>
      </w:r>
      <w:r w:rsidRPr="0066441E">
        <w:rPr>
          <w:i/>
          <w:iCs/>
          <w:szCs w:val="24"/>
          <w:lang w:val="nl-NL"/>
        </w:rPr>
        <w:t>khi gõ chai phát ra âm thanh, chai chứa nhiều nước âm thanh phát ra sẽ trầm hơn</w:t>
      </w:r>
      <w:r w:rsidRPr="0066441E">
        <w:rPr>
          <w:szCs w:val="24"/>
          <w:lang w:val="nl-NL"/>
        </w:rPr>
        <w:t>.</w:t>
      </w:r>
    </w:p>
    <w:p w:rsidR="00115C17" w:rsidRPr="0066441E" w:rsidRDefault="00115C17" w:rsidP="00115C17">
      <w:pPr>
        <w:rPr>
          <w:szCs w:val="24"/>
          <w:lang w:val="nl-NL"/>
        </w:rPr>
      </w:pPr>
      <w:r w:rsidRPr="0066441E">
        <w:rPr>
          <w:b/>
          <w:bCs/>
          <w:szCs w:val="24"/>
          <w:lang w:val="nl-NL"/>
        </w:rPr>
        <w:t>5. Củng cố - Dặn dò: 2’</w:t>
      </w:r>
      <w:r w:rsidRPr="0066441E">
        <w:rPr>
          <w:lang w:val="nl-NL"/>
        </w:rPr>
        <w:t>Nêu vai trò của âm thanh trong đời sống</w:t>
      </w:r>
    </w:p>
    <w:p w:rsidR="00115C17" w:rsidRPr="0066441E" w:rsidRDefault="00115C17" w:rsidP="00115C17">
      <w:pPr>
        <w:rPr>
          <w:lang w:val="nl-NL"/>
        </w:rPr>
      </w:pPr>
      <w:r w:rsidRPr="0066441E">
        <w:rPr>
          <w:lang w:val="nl-NL"/>
        </w:rPr>
        <w:t xml:space="preserve">Nêu được ích lợi của việc ghi lại được âm thanh </w:t>
      </w:r>
    </w:p>
    <w:p w:rsidR="007867EE" w:rsidRPr="0066441E" w:rsidRDefault="007867EE" w:rsidP="007867EE">
      <w:pPr>
        <w:jc w:val="both"/>
        <w:rPr>
          <w:lang w:val="nl-NL"/>
        </w:rPr>
      </w:pPr>
      <w:r w:rsidRPr="0066441E">
        <w:rPr>
          <w:lang w:val="nl-NL"/>
        </w:rPr>
        <w:t>? Nêu tác hại của tiếng ồn, biện pháp phòng chống?</w:t>
      </w:r>
    </w:p>
    <w:p w:rsidR="007867EE" w:rsidRPr="0066441E" w:rsidRDefault="007867EE" w:rsidP="007867EE">
      <w:pPr>
        <w:jc w:val="both"/>
        <w:rPr>
          <w:lang w:val="nl-NL"/>
        </w:rPr>
      </w:pPr>
      <w:r w:rsidRPr="0066441E">
        <w:rPr>
          <w:lang w:val="nl-NL"/>
        </w:rPr>
        <w:t>? Em đã làm cách đơn giản nào góp phần chống ô nhiễm tiếng ồn cho bản thân và những người xung quanh.</w:t>
      </w:r>
    </w:p>
    <w:p w:rsidR="007867EE" w:rsidRPr="0066441E" w:rsidRDefault="007867EE" w:rsidP="007867EE">
      <w:pPr>
        <w:jc w:val="both"/>
        <w:rPr>
          <w:lang w:val="nl-NL"/>
        </w:rPr>
      </w:pPr>
      <w:r w:rsidRPr="0066441E">
        <w:rPr>
          <w:lang w:val="nl-NL"/>
        </w:rPr>
        <w:t>- GV nhận xét tiết học. Dặn chuẩn bị bài sau: Ánh sáng.</w:t>
      </w:r>
    </w:p>
    <w:p w:rsidR="00B269D1" w:rsidRDefault="00B269D1" w:rsidP="00B269D1">
      <w:pPr>
        <w:jc w:val="center"/>
      </w:pPr>
      <w:r>
        <w:t>_________________________________________________</w:t>
      </w:r>
    </w:p>
    <w:p w:rsidR="00B269D1" w:rsidRPr="001D477B" w:rsidRDefault="00B269D1" w:rsidP="00B269D1">
      <w:pPr>
        <w:rPr>
          <w:b/>
          <w:bCs/>
          <w:u w:val="single"/>
          <w:lang w:val="nb-NO"/>
        </w:rPr>
      </w:pPr>
      <w:r w:rsidRPr="008468C1">
        <w:rPr>
          <w:b/>
          <w:bCs/>
          <w:lang w:val="nb-NO"/>
        </w:rPr>
        <w:t xml:space="preserve">Tiết </w:t>
      </w:r>
      <w:r>
        <w:rPr>
          <w:b/>
          <w:bCs/>
          <w:lang w:val="nb-NO"/>
        </w:rPr>
        <w:t>4</w:t>
      </w:r>
      <w:r w:rsidRPr="008468C1">
        <w:rPr>
          <w:b/>
          <w:bCs/>
          <w:lang w:val="nb-NO"/>
        </w:rPr>
        <w:t xml:space="preserve">:                    </w:t>
      </w:r>
      <w:r w:rsidR="001D477B">
        <w:rPr>
          <w:b/>
          <w:bCs/>
          <w:lang w:val="nb-NO"/>
        </w:rPr>
        <w:t xml:space="preserve">                      </w:t>
      </w:r>
      <w:r w:rsidRPr="008468C1">
        <w:rPr>
          <w:b/>
          <w:bCs/>
          <w:lang w:val="nb-NO"/>
        </w:rPr>
        <w:t xml:space="preserve">      </w:t>
      </w:r>
      <w:r w:rsidRPr="001D477B">
        <w:rPr>
          <w:b/>
          <w:bCs/>
          <w:u w:val="single"/>
          <w:lang w:val="nb-NO"/>
        </w:rPr>
        <w:t xml:space="preserve">Chính tả                       </w:t>
      </w:r>
    </w:p>
    <w:p w:rsidR="001D477B" w:rsidRPr="00B46376" w:rsidRDefault="001D477B" w:rsidP="001D477B">
      <w:pPr>
        <w:jc w:val="center"/>
        <w:rPr>
          <w:b/>
          <w:bCs/>
          <w:lang w:val="pt-BR"/>
        </w:rPr>
      </w:pPr>
      <w:r w:rsidRPr="00E5181E">
        <w:rPr>
          <w:b/>
          <w:bCs/>
        </w:rPr>
        <w:t>Nhớ - viết</w:t>
      </w:r>
      <w:r>
        <w:rPr>
          <w:b/>
          <w:bCs/>
        </w:rPr>
        <w:t xml:space="preserve">: </w:t>
      </w:r>
      <w:r w:rsidRPr="00A65420">
        <w:rPr>
          <w:b/>
          <w:bCs/>
        </w:rPr>
        <w:t>Chợ Tết</w:t>
      </w:r>
      <w:r w:rsidRPr="00E5181E">
        <w:rPr>
          <w:b/>
          <w:bCs/>
          <w:lang w:val="pt-BR"/>
        </w:rPr>
        <w:t xml:space="preserve"> </w:t>
      </w:r>
    </w:p>
    <w:p w:rsidR="001D477B" w:rsidRPr="001E335D" w:rsidRDefault="001D477B" w:rsidP="001D477B">
      <w:pPr>
        <w:jc w:val="both"/>
        <w:rPr>
          <w:b/>
          <w:bCs/>
          <w:u w:val="single"/>
        </w:rPr>
      </w:pPr>
      <w:r w:rsidRPr="001E335D">
        <w:rPr>
          <w:b/>
          <w:bCs/>
          <w:u w:val="single"/>
        </w:rPr>
        <w:t>I. Mục tiêu:</w:t>
      </w:r>
    </w:p>
    <w:p w:rsidR="001D477B" w:rsidRDefault="001D477B" w:rsidP="001D477B">
      <w:pPr>
        <w:jc w:val="both"/>
      </w:pPr>
      <w:r w:rsidRPr="00A65420">
        <w:t xml:space="preserve">- </w:t>
      </w:r>
      <w:r>
        <w:t>Nắm được ND bài chính tả. Biết cách</w:t>
      </w:r>
      <w:r w:rsidRPr="00A65420">
        <w:t xml:space="preserve"> trình bày đoạn thơ trích</w:t>
      </w:r>
      <w:r>
        <w:t>.</w:t>
      </w:r>
    </w:p>
    <w:p w:rsidR="00541B5F" w:rsidRDefault="001D477B" w:rsidP="001D477B">
      <w:pPr>
        <w:jc w:val="both"/>
      </w:pPr>
      <w:r>
        <w:t xml:space="preserve">- </w:t>
      </w:r>
      <w:r w:rsidRPr="00A65420">
        <w:t>Làm đúng BT chính tả phân biệt âm đầu, vần dễ lẫn (BT2)</w:t>
      </w:r>
      <w:r w:rsidR="00541B5F">
        <w:t>.</w:t>
      </w:r>
    </w:p>
    <w:p w:rsidR="001D477B" w:rsidRPr="00A65420" w:rsidRDefault="001D477B" w:rsidP="001D477B">
      <w:pPr>
        <w:jc w:val="both"/>
      </w:pPr>
      <w:r w:rsidRPr="00A65420">
        <w:t xml:space="preserve">- </w:t>
      </w:r>
      <w:r>
        <w:t>GD</w:t>
      </w:r>
      <w:r w:rsidRPr="00A65420">
        <w:t xml:space="preserve"> HS tính cẩn thận</w:t>
      </w:r>
      <w:r>
        <w:t xml:space="preserve">, kiên trì và </w:t>
      </w:r>
      <w:r w:rsidRPr="00A65420">
        <w:t>ý thức giữ vở sạch, viết chữ đẹp.</w:t>
      </w:r>
    </w:p>
    <w:p w:rsidR="001D477B" w:rsidRPr="00073408" w:rsidRDefault="001D477B" w:rsidP="001D477B">
      <w:pPr>
        <w:jc w:val="both"/>
        <w:rPr>
          <w:spacing w:val="6"/>
          <w:u w:val="single"/>
          <w:lang w:val="nl-NL"/>
        </w:rPr>
      </w:pPr>
      <w:r w:rsidRPr="00073408">
        <w:rPr>
          <w:b/>
          <w:bCs/>
          <w:spacing w:val="6"/>
          <w:u w:val="single"/>
          <w:lang w:val="nl-NL"/>
        </w:rPr>
        <w:t>II - Đồ dùng dạy - học:</w:t>
      </w:r>
    </w:p>
    <w:p w:rsidR="001D477B" w:rsidRPr="0039130E" w:rsidRDefault="001D477B" w:rsidP="001D477B">
      <w:pPr>
        <w:ind w:left="720" w:hanging="720"/>
        <w:rPr>
          <w:lang w:val="it-IT"/>
        </w:rPr>
      </w:pPr>
      <w:r w:rsidRPr="0039130E">
        <w:rPr>
          <w:bCs/>
          <w:lang w:val="it-IT"/>
        </w:rPr>
        <w:t xml:space="preserve">GV: </w:t>
      </w:r>
      <w:r w:rsidRPr="0039130E">
        <w:rPr>
          <w:lang w:val="it-IT"/>
        </w:rPr>
        <w:t>Máy tính, giáo án powerpoint</w:t>
      </w:r>
    </w:p>
    <w:p w:rsidR="001D477B" w:rsidRPr="0039130E" w:rsidRDefault="001D477B" w:rsidP="001D477B">
      <w:pPr>
        <w:ind w:left="720" w:hanging="720"/>
        <w:rPr>
          <w:bCs/>
          <w:lang w:val="it-IT"/>
        </w:rPr>
      </w:pPr>
      <w:r w:rsidRPr="0039130E">
        <w:rPr>
          <w:bCs/>
          <w:lang w:val="it-IT"/>
        </w:rPr>
        <w:lastRenderedPageBreak/>
        <w:t>HS: Máy tính hoặc điện thoại thông minh có kết nối interne</w:t>
      </w:r>
      <w:r>
        <w:rPr>
          <w:bCs/>
          <w:lang w:val="it-IT"/>
        </w:rPr>
        <w:t>t, sgk TV, VBTTV</w:t>
      </w:r>
    </w:p>
    <w:p w:rsidR="001D477B" w:rsidRDefault="001D477B" w:rsidP="001D477B">
      <w:pPr>
        <w:ind w:left="720" w:hanging="720"/>
        <w:rPr>
          <w:b/>
          <w:bCs/>
          <w:u w:val="single"/>
          <w:lang w:val="it-IT"/>
        </w:rPr>
      </w:pPr>
      <w:r w:rsidRPr="00C41445">
        <w:rPr>
          <w:b/>
          <w:bCs/>
          <w:u w:val="single"/>
          <w:lang w:val="it-IT"/>
        </w:rPr>
        <w:t>III. Các hoạt động dạy - học.</w:t>
      </w:r>
    </w:p>
    <w:p w:rsidR="00541B5F" w:rsidRPr="00541B5F" w:rsidRDefault="001D477B" w:rsidP="00541B5F">
      <w:pPr>
        <w:jc w:val="center"/>
        <w:rPr>
          <w:bCs/>
          <w:lang w:val="it-IT"/>
        </w:rPr>
      </w:pPr>
      <w:r w:rsidRPr="00541B5F">
        <w:rPr>
          <w:bCs/>
          <w:lang w:val="it-IT"/>
        </w:rPr>
        <w:t xml:space="preserve">Dạy bằng giáo án </w:t>
      </w:r>
      <w:r w:rsidRPr="00541B5F">
        <w:rPr>
          <w:lang w:val="it-IT"/>
        </w:rPr>
        <w:t>powerpoint</w:t>
      </w:r>
      <w:r w:rsidR="00541B5F" w:rsidRPr="00541B5F">
        <w:rPr>
          <w:bCs/>
          <w:lang w:val="it-IT"/>
        </w:rPr>
        <w:t xml:space="preserve"> từ 10 giờ 00 phút - 10 giờ 40 phút qua Zoom</w:t>
      </w:r>
    </w:p>
    <w:tbl>
      <w:tblPr>
        <w:tblW w:w="9606" w:type="dxa"/>
        <w:tblLayout w:type="fixed"/>
        <w:tblLook w:val="0000"/>
      </w:tblPr>
      <w:tblGrid>
        <w:gridCol w:w="5708"/>
        <w:gridCol w:w="3898"/>
      </w:tblGrid>
      <w:tr w:rsidR="00115C17" w:rsidRPr="00903084" w:rsidTr="007673C9">
        <w:tc>
          <w:tcPr>
            <w:tcW w:w="5708" w:type="dxa"/>
            <w:tcBorders>
              <w:right w:val="single" w:sz="4" w:space="0" w:color="auto"/>
            </w:tcBorders>
          </w:tcPr>
          <w:p w:rsidR="00115C17" w:rsidRPr="00903084" w:rsidRDefault="00115C17" w:rsidP="00354859">
            <w:pPr>
              <w:jc w:val="both"/>
              <w:rPr>
                <w:b/>
                <w:bCs/>
                <w:lang w:val="it-IT"/>
              </w:rPr>
            </w:pPr>
            <w:r w:rsidRPr="00903084">
              <w:rPr>
                <w:b/>
                <w:bCs/>
                <w:lang w:val="it-IT"/>
              </w:rPr>
              <w:t>A. Kiểm tra bài cũ                         3'</w:t>
            </w:r>
          </w:p>
        </w:tc>
        <w:tc>
          <w:tcPr>
            <w:tcW w:w="3898" w:type="dxa"/>
            <w:tcBorders>
              <w:left w:val="single" w:sz="4" w:space="0" w:color="auto"/>
            </w:tcBorders>
          </w:tcPr>
          <w:p w:rsidR="00115C17" w:rsidRPr="00903084" w:rsidRDefault="00115C17" w:rsidP="00354859">
            <w:pPr>
              <w:jc w:val="both"/>
              <w:rPr>
                <w:b/>
                <w:bCs/>
                <w:lang w:val="it-IT"/>
              </w:rPr>
            </w:pPr>
          </w:p>
        </w:tc>
      </w:tr>
      <w:tr w:rsidR="00115C17" w:rsidRPr="00903084" w:rsidTr="007673C9">
        <w:tc>
          <w:tcPr>
            <w:tcW w:w="5708" w:type="dxa"/>
            <w:tcBorders>
              <w:right w:val="single" w:sz="4" w:space="0" w:color="auto"/>
            </w:tcBorders>
          </w:tcPr>
          <w:p w:rsidR="00115C17" w:rsidRPr="00903084" w:rsidRDefault="00115C17" w:rsidP="00115C17">
            <w:pPr>
              <w:tabs>
                <w:tab w:val="num" w:pos="-327"/>
              </w:tabs>
              <w:jc w:val="both"/>
              <w:rPr>
                <w:lang w:val="it-IT"/>
              </w:rPr>
            </w:pPr>
            <w:r>
              <w:rPr>
                <w:lang w:val="it-IT"/>
              </w:rPr>
              <w:t>GV đọc từ - HS viết</w:t>
            </w:r>
          </w:p>
        </w:tc>
        <w:tc>
          <w:tcPr>
            <w:tcW w:w="3898" w:type="dxa"/>
            <w:tcBorders>
              <w:left w:val="single" w:sz="4" w:space="0" w:color="auto"/>
            </w:tcBorders>
          </w:tcPr>
          <w:p w:rsidR="00115C17" w:rsidRPr="00903084" w:rsidRDefault="00115C17" w:rsidP="00354859">
            <w:pPr>
              <w:tabs>
                <w:tab w:val="num" w:pos="32"/>
              </w:tabs>
              <w:jc w:val="both"/>
              <w:rPr>
                <w:lang w:val="it-IT"/>
              </w:rPr>
            </w:pPr>
            <w:r w:rsidRPr="00903084">
              <w:rPr>
                <w:lang w:val="it-IT"/>
              </w:rPr>
              <w:t>HS viết các từ sau:</w:t>
            </w:r>
            <w:r>
              <w:rPr>
                <w:lang w:val="it-IT"/>
              </w:rPr>
              <w:t xml:space="preserve"> </w:t>
            </w:r>
            <w:r w:rsidRPr="00903084">
              <w:rPr>
                <w:lang w:val="it-IT"/>
              </w:rPr>
              <w:t>nóng nực, lóng ngóng, no nê, lo lắng, răng nanh, lanh lảnh...</w:t>
            </w:r>
          </w:p>
        </w:tc>
      </w:tr>
      <w:tr w:rsidR="00115C17" w:rsidRPr="00D1045C" w:rsidTr="007673C9">
        <w:tc>
          <w:tcPr>
            <w:tcW w:w="5708" w:type="dxa"/>
            <w:tcBorders>
              <w:right w:val="single" w:sz="4" w:space="0" w:color="auto"/>
            </w:tcBorders>
          </w:tcPr>
          <w:p w:rsidR="00115C17" w:rsidRPr="00903084" w:rsidRDefault="00115C17" w:rsidP="00354859">
            <w:pPr>
              <w:tabs>
                <w:tab w:val="num" w:pos="-109"/>
              </w:tabs>
              <w:jc w:val="both"/>
              <w:rPr>
                <w:lang w:val="it-IT"/>
              </w:rPr>
            </w:pPr>
            <w:r>
              <w:rPr>
                <w:lang w:val="it-IT"/>
              </w:rPr>
              <w:t>Cho HS phân biệt bằng tìm từ, tìm nghĩa từ.</w:t>
            </w:r>
          </w:p>
        </w:tc>
        <w:tc>
          <w:tcPr>
            <w:tcW w:w="3898" w:type="dxa"/>
            <w:tcBorders>
              <w:left w:val="single" w:sz="4" w:space="0" w:color="auto"/>
            </w:tcBorders>
          </w:tcPr>
          <w:p w:rsidR="00115C17" w:rsidRPr="00D1045C" w:rsidRDefault="00115C17" w:rsidP="00354859">
            <w:pPr>
              <w:tabs>
                <w:tab w:val="num" w:pos="360"/>
              </w:tabs>
              <w:ind w:left="357" w:hanging="357"/>
              <w:jc w:val="both"/>
              <w:rPr>
                <w:lang w:val="it-IT"/>
              </w:rPr>
            </w:pPr>
            <w:r>
              <w:rPr>
                <w:lang w:val="it-IT"/>
              </w:rPr>
              <w:t>HS phân biệt từ</w:t>
            </w:r>
          </w:p>
        </w:tc>
      </w:tr>
      <w:tr w:rsidR="00115C17" w:rsidRPr="00D1045C" w:rsidTr="007673C9">
        <w:tc>
          <w:tcPr>
            <w:tcW w:w="5708" w:type="dxa"/>
            <w:tcBorders>
              <w:right w:val="single" w:sz="4" w:space="0" w:color="auto"/>
            </w:tcBorders>
          </w:tcPr>
          <w:p w:rsidR="00115C17" w:rsidRPr="00D1045C" w:rsidRDefault="00115C17" w:rsidP="00354859">
            <w:pPr>
              <w:rPr>
                <w:b/>
                <w:bCs/>
                <w:lang w:val="it-IT"/>
              </w:rPr>
            </w:pPr>
            <w:r w:rsidRPr="00D1045C">
              <w:rPr>
                <w:b/>
                <w:bCs/>
                <w:lang w:val="it-IT"/>
              </w:rPr>
              <w:t>B. Bài mới</w:t>
            </w:r>
          </w:p>
        </w:tc>
        <w:tc>
          <w:tcPr>
            <w:tcW w:w="3898" w:type="dxa"/>
            <w:tcBorders>
              <w:left w:val="single" w:sz="4" w:space="0" w:color="auto"/>
            </w:tcBorders>
          </w:tcPr>
          <w:p w:rsidR="00115C17" w:rsidRPr="00D1045C" w:rsidRDefault="00115C17" w:rsidP="00354859">
            <w:pPr>
              <w:jc w:val="both"/>
              <w:rPr>
                <w:lang w:val="it-IT"/>
              </w:rPr>
            </w:pPr>
          </w:p>
        </w:tc>
      </w:tr>
      <w:tr w:rsidR="00115C17" w:rsidRPr="00D1045C" w:rsidTr="007673C9">
        <w:tc>
          <w:tcPr>
            <w:tcW w:w="5708" w:type="dxa"/>
            <w:tcBorders>
              <w:right w:val="single" w:sz="4" w:space="0" w:color="auto"/>
            </w:tcBorders>
          </w:tcPr>
          <w:p w:rsidR="00115C17" w:rsidRPr="00D1045C" w:rsidRDefault="00115C17" w:rsidP="00354859">
            <w:pPr>
              <w:jc w:val="both"/>
              <w:rPr>
                <w:b/>
                <w:bCs/>
                <w:lang w:val="it-IT"/>
              </w:rPr>
            </w:pPr>
            <w:r w:rsidRPr="00D1045C">
              <w:rPr>
                <w:b/>
                <w:bCs/>
                <w:lang w:val="it-IT"/>
              </w:rPr>
              <w:t>1. Giới thiệu bài                          1'</w:t>
            </w:r>
          </w:p>
        </w:tc>
        <w:tc>
          <w:tcPr>
            <w:tcW w:w="3898" w:type="dxa"/>
            <w:tcBorders>
              <w:left w:val="single" w:sz="4" w:space="0" w:color="auto"/>
            </w:tcBorders>
          </w:tcPr>
          <w:p w:rsidR="00115C17" w:rsidRPr="00D1045C" w:rsidRDefault="00115C17" w:rsidP="00354859">
            <w:pPr>
              <w:rPr>
                <w:lang w:val="it-IT"/>
              </w:rPr>
            </w:pPr>
            <w:r w:rsidRPr="00D1045C">
              <w:rPr>
                <w:lang w:val="it-IT"/>
              </w:rPr>
              <w:t>HS lắng nghe</w:t>
            </w:r>
          </w:p>
        </w:tc>
      </w:tr>
      <w:tr w:rsidR="00115C17" w:rsidRPr="00A65420" w:rsidTr="007673C9">
        <w:tc>
          <w:tcPr>
            <w:tcW w:w="5708" w:type="dxa"/>
            <w:tcBorders>
              <w:right w:val="single" w:sz="4" w:space="0" w:color="auto"/>
            </w:tcBorders>
          </w:tcPr>
          <w:p w:rsidR="00115C17" w:rsidRPr="00A65420" w:rsidRDefault="00115C17" w:rsidP="00354859">
            <w:pPr>
              <w:jc w:val="both"/>
              <w:rPr>
                <w:b/>
                <w:bCs/>
              </w:rPr>
            </w:pPr>
            <w:r w:rsidRPr="00D1045C">
              <w:rPr>
                <w:b/>
                <w:bCs/>
                <w:lang w:val="it-IT"/>
              </w:rPr>
              <w:t xml:space="preserve">2. Hướng dẫn HS viết chính tả             </w:t>
            </w:r>
            <w:r w:rsidRPr="00A65420">
              <w:rPr>
                <w:b/>
                <w:bCs/>
              </w:rPr>
              <w:t>22'</w:t>
            </w:r>
          </w:p>
        </w:tc>
        <w:tc>
          <w:tcPr>
            <w:tcW w:w="3898" w:type="dxa"/>
            <w:tcBorders>
              <w:left w:val="single" w:sz="4" w:space="0" w:color="auto"/>
            </w:tcBorders>
          </w:tcPr>
          <w:p w:rsidR="00115C17" w:rsidRPr="00A65420" w:rsidRDefault="00115C17" w:rsidP="00354859"/>
        </w:tc>
      </w:tr>
      <w:tr w:rsidR="00115C17" w:rsidRPr="00A65420" w:rsidTr="007673C9">
        <w:tc>
          <w:tcPr>
            <w:tcW w:w="5708" w:type="dxa"/>
            <w:tcBorders>
              <w:right w:val="single" w:sz="4" w:space="0" w:color="auto"/>
            </w:tcBorders>
          </w:tcPr>
          <w:p w:rsidR="00115C17" w:rsidRPr="00A65420" w:rsidRDefault="00115C17" w:rsidP="00354859">
            <w:pPr>
              <w:jc w:val="both"/>
            </w:pPr>
            <w:r w:rsidRPr="00A65420">
              <w:t>a</w:t>
            </w:r>
            <w:r>
              <w:t>) Trao đổi về nội dung đoạn văn: 2’</w:t>
            </w:r>
          </w:p>
        </w:tc>
        <w:tc>
          <w:tcPr>
            <w:tcW w:w="3898" w:type="dxa"/>
            <w:tcBorders>
              <w:left w:val="single" w:sz="4" w:space="0" w:color="auto"/>
            </w:tcBorders>
          </w:tcPr>
          <w:p w:rsidR="00115C17" w:rsidRPr="00A65420" w:rsidRDefault="00115C17" w:rsidP="00354859"/>
        </w:tc>
      </w:tr>
      <w:tr w:rsidR="00115C17" w:rsidRPr="00A65420" w:rsidTr="007673C9">
        <w:tc>
          <w:tcPr>
            <w:tcW w:w="5708" w:type="dxa"/>
            <w:tcBorders>
              <w:right w:val="single" w:sz="4" w:space="0" w:color="auto"/>
            </w:tcBorders>
          </w:tcPr>
          <w:p w:rsidR="00115C17" w:rsidRPr="00A65420" w:rsidRDefault="00115C17" w:rsidP="00354859">
            <w:pPr>
              <w:jc w:val="both"/>
            </w:pPr>
            <w:r w:rsidRPr="00A65420">
              <w:t xml:space="preserve">Yêu cầu HS đọc đoạn thơ từ </w:t>
            </w:r>
            <w:r w:rsidRPr="00B53640">
              <w:rPr>
                <w:i/>
              </w:rPr>
              <w:t>Dải mây trắng ,,, ngộ nghĩnh đuổi theo sau</w:t>
            </w:r>
          </w:p>
        </w:tc>
        <w:tc>
          <w:tcPr>
            <w:tcW w:w="3898" w:type="dxa"/>
            <w:tcBorders>
              <w:left w:val="single" w:sz="4" w:space="0" w:color="auto"/>
            </w:tcBorders>
          </w:tcPr>
          <w:p w:rsidR="00115C17" w:rsidRPr="00A65420" w:rsidRDefault="00115C17" w:rsidP="00354859">
            <w:r w:rsidRPr="00A65420">
              <w:t>3-5 HS học thuộc lòng đoạn thơ</w:t>
            </w:r>
          </w:p>
          <w:p w:rsidR="00115C17" w:rsidRPr="00A65420" w:rsidRDefault="00115C17" w:rsidP="00354859"/>
        </w:tc>
      </w:tr>
      <w:tr w:rsidR="00115C17" w:rsidRPr="00A65420" w:rsidTr="007673C9">
        <w:tc>
          <w:tcPr>
            <w:tcW w:w="5708" w:type="dxa"/>
            <w:tcBorders>
              <w:right w:val="single" w:sz="4" w:space="0" w:color="auto"/>
            </w:tcBorders>
          </w:tcPr>
          <w:p w:rsidR="00115C17" w:rsidRPr="00A65420" w:rsidRDefault="00115C17" w:rsidP="00354859">
            <w:pPr>
              <w:jc w:val="both"/>
            </w:pPr>
            <w:r>
              <w:t>?</w:t>
            </w:r>
            <w:r w:rsidRPr="00A65420">
              <w:t xml:space="preserve"> Mọi người đi chợ tết trong khung cảnh đẹp như thế nào?</w:t>
            </w:r>
          </w:p>
        </w:tc>
        <w:tc>
          <w:tcPr>
            <w:tcW w:w="3898" w:type="dxa"/>
            <w:tcBorders>
              <w:left w:val="single" w:sz="4" w:space="0" w:color="auto"/>
            </w:tcBorders>
          </w:tcPr>
          <w:p w:rsidR="00115C17" w:rsidRPr="00A65420" w:rsidRDefault="00115C17" w:rsidP="00354859">
            <w:r w:rsidRPr="00A65420">
              <w:t>- Trả lời câu hỏi.</w:t>
            </w:r>
          </w:p>
        </w:tc>
      </w:tr>
      <w:tr w:rsidR="00115C17" w:rsidRPr="00A65420" w:rsidTr="007673C9">
        <w:tc>
          <w:tcPr>
            <w:tcW w:w="5708" w:type="dxa"/>
            <w:tcBorders>
              <w:right w:val="single" w:sz="4" w:space="0" w:color="auto"/>
            </w:tcBorders>
          </w:tcPr>
          <w:p w:rsidR="00115C17" w:rsidRPr="00A65420" w:rsidRDefault="00115C17" w:rsidP="00354859">
            <w:pPr>
              <w:jc w:val="both"/>
            </w:pPr>
            <w:r>
              <w:t xml:space="preserve">? </w:t>
            </w:r>
            <w:r w:rsidRPr="00A65420">
              <w:t>Mỗi người đi chợ với những tâm trạng và dáng vẻ ra sao?</w:t>
            </w:r>
          </w:p>
        </w:tc>
        <w:tc>
          <w:tcPr>
            <w:tcW w:w="3898" w:type="dxa"/>
            <w:tcBorders>
              <w:left w:val="single" w:sz="4" w:space="0" w:color="auto"/>
            </w:tcBorders>
          </w:tcPr>
          <w:p w:rsidR="00115C17" w:rsidRPr="00A65420" w:rsidRDefault="00115C17" w:rsidP="00354859"/>
        </w:tc>
      </w:tr>
      <w:tr w:rsidR="00115C17" w:rsidRPr="00A65420" w:rsidTr="007673C9">
        <w:tc>
          <w:tcPr>
            <w:tcW w:w="5708" w:type="dxa"/>
            <w:tcBorders>
              <w:right w:val="single" w:sz="4" w:space="0" w:color="auto"/>
            </w:tcBorders>
          </w:tcPr>
          <w:p w:rsidR="00115C17" w:rsidRPr="00A65420" w:rsidRDefault="00115C17" w:rsidP="00354859">
            <w:pPr>
              <w:jc w:val="both"/>
            </w:pPr>
            <w:r>
              <w:t>b) Hướng dẫn viết từ khó: 3’</w:t>
            </w:r>
          </w:p>
        </w:tc>
        <w:tc>
          <w:tcPr>
            <w:tcW w:w="3898" w:type="dxa"/>
            <w:tcBorders>
              <w:left w:val="single" w:sz="4" w:space="0" w:color="auto"/>
            </w:tcBorders>
          </w:tcPr>
          <w:p w:rsidR="00115C17" w:rsidRPr="00D1045C" w:rsidRDefault="00115C17" w:rsidP="00354859">
            <w:pPr>
              <w:ind w:left="-34"/>
              <w:jc w:val="both"/>
              <w:rPr>
                <w:i/>
                <w:lang w:val="it-IT"/>
              </w:rPr>
            </w:pPr>
          </w:p>
        </w:tc>
      </w:tr>
      <w:tr w:rsidR="00115C17" w:rsidRPr="00A65420" w:rsidTr="007673C9">
        <w:tc>
          <w:tcPr>
            <w:tcW w:w="5708" w:type="dxa"/>
            <w:tcBorders>
              <w:right w:val="single" w:sz="4" w:space="0" w:color="auto"/>
            </w:tcBorders>
          </w:tcPr>
          <w:p w:rsidR="00115C17" w:rsidRPr="00A65420" w:rsidRDefault="00115C17" w:rsidP="00354859">
            <w:pPr>
              <w:jc w:val="both"/>
            </w:pPr>
            <w:r>
              <w:t>? T</w:t>
            </w:r>
            <w:r w:rsidRPr="00A65420">
              <w:t>ìm những từ khó dễ lẫn khi viết chính tả.</w:t>
            </w:r>
          </w:p>
          <w:p w:rsidR="00115C17" w:rsidRDefault="00115C17" w:rsidP="00354859">
            <w:pPr>
              <w:jc w:val="both"/>
            </w:pPr>
          </w:p>
          <w:p w:rsidR="00115C17" w:rsidRPr="00A65420" w:rsidRDefault="00115C17" w:rsidP="00354859">
            <w:pPr>
              <w:jc w:val="both"/>
            </w:pPr>
            <w:r w:rsidRPr="00A65420">
              <w:t>GV giải thích thêm về nghĩa các từ và cách viết đúng.</w:t>
            </w:r>
          </w:p>
        </w:tc>
        <w:tc>
          <w:tcPr>
            <w:tcW w:w="3898" w:type="dxa"/>
            <w:tcBorders>
              <w:left w:val="single" w:sz="4" w:space="0" w:color="auto"/>
            </w:tcBorders>
          </w:tcPr>
          <w:p w:rsidR="00115C17" w:rsidRDefault="00115C17" w:rsidP="00354859">
            <w:r>
              <w:t>Sương hồng lam,</w:t>
            </w:r>
            <w:r w:rsidRPr="00A65420">
              <w:t xml:space="preserve"> ôm ấp, nhà gi</w:t>
            </w:r>
            <w:r>
              <w:t>a</w:t>
            </w:r>
            <w:r w:rsidRPr="00A65420">
              <w:t>nh, viền, nép, lon xon, khom, yếm thắm, nép đầu, ngộ nghĩnh ...</w:t>
            </w:r>
          </w:p>
          <w:p w:rsidR="00115C17" w:rsidRPr="00D1045C" w:rsidRDefault="00115C17" w:rsidP="00354859">
            <w:r w:rsidRPr="00A65420">
              <w:t>HS đọc và viết các từ vừa tìm được</w:t>
            </w:r>
          </w:p>
        </w:tc>
      </w:tr>
      <w:tr w:rsidR="00115C17" w:rsidRPr="00A65420" w:rsidTr="007673C9">
        <w:tc>
          <w:tcPr>
            <w:tcW w:w="5708" w:type="dxa"/>
            <w:tcBorders>
              <w:right w:val="single" w:sz="4" w:space="0" w:color="auto"/>
            </w:tcBorders>
          </w:tcPr>
          <w:p w:rsidR="00115C17" w:rsidRPr="00A65420" w:rsidRDefault="00115C17" w:rsidP="00354859">
            <w:pPr>
              <w:jc w:val="both"/>
            </w:pPr>
            <w:r w:rsidRPr="00A65420">
              <w:t>c)  Viết chính tả</w:t>
            </w:r>
            <w:r>
              <w:t>: 15’</w:t>
            </w:r>
          </w:p>
        </w:tc>
        <w:tc>
          <w:tcPr>
            <w:tcW w:w="3898" w:type="dxa"/>
            <w:tcBorders>
              <w:left w:val="single" w:sz="4" w:space="0" w:color="auto"/>
            </w:tcBorders>
          </w:tcPr>
          <w:p w:rsidR="00115C17" w:rsidRPr="00A65420" w:rsidRDefault="00115C17" w:rsidP="00354859"/>
        </w:tc>
      </w:tr>
      <w:tr w:rsidR="00115C17" w:rsidRPr="00A65420" w:rsidTr="007673C9">
        <w:tc>
          <w:tcPr>
            <w:tcW w:w="5708" w:type="dxa"/>
            <w:tcBorders>
              <w:right w:val="single" w:sz="4" w:space="0" w:color="auto"/>
            </w:tcBorders>
          </w:tcPr>
          <w:p w:rsidR="00115C17" w:rsidRPr="00A65420" w:rsidRDefault="00115C17" w:rsidP="00354859">
            <w:pPr>
              <w:jc w:val="both"/>
            </w:pPr>
            <w:r w:rsidRPr="00A65420">
              <w:t>Lưu ý HS cách trình bày đoạn thơ.</w:t>
            </w:r>
          </w:p>
          <w:p w:rsidR="00115C17" w:rsidRPr="00A65420" w:rsidRDefault="00115C17" w:rsidP="00354859">
            <w:pPr>
              <w:jc w:val="both"/>
            </w:pPr>
            <w:r w:rsidRPr="00A65420">
              <w:t>Tên bài lùi vào 4 ô.</w:t>
            </w:r>
          </w:p>
          <w:p w:rsidR="00115C17" w:rsidRPr="00A65420" w:rsidRDefault="00115C17" w:rsidP="00354859">
            <w:pPr>
              <w:jc w:val="both"/>
            </w:pPr>
            <w:r w:rsidRPr="00A65420">
              <w:t>Các dòng thơ viết sát lề</w:t>
            </w:r>
          </w:p>
        </w:tc>
        <w:tc>
          <w:tcPr>
            <w:tcW w:w="3898" w:type="dxa"/>
            <w:tcBorders>
              <w:left w:val="single" w:sz="4" w:space="0" w:color="auto"/>
            </w:tcBorders>
          </w:tcPr>
          <w:p w:rsidR="00115C17" w:rsidRPr="00A65420" w:rsidRDefault="00115C17" w:rsidP="00354859">
            <w:pPr>
              <w:ind w:left="134"/>
            </w:pPr>
            <w:r w:rsidRPr="00A65420">
              <w:t>Nhớ - viết chính tả</w:t>
            </w:r>
          </w:p>
        </w:tc>
      </w:tr>
      <w:tr w:rsidR="00115C17" w:rsidRPr="00A65420" w:rsidTr="007673C9">
        <w:tc>
          <w:tcPr>
            <w:tcW w:w="5708" w:type="dxa"/>
            <w:tcBorders>
              <w:right w:val="single" w:sz="4" w:space="0" w:color="auto"/>
            </w:tcBorders>
          </w:tcPr>
          <w:p w:rsidR="00115C17" w:rsidRPr="00A65420" w:rsidRDefault="00115C17" w:rsidP="00354859">
            <w:pPr>
              <w:jc w:val="both"/>
            </w:pPr>
            <w:r w:rsidRPr="00A65420">
              <w:t>d)  Soát lỗi, chấm bài</w:t>
            </w:r>
            <w:r>
              <w:t>: 2’</w:t>
            </w:r>
          </w:p>
        </w:tc>
        <w:tc>
          <w:tcPr>
            <w:tcW w:w="3898" w:type="dxa"/>
            <w:tcBorders>
              <w:left w:val="single" w:sz="4" w:space="0" w:color="auto"/>
            </w:tcBorders>
          </w:tcPr>
          <w:p w:rsidR="00115C17" w:rsidRPr="00A65420" w:rsidRDefault="00115C17" w:rsidP="00354859"/>
        </w:tc>
      </w:tr>
      <w:tr w:rsidR="00115C17" w:rsidRPr="00A65420" w:rsidTr="007673C9">
        <w:tc>
          <w:tcPr>
            <w:tcW w:w="5708" w:type="dxa"/>
            <w:tcBorders>
              <w:right w:val="single" w:sz="4" w:space="0" w:color="auto"/>
            </w:tcBorders>
          </w:tcPr>
          <w:p w:rsidR="00115C17" w:rsidRPr="00A65420" w:rsidRDefault="00115C17" w:rsidP="00354859">
            <w:pPr>
              <w:jc w:val="both"/>
              <w:rPr>
                <w:b/>
                <w:bCs/>
              </w:rPr>
            </w:pPr>
            <w:r w:rsidRPr="00A65420">
              <w:rPr>
                <w:b/>
                <w:bCs/>
              </w:rPr>
              <w:t>3. Hướng dẫn làm bài tập chính tả.        10'</w:t>
            </w:r>
          </w:p>
        </w:tc>
        <w:tc>
          <w:tcPr>
            <w:tcW w:w="3898" w:type="dxa"/>
            <w:tcBorders>
              <w:left w:val="single" w:sz="4" w:space="0" w:color="auto"/>
            </w:tcBorders>
          </w:tcPr>
          <w:p w:rsidR="00115C17" w:rsidRPr="00A65420" w:rsidRDefault="00115C17" w:rsidP="00354859">
            <w:pPr>
              <w:rPr>
                <w:b/>
                <w:bCs/>
              </w:rPr>
            </w:pPr>
          </w:p>
        </w:tc>
      </w:tr>
      <w:tr w:rsidR="00115C17" w:rsidRPr="00A65420" w:rsidTr="007673C9">
        <w:tc>
          <w:tcPr>
            <w:tcW w:w="5708" w:type="dxa"/>
            <w:tcBorders>
              <w:right w:val="single" w:sz="4" w:space="0" w:color="auto"/>
            </w:tcBorders>
          </w:tcPr>
          <w:p w:rsidR="00115C17" w:rsidRPr="00A65420" w:rsidRDefault="00115C17" w:rsidP="00354859">
            <w:pPr>
              <w:jc w:val="both"/>
            </w:pPr>
            <w:r w:rsidRPr="00A65420">
              <w:t>Gọi HS đọc yêu cầu bài tập</w:t>
            </w:r>
          </w:p>
        </w:tc>
        <w:tc>
          <w:tcPr>
            <w:tcW w:w="3898" w:type="dxa"/>
            <w:tcBorders>
              <w:left w:val="single" w:sz="4" w:space="0" w:color="auto"/>
            </w:tcBorders>
          </w:tcPr>
          <w:p w:rsidR="00115C17" w:rsidRPr="00A65420" w:rsidRDefault="00115C17" w:rsidP="00354859">
            <w:pPr>
              <w:ind w:left="134"/>
            </w:pPr>
            <w:r w:rsidRPr="00A65420">
              <w:t>1 HS đọc - lớp đọc thầm</w:t>
            </w:r>
          </w:p>
        </w:tc>
      </w:tr>
      <w:tr w:rsidR="00115C17" w:rsidRPr="00A65420" w:rsidTr="007673C9">
        <w:tc>
          <w:tcPr>
            <w:tcW w:w="5708" w:type="dxa"/>
            <w:tcBorders>
              <w:right w:val="single" w:sz="4" w:space="0" w:color="auto"/>
            </w:tcBorders>
          </w:tcPr>
          <w:p w:rsidR="00115C17" w:rsidRPr="00A65420" w:rsidRDefault="00115C17" w:rsidP="00354859">
            <w:pPr>
              <w:jc w:val="both"/>
            </w:pPr>
            <w:r w:rsidRPr="00A65420">
              <w:t>Yêu cầu HS tự làm bài</w:t>
            </w:r>
          </w:p>
        </w:tc>
        <w:tc>
          <w:tcPr>
            <w:tcW w:w="3898" w:type="dxa"/>
            <w:tcBorders>
              <w:left w:val="single" w:sz="4" w:space="0" w:color="auto"/>
            </w:tcBorders>
          </w:tcPr>
          <w:p w:rsidR="00115C17" w:rsidRPr="00A65420" w:rsidRDefault="00115C17" w:rsidP="00115C17">
            <w:pPr>
              <w:ind w:left="134"/>
            </w:pPr>
            <w:r w:rsidRPr="00A65420">
              <w:t xml:space="preserve">HS làm </w:t>
            </w:r>
            <w:r>
              <w:t>vào VBT</w:t>
            </w:r>
            <w:r w:rsidRPr="00A65420">
              <w:t xml:space="preserve"> </w:t>
            </w:r>
          </w:p>
        </w:tc>
      </w:tr>
      <w:tr w:rsidR="00115C17" w:rsidRPr="00A65420" w:rsidTr="007673C9">
        <w:tc>
          <w:tcPr>
            <w:tcW w:w="5708" w:type="dxa"/>
            <w:tcBorders>
              <w:right w:val="single" w:sz="4" w:space="0" w:color="auto"/>
            </w:tcBorders>
          </w:tcPr>
          <w:p w:rsidR="00115C17" w:rsidRPr="00A65420" w:rsidRDefault="00115C17" w:rsidP="00354859">
            <w:pPr>
              <w:jc w:val="both"/>
            </w:pPr>
          </w:p>
        </w:tc>
        <w:tc>
          <w:tcPr>
            <w:tcW w:w="3898" w:type="dxa"/>
            <w:tcBorders>
              <w:left w:val="single" w:sz="4" w:space="0" w:color="auto"/>
            </w:tcBorders>
          </w:tcPr>
          <w:p w:rsidR="00115C17" w:rsidRPr="00A65420" w:rsidRDefault="00115C17" w:rsidP="00354859">
            <w:pPr>
              <w:ind w:left="134"/>
            </w:pPr>
            <w:r>
              <w:t>Chữa bài, n</w:t>
            </w:r>
            <w:r w:rsidRPr="00A65420">
              <w:t xml:space="preserve">hận xét </w:t>
            </w:r>
          </w:p>
        </w:tc>
      </w:tr>
      <w:tr w:rsidR="00115C17" w:rsidRPr="00A65420" w:rsidTr="007673C9">
        <w:tc>
          <w:tcPr>
            <w:tcW w:w="5708" w:type="dxa"/>
            <w:tcBorders>
              <w:right w:val="single" w:sz="4" w:space="0" w:color="auto"/>
            </w:tcBorders>
          </w:tcPr>
          <w:p w:rsidR="00115C17" w:rsidRPr="00A65420" w:rsidRDefault="00115C17" w:rsidP="00354859">
            <w:pPr>
              <w:jc w:val="both"/>
            </w:pPr>
            <w:r w:rsidRPr="00A65420">
              <w:t>Nhận xét, kết luận lời giải đúng.</w:t>
            </w:r>
          </w:p>
        </w:tc>
        <w:tc>
          <w:tcPr>
            <w:tcW w:w="3898" w:type="dxa"/>
            <w:tcBorders>
              <w:left w:val="single" w:sz="4" w:space="0" w:color="auto"/>
            </w:tcBorders>
          </w:tcPr>
          <w:p w:rsidR="00115C17" w:rsidRPr="00A65420" w:rsidRDefault="00115C17" w:rsidP="00354859">
            <w:pPr>
              <w:ind w:left="134"/>
            </w:pPr>
          </w:p>
        </w:tc>
      </w:tr>
      <w:tr w:rsidR="00115C17" w:rsidRPr="00A65420" w:rsidTr="007673C9">
        <w:tc>
          <w:tcPr>
            <w:tcW w:w="5708" w:type="dxa"/>
            <w:tcBorders>
              <w:right w:val="single" w:sz="4" w:space="0" w:color="auto"/>
            </w:tcBorders>
          </w:tcPr>
          <w:p w:rsidR="00115C17" w:rsidRPr="00A65420" w:rsidRDefault="00115C17" w:rsidP="00354859">
            <w:pPr>
              <w:jc w:val="both"/>
            </w:pPr>
            <w:r w:rsidRPr="00A65420">
              <w:t>Yêu cầu HS đọc lại mẩu chuyện, trao đổi và trả lời câu hỏi: truyện đáng cười ở điểm nào</w:t>
            </w:r>
            <w:r>
              <w:t>?</w:t>
            </w:r>
          </w:p>
        </w:tc>
        <w:tc>
          <w:tcPr>
            <w:tcW w:w="3898" w:type="dxa"/>
            <w:tcBorders>
              <w:left w:val="single" w:sz="4" w:space="0" w:color="auto"/>
            </w:tcBorders>
          </w:tcPr>
          <w:p w:rsidR="00115C17" w:rsidRPr="00A65420" w:rsidRDefault="00115C17" w:rsidP="00354859">
            <w:pPr>
              <w:ind w:left="134"/>
            </w:pPr>
            <w:r w:rsidRPr="00A65420">
              <w:t>2 HS đọc, 2 HS ngồi cùng bàn trao đổi, tiếp nối nhau trả lời câu hỏi.</w:t>
            </w:r>
          </w:p>
        </w:tc>
      </w:tr>
      <w:tr w:rsidR="00115C17" w:rsidRPr="00A65420" w:rsidTr="007673C9">
        <w:tc>
          <w:tcPr>
            <w:tcW w:w="5708" w:type="dxa"/>
            <w:tcBorders>
              <w:right w:val="single" w:sz="4" w:space="0" w:color="auto"/>
            </w:tcBorders>
          </w:tcPr>
          <w:p w:rsidR="00115C17" w:rsidRPr="00A65420" w:rsidRDefault="00115C17" w:rsidP="00354859">
            <w:pPr>
              <w:jc w:val="both"/>
            </w:pPr>
            <w:r w:rsidRPr="00A65420">
              <w:t>GV kết luận: Câu chuyện muốn nói với chúng ta làm việc gì cũng phải dành công sức, thời gian thì mới</w:t>
            </w:r>
            <w:r>
              <w:t xml:space="preserve"> mang lại kết quả tốt đẹp được.</w:t>
            </w:r>
          </w:p>
        </w:tc>
        <w:tc>
          <w:tcPr>
            <w:tcW w:w="3898" w:type="dxa"/>
            <w:tcBorders>
              <w:left w:val="single" w:sz="4" w:space="0" w:color="auto"/>
            </w:tcBorders>
          </w:tcPr>
          <w:p w:rsidR="00115C17" w:rsidRPr="00A65420" w:rsidRDefault="00115C17" w:rsidP="00354859">
            <w:pPr>
              <w:ind w:left="134"/>
            </w:pPr>
            <w:r w:rsidRPr="00A65420">
              <w:t>Lắng nghe.</w:t>
            </w:r>
          </w:p>
        </w:tc>
      </w:tr>
      <w:tr w:rsidR="00115C17" w:rsidRPr="00A65420" w:rsidTr="007673C9">
        <w:tc>
          <w:tcPr>
            <w:tcW w:w="5708" w:type="dxa"/>
            <w:tcBorders>
              <w:right w:val="single" w:sz="4" w:space="0" w:color="auto"/>
            </w:tcBorders>
          </w:tcPr>
          <w:p w:rsidR="00115C17" w:rsidRPr="00A65420" w:rsidRDefault="00115C17" w:rsidP="00354859">
            <w:pPr>
              <w:jc w:val="both"/>
              <w:rPr>
                <w:b/>
                <w:bCs/>
              </w:rPr>
            </w:pPr>
            <w:r w:rsidRPr="00A65420">
              <w:rPr>
                <w:b/>
                <w:bCs/>
              </w:rPr>
              <w:t>C. Củng cố - dặn dò:                       3'</w:t>
            </w:r>
          </w:p>
        </w:tc>
        <w:tc>
          <w:tcPr>
            <w:tcW w:w="3898" w:type="dxa"/>
            <w:tcBorders>
              <w:left w:val="single" w:sz="4" w:space="0" w:color="auto"/>
            </w:tcBorders>
          </w:tcPr>
          <w:p w:rsidR="00115C17" w:rsidRPr="00115C17" w:rsidRDefault="00115C17" w:rsidP="007673C9">
            <w:r>
              <w:t xml:space="preserve">HS đọc lại bài. Nêu ND </w:t>
            </w:r>
          </w:p>
        </w:tc>
      </w:tr>
    </w:tbl>
    <w:p w:rsidR="00115C17" w:rsidRPr="00A65420" w:rsidRDefault="00115C17" w:rsidP="00115C17">
      <w:r>
        <w:t xml:space="preserve">Nêu cách trình bày đoạn thơ? Dòng thơ? </w:t>
      </w:r>
      <w:r w:rsidRPr="00A65420">
        <w:t>Nhận xét tiết học.</w:t>
      </w:r>
    </w:p>
    <w:p w:rsidR="00115C17" w:rsidRDefault="00115C17" w:rsidP="00115C17">
      <w:r w:rsidRPr="00A65420">
        <w:t xml:space="preserve">Dặn HS về nhà kể lại chuyện vui </w:t>
      </w:r>
      <w:r w:rsidRPr="00D1045C">
        <w:rPr>
          <w:i/>
        </w:rPr>
        <w:t>Một ngày và một năm</w:t>
      </w:r>
      <w:r w:rsidRPr="00A65420">
        <w:t xml:space="preserve"> cho người thân nghe và chuẩn bị bài sau.</w:t>
      </w:r>
    </w:p>
    <w:p w:rsidR="00541B5F" w:rsidRDefault="00541B5F" w:rsidP="00541B5F">
      <w:pPr>
        <w:jc w:val="center"/>
        <w:rPr>
          <w:b/>
          <w:bCs/>
          <w:lang w:val="it-IT"/>
        </w:rPr>
      </w:pPr>
      <w:r>
        <w:rPr>
          <w:b/>
          <w:bCs/>
          <w:lang w:val="it-IT"/>
        </w:rPr>
        <w:lastRenderedPageBreak/>
        <w:t>Thứ ba ngày 23 tháng 2 năm 2021</w:t>
      </w:r>
    </w:p>
    <w:p w:rsidR="00541B5F" w:rsidRPr="00571FCD" w:rsidRDefault="00541B5F" w:rsidP="00541B5F">
      <w:pPr>
        <w:rPr>
          <w:b/>
          <w:bCs/>
          <w:u w:val="single"/>
          <w:lang w:val="es-ES"/>
        </w:rPr>
      </w:pPr>
      <w:r w:rsidRPr="00571FCD">
        <w:rPr>
          <w:b/>
          <w:bCs/>
          <w:lang w:val="es-ES"/>
        </w:rPr>
        <w:t xml:space="preserve">Tiết </w:t>
      </w:r>
      <w:r>
        <w:rPr>
          <w:b/>
          <w:bCs/>
          <w:lang w:val="es-ES"/>
        </w:rPr>
        <w:t>1</w:t>
      </w:r>
      <w:r w:rsidRPr="00571FCD">
        <w:rPr>
          <w:b/>
          <w:bCs/>
          <w:lang w:val="es-ES"/>
        </w:rPr>
        <w:t xml:space="preserve">:                                                    </w:t>
      </w:r>
      <w:r w:rsidRPr="00571FCD">
        <w:rPr>
          <w:b/>
          <w:bCs/>
          <w:u w:val="single"/>
          <w:lang w:val="es-ES"/>
        </w:rPr>
        <w:t>Toán</w:t>
      </w:r>
    </w:p>
    <w:p w:rsidR="00541B5F" w:rsidRPr="00F54C8F" w:rsidRDefault="00541B5F" w:rsidP="00541B5F">
      <w:pPr>
        <w:jc w:val="center"/>
        <w:rPr>
          <w:b/>
          <w:bCs/>
          <w:lang w:val="pt-BR"/>
        </w:rPr>
      </w:pPr>
      <w:r w:rsidRPr="00F54C8F">
        <w:rPr>
          <w:b/>
          <w:bCs/>
          <w:lang w:val="pt-BR"/>
        </w:rPr>
        <w:t>Luyện tập chung (Tr 124+125)</w:t>
      </w:r>
    </w:p>
    <w:p w:rsidR="00541B5F" w:rsidRPr="00540EE1" w:rsidRDefault="00541B5F" w:rsidP="00541B5F">
      <w:pPr>
        <w:rPr>
          <w:kern w:val="28"/>
          <w:u w:val="single"/>
          <w:lang w:val="pt-BR"/>
        </w:rPr>
      </w:pPr>
      <w:r w:rsidRPr="00540EE1">
        <w:rPr>
          <w:b/>
          <w:kern w:val="28"/>
          <w:u w:val="single"/>
          <w:lang w:val="pt-BR"/>
        </w:rPr>
        <w:t>I. Mục tiêu:</w:t>
      </w:r>
      <w:r w:rsidRPr="00540EE1">
        <w:rPr>
          <w:kern w:val="28"/>
          <w:u w:val="single"/>
          <w:lang w:val="pt-BR"/>
        </w:rPr>
        <w:t xml:space="preserve"> </w:t>
      </w:r>
    </w:p>
    <w:p w:rsidR="00541B5F" w:rsidRPr="00F54C8F" w:rsidRDefault="00541B5F" w:rsidP="00541B5F">
      <w:pPr>
        <w:rPr>
          <w:kern w:val="28"/>
          <w:lang w:val="pt-BR"/>
        </w:rPr>
      </w:pPr>
      <w:r w:rsidRPr="00F54C8F">
        <w:rPr>
          <w:kern w:val="28"/>
          <w:lang w:val="pt-BR"/>
        </w:rPr>
        <w:t>- Củng cố khái niệm phân số, tính chất cơ bản của phân số, phân số bằng nhau, so sánh phân số.</w:t>
      </w:r>
    </w:p>
    <w:p w:rsidR="00541B5F" w:rsidRPr="00F54C8F" w:rsidRDefault="00541B5F" w:rsidP="00541B5F">
      <w:pPr>
        <w:rPr>
          <w:kern w:val="28"/>
          <w:lang w:val="pt-BR"/>
        </w:rPr>
      </w:pPr>
      <w:r w:rsidRPr="00F54C8F">
        <w:rPr>
          <w:kern w:val="28"/>
          <w:lang w:val="pt-BR"/>
        </w:rPr>
        <w:t xml:space="preserve">- Rèn kĩ năng tính toán một cách thành thạo. </w:t>
      </w:r>
    </w:p>
    <w:p w:rsidR="00380531" w:rsidRDefault="00541B5F" w:rsidP="00380531">
      <w:pPr>
        <w:rPr>
          <w:lang w:val="it-IT"/>
        </w:rPr>
      </w:pPr>
      <w:r>
        <w:rPr>
          <w:lang w:val="it-IT"/>
        </w:rPr>
        <w:t>- GD HS tự giác, tích cực, chủ động trong học tập.</w:t>
      </w:r>
    </w:p>
    <w:p w:rsidR="00541B5F" w:rsidRPr="00073408" w:rsidRDefault="00541B5F" w:rsidP="00541B5F">
      <w:pPr>
        <w:jc w:val="both"/>
        <w:rPr>
          <w:spacing w:val="6"/>
          <w:u w:val="single"/>
          <w:lang w:val="nl-NL"/>
        </w:rPr>
      </w:pPr>
      <w:r w:rsidRPr="00073408">
        <w:rPr>
          <w:b/>
          <w:bCs/>
          <w:spacing w:val="6"/>
          <w:u w:val="single"/>
          <w:lang w:val="nl-NL"/>
        </w:rPr>
        <w:t>II - Đồ dùng dạy - học:</w:t>
      </w:r>
    </w:p>
    <w:p w:rsidR="00541B5F" w:rsidRPr="0039130E" w:rsidRDefault="00541B5F" w:rsidP="00541B5F">
      <w:pPr>
        <w:ind w:left="720" w:hanging="720"/>
        <w:rPr>
          <w:lang w:val="it-IT"/>
        </w:rPr>
      </w:pPr>
      <w:r w:rsidRPr="0039130E">
        <w:rPr>
          <w:bCs/>
          <w:lang w:val="it-IT"/>
        </w:rPr>
        <w:t xml:space="preserve">GV: </w:t>
      </w:r>
      <w:r w:rsidRPr="0039130E">
        <w:rPr>
          <w:lang w:val="it-IT"/>
        </w:rPr>
        <w:t>Máy tính, giáo án powerpoint</w:t>
      </w:r>
    </w:p>
    <w:p w:rsidR="00541B5F" w:rsidRPr="0039130E" w:rsidRDefault="00541B5F" w:rsidP="00541B5F">
      <w:pPr>
        <w:ind w:left="720" w:hanging="720"/>
        <w:rPr>
          <w:bCs/>
          <w:lang w:val="it-IT"/>
        </w:rPr>
      </w:pPr>
      <w:r w:rsidRPr="0039130E">
        <w:rPr>
          <w:bCs/>
          <w:lang w:val="it-IT"/>
        </w:rPr>
        <w:t>HS: Máy tính hoặc điện thoại thông minh có kết nối interne</w:t>
      </w:r>
      <w:r>
        <w:rPr>
          <w:bCs/>
          <w:lang w:val="it-IT"/>
        </w:rPr>
        <w:t>t, sgk Toán, vở nháp</w:t>
      </w:r>
    </w:p>
    <w:p w:rsidR="00541B5F" w:rsidRDefault="00541B5F" w:rsidP="00541B5F">
      <w:pPr>
        <w:ind w:left="720" w:hanging="720"/>
        <w:rPr>
          <w:b/>
          <w:bCs/>
          <w:u w:val="single"/>
          <w:lang w:val="it-IT"/>
        </w:rPr>
      </w:pPr>
      <w:r w:rsidRPr="00C41445">
        <w:rPr>
          <w:b/>
          <w:bCs/>
          <w:u w:val="single"/>
          <w:lang w:val="it-IT"/>
        </w:rPr>
        <w:t>III. Các hoạt động dạy - học.</w:t>
      </w:r>
    </w:p>
    <w:p w:rsidR="00541B5F" w:rsidRPr="00541B5F" w:rsidRDefault="00541B5F" w:rsidP="00541B5F">
      <w:pPr>
        <w:jc w:val="center"/>
        <w:rPr>
          <w:bCs/>
          <w:lang w:val="it-IT"/>
        </w:rPr>
      </w:pPr>
      <w:r w:rsidRPr="00541B5F">
        <w:rPr>
          <w:bCs/>
          <w:lang w:val="it-IT"/>
        </w:rPr>
        <w:t xml:space="preserve">Dạy bằng giáo án </w:t>
      </w:r>
      <w:r w:rsidRPr="00541B5F">
        <w:rPr>
          <w:lang w:val="it-IT"/>
        </w:rPr>
        <w:t>powerpoint</w:t>
      </w:r>
      <w:r w:rsidRPr="00541B5F">
        <w:rPr>
          <w:bCs/>
          <w:lang w:val="it-IT"/>
        </w:rPr>
        <w:t xml:space="preserve"> từ </w:t>
      </w:r>
      <w:r>
        <w:rPr>
          <w:bCs/>
          <w:lang w:val="it-IT"/>
        </w:rPr>
        <w:t>7</w:t>
      </w:r>
      <w:r w:rsidRPr="00541B5F">
        <w:rPr>
          <w:bCs/>
          <w:lang w:val="it-IT"/>
        </w:rPr>
        <w:t xml:space="preserve"> giờ </w:t>
      </w:r>
      <w:r>
        <w:rPr>
          <w:bCs/>
          <w:lang w:val="it-IT"/>
        </w:rPr>
        <w:t>3</w:t>
      </w:r>
      <w:r w:rsidRPr="00541B5F">
        <w:rPr>
          <w:bCs/>
          <w:lang w:val="it-IT"/>
        </w:rPr>
        <w:t xml:space="preserve">0 phút - </w:t>
      </w:r>
      <w:r>
        <w:rPr>
          <w:bCs/>
          <w:lang w:val="it-IT"/>
        </w:rPr>
        <w:t>8</w:t>
      </w:r>
      <w:r w:rsidRPr="00541B5F">
        <w:rPr>
          <w:bCs/>
          <w:lang w:val="it-IT"/>
        </w:rPr>
        <w:t xml:space="preserve"> giờ </w:t>
      </w:r>
      <w:r>
        <w:rPr>
          <w:bCs/>
          <w:lang w:val="it-IT"/>
        </w:rPr>
        <w:t>1</w:t>
      </w:r>
      <w:r w:rsidRPr="00541B5F">
        <w:rPr>
          <w:bCs/>
          <w:lang w:val="it-IT"/>
        </w:rPr>
        <w:t xml:space="preserve">0 phút qua </w:t>
      </w:r>
      <w:r>
        <w:rPr>
          <w:bCs/>
          <w:lang w:val="it-IT"/>
        </w:rPr>
        <w:t>Teams</w:t>
      </w:r>
    </w:p>
    <w:tbl>
      <w:tblPr>
        <w:tblW w:w="0" w:type="auto"/>
        <w:tblBorders>
          <w:insideV w:val="single" w:sz="4" w:space="0" w:color="auto"/>
        </w:tblBorders>
        <w:tblLook w:val="01E0"/>
      </w:tblPr>
      <w:tblGrid>
        <w:gridCol w:w="5189"/>
        <w:gridCol w:w="4382"/>
      </w:tblGrid>
      <w:tr w:rsidR="00115C17" w:rsidRPr="004C4B23" w:rsidTr="00354859">
        <w:tc>
          <w:tcPr>
            <w:tcW w:w="5337" w:type="dxa"/>
            <w:tcBorders>
              <w:right w:val="single" w:sz="4" w:space="0" w:color="auto"/>
            </w:tcBorders>
            <w:shd w:val="clear" w:color="auto" w:fill="auto"/>
          </w:tcPr>
          <w:p w:rsidR="00115C17" w:rsidRPr="004C4B23" w:rsidRDefault="00115C17" w:rsidP="00354859">
            <w:pPr>
              <w:rPr>
                <w:kern w:val="28"/>
                <w:lang w:val="pt-BR"/>
              </w:rPr>
            </w:pPr>
            <w:r w:rsidRPr="004C4B23">
              <w:rPr>
                <w:b/>
                <w:kern w:val="28"/>
                <w:lang w:val="pt-BR"/>
              </w:rPr>
              <w:t>1. KTBC: 3’</w:t>
            </w:r>
          </w:p>
          <w:p w:rsidR="00115C17" w:rsidRPr="004C4B23" w:rsidRDefault="00115C17" w:rsidP="00354859">
            <w:pPr>
              <w:rPr>
                <w:kern w:val="28"/>
                <w:lang w:val="pt-BR"/>
              </w:rPr>
            </w:pPr>
            <w:r w:rsidRPr="004C4B23">
              <w:rPr>
                <w:kern w:val="28"/>
                <w:lang w:val="pt-BR"/>
              </w:rPr>
              <w:t>? Nêu tính chất cơ bản của phân số</w:t>
            </w:r>
          </w:p>
          <w:p w:rsidR="00115C17" w:rsidRPr="004C4B23" w:rsidRDefault="00115C17" w:rsidP="00354859">
            <w:pPr>
              <w:rPr>
                <w:kern w:val="28"/>
                <w:lang w:val="pt-BR"/>
              </w:rPr>
            </w:pPr>
            <w:r w:rsidRPr="004C4B23">
              <w:rPr>
                <w:kern w:val="28"/>
                <w:lang w:val="pt-BR"/>
              </w:rPr>
              <w:t>? Nêu dấu hiệu chia hết cho 2,5,3,9.</w:t>
            </w:r>
          </w:p>
          <w:p w:rsidR="00115C17" w:rsidRPr="004C4B23" w:rsidRDefault="00115C17" w:rsidP="00354859">
            <w:pPr>
              <w:rPr>
                <w:kern w:val="28"/>
                <w:lang w:val="pt-BR"/>
              </w:rPr>
            </w:pPr>
            <w:r w:rsidRPr="004C4B23">
              <w:rPr>
                <w:kern w:val="28"/>
                <w:lang w:val="pt-BR"/>
              </w:rPr>
              <w:t>GV nhận xét</w:t>
            </w:r>
          </w:p>
          <w:p w:rsidR="00115C17" w:rsidRPr="004C4B23" w:rsidRDefault="00115C17" w:rsidP="00354859">
            <w:pPr>
              <w:ind w:left="1440" w:hanging="1440"/>
              <w:rPr>
                <w:b/>
                <w:kern w:val="28"/>
                <w:lang w:val="pt-BR"/>
              </w:rPr>
            </w:pPr>
            <w:r w:rsidRPr="004C4B23">
              <w:rPr>
                <w:b/>
                <w:kern w:val="28"/>
                <w:lang w:val="pt-BR"/>
              </w:rPr>
              <w:t>2. Luyện tập: 32’</w:t>
            </w:r>
          </w:p>
          <w:p w:rsidR="00115C17" w:rsidRPr="004C4B23" w:rsidRDefault="00115C17" w:rsidP="00354859">
            <w:pPr>
              <w:ind w:left="1440" w:hanging="1440"/>
              <w:rPr>
                <w:b/>
                <w:kern w:val="28"/>
                <w:lang w:val="pt-BR"/>
              </w:rPr>
            </w:pPr>
            <w:r w:rsidRPr="004C4B23">
              <w:rPr>
                <w:b/>
                <w:kern w:val="28"/>
                <w:lang w:val="pt-BR"/>
              </w:rPr>
              <w:t>Bài 2: (cuối trang 123): 8’</w:t>
            </w:r>
          </w:p>
          <w:p w:rsidR="00115C17" w:rsidRPr="004C4B23" w:rsidRDefault="00115C17" w:rsidP="00354859">
            <w:pPr>
              <w:ind w:left="1440" w:hanging="1440"/>
              <w:rPr>
                <w:kern w:val="28"/>
                <w:lang w:val="pt-BR"/>
              </w:rPr>
            </w:pPr>
            <w:r w:rsidRPr="004C4B23">
              <w:rPr>
                <w:kern w:val="28"/>
                <w:lang w:val="pt-BR"/>
              </w:rPr>
              <w:t>Tổ chức cho HS tự làm và chữa bài.</w:t>
            </w:r>
          </w:p>
          <w:p w:rsidR="00115C17" w:rsidRPr="004C4B23" w:rsidRDefault="00115C17" w:rsidP="00354859">
            <w:pPr>
              <w:ind w:left="1440" w:hanging="1440"/>
              <w:rPr>
                <w:kern w:val="28"/>
                <w:lang w:val="pt-BR"/>
              </w:rPr>
            </w:pPr>
            <w:r w:rsidRPr="004C4B23">
              <w:rPr>
                <w:kern w:val="28"/>
                <w:lang w:val="pt-BR"/>
              </w:rPr>
              <w:t>Chốt lại cách làm</w:t>
            </w:r>
          </w:p>
          <w:p w:rsidR="00115C17" w:rsidRPr="004C4B23" w:rsidRDefault="00115C17" w:rsidP="00354859">
            <w:pPr>
              <w:rPr>
                <w:kern w:val="28"/>
                <w:lang w:val="pt-BR"/>
              </w:rPr>
            </w:pPr>
            <w:r w:rsidRPr="004C4B23">
              <w:rPr>
                <w:kern w:val="28"/>
                <w:lang w:val="pt-BR"/>
              </w:rPr>
              <w:t>Củng cố lại khái niệm về phân số, ý nghĩa của tử số và mẫu số của 2 PS trong bài.</w:t>
            </w:r>
          </w:p>
          <w:p w:rsidR="00115C17" w:rsidRPr="004C4B23" w:rsidRDefault="00115C17" w:rsidP="00354859">
            <w:pPr>
              <w:ind w:left="1440" w:hanging="1440"/>
              <w:rPr>
                <w:b/>
                <w:kern w:val="28"/>
                <w:lang w:val="pt-BR"/>
              </w:rPr>
            </w:pPr>
            <w:r w:rsidRPr="004C4B23">
              <w:rPr>
                <w:b/>
                <w:kern w:val="28"/>
                <w:lang w:val="pt-BR"/>
              </w:rPr>
              <w:t>Bài 3: (T124): 8’</w:t>
            </w:r>
          </w:p>
          <w:p w:rsidR="00115C17" w:rsidRPr="004C4B23" w:rsidRDefault="00115C17" w:rsidP="00354859">
            <w:pPr>
              <w:ind w:left="720" w:hanging="720"/>
              <w:rPr>
                <w:kern w:val="28"/>
                <w:lang w:val="pt-BR"/>
              </w:rPr>
            </w:pPr>
            <w:r w:rsidRPr="004C4B23">
              <w:rPr>
                <w:kern w:val="28"/>
                <w:lang w:val="pt-BR"/>
              </w:rPr>
              <w:t xml:space="preserve">- YC HS nêu yêu cầu bài. </w:t>
            </w:r>
          </w:p>
          <w:p w:rsidR="00115C17" w:rsidRPr="004C4B23" w:rsidRDefault="00115C17" w:rsidP="00354859">
            <w:pPr>
              <w:ind w:left="720" w:hanging="720"/>
              <w:rPr>
                <w:kern w:val="28"/>
                <w:lang w:val="pt-BR"/>
              </w:rPr>
            </w:pPr>
            <w:r w:rsidRPr="004C4B23">
              <w:rPr>
                <w:kern w:val="28"/>
                <w:lang w:val="pt-BR"/>
              </w:rPr>
              <w:t>- TC cho HS tự làm bài.</w:t>
            </w:r>
          </w:p>
          <w:p w:rsidR="00115C17" w:rsidRPr="004C4B23" w:rsidRDefault="00115C17" w:rsidP="00354859">
            <w:pPr>
              <w:rPr>
                <w:kern w:val="28"/>
                <w:lang w:val="pt-BR"/>
              </w:rPr>
            </w:pPr>
            <w:r w:rsidRPr="004C4B23">
              <w:rPr>
                <w:kern w:val="28"/>
                <w:lang w:val="pt-BR"/>
              </w:rPr>
              <w:t>- Chữa bài, nhận xét. Chốt kiến thức về PS bằng nhau (tính chất cơ bản của phân số). Nhấn mạnh cách tìm PS bằng PS cho trước.</w:t>
            </w:r>
          </w:p>
          <w:p w:rsidR="00115C17" w:rsidRPr="004C4B23" w:rsidRDefault="00115C17" w:rsidP="00354859">
            <w:pPr>
              <w:ind w:left="1440" w:hanging="1440"/>
              <w:rPr>
                <w:b/>
                <w:kern w:val="28"/>
                <w:lang w:val="pt-BR"/>
              </w:rPr>
            </w:pPr>
            <w:r w:rsidRPr="004C4B23">
              <w:rPr>
                <w:b/>
                <w:noProof/>
                <w:kern w:val="28"/>
                <w:lang w:val="pt-BR"/>
              </w:rPr>
              <w:t>Bài 2: (T125): 10’</w:t>
            </w:r>
          </w:p>
          <w:p w:rsidR="00115C17" w:rsidRPr="004C4B23" w:rsidRDefault="00115C17" w:rsidP="00354859">
            <w:pPr>
              <w:rPr>
                <w:noProof/>
                <w:kern w:val="28"/>
                <w:lang w:val="pt-BR"/>
              </w:rPr>
            </w:pPr>
            <w:r w:rsidRPr="004C4B23">
              <w:rPr>
                <w:noProof/>
                <w:kern w:val="28"/>
                <w:lang w:val="pt-BR"/>
              </w:rPr>
              <w:t xml:space="preserve">- Tổ chức cho HS đọc </w:t>
            </w:r>
            <w:r>
              <w:rPr>
                <w:noProof/>
                <w:kern w:val="28"/>
                <w:lang w:val="pt-BR"/>
              </w:rPr>
              <w:t>y/c</w:t>
            </w:r>
            <w:r w:rsidRPr="004C4B23">
              <w:rPr>
                <w:noProof/>
                <w:kern w:val="28"/>
                <w:lang w:val="pt-BR"/>
              </w:rPr>
              <w:t xml:space="preserve"> sau đó làm bài </w:t>
            </w:r>
          </w:p>
          <w:p w:rsidR="00115C17" w:rsidRDefault="00115C17" w:rsidP="00354859">
            <w:pPr>
              <w:rPr>
                <w:noProof/>
                <w:kern w:val="28"/>
                <w:lang w:val="pt-BR"/>
              </w:rPr>
            </w:pPr>
            <w:r w:rsidRPr="004C4B23">
              <w:rPr>
                <w:noProof/>
                <w:kern w:val="28"/>
                <w:lang w:val="pt-BR"/>
              </w:rPr>
              <w:t xml:space="preserve">- YC HS làm bài vào vở c,d; </w:t>
            </w:r>
          </w:p>
          <w:p w:rsidR="00115C17" w:rsidRPr="004C4B23" w:rsidRDefault="00115C17" w:rsidP="00354859">
            <w:pPr>
              <w:rPr>
                <w:noProof/>
                <w:kern w:val="28"/>
                <w:lang w:val="pt-BR"/>
              </w:rPr>
            </w:pPr>
            <w:r w:rsidRPr="004C4B23">
              <w:rPr>
                <w:noProof/>
                <w:kern w:val="28"/>
                <w:lang w:val="pt-BR"/>
              </w:rPr>
              <w:t>- Chấm, nhận xét bài.</w:t>
            </w:r>
          </w:p>
          <w:p w:rsidR="00115C17" w:rsidRPr="004C4B23" w:rsidRDefault="00115C17" w:rsidP="00354859">
            <w:pPr>
              <w:rPr>
                <w:noProof/>
                <w:kern w:val="28"/>
                <w:lang w:val="pt-BR"/>
              </w:rPr>
            </w:pPr>
            <w:r w:rsidRPr="004C4B23">
              <w:rPr>
                <w:noProof/>
                <w:kern w:val="28"/>
                <w:lang w:val="pt-BR"/>
              </w:rPr>
              <w:t>Chữa, chốt lại các phép tính về +,-,x,: các số tự nhiên.</w:t>
            </w:r>
          </w:p>
          <w:p w:rsidR="00115C17" w:rsidRPr="004C4B23" w:rsidRDefault="00115C17" w:rsidP="00354859">
            <w:pPr>
              <w:rPr>
                <w:b/>
                <w:noProof/>
                <w:kern w:val="28"/>
              </w:rPr>
            </w:pPr>
            <w:r w:rsidRPr="004C4B23">
              <w:rPr>
                <w:b/>
                <w:noProof/>
                <w:kern w:val="28"/>
              </w:rPr>
              <w:t>Bài 4 (T124): 6’</w:t>
            </w:r>
          </w:p>
          <w:p w:rsidR="00115C17" w:rsidRPr="004C4B23" w:rsidRDefault="00115C17" w:rsidP="00354859">
            <w:pPr>
              <w:rPr>
                <w:noProof/>
                <w:kern w:val="28"/>
              </w:rPr>
            </w:pPr>
            <w:r w:rsidRPr="004C4B23">
              <w:rPr>
                <w:noProof/>
                <w:kern w:val="28"/>
              </w:rPr>
              <w:t>Chốt so sánh PS</w:t>
            </w:r>
          </w:p>
          <w:p w:rsidR="00115C17" w:rsidRPr="004C4B23" w:rsidRDefault="00115C17" w:rsidP="00354859">
            <w:pPr>
              <w:rPr>
                <w:b/>
                <w:noProof/>
                <w:kern w:val="28"/>
              </w:rPr>
            </w:pPr>
            <w:r w:rsidRPr="004C4B23">
              <w:rPr>
                <w:b/>
                <w:noProof/>
                <w:kern w:val="28"/>
              </w:rPr>
              <w:t xml:space="preserve">Bài 5,1,3: (T124,125): </w:t>
            </w:r>
          </w:p>
          <w:p w:rsidR="00115C17" w:rsidRPr="004C4B23" w:rsidRDefault="00115C17" w:rsidP="00354859">
            <w:pPr>
              <w:rPr>
                <w:b/>
                <w:kern w:val="28"/>
              </w:rPr>
            </w:pPr>
            <w:r w:rsidRPr="004C4B23">
              <w:rPr>
                <w:b/>
                <w:kern w:val="28"/>
              </w:rPr>
              <w:t>3. Củng cố , dặn dò                            3'</w:t>
            </w:r>
          </w:p>
        </w:tc>
        <w:tc>
          <w:tcPr>
            <w:tcW w:w="4519" w:type="dxa"/>
            <w:tcBorders>
              <w:left w:val="single" w:sz="4" w:space="0" w:color="auto"/>
            </w:tcBorders>
            <w:shd w:val="clear" w:color="auto" w:fill="auto"/>
          </w:tcPr>
          <w:p w:rsidR="00115C17" w:rsidRPr="004C4B23" w:rsidRDefault="00115C17" w:rsidP="00354859">
            <w:pPr>
              <w:rPr>
                <w:kern w:val="28"/>
              </w:rPr>
            </w:pPr>
          </w:p>
          <w:p w:rsidR="00115C17" w:rsidRPr="004C4B23" w:rsidRDefault="00115C17" w:rsidP="00354859">
            <w:pPr>
              <w:rPr>
                <w:kern w:val="28"/>
              </w:rPr>
            </w:pPr>
          </w:p>
          <w:p w:rsidR="00115C17" w:rsidRPr="004C4B23" w:rsidRDefault="00115C17" w:rsidP="00354859">
            <w:pPr>
              <w:rPr>
                <w:kern w:val="28"/>
              </w:rPr>
            </w:pPr>
            <w:r w:rsidRPr="004C4B23">
              <w:rPr>
                <w:kern w:val="28"/>
              </w:rPr>
              <w:t>- HS nêu, nhận xét, đánh giá.</w:t>
            </w:r>
          </w:p>
          <w:p w:rsidR="00115C17" w:rsidRPr="004C4B23" w:rsidRDefault="00115C17" w:rsidP="00354859">
            <w:pPr>
              <w:rPr>
                <w:kern w:val="28"/>
              </w:rPr>
            </w:pPr>
          </w:p>
          <w:p w:rsidR="00115C17" w:rsidRPr="004C4B23" w:rsidRDefault="00115C17" w:rsidP="00354859">
            <w:pPr>
              <w:rPr>
                <w:kern w:val="28"/>
              </w:rPr>
            </w:pPr>
          </w:p>
          <w:p w:rsidR="00115C17" w:rsidRPr="004C4B23" w:rsidRDefault="00115C17" w:rsidP="00354859">
            <w:pPr>
              <w:rPr>
                <w:kern w:val="28"/>
              </w:rPr>
            </w:pPr>
            <w:r w:rsidRPr="004C4B23">
              <w:rPr>
                <w:kern w:val="28"/>
              </w:rPr>
              <w:t>- HS nêu yêu cầu bài.</w:t>
            </w:r>
          </w:p>
          <w:p w:rsidR="00115C17" w:rsidRDefault="00115C17" w:rsidP="00354859">
            <w:pPr>
              <w:ind w:firstLine="32"/>
              <w:rPr>
                <w:kern w:val="28"/>
              </w:rPr>
            </w:pPr>
            <w:r w:rsidRPr="004C4B23">
              <w:rPr>
                <w:kern w:val="28"/>
              </w:rPr>
              <w:t>- HS tự làm bài</w:t>
            </w:r>
          </w:p>
          <w:p w:rsidR="00115C17" w:rsidRPr="004C4B23" w:rsidRDefault="00115C17" w:rsidP="00354859">
            <w:pPr>
              <w:ind w:firstLine="32"/>
              <w:rPr>
                <w:kern w:val="28"/>
              </w:rPr>
            </w:pPr>
            <w:r w:rsidRPr="004C4B23">
              <w:rPr>
                <w:kern w:val="28"/>
              </w:rPr>
              <w:t>- Chữa bài, nhận xét, nêu cách làm</w:t>
            </w:r>
          </w:p>
          <w:p w:rsidR="00115C17" w:rsidRPr="004C4B23" w:rsidRDefault="00115C17" w:rsidP="00354859">
            <w:pPr>
              <w:ind w:firstLine="32"/>
              <w:rPr>
                <w:kern w:val="28"/>
              </w:rPr>
            </w:pPr>
            <w:r w:rsidRPr="004C4B23">
              <w:rPr>
                <w:kern w:val="28"/>
              </w:rPr>
              <w:t>- HS nhắc lại.</w:t>
            </w:r>
          </w:p>
          <w:p w:rsidR="00115C17" w:rsidRDefault="00115C17" w:rsidP="00354859">
            <w:pPr>
              <w:rPr>
                <w:kern w:val="28"/>
              </w:rPr>
            </w:pPr>
          </w:p>
          <w:p w:rsidR="00115C17" w:rsidRPr="004C4B23" w:rsidRDefault="00115C17" w:rsidP="00354859">
            <w:pPr>
              <w:rPr>
                <w:kern w:val="28"/>
              </w:rPr>
            </w:pPr>
          </w:p>
          <w:p w:rsidR="00115C17" w:rsidRPr="004C4B23" w:rsidRDefault="00115C17" w:rsidP="00354859">
            <w:pPr>
              <w:rPr>
                <w:kern w:val="28"/>
              </w:rPr>
            </w:pPr>
            <w:r w:rsidRPr="004C4B23">
              <w:rPr>
                <w:kern w:val="28"/>
              </w:rPr>
              <w:t>- HS nêu yêu cầu bài.</w:t>
            </w:r>
          </w:p>
          <w:p w:rsidR="00115C17" w:rsidRPr="004C4B23" w:rsidRDefault="00115C17" w:rsidP="00354859">
            <w:pPr>
              <w:ind w:firstLine="32"/>
              <w:rPr>
                <w:kern w:val="28"/>
              </w:rPr>
            </w:pPr>
            <w:r w:rsidRPr="004C4B23">
              <w:rPr>
                <w:kern w:val="28"/>
              </w:rPr>
              <w:t>- HS làm bài.</w:t>
            </w:r>
          </w:p>
          <w:p w:rsidR="00115C17" w:rsidRDefault="00115C17" w:rsidP="00354859">
            <w:pPr>
              <w:ind w:firstLine="32"/>
              <w:rPr>
                <w:kern w:val="28"/>
              </w:rPr>
            </w:pPr>
            <w:r>
              <w:rPr>
                <w:kern w:val="28"/>
              </w:rPr>
              <w:t>HS chữa bài</w:t>
            </w:r>
          </w:p>
          <w:p w:rsidR="00115C17" w:rsidRPr="004C4B23" w:rsidRDefault="00115C17" w:rsidP="00115C17">
            <w:pPr>
              <w:rPr>
                <w:kern w:val="28"/>
              </w:rPr>
            </w:pPr>
            <w:r w:rsidRPr="004C4B23">
              <w:rPr>
                <w:kern w:val="28"/>
              </w:rPr>
              <w:t>1 HS nhắc lại.</w:t>
            </w:r>
          </w:p>
          <w:p w:rsidR="00115C17" w:rsidRPr="004C4B23" w:rsidRDefault="00115C17" w:rsidP="00354859">
            <w:pPr>
              <w:ind w:firstLine="32"/>
              <w:rPr>
                <w:kern w:val="28"/>
              </w:rPr>
            </w:pPr>
            <w:r w:rsidRPr="004C4B23">
              <w:rPr>
                <w:kern w:val="28"/>
              </w:rPr>
              <w:t>Lớp nhận xét.</w:t>
            </w:r>
          </w:p>
          <w:p w:rsidR="00115C17" w:rsidRPr="004C4B23" w:rsidRDefault="00115C17" w:rsidP="00115C17">
            <w:pPr>
              <w:rPr>
                <w:kern w:val="28"/>
              </w:rPr>
            </w:pPr>
          </w:p>
          <w:p w:rsidR="00115C17" w:rsidRPr="004C4B23" w:rsidRDefault="00115C17" w:rsidP="00354859">
            <w:pPr>
              <w:ind w:firstLine="32"/>
              <w:rPr>
                <w:kern w:val="28"/>
              </w:rPr>
            </w:pPr>
            <w:r w:rsidRPr="004C4B23">
              <w:rPr>
                <w:kern w:val="28"/>
              </w:rPr>
              <w:t>- HS đọc yc bài.</w:t>
            </w:r>
          </w:p>
          <w:p w:rsidR="00115C17" w:rsidRPr="004C4B23" w:rsidRDefault="00115C17" w:rsidP="00354859">
            <w:pPr>
              <w:ind w:firstLine="32"/>
              <w:rPr>
                <w:kern w:val="28"/>
              </w:rPr>
            </w:pPr>
            <w:r w:rsidRPr="004C4B23">
              <w:rPr>
                <w:kern w:val="28"/>
              </w:rPr>
              <w:t>- HS làm bài theo (KKHS làm cả bài). Nhận xét bài làm.</w:t>
            </w:r>
          </w:p>
          <w:p w:rsidR="00115C17" w:rsidRDefault="00115C17" w:rsidP="00354859">
            <w:pPr>
              <w:rPr>
                <w:kern w:val="28"/>
              </w:rPr>
            </w:pPr>
          </w:p>
          <w:p w:rsidR="00115C17" w:rsidRPr="004C4B23" w:rsidRDefault="00115C17" w:rsidP="00354859">
            <w:pPr>
              <w:rPr>
                <w:kern w:val="28"/>
              </w:rPr>
            </w:pPr>
          </w:p>
          <w:p w:rsidR="00115C17" w:rsidRPr="004C4B23" w:rsidRDefault="00115C17" w:rsidP="00354859">
            <w:pPr>
              <w:rPr>
                <w:kern w:val="28"/>
              </w:rPr>
            </w:pPr>
            <w:r w:rsidRPr="004C4B23">
              <w:rPr>
                <w:kern w:val="28"/>
              </w:rPr>
              <w:t xml:space="preserve">HS làm bài theo khả năng </w:t>
            </w:r>
          </w:p>
          <w:p w:rsidR="00115C17" w:rsidRPr="004C4B23" w:rsidRDefault="00115C17" w:rsidP="00354859">
            <w:pPr>
              <w:rPr>
                <w:kern w:val="28"/>
              </w:rPr>
            </w:pPr>
          </w:p>
          <w:p w:rsidR="00115C17" w:rsidRPr="004C4B23" w:rsidRDefault="00115C17" w:rsidP="00354859">
            <w:pPr>
              <w:rPr>
                <w:kern w:val="28"/>
              </w:rPr>
            </w:pPr>
            <w:r w:rsidRPr="004C4B23">
              <w:rPr>
                <w:kern w:val="28"/>
              </w:rPr>
              <w:t>HS làm bài nếu còn thời gian.</w:t>
            </w:r>
          </w:p>
        </w:tc>
      </w:tr>
    </w:tbl>
    <w:p w:rsidR="00115C17" w:rsidRPr="00F54C8F" w:rsidRDefault="00115C17" w:rsidP="00115C17">
      <w:pPr>
        <w:rPr>
          <w:kern w:val="28"/>
        </w:rPr>
      </w:pPr>
      <w:r w:rsidRPr="00F54C8F">
        <w:rPr>
          <w:kern w:val="28"/>
        </w:rPr>
        <w:t>- GV hệ thống lại kiến thức về TC cơ  bản của PS, PS bằng nhau, so sánh PS.</w:t>
      </w:r>
    </w:p>
    <w:p w:rsidR="00115C17" w:rsidRPr="00262437" w:rsidRDefault="00115C17" w:rsidP="00115C17">
      <w:pPr>
        <w:rPr>
          <w:kern w:val="28"/>
        </w:rPr>
      </w:pPr>
      <w:r>
        <w:rPr>
          <w:kern w:val="28"/>
        </w:rPr>
        <w:t>- Nhận xét tiết học. HDHS c</w:t>
      </w:r>
      <w:r w:rsidRPr="00F54C8F">
        <w:rPr>
          <w:kern w:val="28"/>
        </w:rPr>
        <w:t>huẩn bị bài sau</w:t>
      </w:r>
      <w:r>
        <w:rPr>
          <w:kern w:val="28"/>
        </w:rPr>
        <w:t>:</w:t>
      </w:r>
      <w:r w:rsidRPr="00F54C8F">
        <w:rPr>
          <w:kern w:val="28"/>
        </w:rPr>
        <w:t xml:space="preserve"> </w:t>
      </w:r>
      <w:r w:rsidRPr="00F54C8F">
        <w:rPr>
          <w:bCs/>
        </w:rPr>
        <w:t>Phép cộng phân số (T126)</w:t>
      </w:r>
    </w:p>
    <w:p w:rsidR="00541B5F" w:rsidRPr="0066441E" w:rsidRDefault="00541B5F" w:rsidP="00541B5F">
      <w:pPr>
        <w:jc w:val="center"/>
        <w:rPr>
          <w:bCs/>
          <w:lang w:val="nl-NL"/>
        </w:rPr>
      </w:pPr>
      <w:r w:rsidRPr="0066441E">
        <w:rPr>
          <w:bCs/>
          <w:lang w:val="nl-NL"/>
        </w:rPr>
        <w:t>__________________________________________________________</w:t>
      </w:r>
    </w:p>
    <w:p w:rsidR="00541B5F" w:rsidRPr="0066441E" w:rsidRDefault="00541B5F" w:rsidP="00541B5F">
      <w:pPr>
        <w:rPr>
          <w:b/>
          <w:bCs/>
          <w:u w:val="single"/>
          <w:lang w:val="nl-NL"/>
        </w:rPr>
      </w:pPr>
      <w:r w:rsidRPr="0066441E">
        <w:rPr>
          <w:b/>
          <w:bCs/>
          <w:lang w:val="nl-NL"/>
        </w:rPr>
        <w:t xml:space="preserve">Tiết </w:t>
      </w:r>
      <w:r>
        <w:rPr>
          <w:b/>
          <w:bCs/>
          <w:lang w:val="nl-NL"/>
        </w:rPr>
        <w:t>2</w:t>
      </w:r>
      <w:r w:rsidRPr="0066441E">
        <w:rPr>
          <w:b/>
          <w:bCs/>
          <w:lang w:val="nl-NL"/>
        </w:rPr>
        <w:t xml:space="preserve">:         </w:t>
      </w:r>
      <w:r>
        <w:rPr>
          <w:b/>
          <w:bCs/>
          <w:lang w:val="nl-NL"/>
        </w:rPr>
        <w:t xml:space="preserve">                             </w:t>
      </w:r>
      <w:r w:rsidRPr="0066441E">
        <w:rPr>
          <w:b/>
          <w:bCs/>
          <w:lang w:val="nl-NL"/>
        </w:rPr>
        <w:t xml:space="preserve">            </w:t>
      </w:r>
      <w:r w:rsidRPr="0066441E">
        <w:rPr>
          <w:b/>
          <w:bCs/>
          <w:u w:val="single"/>
          <w:lang w:val="nl-NL"/>
        </w:rPr>
        <w:t>Lịch sử</w:t>
      </w:r>
    </w:p>
    <w:p w:rsidR="00541B5F" w:rsidRPr="0066441E" w:rsidRDefault="00541B5F" w:rsidP="00541B5F">
      <w:pPr>
        <w:jc w:val="center"/>
        <w:rPr>
          <w:b/>
          <w:bCs/>
          <w:lang w:val="nl-NL"/>
        </w:rPr>
      </w:pPr>
      <w:r w:rsidRPr="0066441E">
        <w:rPr>
          <w:b/>
          <w:bCs/>
          <w:lang w:val="nl-NL"/>
        </w:rPr>
        <w:t>Trường học thời Hậu Lê</w:t>
      </w:r>
    </w:p>
    <w:p w:rsidR="00541B5F" w:rsidRPr="00C100D1" w:rsidRDefault="00541B5F" w:rsidP="00541B5F">
      <w:pPr>
        <w:pStyle w:val="Heading4"/>
        <w:spacing w:before="0" w:after="0"/>
        <w:rPr>
          <w:u w:val="single"/>
          <w:lang w:val="nl-NL"/>
        </w:rPr>
      </w:pPr>
      <w:r w:rsidRPr="00C100D1">
        <w:rPr>
          <w:u w:val="single"/>
          <w:lang w:val="nl-NL"/>
        </w:rPr>
        <w:lastRenderedPageBreak/>
        <w:t xml:space="preserve">I. Mục tiêu: </w:t>
      </w:r>
    </w:p>
    <w:p w:rsidR="00541B5F" w:rsidRPr="0066441E" w:rsidRDefault="00541B5F" w:rsidP="00541B5F">
      <w:pPr>
        <w:rPr>
          <w:lang w:val="nl-NL"/>
        </w:rPr>
      </w:pPr>
      <w:r w:rsidRPr="0066441E">
        <w:rPr>
          <w:lang w:val="nl-NL"/>
        </w:rPr>
        <w:t>- Biết được sự phát triển của giáo dục thời Hậu Lê (những sự kiện cụ thể về tổ chức giáo dục, chính sách khuyến học).</w:t>
      </w:r>
    </w:p>
    <w:p w:rsidR="00541B5F" w:rsidRPr="0066441E" w:rsidRDefault="00541B5F" w:rsidP="00541B5F">
      <w:pPr>
        <w:pStyle w:val="BodyText"/>
        <w:rPr>
          <w:i w:val="0"/>
          <w:iCs w:val="0"/>
          <w:sz w:val="28"/>
          <w:szCs w:val="28"/>
          <w:lang w:val="nl-NL"/>
        </w:rPr>
      </w:pPr>
      <w:r w:rsidRPr="0066441E">
        <w:rPr>
          <w:i w:val="0"/>
          <w:iCs w:val="0"/>
          <w:sz w:val="28"/>
          <w:szCs w:val="28"/>
          <w:lang w:val="nl-NL"/>
        </w:rPr>
        <w:t>- Trình bày được sự phát triển giáo dục thời Lê.</w:t>
      </w:r>
    </w:p>
    <w:p w:rsidR="00541B5F" w:rsidRPr="0066441E" w:rsidRDefault="00541B5F" w:rsidP="00541B5F">
      <w:pPr>
        <w:rPr>
          <w:lang w:val="nl-NL"/>
        </w:rPr>
      </w:pPr>
      <w:r w:rsidRPr="0066441E">
        <w:rPr>
          <w:lang w:val="nl-NL"/>
        </w:rPr>
        <w:t>- Có ý thức tìm hiểu lịch sử của dân tộc, giáo dục lòng tự hào dân tộc.</w:t>
      </w:r>
    </w:p>
    <w:p w:rsidR="00541B5F" w:rsidRPr="00073408" w:rsidRDefault="00541B5F" w:rsidP="00541B5F">
      <w:pPr>
        <w:jc w:val="both"/>
        <w:rPr>
          <w:spacing w:val="6"/>
          <w:u w:val="single"/>
          <w:lang w:val="nl-NL"/>
        </w:rPr>
      </w:pPr>
      <w:r w:rsidRPr="00073408">
        <w:rPr>
          <w:b/>
          <w:bCs/>
          <w:spacing w:val="6"/>
          <w:u w:val="single"/>
          <w:lang w:val="nl-NL"/>
        </w:rPr>
        <w:t>II - Đồ dùng dạy - học:</w:t>
      </w:r>
    </w:p>
    <w:p w:rsidR="00541B5F" w:rsidRPr="0039130E" w:rsidRDefault="00541B5F" w:rsidP="00541B5F">
      <w:pPr>
        <w:ind w:left="720" w:hanging="720"/>
        <w:rPr>
          <w:lang w:val="it-IT"/>
        </w:rPr>
      </w:pPr>
      <w:r w:rsidRPr="0039130E">
        <w:rPr>
          <w:bCs/>
          <w:lang w:val="it-IT"/>
        </w:rPr>
        <w:t xml:space="preserve">GV: </w:t>
      </w:r>
      <w:r w:rsidRPr="0039130E">
        <w:rPr>
          <w:lang w:val="it-IT"/>
        </w:rPr>
        <w:t>Máy tính, giáo án powerpoint</w:t>
      </w:r>
    </w:p>
    <w:p w:rsidR="00541B5F" w:rsidRPr="0039130E" w:rsidRDefault="00541B5F" w:rsidP="00541B5F">
      <w:pPr>
        <w:ind w:left="720" w:hanging="720"/>
        <w:rPr>
          <w:bCs/>
          <w:lang w:val="it-IT"/>
        </w:rPr>
      </w:pPr>
      <w:r w:rsidRPr="0039130E">
        <w:rPr>
          <w:bCs/>
          <w:lang w:val="it-IT"/>
        </w:rPr>
        <w:t>HS: Máy tính hoặc điện thoại thông minh có kết nối interne</w:t>
      </w:r>
      <w:r>
        <w:rPr>
          <w:bCs/>
          <w:lang w:val="it-IT"/>
        </w:rPr>
        <w:t xml:space="preserve">t, sgk LS&amp;ĐL, vở </w:t>
      </w:r>
    </w:p>
    <w:p w:rsidR="00541B5F" w:rsidRDefault="00541B5F" w:rsidP="00541B5F">
      <w:pPr>
        <w:ind w:left="720" w:hanging="720"/>
        <w:rPr>
          <w:b/>
          <w:bCs/>
          <w:u w:val="single"/>
          <w:lang w:val="it-IT"/>
        </w:rPr>
      </w:pPr>
      <w:r w:rsidRPr="00C41445">
        <w:rPr>
          <w:b/>
          <w:bCs/>
          <w:u w:val="single"/>
          <w:lang w:val="it-IT"/>
        </w:rPr>
        <w:t>III. Các hoạt động dạy - học.</w:t>
      </w:r>
    </w:p>
    <w:p w:rsidR="00541B5F" w:rsidRPr="00541B5F" w:rsidRDefault="00541B5F" w:rsidP="00541B5F">
      <w:pPr>
        <w:jc w:val="center"/>
        <w:rPr>
          <w:bCs/>
          <w:lang w:val="it-IT"/>
        </w:rPr>
      </w:pPr>
      <w:r w:rsidRPr="00541B5F">
        <w:rPr>
          <w:bCs/>
          <w:lang w:val="it-IT"/>
        </w:rPr>
        <w:t xml:space="preserve">Dạy bằng giáo án </w:t>
      </w:r>
      <w:r w:rsidRPr="00541B5F">
        <w:rPr>
          <w:lang w:val="it-IT"/>
        </w:rPr>
        <w:t>powerpoint</w:t>
      </w:r>
      <w:r w:rsidRPr="00541B5F">
        <w:rPr>
          <w:bCs/>
          <w:lang w:val="it-IT"/>
        </w:rPr>
        <w:t xml:space="preserve"> từ </w:t>
      </w:r>
      <w:r>
        <w:rPr>
          <w:bCs/>
          <w:lang w:val="it-IT"/>
        </w:rPr>
        <w:t>8</w:t>
      </w:r>
      <w:r w:rsidRPr="00541B5F">
        <w:rPr>
          <w:bCs/>
          <w:lang w:val="it-IT"/>
        </w:rPr>
        <w:t xml:space="preserve"> giờ </w:t>
      </w:r>
      <w:r>
        <w:rPr>
          <w:bCs/>
          <w:lang w:val="it-IT"/>
        </w:rPr>
        <w:t>2</w:t>
      </w:r>
      <w:r w:rsidRPr="00541B5F">
        <w:rPr>
          <w:bCs/>
          <w:lang w:val="it-IT"/>
        </w:rPr>
        <w:t xml:space="preserve">0 phút - </w:t>
      </w:r>
      <w:r>
        <w:rPr>
          <w:bCs/>
          <w:lang w:val="it-IT"/>
        </w:rPr>
        <w:t>9</w:t>
      </w:r>
      <w:r w:rsidRPr="00541B5F">
        <w:rPr>
          <w:bCs/>
          <w:lang w:val="it-IT"/>
        </w:rPr>
        <w:t xml:space="preserve"> giờ </w:t>
      </w:r>
      <w:r>
        <w:rPr>
          <w:bCs/>
          <w:lang w:val="it-IT"/>
        </w:rPr>
        <w:t>0</w:t>
      </w:r>
      <w:r w:rsidRPr="00541B5F">
        <w:rPr>
          <w:bCs/>
          <w:lang w:val="it-IT"/>
        </w:rPr>
        <w:t xml:space="preserve">0 phút qua </w:t>
      </w:r>
      <w:r>
        <w:rPr>
          <w:bCs/>
          <w:lang w:val="it-IT"/>
        </w:rPr>
        <w:t>Teams</w:t>
      </w:r>
    </w:p>
    <w:tbl>
      <w:tblPr>
        <w:tblW w:w="0" w:type="auto"/>
        <w:tblBorders>
          <w:insideV w:val="single" w:sz="4" w:space="0" w:color="auto"/>
        </w:tblBorders>
        <w:tblLook w:val="01E0"/>
      </w:tblPr>
      <w:tblGrid>
        <w:gridCol w:w="5898"/>
        <w:gridCol w:w="3673"/>
      </w:tblGrid>
      <w:tr w:rsidR="00EC377F" w:rsidRPr="00B90E35" w:rsidTr="00354859">
        <w:tc>
          <w:tcPr>
            <w:tcW w:w="6005" w:type="dxa"/>
            <w:tcBorders>
              <w:right w:val="single" w:sz="4" w:space="0" w:color="auto"/>
            </w:tcBorders>
            <w:shd w:val="clear" w:color="auto" w:fill="auto"/>
          </w:tcPr>
          <w:p w:rsidR="00EC377F" w:rsidRPr="00B90E35" w:rsidRDefault="00EC377F" w:rsidP="00354859">
            <w:pPr>
              <w:rPr>
                <w:b/>
                <w:bCs/>
                <w:lang w:val="nl-NL"/>
              </w:rPr>
            </w:pPr>
            <w:r w:rsidRPr="00B90E35">
              <w:rPr>
                <w:b/>
                <w:bCs/>
                <w:lang w:val="nl-NL"/>
              </w:rPr>
              <w:t>A- Kiểm tra bài cũ:                        3'</w:t>
            </w:r>
          </w:p>
          <w:p w:rsidR="00EC377F" w:rsidRPr="00B90E35" w:rsidRDefault="00EC377F" w:rsidP="00354859">
            <w:pPr>
              <w:rPr>
                <w:lang w:val="nl-NL"/>
              </w:rPr>
            </w:pPr>
            <w:r w:rsidRPr="00B90E35">
              <w:rPr>
                <w:lang w:val="nl-NL"/>
              </w:rPr>
              <w:t>Thời Hậu Lê tổ chức, quản lí đất nước như thế nào?</w:t>
            </w:r>
          </w:p>
          <w:p w:rsidR="00EC377F" w:rsidRPr="00B90E35" w:rsidRDefault="00EC377F" w:rsidP="00354859">
            <w:pPr>
              <w:rPr>
                <w:lang w:val="nl-NL"/>
              </w:rPr>
            </w:pPr>
            <w:r w:rsidRPr="00B90E35">
              <w:rPr>
                <w:lang w:val="nl-NL"/>
              </w:rPr>
              <w:t>Nhận xét</w:t>
            </w:r>
          </w:p>
          <w:p w:rsidR="00EC377F" w:rsidRPr="00B90E35" w:rsidRDefault="00EC377F" w:rsidP="00354859">
            <w:pPr>
              <w:rPr>
                <w:b/>
                <w:bCs/>
                <w:lang w:val="nl-NL"/>
              </w:rPr>
            </w:pPr>
            <w:r w:rsidRPr="00B90E35">
              <w:rPr>
                <w:b/>
                <w:bCs/>
                <w:lang w:val="nl-NL"/>
              </w:rPr>
              <w:t>B. Bài mới</w:t>
            </w:r>
          </w:p>
          <w:p w:rsidR="00EC377F" w:rsidRPr="00B90E35" w:rsidRDefault="00EC377F" w:rsidP="00354859">
            <w:pPr>
              <w:rPr>
                <w:b/>
                <w:bCs/>
                <w:lang w:val="nl-NL"/>
              </w:rPr>
            </w:pPr>
            <w:r w:rsidRPr="00B90E35">
              <w:rPr>
                <w:b/>
                <w:bCs/>
                <w:lang w:val="nl-NL"/>
              </w:rPr>
              <w:t>1. Giới thiệu bài                          1'</w:t>
            </w:r>
          </w:p>
          <w:p w:rsidR="00EC377F" w:rsidRPr="00B90E35" w:rsidRDefault="00EC377F" w:rsidP="00354859">
            <w:pPr>
              <w:rPr>
                <w:b/>
                <w:bCs/>
                <w:lang w:val="nl-NL"/>
              </w:rPr>
            </w:pPr>
            <w:r w:rsidRPr="00B90E35">
              <w:rPr>
                <w:b/>
                <w:bCs/>
                <w:lang w:val="nl-NL"/>
              </w:rPr>
              <w:t>2. Giảng bài: 30'</w:t>
            </w:r>
          </w:p>
          <w:p w:rsidR="00EC377F" w:rsidRPr="00B90E35" w:rsidRDefault="00EC377F" w:rsidP="00354859">
            <w:pPr>
              <w:rPr>
                <w:bCs/>
                <w:lang w:val="nl-NL"/>
              </w:rPr>
            </w:pPr>
            <w:r w:rsidRPr="00B90E35">
              <w:rPr>
                <w:bCs/>
                <w:lang w:val="nl-NL"/>
              </w:rPr>
              <w:t xml:space="preserve">a) </w:t>
            </w:r>
            <w:r w:rsidRPr="00B90E35">
              <w:rPr>
                <w:iCs/>
                <w:lang w:val="nl-NL"/>
              </w:rPr>
              <w:t xml:space="preserve"> </w:t>
            </w:r>
            <w:r w:rsidRPr="00B90E35">
              <w:rPr>
                <w:lang w:val="nl-NL"/>
              </w:rPr>
              <w:t>Hoạt động 1: Sự phát triển của giáo dục thời Hậu Lê</w:t>
            </w:r>
          </w:p>
          <w:p w:rsidR="00EC377F" w:rsidRPr="00B90E35" w:rsidRDefault="00EC377F" w:rsidP="00354859">
            <w:pPr>
              <w:rPr>
                <w:lang w:val="nl-NL"/>
              </w:rPr>
            </w:pPr>
            <w:r w:rsidRPr="00B90E35">
              <w:rPr>
                <w:lang w:val="nl-NL"/>
              </w:rPr>
              <w:t xml:space="preserve">GV yêu cầu học sinh đọc sách giáo khoa và </w:t>
            </w:r>
            <w:r>
              <w:rPr>
                <w:lang w:val="nl-NL"/>
              </w:rPr>
              <w:t>trả lời</w:t>
            </w:r>
            <w:r w:rsidRPr="00B90E35">
              <w:rPr>
                <w:lang w:val="nl-NL"/>
              </w:rPr>
              <w:t xml:space="preserve"> các câu hỏi sau:</w:t>
            </w:r>
          </w:p>
          <w:p w:rsidR="00EC377F" w:rsidRPr="00B90E35" w:rsidRDefault="00EC377F" w:rsidP="00354859">
            <w:pPr>
              <w:rPr>
                <w:lang w:val="nl-NL"/>
              </w:rPr>
            </w:pPr>
            <w:r w:rsidRPr="00B90E35">
              <w:rPr>
                <w:lang w:val="nl-NL"/>
              </w:rPr>
              <w:t xml:space="preserve">- Việc học dưới thời Hậu Lê được tổ chức ntn? </w:t>
            </w:r>
          </w:p>
          <w:p w:rsidR="00EC377F" w:rsidRPr="00B90E35" w:rsidRDefault="00EC377F" w:rsidP="00354859">
            <w:pPr>
              <w:rPr>
                <w:lang w:val="nl-NL"/>
              </w:rPr>
            </w:pPr>
            <w:r w:rsidRPr="00B90E35">
              <w:rPr>
                <w:lang w:val="nl-NL"/>
              </w:rPr>
              <w:t>- Trường học thời Hậu Lê dạy những điều gì?</w:t>
            </w:r>
          </w:p>
          <w:p w:rsidR="00EC377F" w:rsidRPr="00B90E35" w:rsidRDefault="00EC377F" w:rsidP="00354859">
            <w:pPr>
              <w:rPr>
                <w:lang w:val="nl-NL"/>
              </w:rPr>
            </w:pPr>
            <w:r w:rsidRPr="00B90E35">
              <w:rPr>
                <w:lang w:val="nl-NL"/>
              </w:rPr>
              <w:t>- Chế độ thi cử thời Hậu Lê như thế nào ?</w:t>
            </w:r>
          </w:p>
          <w:p w:rsidR="00EC377F" w:rsidRPr="00B90E35" w:rsidRDefault="00EC377F" w:rsidP="00354859">
            <w:pPr>
              <w:rPr>
                <w:lang w:val="nl-NL"/>
              </w:rPr>
            </w:pPr>
            <w:r w:rsidRPr="00B90E35">
              <w:rPr>
                <w:lang w:val="nl-NL"/>
              </w:rPr>
              <w:t>GV chốt: Sự phát triển của giáo dục thời Hậu Lê (những sự kiện cụ thể về tổ chức giáo dục):Đến thời Hậu Lê giáo dục có quy củ chặt chẽ: ở kinh đô có Quốc Tử Giám, ở các địa phương bên cạnh trường công còn có các trường tư; ba năm có một kì thi Hương và thi Hội; nội dung học tập là Nho giáo ...</w:t>
            </w:r>
          </w:p>
          <w:p w:rsidR="00EC377F" w:rsidRPr="00B90E35" w:rsidRDefault="00EC377F" w:rsidP="00354859">
            <w:pPr>
              <w:rPr>
                <w:lang w:val="nl-NL"/>
              </w:rPr>
            </w:pPr>
            <w:r w:rsidRPr="00B90E35">
              <w:rPr>
                <w:lang w:val="nl-NL"/>
              </w:rPr>
              <w:t xml:space="preserve">b) Hoạt động 2 : </w:t>
            </w:r>
            <w:r>
              <w:rPr>
                <w:lang w:val="nl-NL"/>
              </w:rPr>
              <w:t>Chính sách khuyến khích việc học tập của nhà Hậu Lê</w:t>
            </w:r>
          </w:p>
          <w:p w:rsidR="00EC377F" w:rsidRPr="00B90E35" w:rsidRDefault="00EC377F" w:rsidP="00354859">
            <w:pPr>
              <w:rPr>
                <w:lang w:val="nl-NL"/>
              </w:rPr>
            </w:pPr>
            <w:r w:rsidRPr="00B90E35">
              <w:rPr>
                <w:lang w:val="nl-NL"/>
              </w:rPr>
              <w:t xml:space="preserve">? Nhà Hậu Lê đã làm gì để khuyến khích việc học tập? </w:t>
            </w:r>
          </w:p>
          <w:p w:rsidR="00EC377F" w:rsidRPr="00B90E35" w:rsidRDefault="00EC377F" w:rsidP="00354859">
            <w:pPr>
              <w:rPr>
                <w:lang w:val="nl-NL"/>
              </w:rPr>
            </w:pPr>
            <w:r w:rsidRPr="00B90E35">
              <w:rPr>
                <w:lang w:val="nl-NL"/>
              </w:rPr>
              <w:t>GV kết luận : Chính sách khuyến học: đặt ra lễ xướng danh, lễ vinh quy, khắc tên tuổi người đỗ cao v</w:t>
            </w:r>
            <w:r>
              <w:rPr>
                <w:lang w:val="nl-NL"/>
              </w:rPr>
              <w:t>à</w:t>
            </w:r>
            <w:r w:rsidRPr="00B90E35">
              <w:rPr>
                <w:lang w:val="nl-NL"/>
              </w:rPr>
              <w:t>o bia đá dựng ở Văn Miếu.</w:t>
            </w:r>
          </w:p>
          <w:p w:rsidR="00EC377F" w:rsidRPr="00B90E35" w:rsidRDefault="00EC377F" w:rsidP="00354859">
            <w:pPr>
              <w:rPr>
                <w:b/>
                <w:bCs/>
                <w:lang w:val="nl-NL"/>
              </w:rPr>
            </w:pPr>
            <w:r w:rsidRPr="00B90E35">
              <w:rPr>
                <w:b/>
                <w:bCs/>
                <w:lang w:val="nl-NL"/>
              </w:rPr>
              <w:t>C. Củng cố, dặn dò :                         3'</w:t>
            </w:r>
          </w:p>
          <w:p w:rsidR="00EC377F" w:rsidRPr="00B90E35" w:rsidRDefault="00EC377F" w:rsidP="00354859">
            <w:pPr>
              <w:rPr>
                <w:lang w:val="nl-NL"/>
              </w:rPr>
            </w:pPr>
            <w:r w:rsidRPr="00B90E35">
              <w:rPr>
                <w:lang w:val="nl-NL"/>
              </w:rPr>
              <w:t>GV nhận xét tiết học. HD chuẩn bị bài sau: Văn học và khoa học thời Hậu Lê.</w:t>
            </w:r>
          </w:p>
        </w:tc>
        <w:tc>
          <w:tcPr>
            <w:tcW w:w="3736" w:type="dxa"/>
            <w:tcBorders>
              <w:left w:val="single" w:sz="4" w:space="0" w:color="auto"/>
            </w:tcBorders>
            <w:shd w:val="clear" w:color="auto" w:fill="auto"/>
          </w:tcPr>
          <w:p w:rsidR="00EC377F" w:rsidRPr="00B90E35" w:rsidRDefault="00EC377F" w:rsidP="00354859">
            <w:pPr>
              <w:jc w:val="center"/>
              <w:rPr>
                <w:lang w:val="nl-NL"/>
              </w:rPr>
            </w:pPr>
          </w:p>
          <w:p w:rsidR="00EC377F" w:rsidRPr="00B90E35" w:rsidRDefault="00EC377F" w:rsidP="00354859">
            <w:pPr>
              <w:rPr>
                <w:lang w:val="nl-NL"/>
              </w:rPr>
            </w:pPr>
          </w:p>
          <w:p w:rsidR="00EC377F" w:rsidRPr="00B90E35" w:rsidRDefault="00EC377F" w:rsidP="00354859">
            <w:pPr>
              <w:rPr>
                <w:lang w:val="nl-NL"/>
              </w:rPr>
            </w:pPr>
            <w:r w:rsidRPr="00B90E35">
              <w:rPr>
                <w:lang w:val="nl-NL"/>
              </w:rPr>
              <w:t>- HS trả lời - nhận xét.</w:t>
            </w:r>
          </w:p>
          <w:p w:rsidR="00EC377F" w:rsidRPr="00B90E35" w:rsidRDefault="00EC377F" w:rsidP="00354859">
            <w:pPr>
              <w:rPr>
                <w:lang w:val="nl-NL"/>
              </w:rPr>
            </w:pPr>
          </w:p>
          <w:p w:rsidR="00EC377F" w:rsidRPr="00B90E35" w:rsidRDefault="00EC377F" w:rsidP="00354859">
            <w:pPr>
              <w:rPr>
                <w:lang w:val="nl-NL"/>
              </w:rPr>
            </w:pPr>
          </w:p>
          <w:p w:rsidR="00EC377F" w:rsidRDefault="00EC377F" w:rsidP="00354859">
            <w:pPr>
              <w:rPr>
                <w:lang w:val="nl-NL"/>
              </w:rPr>
            </w:pPr>
          </w:p>
          <w:p w:rsidR="00EC377F" w:rsidRDefault="00EC377F" w:rsidP="00354859">
            <w:pPr>
              <w:rPr>
                <w:lang w:val="nl-NL"/>
              </w:rPr>
            </w:pPr>
          </w:p>
          <w:p w:rsidR="00EC377F" w:rsidRDefault="00EC377F" w:rsidP="00354859">
            <w:pPr>
              <w:rPr>
                <w:lang w:val="nl-NL"/>
              </w:rPr>
            </w:pPr>
          </w:p>
          <w:p w:rsidR="00EC377F" w:rsidRDefault="00EC377F" w:rsidP="00354859">
            <w:pPr>
              <w:rPr>
                <w:lang w:val="nl-NL"/>
              </w:rPr>
            </w:pPr>
          </w:p>
          <w:p w:rsidR="00EC377F" w:rsidRPr="00B90E35" w:rsidRDefault="00EC377F" w:rsidP="00354859">
            <w:pPr>
              <w:rPr>
                <w:lang w:val="nl-NL"/>
              </w:rPr>
            </w:pPr>
          </w:p>
          <w:p w:rsidR="00EC377F" w:rsidRPr="00B90E35" w:rsidRDefault="00EC377F" w:rsidP="00354859">
            <w:pPr>
              <w:rPr>
                <w:lang w:val="nl-NL"/>
              </w:rPr>
            </w:pPr>
            <w:r w:rsidRPr="00B90E35">
              <w:rPr>
                <w:lang w:val="nl-NL"/>
              </w:rPr>
              <w:t>HS đọc SGK, trả lời các</w:t>
            </w:r>
            <w:r>
              <w:rPr>
                <w:lang w:val="nl-NL"/>
              </w:rPr>
              <w:t xml:space="preserve"> câu hỏi theo hướng dẫn của GV.</w:t>
            </w:r>
          </w:p>
          <w:p w:rsidR="00EC377F" w:rsidRDefault="00EC377F" w:rsidP="00354859">
            <w:pPr>
              <w:rPr>
                <w:lang w:val="nl-NL"/>
              </w:rPr>
            </w:pPr>
            <w:r w:rsidRPr="00B90E35">
              <w:rPr>
                <w:lang w:val="nl-NL"/>
              </w:rPr>
              <w:t xml:space="preserve">HS trình bày. </w:t>
            </w:r>
          </w:p>
          <w:p w:rsidR="00EC377F" w:rsidRPr="00B90E35" w:rsidRDefault="00EC377F" w:rsidP="00354859">
            <w:pPr>
              <w:rPr>
                <w:lang w:val="nl-NL"/>
              </w:rPr>
            </w:pPr>
            <w:r w:rsidRPr="00B90E35">
              <w:rPr>
                <w:lang w:val="nl-NL"/>
              </w:rPr>
              <w:t>HS khác bổ sung.</w:t>
            </w:r>
          </w:p>
          <w:p w:rsidR="00EC377F" w:rsidRPr="00B90E35" w:rsidRDefault="00EC377F" w:rsidP="00354859">
            <w:pPr>
              <w:rPr>
                <w:lang w:val="nl-NL"/>
              </w:rPr>
            </w:pPr>
            <w:r w:rsidRPr="00B90E35">
              <w:rPr>
                <w:lang w:val="nl-NL"/>
              </w:rPr>
              <w:t>HS nghe.</w:t>
            </w:r>
          </w:p>
          <w:p w:rsidR="00EC377F" w:rsidRPr="00B90E35" w:rsidRDefault="00EC377F" w:rsidP="00354859">
            <w:pPr>
              <w:ind w:left="360"/>
              <w:rPr>
                <w:lang w:val="nl-NL"/>
              </w:rPr>
            </w:pPr>
          </w:p>
          <w:p w:rsidR="00EC377F" w:rsidRPr="00B90E35" w:rsidRDefault="00EC377F" w:rsidP="00354859">
            <w:pPr>
              <w:ind w:left="32" w:hanging="32"/>
              <w:rPr>
                <w:lang w:val="nl-NL"/>
              </w:rPr>
            </w:pPr>
          </w:p>
          <w:p w:rsidR="00EC377F" w:rsidRPr="00B90E35" w:rsidRDefault="00EC377F" w:rsidP="00354859">
            <w:pPr>
              <w:ind w:left="32" w:hanging="32"/>
              <w:rPr>
                <w:lang w:val="nl-NL"/>
              </w:rPr>
            </w:pPr>
          </w:p>
          <w:p w:rsidR="00EC377F" w:rsidRPr="00B90E35" w:rsidRDefault="00EC377F" w:rsidP="00354859">
            <w:pPr>
              <w:ind w:left="32" w:hanging="32"/>
              <w:rPr>
                <w:lang w:val="nl-NL"/>
              </w:rPr>
            </w:pPr>
          </w:p>
          <w:p w:rsidR="00EC377F" w:rsidRDefault="00EC377F" w:rsidP="00354859">
            <w:pPr>
              <w:ind w:left="32" w:hanging="32"/>
              <w:rPr>
                <w:lang w:val="nl-NL"/>
              </w:rPr>
            </w:pPr>
          </w:p>
          <w:p w:rsidR="00EC377F" w:rsidRDefault="00EC377F" w:rsidP="00354859">
            <w:pPr>
              <w:ind w:left="32" w:hanging="32"/>
              <w:rPr>
                <w:lang w:val="nl-NL"/>
              </w:rPr>
            </w:pPr>
          </w:p>
          <w:p w:rsidR="00EC377F" w:rsidRDefault="00EC377F" w:rsidP="00354859">
            <w:pPr>
              <w:ind w:left="32" w:hanging="32"/>
              <w:rPr>
                <w:lang w:val="nl-NL"/>
              </w:rPr>
            </w:pPr>
          </w:p>
          <w:p w:rsidR="00EC377F" w:rsidRPr="00B90E35" w:rsidRDefault="00EC377F" w:rsidP="00354859">
            <w:pPr>
              <w:ind w:left="32" w:hanging="32"/>
              <w:rPr>
                <w:lang w:val="nl-NL"/>
              </w:rPr>
            </w:pPr>
          </w:p>
          <w:p w:rsidR="00EC377F" w:rsidRPr="00B90E35" w:rsidRDefault="00EC377F" w:rsidP="00354859">
            <w:pPr>
              <w:ind w:left="32" w:hanging="32"/>
              <w:rPr>
                <w:lang w:val="nl-NL"/>
              </w:rPr>
            </w:pPr>
            <w:r w:rsidRPr="00B90E35">
              <w:rPr>
                <w:lang w:val="nl-NL"/>
              </w:rPr>
              <w:t xml:space="preserve">Nhiều HS nêu ý kiến của mình </w:t>
            </w:r>
          </w:p>
          <w:p w:rsidR="00EC377F" w:rsidRPr="00B90E35" w:rsidRDefault="00EC377F" w:rsidP="00354859">
            <w:pPr>
              <w:ind w:left="32" w:hanging="32"/>
              <w:rPr>
                <w:lang w:val="nl-NL"/>
              </w:rPr>
            </w:pPr>
            <w:r w:rsidRPr="00B90E35">
              <w:rPr>
                <w:lang w:val="nl-NL"/>
              </w:rPr>
              <w:t>HS khác nhận xét</w:t>
            </w:r>
          </w:p>
          <w:p w:rsidR="00EC377F" w:rsidRPr="00B90E35" w:rsidRDefault="00EC377F" w:rsidP="00354859">
            <w:pPr>
              <w:rPr>
                <w:lang w:val="nl-NL"/>
              </w:rPr>
            </w:pPr>
            <w:r w:rsidRPr="00B90E35">
              <w:rPr>
                <w:lang w:val="nl-NL"/>
              </w:rPr>
              <w:t>HS nghe.</w:t>
            </w:r>
          </w:p>
          <w:p w:rsidR="00EC377F" w:rsidRPr="00B90E35" w:rsidRDefault="00EC377F" w:rsidP="00354859">
            <w:pPr>
              <w:rPr>
                <w:lang w:val="nl-NL"/>
              </w:rPr>
            </w:pPr>
            <w:r w:rsidRPr="00B90E35">
              <w:rPr>
                <w:lang w:val="nl-NL"/>
              </w:rPr>
              <w:t>HS nhắc lại</w:t>
            </w:r>
          </w:p>
          <w:p w:rsidR="00EC377F" w:rsidRPr="00B90E35" w:rsidRDefault="00EC377F" w:rsidP="00354859">
            <w:pPr>
              <w:rPr>
                <w:lang w:val="nl-NL"/>
              </w:rPr>
            </w:pPr>
            <w:r w:rsidRPr="00B90E35">
              <w:rPr>
                <w:lang w:val="nl-NL"/>
              </w:rPr>
              <w:t>HS đọc bài học SGK.</w:t>
            </w:r>
          </w:p>
          <w:p w:rsidR="00EC377F" w:rsidRPr="00B90E35" w:rsidRDefault="00EC377F" w:rsidP="00354859">
            <w:pPr>
              <w:rPr>
                <w:lang w:val="nl-NL"/>
              </w:rPr>
            </w:pPr>
            <w:r w:rsidRPr="00B90E35">
              <w:rPr>
                <w:lang w:val="nl-NL"/>
              </w:rPr>
              <w:t>Nêu lại sự phát triển của GD thời Hậu Lê.</w:t>
            </w:r>
          </w:p>
        </w:tc>
      </w:tr>
    </w:tbl>
    <w:p w:rsidR="00541B5F" w:rsidRPr="00541B5F" w:rsidRDefault="00541B5F" w:rsidP="00541B5F">
      <w:pPr>
        <w:jc w:val="center"/>
        <w:rPr>
          <w:bCs/>
          <w:lang w:val="it-IT"/>
        </w:rPr>
      </w:pPr>
      <w:r w:rsidRPr="00541B5F">
        <w:rPr>
          <w:bCs/>
          <w:lang w:val="it-IT"/>
        </w:rPr>
        <w:t>_________________________________________</w:t>
      </w:r>
    </w:p>
    <w:p w:rsidR="00541B5F" w:rsidRPr="00A82A43" w:rsidRDefault="00541B5F" w:rsidP="00541B5F">
      <w:pPr>
        <w:rPr>
          <w:b/>
          <w:bCs/>
          <w:lang w:val="nb-NO"/>
        </w:rPr>
      </w:pPr>
      <w:r w:rsidRPr="00783230">
        <w:rPr>
          <w:b/>
          <w:bCs/>
        </w:rPr>
        <w:t xml:space="preserve">Tiết </w:t>
      </w:r>
      <w:r>
        <w:rPr>
          <w:b/>
          <w:bCs/>
        </w:rPr>
        <w:t>3</w:t>
      </w:r>
      <w:r w:rsidRPr="00783230">
        <w:rPr>
          <w:b/>
          <w:bCs/>
        </w:rPr>
        <w:t xml:space="preserve">:  </w:t>
      </w:r>
      <w:r>
        <w:rPr>
          <w:b/>
          <w:bCs/>
        </w:rPr>
        <w:t xml:space="preserve">                                     </w:t>
      </w:r>
      <w:r w:rsidR="00BD715A">
        <w:rPr>
          <w:b/>
          <w:bCs/>
        </w:rPr>
        <w:t xml:space="preserve"> </w:t>
      </w:r>
      <w:r w:rsidRPr="00783230">
        <w:rPr>
          <w:b/>
          <w:bCs/>
        </w:rPr>
        <w:t xml:space="preserve">  </w:t>
      </w:r>
      <w:r w:rsidRPr="00783230">
        <w:rPr>
          <w:b/>
          <w:bCs/>
          <w:u w:val="single"/>
        </w:rPr>
        <w:t>Luyện từ và câu</w:t>
      </w:r>
    </w:p>
    <w:p w:rsidR="00541B5F" w:rsidRPr="00F54C8F" w:rsidRDefault="00541B5F" w:rsidP="00541B5F">
      <w:pPr>
        <w:jc w:val="center"/>
        <w:rPr>
          <w:b/>
          <w:bCs/>
          <w:kern w:val="28"/>
        </w:rPr>
      </w:pPr>
      <w:r w:rsidRPr="00F54C8F">
        <w:rPr>
          <w:b/>
          <w:bCs/>
          <w:kern w:val="28"/>
        </w:rPr>
        <w:t>Dấu gạch ngang</w:t>
      </w:r>
    </w:p>
    <w:p w:rsidR="00541B5F" w:rsidRPr="00183229" w:rsidRDefault="00541B5F" w:rsidP="00541B5F">
      <w:pPr>
        <w:rPr>
          <w:b/>
          <w:kern w:val="28"/>
          <w:u w:val="single"/>
        </w:rPr>
      </w:pPr>
      <w:r w:rsidRPr="00183229">
        <w:rPr>
          <w:b/>
          <w:kern w:val="28"/>
          <w:u w:val="single"/>
        </w:rPr>
        <w:t>I. Mục tiêu:</w:t>
      </w:r>
    </w:p>
    <w:p w:rsidR="00541B5F" w:rsidRPr="00F54C8F" w:rsidRDefault="00541B5F" w:rsidP="00541B5F">
      <w:pPr>
        <w:rPr>
          <w:kern w:val="28"/>
        </w:rPr>
      </w:pPr>
      <w:r w:rsidRPr="00F54C8F">
        <w:rPr>
          <w:kern w:val="28"/>
        </w:rPr>
        <w:lastRenderedPageBreak/>
        <w:t>- HS nắm được tác dụng của dấu gạch ngang.</w:t>
      </w:r>
    </w:p>
    <w:p w:rsidR="00541B5F" w:rsidRPr="00F54C8F" w:rsidRDefault="00541B5F" w:rsidP="00541B5F">
      <w:pPr>
        <w:rPr>
          <w:kern w:val="28"/>
        </w:rPr>
      </w:pPr>
      <w:r w:rsidRPr="00F54C8F">
        <w:rPr>
          <w:kern w:val="28"/>
        </w:rPr>
        <w:t>- Sử dụng đúng dấu gạch ngang trong khi viết.</w:t>
      </w:r>
    </w:p>
    <w:p w:rsidR="00541B5F" w:rsidRDefault="00541B5F" w:rsidP="00541B5F">
      <w:pPr>
        <w:rPr>
          <w:kern w:val="28"/>
        </w:rPr>
      </w:pPr>
      <w:r w:rsidRPr="00F54C8F">
        <w:rPr>
          <w:kern w:val="28"/>
        </w:rPr>
        <w:t>- HS có ý thức dùng đúng dấu câu.</w:t>
      </w:r>
    </w:p>
    <w:p w:rsidR="00916484" w:rsidRPr="00916484" w:rsidRDefault="00916484" w:rsidP="00916484">
      <w:pPr>
        <w:ind w:left="720" w:hanging="720"/>
        <w:rPr>
          <w:b/>
          <w:bCs/>
          <w:u w:val="single"/>
          <w:lang w:val="it-IT"/>
        </w:rPr>
      </w:pPr>
      <w:r>
        <w:rPr>
          <w:b/>
          <w:bCs/>
          <w:u w:val="single"/>
          <w:lang w:val="it-IT"/>
        </w:rPr>
        <w:t>II</w:t>
      </w:r>
      <w:r w:rsidRPr="00C41445">
        <w:rPr>
          <w:b/>
          <w:bCs/>
          <w:u w:val="single"/>
          <w:lang w:val="it-IT"/>
        </w:rPr>
        <w:t xml:space="preserve">. </w:t>
      </w:r>
      <w:r>
        <w:rPr>
          <w:b/>
          <w:bCs/>
          <w:u w:val="single"/>
          <w:lang w:val="it-IT"/>
        </w:rPr>
        <w:t>Đồ dùng</w:t>
      </w:r>
      <w:r w:rsidRPr="00C41445">
        <w:rPr>
          <w:b/>
          <w:bCs/>
          <w:u w:val="single"/>
          <w:lang w:val="it-IT"/>
        </w:rPr>
        <w:t xml:space="preserve"> dạy - học.</w:t>
      </w:r>
    </w:p>
    <w:p w:rsidR="00BD715A" w:rsidRPr="00E325A6" w:rsidRDefault="00BD715A" w:rsidP="00BD715A">
      <w:pPr>
        <w:rPr>
          <w:lang w:val="it-IT"/>
        </w:rPr>
      </w:pPr>
      <w:r w:rsidRPr="0039130E">
        <w:rPr>
          <w:bCs/>
          <w:lang w:val="it-IT"/>
        </w:rPr>
        <w:t xml:space="preserve">GV: </w:t>
      </w:r>
      <w:r w:rsidRPr="0039130E">
        <w:rPr>
          <w:lang w:val="it-IT"/>
        </w:rPr>
        <w:t>Máy tính</w:t>
      </w:r>
      <w:r>
        <w:rPr>
          <w:lang w:val="it-IT"/>
        </w:rPr>
        <w:t>,</w:t>
      </w:r>
      <w:r w:rsidRPr="00A259D8">
        <w:rPr>
          <w:bCs/>
          <w:lang w:val="it-IT"/>
        </w:rPr>
        <w:t xml:space="preserve"> </w:t>
      </w:r>
      <w:r>
        <w:rPr>
          <w:bCs/>
          <w:lang w:val="it-IT"/>
        </w:rPr>
        <w:t xml:space="preserve">video </w:t>
      </w:r>
      <w:r w:rsidRPr="00E325A6">
        <w:rPr>
          <w:bCs/>
          <w:lang w:val="it-IT"/>
        </w:rPr>
        <w:t xml:space="preserve">bài giảng </w:t>
      </w:r>
      <w:r>
        <w:rPr>
          <w:lang w:val="it-IT"/>
        </w:rPr>
        <w:t>của truyền hình Hà Nội:</w:t>
      </w:r>
      <w:r w:rsidRPr="004943A4">
        <w:rPr>
          <w:lang w:val="it-IT"/>
        </w:rPr>
        <w:t xml:space="preserve"> </w:t>
      </w:r>
      <w:r>
        <w:rPr>
          <w:lang w:val="it-IT"/>
        </w:rPr>
        <w:t>youtube/hanoitv.vn lớp 4/Dạy ngày 2/5/2020</w:t>
      </w:r>
      <w:r w:rsidRPr="00E325A6">
        <w:rPr>
          <w:lang w:val="it-IT"/>
        </w:rPr>
        <w:t>.</w:t>
      </w:r>
    </w:p>
    <w:p w:rsidR="00BD715A" w:rsidRPr="0039130E" w:rsidRDefault="00BD715A" w:rsidP="00BD715A">
      <w:pPr>
        <w:ind w:left="720" w:hanging="720"/>
        <w:rPr>
          <w:bCs/>
          <w:lang w:val="it-IT"/>
        </w:rPr>
      </w:pPr>
      <w:r w:rsidRPr="0039130E">
        <w:rPr>
          <w:bCs/>
          <w:lang w:val="it-IT"/>
        </w:rPr>
        <w:t>HS: Máy tính hoặc điện thoại thông minh có kết nối interne</w:t>
      </w:r>
      <w:r>
        <w:rPr>
          <w:bCs/>
          <w:lang w:val="it-IT"/>
        </w:rPr>
        <w:t>t, sgk TV.</w:t>
      </w:r>
    </w:p>
    <w:p w:rsidR="00BD715A" w:rsidRDefault="00BD715A" w:rsidP="00BD715A">
      <w:pPr>
        <w:ind w:left="720" w:hanging="720"/>
        <w:rPr>
          <w:b/>
          <w:bCs/>
          <w:u w:val="single"/>
          <w:lang w:val="it-IT"/>
        </w:rPr>
      </w:pPr>
      <w:r w:rsidRPr="00C41445">
        <w:rPr>
          <w:b/>
          <w:bCs/>
          <w:u w:val="single"/>
          <w:lang w:val="it-IT"/>
        </w:rPr>
        <w:t>III. Các hoạt động dạy - học.</w:t>
      </w:r>
    </w:p>
    <w:p w:rsidR="00BD715A" w:rsidRDefault="00BD715A" w:rsidP="00BD715A">
      <w:pPr>
        <w:jc w:val="center"/>
        <w:rPr>
          <w:bCs/>
          <w:lang w:val="it-IT"/>
        </w:rPr>
      </w:pPr>
      <w:r w:rsidRPr="00E325A6">
        <w:rPr>
          <w:bCs/>
          <w:lang w:val="it-IT"/>
        </w:rPr>
        <w:t xml:space="preserve"> (Dạy qua </w:t>
      </w:r>
      <w:r>
        <w:rPr>
          <w:bCs/>
          <w:lang w:val="it-IT"/>
        </w:rPr>
        <w:t xml:space="preserve">video </w:t>
      </w:r>
      <w:r w:rsidRPr="00E325A6">
        <w:rPr>
          <w:bCs/>
          <w:lang w:val="it-IT"/>
        </w:rPr>
        <w:t xml:space="preserve">bài giảng </w:t>
      </w:r>
      <w:r>
        <w:rPr>
          <w:lang w:val="it-IT"/>
        </w:rPr>
        <w:t>của truyền hình Hà Nội: youtube/hanoitv.vn lớp 4/Dạy ngày 2/5/2020</w:t>
      </w:r>
      <w:r w:rsidRPr="00E325A6">
        <w:rPr>
          <w:lang w:val="it-IT"/>
        </w:rPr>
        <w:t>.</w:t>
      </w:r>
      <w:r>
        <w:rPr>
          <w:lang w:val="it-IT"/>
        </w:rPr>
        <w:t>)</w:t>
      </w:r>
      <w:r w:rsidRPr="00CA3010">
        <w:rPr>
          <w:b/>
          <w:bCs/>
          <w:lang w:val="it-IT"/>
        </w:rPr>
        <w:t xml:space="preserve"> </w:t>
      </w:r>
      <w:r>
        <w:rPr>
          <w:bCs/>
          <w:lang w:val="it-IT"/>
        </w:rPr>
        <w:t>Dạy từ 9</w:t>
      </w:r>
      <w:r w:rsidRPr="00CA3010">
        <w:rPr>
          <w:bCs/>
          <w:lang w:val="it-IT"/>
        </w:rPr>
        <w:t xml:space="preserve"> giờ </w:t>
      </w:r>
      <w:r>
        <w:rPr>
          <w:bCs/>
          <w:lang w:val="it-IT"/>
        </w:rPr>
        <w:t>1</w:t>
      </w:r>
      <w:r w:rsidRPr="00CA3010">
        <w:rPr>
          <w:bCs/>
          <w:lang w:val="it-IT"/>
        </w:rPr>
        <w:t xml:space="preserve">0 phút - </w:t>
      </w:r>
      <w:r>
        <w:rPr>
          <w:bCs/>
          <w:lang w:val="it-IT"/>
        </w:rPr>
        <w:t>9</w:t>
      </w:r>
      <w:r w:rsidRPr="00CA3010">
        <w:rPr>
          <w:bCs/>
          <w:lang w:val="it-IT"/>
        </w:rPr>
        <w:t xml:space="preserve"> giờ </w:t>
      </w:r>
      <w:r>
        <w:rPr>
          <w:bCs/>
          <w:lang w:val="it-IT"/>
        </w:rPr>
        <w:t>5</w:t>
      </w:r>
      <w:r w:rsidRPr="00CA3010">
        <w:rPr>
          <w:bCs/>
          <w:lang w:val="it-IT"/>
        </w:rPr>
        <w:t xml:space="preserve">0 phút qua </w:t>
      </w:r>
      <w:r>
        <w:rPr>
          <w:bCs/>
          <w:lang w:val="it-IT"/>
        </w:rPr>
        <w:t>Teams</w:t>
      </w:r>
    </w:p>
    <w:tbl>
      <w:tblPr>
        <w:tblW w:w="0" w:type="auto"/>
        <w:tblBorders>
          <w:insideV w:val="single" w:sz="4" w:space="0" w:color="auto"/>
        </w:tblBorders>
        <w:tblLook w:val="01E0"/>
      </w:tblPr>
      <w:tblGrid>
        <w:gridCol w:w="4795"/>
        <w:gridCol w:w="4776"/>
      </w:tblGrid>
      <w:tr w:rsidR="00916484" w:rsidRPr="004C4B23" w:rsidTr="00354859">
        <w:tc>
          <w:tcPr>
            <w:tcW w:w="4932" w:type="dxa"/>
            <w:tcBorders>
              <w:right w:val="single" w:sz="4" w:space="0" w:color="auto"/>
            </w:tcBorders>
            <w:shd w:val="clear" w:color="auto" w:fill="auto"/>
          </w:tcPr>
          <w:p w:rsidR="00916484" w:rsidRPr="004C4B23" w:rsidRDefault="00916484" w:rsidP="00354859">
            <w:pPr>
              <w:rPr>
                <w:b/>
                <w:kern w:val="28"/>
              </w:rPr>
            </w:pPr>
            <w:r w:rsidRPr="004C4B23">
              <w:rPr>
                <w:b/>
                <w:kern w:val="28"/>
              </w:rPr>
              <w:t>1. Kiểm tra bài cũ:                           3'</w:t>
            </w:r>
          </w:p>
          <w:p w:rsidR="00916484" w:rsidRPr="004C4B23" w:rsidRDefault="00916484" w:rsidP="00354859">
            <w:pPr>
              <w:rPr>
                <w:kern w:val="28"/>
              </w:rPr>
            </w:pPr>
            <w:r w:rsidRPr="004C4B23">
              <w:rPr>
                <w:kern w:val="28"/>
              </w:rPr>
              <w:t>Yêu cầu làm bài 1 bài MRVT cái đẹp.</w:t>
            </w:r>
          </w:p>
          <w:p w:rsidR="00916484" w:rsidRPr="004C4B23" w:rsidRDefault="00916484" w:rsidP="00354859">
            <w:pPr>
              <w:rPr>
                <w:kern w:val="28"/>
              </w:rPr>
            </w:pPr>
            <w:r w:rsidRPr="004C4B23">
              <w:rPr>
                <w:kern w:val="28"/>
              </w:rPr>
              <w:t>GV nhận xét</w:t>
            </w:r>
          </w:p>
          <w:p w:rsidR="00916484" w:rsidRPr="004C4B23" w:rsidRDefault="00916484" w:rsidP="00354859">
            <w:pPr>
              <w:rPr>
                <w:b/>
                <w:kern w:val="28"/>
              </w:rPr>
            </w:pPr>
            <w:r w:rsidRPr="004C4B23">
              <w:rPr>
                <w:b/>
                <w:kern w:val="28"/>
              </w:rPr>
              <w:t>2. Bài mới</w:t>
            </w:r>
          </w:p>
          <w:p w:rsidR="00916484" w:rsidRPr="004C4B23" w:rsidRDefault="00916484" w:rsidP="00354859">
            <w:pPr>
              <w:rPr>
                <w:b/>
                <w:kern w:val="28"/>
              </w:rPr>
            </w:pPr>
            <w:r w:rsidRPr="004C4B23">
              <w:rPr>
                <w:b/>
                <w:kern w:val="28"/>
              </w:rPr>
              <w:t>a. Giới thiệu bài:                              1'</w:t>
            </w:r>
          </w:p>
          <w:p w:rsidR="00916484" w:rsidRPr="004C4B23" w:rsidRDefault="00916484" w:rsidP="00354859">
            <w:pPr>
              <w:rPr>
                <w:b/>
                <w:kern w:val="28"/>
              </w:rPr>
            </w:pPr>
            <w:r w:rsidRPr="004C4B23">
              <w:rPr>
                <w:b/>
                <w:kern w:val="28"/>
              </w:rPr>
              <w:t>b. Hướng dẫn HS làm bài tập:      30'</w:t>
            </w:r>
          </w:p>
          <w:p w:rsidR="00916484" w:rsidRPr="004C4B23" w:rsidRDefault="00916484" w:rsidP="00354859">
            <w:pPr>
              <w:rPr>
                <w:b/>
                <w:kern w:val="28"/>
              </w:rPr>
            </w:pPr>
            <w:r w:rsidRPr="004C4B23">
              <w:rPr>
                <w:b/>
                <w:kern w:val="28"/>
              </w:rPr>
              <w:t>* Phần nhận xét: 10’</w:t>
            </w:r>
          </w:p>
          <w:p w:rsidR="00916484" w:rsidRPr="004C4B23" w:rsidRDefault="00916484" w:rsidP="00354859">
            <w:pPr>
              <w:rPr>
                <w:kern w:val="28"/>
              </w:rPr>
            </w:pPr>
            <w:r w:rsidRPr="004C4B23">
              <w:rPr>
                <w:kern w:val="28"/>
              </w:rPr>
              <w:t xml:space="preserve">- GV </w:t>
            </w:r>
            <w:r>
              <w:rPr>
                <w:kern w:val="28"/>
              </w:rPr>
              <w:t>chiếu</w:t>
            </w:r>
            <w:r w:rsidRPr="004C4B23">
              <w:rPr>
                <w:kern w:val="28"/>
              </w:rPr>
              <w:t xml:space="preserve"> bài 1. </w:t>
            </w:r>
          </w:p>
          <w:p w:rsidR="00916484" w:rsidRPr="004C4B23" w:rsidRDefault="00916484" w:rsidP="00354859">
            <w:pPr>
              <w:rPr>
                <w:kern w:val="28"/>
              </w:rPr>
            </w:pPr>
            <w:r w:rsidRPr="004C4B23">
              <w:rPr>
                <w:kern w:val="28"/>
              </w:rPr>
              <w:t>- Gọi HS đọc yêu cầu bài.</w:t>
            </w:r>
          </w:p>
          <w:p w:rsidR="00916484" w:rsidRPr="004C4B23" w:rsidRDefault="00916484" w:rsidP="00354859">
            <w:pPr>
              <w:rPr>
                <w:kern w:val="28"/>
              </w:rPr>
            </w:pPr>
            <w:r w:rsidRPr="004C4B23">
              <w:rPr>
                <w:kern w:val="28"/>
              </w:rPr>
              <w:t>- Gọi HS phát biểu.</w:t>
            </w:r>
          </w:p>
          <w:p w:rsidR="00916484" w:rsidRPr="004C4B23" w:rsidRDefault="00916484" w:rsidP="00354859">
            <w:pPr>
              <w:rPr>
                <w:kern w:val="28"/>
              </w:rPr>
            </w:pPr>
            <w:r>
              <w:rPr>
                <w:kern w:val="28"/>
              </w:rPr>
              <w:t>Chốt lời giải</w:t>
            </w:r>
          </w:p>
          <w:p w:rsidR="00916484" w:rsidRPr="004C4B23" w:rsidRDefault="00916484" w:rsidP="00354859">
            <w:pPr>
              <w:rPr>
                <w:kern w:val="28"/>
              </w:rPr>
            </w:pPr>
            <w:r w:rsidRPr="004C4B23">
              <w:rPr>
                <w:i/>
                <w:kern w:val="28"/>
              </w:rPr>
              <w:t>Bài 2:</w:t>
            </w:r>
            <w:r w:rsidRPr="004C4B23">
              <w:rPr>
                <w:kern w:val="28"/>
              </w:rPr>
              <w:t xml:space="preserve"> Gọi hs đọc yêu cầu bài.</w:t>
            </w:r>
          </w:p>
          <w:p w:rsidR="00916484" w:rsidRPr="004C4B23" w:rsidRDefault="00916484" w:rsidP="00354859">
            <w:pPr>
              <w:rPr>
                <w:kern w:val="28"/>
              </w:rPr>
            </w:pPr>
            <w:r w:rsidRPr="004C4B23">
              <w:rPr>
                <w:kern w:val="28"/>
              </w:rPr>
              <w:t>Yêu cầu HS suy nghĩ để trả lời câu hỏi.</w:t>
            </w:r>
          </w:p>
          <w:p w:rsidR="00916484" w:rsidRPr="004C4B23" w:rsidRDefault="00916484" w:rsidP="00354859">
            <w:pPr>
              <w:rPr>
                <w:kern w:val="28"/>
              </w:rPr>
            </w:pPr>
            <w:r w:rsidRPr="004C4B23">
              <w:rPr>
                <w:kern w:val="28"/>
              </w:rPr>
              <w:t>GV chốt câu trả lời đúng về tác dụng của dấu gạch ngang.</w:t>
            </w:r>
          </w:p>
          <w:p w:rsidR="00916484" w:rsidRPr="004C4B23" w:rsidRDefault="00916484" w:rsidP="00354859">
            <w:pPr>
              <w:rPr>
                <w:kern w:val="28"/>
              </w:rPr>
            </w:pPr>
            <w:r w:rsidRPr="004C4B23">
              <w:rPr>
                <w:kern w:val="28"/>
              </w:rPr>
              <w:t>* Ghi nhớ</w:t>
            </w:r>
          </w:p>
          <w:p w:rsidR="00916484" w:rsidRPr="004C4B23" w:rsidRDefault="00916484" w:rsidP="00354859">
            <w:pPr>
              <w:rPr>
                <w:kern w:val="28"/>
              </w:rPr>
            </w:pPr>
            <w:r w:rsidRPr="004C4B23">
              <w:rPr>
                <w:kern w:val="28"/>
              </w:rPr>
              <w:t>Lấy ví dụ từng tác dụng của dấu gạch ngang.</w:t>
            </w:r>
          </w:p>
          <w:p w:rsidR="00916484" w:rsidRPr="004C4B23" w:rsidRDefault="00916484" w:rsidP="00354859">
            <w:pPr>
              <w:rPr>
                <w:b/>
                <w:kern w:val="28"/>
              </w:rPr>
            </w:pPr>
            <w:r w:rsidRPr="004C4B23">
              <w:rPr>
                <w:b/>
                <w:kern w:val="28"/>
              </w:rPr>
              <w:t>*Thực hành: 20’</w:t>
            </w:r>
          </w:p>
          <w:p w:rsidR="00916484" w:rsidRPr="004C4B23" w:rsidRDefault="00916484" w:rsidP="00354859">
            <w:pPr>
              <w:rPr>
                <w:kern w:val="28"/>
              </w:rPr>
            </w:pPr>
            <w:r w:rsidRPr="004C4B23">
              <w:rPr>
                <w:i/>
                <w:kern w:val="28"/>
              </w:rPr>
              <w:t>Bài 1: 8’</w:t>
            </w:r>
            <w:r w:rsidRPr="004C4B23">
              <w:rPr>
                <w:kern w:val="28"/>
              </w:rPr>
              <w:t xml:space="preserve"> Gọi HS đọc yêu cầu bài.</w:t>
            </w:r>
          </w:p>
          <w:p w:rsidR="00916484" w:rsidRPr="004C4B23" w:rsidRDefault="00916484" w:rsidP="00354859">
            <w:pPr>
              <w:rPr>
                <w:kern w:val="28"/>
              </w:rPr>
            </w:pPr>
            <w:r w:rsidRPr="004C4B23">
              <w:rPr>
                <w:kern w:val="28"/>
              </w:rPr>
              <w:t>Yêu cầu HS tự làm bài tập.</w:t>
            </w:r>
          </w:p>
          <w:p w:rsidR="00916484" w:rsidRPr="004C4B23" w:rsidRDefault="00916484" w:rsidP="00354859">
            <w:pPr>
              <w:rPr>
                <w:kern w:val="28"/>
              </w:rPr>
            </w:pPr>
          </w:p>
          <w:p w:rsidR="00916484" w:rsidRPr="004C4B23" w:rsidRDefault="00916484" w:rsidP="00354859">
            <w:pPr>
              <w:rPr>
                <w:kern w:val="28"/>
              </w:rPr>
            </w:pPr>
            <w:r w:rsidRPr="004C4B23">
              <w:rPr>
                <w:kern w:val="28"/>
              </w:rPr>
              <w:t>GV nhận xét, chốt lời giải đúng.</w:t>
            </w:r>
          </w:p>
          <w:p w:rsidR="00916484" w:rsidRPr="004C4B23" w:rsidRDefault="00916484" w:rsidP="00354859">
            <w:pPr>
              <w:rPr>
                <w:kern w:val="28"/>
              </w:rPr>
            </w:pPr>
            <w:r w:rsidRPr="004C4B23">
              <w:rPr>
                <w:kern w:val="28"/>
              </w:rPr>
              <w:t>? Nêu tác dụng của dấu gạch ngang</w:t>
            </w:r>
          </w:p>
          <w:p w:rsidR="00916484" w:rsidRPr="004C4B23" w:rsidRDefault="00916484" w:rsidP="00354859">
            <w:pPr>
              <w:rPr>
                <w:kern w:val="28"/>
              </w:rPr>
            </w:pPr>
            <w:r w:rsidRPr="004C4B23">
              <w:rPr>
                <w:kern w:val="28"/>
              </w:rPr>
              <w:t xml:space="preserve">GV chốt lại tác dụng của mỗi dấu gạch ngang có trong mẩu chuyện </w:t>
            </w:r>
            <w:r w:rsidRPr="004C4B23">
              <w:rPr>
                <w:i/>
                <w:kern w:val="28"/>
              </w:rPr>
              <w:t>Quà tặng cha</w:t>
            </w:r>
            <w:r w:rsidRPr="004C4B23">
              <w:rPr>
                <w:kern w:val="28"/>
              </w:rPr>
              <w:t xml:space="preserve"> và cách sử dụng dấu gạch ngang.</w:t>
            </w:r>
          </w:p>
          <w:p w:rsidR="00916484" w:rsidRPr="004C4B23" w:rsidRDefault="00916484" w:rsidP="00354859">
            <w:pPr>
              <w:rPr>
                <w:kern w:val="28"/>
              </w:rPr>
            </w:pPr>
            <w:r w:rsidRPr="004C4B23">
              <w:rPr>
                <w:i/>
                <w:kern w:val="28"/>
              </w:rPr>
              <w:t>Bài 2: 12’</w:t>
            </w:r>
            <w:r w:rsidRPr="004C4B23">
              <w:rPr>
                <w:kern w:val="28"/>
              </w:rPr>
              <w:t xml:space="preserve"> Gọi 1 HS đọc yêu cầu bài</w:t>
            </w:r>
          </w:p>
          <w:p w:rsidR="00916484" w:rsidRPr="004C4B23" w:rsidRDefault="00916484" w:rsidP="00354859">
            <w:pPr>
              <w:rPr>
                <w:kern w:val="28"/>
              </w:rPr>
            </w:pPr>
            <w:r w:rsidRPr="004C4B23">
              <w:rPr>
                <w:kern w:val="28"/>
              </w:rPr>
              <w:t>Yêu cầu HS làm vở.</w:t>
            </w:r>
          </w:p>
          <w:p w:rsidR="00916484" w:rsidRPr="004C4B23" w:rsidRDefault="00916484" w:rsidP="00354859">
            <w:pPr>
              <w:rPr>
                <w:kern w:val="28"/>
              </w:rPr>
            </w:pPr>
            <w:r w:rsidRPr="004C4B23">
              <w:rPr>
                <w:kern w:val="28"/>
              </w:rPr>
              <w:t>Tổ chức cho HS đọc và chữa đoạn văn: nội dung, cách dùng từ, viết câu, cách sử dụng dấu gạch ngang,…</w:t>
            </w:r>
          </w:p>
          <w:p w:rsidR="00916484" w:rsidRPr="004C4B23" w:rsidRDefault="00916484" w:rsidP="00354859">
            <w:pPr>
              <w:rPr>
                <w:kern w:val="28"/>
              </w:rPr>
            </w:pPr>
            <w:r w:rsidRPr="004C4B23">
              <w:rPr>
                <w:kern w:val="28"/>
              </w:rPr>
              <w:t>GV chấm bài, nhận xét.</w:t>
            </w:r>
          </w:p>
          <w:p w:rsidR="00916484" w:rsidRPr="004C4B23" w:rsidRDefault="00916484" w:rsidP="00354859">
            <w:pPr>
              <w:rPr>
                <w:kern w:val="28"/>
              </w:rPr>
            </w:pPr>
            <w:r w:rsidRPr="004C4B23">
              <w:rPr>
                <w:kern w:val="28"/>
              </w:rPr>
              <w:t>Chốt lại cách viết đoạn văn có sử dụng dấu gạch ngang.</w:t>
            </w:r>
          </w:p>
          <w:p w:rsidR="00916484" w:rsidRPr="004C4B23" w:rsidRDefault="00916484" w:rsidP="00354859">
            <w:pPr>
              <w:rPr>
                <w:b/>
                <w:kern w:val="28"/>
              </w:rPr>
            </w:pPr>
            <w:r w:rsidRPr="004C4B23">
              <w:rPr>
                <w:b/>
                <w:kern w:val="28"/>
              </w:rPr>
              <w:lastRenderedPageBreak/>
              <w:t>3. Củng cố dặn dò:                          3'</w:t>
            </w:r>
          </w:p>
        </w:tc>
        <w:tc>
          <w:tcPr>
            <w:tcW w:w="4924" w:type="dxa"/>
            <w:tcBorders>
              <w:left w:val="single" w:sz="4" w:space="0" w:color="auto"/>
            </w:tcBorders>
            <w:shd w:val="clear" w:color="auto" w:fill="auto"/>
          </w:tcPr>
          <w:p w:rsidR="00916484" w:rsidRPr="004C4B23" w:rsidRDefault="00916484" w:rsidP="00354859">
            <w:pPr>
              <w:rPr>
                <w:kern w:val="28"/>
                <w:u w:val="single"/>
              </w:rPr>
            </w:pPr>
          </w:p>
          <w:p w:rsidR="00916484" w:rsidRPr="004C4B23" w:rsidRDefault="00916484" w:rsidP="00354859">
            <w:pPr>
              <w:rPr>
                <w:kern w:val="28"/>
                <w:lang w:val="pt-BR"/>
              </w:rPr>
            </w:pPr>
            <w:r w:rsidRPr="004C4B23">
              <w:rPr>
                <w:kern w:val="28"/>
                <w:lang w:val="pt-BR"/>
              </w:rPr>
              <w:t>- 2h/s trả lời, lớp nhận xét.</w:t>
            </w:r>
          </w:p>
          <w:p w:rsidR="00916484" w:rsidRPr="004C4B23" w:rsidRDefault="00916484" w:rsidP="00354859">
            <w:pPr>
              <w:rPr>
                <w:kern w:val="28"/>
                <w:lang w:val="pt-BR"/>
              </w:rPr>
            </w:pPr>
          </w:p>
          <w:p w:rsidR="00916484" w:rsidRPr="004C4B23" w:rsidRDefault="00916484" w:rsidP="00354859">
            <w:pPr>
              <w:rPr>
                <w:kern w:val="28"/>
                <w:lang w:val="pt-BR"/>
              </w:rPr>
            </w:pPr>
          </w:p>
          <w:p w:rsidR="00916484" w:rsidRPr="004C4B23" w:rsidRDefault="00916484" w:rsidP="00354859">
            <w:pPr>
              <w:rPr>
                <w:kern w:val="28"/>
                <w:lang w:val="pt-BR"/>
              </w:rPr>
            </w:pPr>
          </w:p>
          <w:p w:rsidR="00916484" w:rsidRPr="004C4B23" w:rsidRDefault="00916484" w:rsidP="00354859">
            <w:pPr>
              <w:rPr>
                <w:kern w:val="28"/>
                <w:lang w:val="pt-BR"/>
              </w:rPr>
            </w:pPr>
          </w:p>
          <w:p w:rsidR="00916484" w:rsidRPr="004C4B23" w:rsidRDefault="00916484" w:rsidP="00354859">
            <w:pPr>
              <w:rPr>
                <w:kern w:val="28"/>
                <w:lang w:val="pt-BR"/>
              </w:rPr>
            </w:pPr>
          </w:p>
          <w:p w:rsidR="00916484" w:rsidRPr="004C4B23" w:rsidRDefault="00916484" w:rsidP="00354859">
            <w:pPr>
              <w:rPr>
                <w:kern w:val="28"/>
                <w:lang w:val="pt-BR"/>
              </w:rPr>
            </w:pPr>
          </w:p>
          <w:p w:rsidR="00916484" w:rsidRPr="004C4B23" w:rsidRDefault="00916484" w:rsidP="00354859">
            <w:pPr>
              <w:rPr>
                <w:kern w:val="28"/>
                <w:lang w:val="pt-BR"/>
              </w:rPr>
            </w:pPr>
            <w:r w:rsidRPr="004C4B23">
              <w:rPr>
                <w:kern w:val="28"/>
                <w:lang w:val="pt-BR"/>
              </w:rPr>
              <w:t>HS đọc yêu cầu.</w:t>
            </w:r>
          </w:p>
          <w:p w:rsidR="00916484" w:rsidRPr="004C4B23" w:rsidRDefault="00916484" w:rsidP="00354859">
            <w:pPr>
              <w:rPr>
                <w:kern w:val="28"/>
                <w:lang w:val="pt-BR"/>
              </w:rPr>
            </w:pPr>
            <w:r w:rsidRPr="004C4B23">
              <w:rPr>
                <w:kern w:val="28"/>
                <w:lang w:val="pt-BR"/>
              </w:rPr>
              <w:t>HS trả lời.</w:t>
            </w:r>
          </w:p>
          <w:p w:rsidR="00916484" w:rsidRPr="004C4B23" w:rsidRDefault="00916484" w:rsidP="00354859">
            <w:pPr>
              <w:rPr>
                <w:kern w:val="28"/>
                <w:lang w:val="pt-BR"/>
              </w:rPr>
            </w:pPr>
            <w:r w:rsidRPr="004C4B23">
              <w:rPr>
                <w:kern w:val="28"/>
                <w:lang w:val="pt-BR"/>
              </w:rPr>
              <w:t>1 HS đọc lại</w:t>
            </w:r>
          </w:p>
          <w:p w:rsidR="00916484" w:rsidRPr="004C4B23" w:rsidRDefault="00916484" w:rsidP="00354859">
            <w:pPr>
              <w:rPr>
                <w:kern w:val="28"/>
                <w:lang w:val="pt-BR"/>
              </w:rPr>
            </w:pPr>
            <w:r w:rsidRPr="004C4B23">
              <w:rPr>
                <w:kern w:val="28"/>
                <w:lang w:val="pt-BR"/>
              </w:rPr>
              <w:t>HS đọc yêu cầu đề.</w:t>
            </w:r>
          </w:p>
          <w:p w:rsidR="00916484" w:rsidRPr="004C4B23" w:rsidRDefault="00916484" w:rsidP="00354859">
            <w:pPr>
              <w:rPr>
                <w:kern w:val="28"/>
                <w:lang w:val="pt-BR"/>
              </w:rPr>
            </w:pPr>
            <w:r w:rsidRPr="004C4B23">
              <w:rPr>
                <w:kern w:val="28"/>
                <w:lang w:val="pt-BR"/>
              </w:rPr>
              <w:t>2 HS trả lời.</w:t>
            </w:r>
          </w:p>
          <w:p w:rsidR="00916484" w:rsidRPr="004C4B23" w:rsidRDefault="00916484" w:rsidP="00354859">
            <w:pPr>
              <w:rPr>
                <w:kern w:val="28"/>
                <w:lang w:val="pt-BR"/>
              </w:rPr>
            </w:pPr>
            <w:r w:rsidRPr="004C4B23">
              <w:rPr>
                <w:kern w:val="28"/>
                <w:lang w:val="pt-BR"/>
              </w:rPr>
              <w:t>Lớp nhận xét</w:t>
            </w:r>
          </w:p>
          <w:p w:rsidR="00916484" w:rsidRPr="004C4B23" w:rsidRDefault="00916484" w:rsidP="00354859">
            <w:pPr>
              <w:rPr>
                <w:kern w:val="28"/>
                <w:lang w:val="pt-BR"/>
              </w:rPr>
            </w:pPr>
          </w:p>
          <w:p w:rsidR="00916484" w:rsidRPr="004C4B23" w:rsidRDefault="00916484" w:rsidP="00354859">
            <w:pPr>
              <w:rPr>
                <w:kern w:val="28"/>
                <w:lang w:val="pt-BR"/>
              </w:rPr>
            </w:pPr>
            <w:r w:rsidRPr="004C4B23">
              <w:rPr>
                <w:kern w:val="28"/>
                <w:lang w:val="pt-BR"/>
              </w:rPr>
              <w:t>2 HS đọc.</w:t>
            </w:r>
          </w:p>
          <w:p w:rsidR="00916484" w:rsidRPr="004C4B23" w:rsidRDefault="00916484" w:rsidP="00354859">
            <w:pPr>
              <w:rPr>
                <w:kern w:val="28"/>
                <w:lang w:val="pt-BR"/>
              </w:rPr>
            </w:pPr>
            <w:r w:rsidRPr="004C4B23">
              <w:rPr>
                <w:kern w:val="28"/>
                <w:lang w:val="pt-BR"/>
              </w:rPr>
              <w:t>HS lấy VD.</w:t>
            </w:r>
          </w:p>
          <w:p w:rsidR="00916484" w:rsidRPr="004C4B23" w:rsidRDefault="00916484" w:rsidP="00354859">
            <w:pPr>
              <w:rPr>
                <w:kern w:val="28"/>
                <w:lang w:val="pt-BR"/>
              </w:rPr>
            </w:pPr>
          </w:p>
          <w:p w:rsidR="00916484" w:rsidRPr="004C4B23" w:rsidRDefault="00916484" w:rsidP="00354859">
            <w:pPr>
              <w:rPr>
                <w:kern w:val="28"/>
                <w:lang w:val="pt-BR"/>
              </w:rPr>
            </w:pPr>
          </w:p>
          <w:p w:rsidR="00916484" w:rsidRPr="004C4B23" w:rsidRDefault="00916484" w:rsidP="00354859">
            <w:pPr>
              <w:rPr>
                <w:kern w:val="28"/>
                <w:lang w:val="pt-BR"/>
              </w:rPr>
            </w:pPr>
            <w:r w:rsidRPr="004C4B23">
              <w:rPr>
                <w:kern w:val="28"/>
                <w:lang w:val="pt-BR"/>
              </w:rPr>
              <w:t>2 HS đọc</w:t>
            </w:r>
          </w:p>
          <w:p w:rsidR="00916484" w:rsidRPr="004C4B23" w:rsidRDefault="00916484" w:rsidP="00354859">
            <w:pPr>
              <w:rPr>
                <w:kern w:val="28"/>
                <w:lang w:val="pt-BR"/>
              </w:rPr>
            </w:pPr>
            <w:r w:rsidRPr="004C4B23">
              <w:rPr>
                <w:kern w:val="28"/>
                <w:lang w:val="pt-BR"/>
              </w:rPr>
              <w:t xml:space="preserve">- HS tự làm bài tập, </w:t>
            </w:r>
          </w:p>
          <w:p w:rsidR="00916484" w:rsidRPr="004C4B23" w:rsidRDefault="00916484" w:rsidP="00354859">
            <w:pPr>
              <w:rPr>
                <w:kern w:val="28"/>
                <w:lang w:val="pt-BR"/>
              </w:rPr>
            </w:pPr>
            <w:r w:rsidRPr="004C4B23">
              <w:rPr>
                <w:kern w:val="28"/>
                <w:lang w:val="pt-BR"/>
              </w:rPr>
              <w:t>- 2 HS nêu kết quả, lớp nhận xét.</w:t>
            </w:r>
          </w:p>
          <w:p w:rsidR="00916484" w:rsidRPr="004C4B23" w:rsidRDefault="00916484" w:rsidP="00354859">
            <w:pPr>
              <w:rPr>
                <w:kern w:val="28"/>
                <w:lang w:val="pt-BR"/>
              </w:rPr>
            </w:pPr>
          </w:p>
          <w:p w:rsidR="00916484" w:rsidRPr="004C4B23" w:rsidRDefault="00916484" w:rsidP="00354859">
            <w:pPr>
              <w:rPr>
                <w:kern w:val="28"/>
                <w:lang w:val="pt-BR"/>
              </w:rPr>
            </w:pPr>
            <w:r w:rsidRPr="004C4B23">
              <w:rPr>
                <w:kern w:val="28"/>
                <w:lang w:val="pt-BR"/>
              </w:rPr>
              <w:t>- 1HS nêu tác dụng của dấu gạch ngang.</w:t>
            </w:r>
          </w:p>
          <w:p w:rsidR="00916484" w:rsidRPr="004C4B23" w:rsidRDefault="00916484" w:rsidP="00354859">
            <w:pPr>
              <w:rPr>
                <w:kern w:val="28"/>
                <w:lang w:val="pt-BR"/>
              </w:rPr>
            </w:pPr>
            <w:r w:rsidRPr="004C4B23">
              <w:rPr>
                <w:kern w:val="28"/>
                <w:lang w:val="pt-BR"/>
              </w:rPr>
              <w:t>HS đọc yêu cầu bài.</w:t>
            </w:r>
          </w:p>
          <w:p w:rsidR="00916484" w:rsidRPr="004C4B23" w:rsidRDefault="00916484" w:rsidP="00354859">
            <w:pPr>
              <w:rPr>
                <w:kern w:val="28"/>
                <w:lang w:val="pt-BR"/>
              </w:rPr>
            </w:pPr>
          </w:p>
          <w:p w:rsidR="00916484" w:rsidRPr="004C4B23" w:rsidRDefault="00916484" w:rsidP="00354859">
            <w:pPr>
              <w:rPr>
                <w:kern w:val="28"/>
                <w:lang w:val="pt-BR"/>
              </w:rPr>
            </w:pPr>
          </w:p>
          <w:p w:rsidR="00916484" w:rsidRPr="004C4B23" w:rsidRDefault="00916484" w:rsidP="00354859">
            <w:pPr>
              <w:rPr>
                <w:kern w:val="28"/>
                <w:lang w:val="pt-BR"/>
              </w:rPr>
            </w:pPr>
            <w:r w:rsidRPr="004C4B23">
              <w:rPr>
                <w:kern w:val="28"/>
                <w:lang w:val="pt-BR"/>
              </w:rPr>
              <w:t>- HS đọc, lớp theo dõi.</w:t>
            </w:r>
          </w:p>
          <w:p w:rsidR="00916484" w:rsidRPr="004C4B23" w:rsidRDefault="00916484" w:rsidP="00354859">
            <w:pPr>
              <w:rPr>
                <w:kern w:val="28"/>
                <w:lang w:val="pt-BR"/>
              </w:rPr>
            </w:pPr>
            <w:r w:rsidRPr="004C4B23">
              <w:rPr>
                <w:kern w:val="28"/>
                <w:lang w:val="pt-BR"/>
              </w:rPr>
              <w:t xml:space="preserve">- HS làm vở. </w:t>
            </w:r>
            <w:r>
              <w:rPr>
                <w:kern w:val="28"/>
                <w:lang w:val="pt-BR"/>
              </w:rPr>
              <w:t>Chụp lại bài chia sẻ lên màn hình</w:t>
            </w:r>
          </w:p>
          <w:p w:rsidR="00916484" w:rsidRPr="004C4B23" w:rsidRDefault="00916484" w:rsidP="00354859">
            <w:pPr>
              <w:rPr>
                <w:kern w:val="28"/>
                <w:lang w:val="pt-BR"/>
              </w:rPr>
            </w:pPr>
            <w:r w:rsidRPr="004C4B23">
              <w:rPr>
                <w:kern w:val="28"/>
                <w:lang w:val="pt-BR"/>
              </w:rPr>
              <w:t>HS đọc đoạn văn đã viết</w:t>
            </w:r>
          </w:p>
          <w:p w:rsidR="00916484" w:rsidRPr="004C4B23" w:rsidRDefault="00916484" w:rsidP="00354859">
            <w:pPr>
              <w:rPr>
                <w:kern w:val="28"/>
                <w:lang w:val="pt-BR"/>
              </w:rPr>
            </w:pPr>
            <w:r w:rsidRPr="004C4B23">
              <w:rPr>
                <w:kern w:val="28"/>
                <w:lang w:val="pt-BR"/>
              </w:rPr>
              <w:t>=&gt; nhận xét, chữa bài</w:t>
            </w:r>
          </w:p>
          <w:p w:rsidR="00916484" w:rsidRPr="004C4B23" w:rsidRDefault="00916484" w:rsidP="00354859">
            <w:pPr>
              <w:rPr>
                <w:kern w:val="28"/>
                <w:lang w:val="pt-BR"/>
              </w:rPr>
            </w:pPr>
          </w:p>
          <w:p w:rsidR="00916484" w:rsidRPr="004C4B23" w:rsidRDefault="00916484" w:rsidP="00354859">
            <w:pPr>
              <w:rPr>
                <w:kern w:val="28"/>
                <w:lang w:val="pt-BR"/>
              </w:rPr>
            </w:pPr>
          </w:p>
        </w:tc>
      </w:tr>
    </w:tbl>
    <w:p w:rsidR="00916484" w:rsidRDefault="00916484" w:rsidP="00916484">
      <w:pPr>
        <w:rPr>
          <w:kern w:val="28"/>
          <w:lang w:val="pt-BR"/>
        </w:rPr>
      </w:pPr>
      <w:r>
        <w:rPr>
          <w:kern w:val="28"/>
          <w:lang w:val="pt-BR"/>
        </w:rPr>
        <w:lastRenderedPageBreak/>
        <w:t>? Nêu tác dụng của dấu gạch ngang? Cho ví dụ minh họa về từng tác dụng đó.</w:t>
      </w:r>
    </w:p>
    <w:p w:rsidR="00916484" w:rsidRDefault="00916484" w:rsidP="00916484">
      <w:pPr>
        <w:rPr>
          <w:kern w:val="28"/>
          <w:lang w:val="pt-BR"/>
        </w:rPr>
      </w:pPr>
      <w:r w:rsidRPr="00F54C8F">
        <w:rPr>
          <w:kern w:val="28"/>
          <w:lang w:val="pt-BR"/>
        </w:rPr>
        <w:t xml:space="preserve">Nhận xét chung tiết học. </w:t>
      </w:r>
      <w:r>
        <w:rPr>
          <w:kern w:val="28"/>
          <w:lang w:val="pt-BR"/>
        </w:rPr>
        <w:t>Chốt kiến thức về dấu gạch ngang.</w:t>
      </w:r>
    </w:p>
    <w:p w:rsidR="00916484" w:rsidRDefault="00916484" w:rsidP="00916484">
      <w:r w:rsidRPr="00F54C8F">
        <w:rPr>
          <w:kern w:val="28"/>
          <w:lang w:val="pt-BR"/>
        </w:rPr>
        <w:t>Dặn HS chuẩn bị bài sau:</w:t>
      </w:r>
      <w:r w:rsidRPr="00F54C8F">
        <w:rPr>
          <w:bCs/>
          <w:lang w:val="pt-BR"/>
        </w:rPr>
        <w:t xml:space="preserve"> MRVT: Cái đẹp</w:t>
      </w:r>
    </w:p>
    <w:p w:rsidR="00B93288" w:rsidRPr="00CA3010" w:rsidRDefault="00B93288" w:rsidP="00BD715A">
      <w:pPr>
        <w:jc w:val="center"/>
        <w:rPr>
          <w:bCs/>
          <w:lang w:val="it-IT"/>
        </w:rPr>
      </w:pPr>
      <w:r>
        <w:rPr>
          <w:bCs/>
          <w:lang w:val="it-IT"/>
        </w:rPr>
        <w:t>_______________________________________________</w:t>
      </w:r>
    </w:p>
    <w:p w:rsidR="00B93288" w:rsidRPr="0066441E" w:rsidRDefault="00B93288" w:rsidP="00B93288">
      <w:pPr>
        <w:rPr>
          <w:b/>
          <w:bCs/>
          <w:u w:val="single"/>
          <w:lang w:val="nl-NL"/>
        </w:rPr>
      </w:pPr>
      <w:r w:rsidRPr="0066441E">
        <w:rPr>
          <w:b/>
          <w:bCs/>
          <w:lang w:val="nl-NL"/>
        </w:rPr>
        <w:t xml:space="preserve">Tiết </w:t>
      </w:r>
      <w:r>
        <w:rPr>
          <w:b/>
          <w:bCs/>
          <w:lang w:val="nl-NL"/>
        </w:rPr>
        <w:t>4</w:t>
      </w:r>
      <w:r w:rsidRPr="0066441E">
        <w:rPr>
          <w:b/>
          <w:bCs/>
          <w:lang w:val="nl-NL"/>
        </w:rPr>
        <w:t xml:space="preserve">                                                 </w:t>
      </w:r>
      <w:r w:rsidRPr="0066441E">
        <w:rPr>
          <w:b/>
          <w:bCs/>
          <w:u w:val="single"/>
          <w:lang w:val="nl-NL"/>
        </w:rPr>
        <w:t>Kĩ thuật</w:t>
      </w:r>
    </w:p>
    <w:p w:rsidR="00B93288" w:rsidRPr="0066441E" w:rsidRDefault="00B93288" w:rsidP="00B93288">
      <w:pPr>
        <w:jc w:val="center"/>
        <w:rPr>
          <w:sz w:val="26"/>
          <w:szCs w:val="26"/>
          <w:lang w:val="nl-NL"/>
        </w:rPr>
      </w:pPr>
      <w:r w:rsidRPr="0066441E">
        <w:rPr>
          <w:b/>
          <w:bCs/>
          <w:lang w:val="nl-NL"/>
        </w:rPr>
        <w:t>Khâu thường (T1)</w:t>
      </w:r>
    </w:p>
    <w:p w:rsidR="00B93288" w:rsidRPr="00B93288" w:rsidRDefault="00B93288" w:rsidP="00B93288">
      <w:pPr>
        <w:jc w:val="both"/>
        <w:rPr>
          <w:b/>
          <w:szCs w:val="26"/>
          <w:u w:val="single"/>
          <w:lang w:val="nl-NL"/>
        </w:rPr>
      </w:pPr>
      <w:r w:rsidRPr="00B93288">
        <w:rPr>
          <w:b/>
          <w:szCs w:val="26"/>
          <w:u w:val="single"/>
          <w:lang w:val="nl-NL"/>
        </w:rPr>
        <w:t>I. Mục tiêu:</w:t>
      </w:r>
    </w:p>
    <w:p w:rsidR="00B93288" w:rsidRPr="0066441E" w:rsidRDefault="00B93288" w:rsidP="00B93288">
      <w:pPr>
        <w:jc w:val="both"/>
        <w:rPr>
          <w:lang w:val="nl-NL"/>
        </w:rPr>
      </w:pPr>
      <w:r w:rsidRPr="0066441E">
        <w:rPr>
          <w:lang w:val="nl-NL"/>
        </w:rPr>
        <w:t xml:space="preserve">  - HS biết cách cầm vải, cầm kim, lên kim, xuống kim khi khâu và đặc điểm mũi khâu, đường khâu thường.</w:t>
      </w:r>
    </w:p>
    <w:p w:rsidR="00B93288" w:rsidRPr="0066441E" w:rsidRDefault="00B93288" w:rsidP="00B93288">
      <w:pPr>
        <w:jc w:val="both"/>
        <w:rPr>
          <w:lang w:val="nl-NL"/>
        </w:rPr>
      </w:pPr>
      <w:r w:rsidRPr="0066441E">
        <w:rPr>
          <w:lang w:val="nl-NL"/>
        </w:rPr>
        <w:t xml:space="preserve">  - Biết cách khâu và khâu được các mũi khâu thường theo đường vạch dấu.</w:t>
      </w:r>
    </w:p>
    <w:p w:rsidR="00B93288" w:rsidRPr="0066441E" w:rsidRDefault="00B93288" w:rsidP="00B93288">
      <w:pPr>
        <w:jc w:val="both"/>
        <w:rPr>
          <w:u w:val="single"/>
          <w:lang w:val="nl-NL"/>
        </w:rPr>
      </w:pPr>
      <w:r w:rsidRPr="0066441E">
        <w:rPr>
          <w:lang w:val="nl-NL"/>
        </w:rPr>
        <w:t xml:space="preserve">  - Rèn luyện tính kiên trì, sư khéo léo của đôi bàn tay.</w:t>
      </w:r>
    </w:p>
    <w:p w:rsidR="00B93288" w:rsidRPr="00B93288" w:rsidRDefault="00B93288" w:rsidP="00B93288">
      <w:pPr>
        <w:jc w:val="both"/>
        <w:rPr>
          <w:b/>
          <w:u w:val="single"/>
          <w:lang w:val="nl-NL"/>
        </w:rPr>
      </w:pPr>
      <w:r w:rsidRPr="00B93288">
        <w:rPr>
          <w:b/>
          <w:u w:val="single"/>
          <w:lang w:val="nl-NL"/>
        </w:rPr>
        <w:t>II. Đồ dùng dạy- học:</w:t>
      </w:r>
    </w:p>
    <w:p w:rsidR="00B93288" w:rsidRPr="0039130E" w:rsidRDefault="00B93288" w:rsidP="00B93288">
      <w:pPr>
        <w:ind w:left="720" w:hanging="720"/>
        <w:rPr>
          <w:lang w:val="it-IT"/>
        </w:rPr>
      </w:pPr>
      <w:r w:rsidRPr="0039130E">
        <w:rPr>
          <w:bCs/>
          <w:lang w:val="it-IT"/>
        </w:rPr>
        <w:t xml:space="preserve">GV: </w:t>
      </w:r>
      <w:r w:rsidRPr="0039130E">
        <w:rPr>
          <w:lang w:val="it-IT"/>
        </w:rPr>
        <w:t>Máy tính, giáo án powerpoint</w:t>
      </w:r>
    </w:p>
    <w:p w:rsidR="00B93288" w:rsidRPr="0039130E" w:rsidRDefault="00B93288" w:rsidP="00B93288">
      <w:pPr>
        <w:ind w:left="720" w:hanging="720"/>
        <w:rPr>
          <w:bCs/>
          <w:lang w:val="it-IT"/>
        </w:rPr>
      </w:pPr>
      <w:r w:rsidRPr="0039130E">
        <w:rPr>
          <w:bCs/>
          <w:lang w:val="it-IT"/>
        </w:rPr>
        <w:t xml:space="preserve">HS: Máy tính hoặc </w:t>
      </w:r>
      <w:r w:rsidR="00354859">
        <w:rPr>
          <w:bCs/>
          <w:lang w:val="it-IT"/>
        </w:rPr>
        <w:t>đt</w:t>
      </w:r>
      <w:r w:rsidRPr="0039130E">
        <w:rPr>
          <w:bCs/>
          <w:lang w:val="it-IT"/>
        </w:rPr>
        <w:t xml:space="preserve"> thông minh có kết nối interne</w:t>
      </w:r>
      <w:r>
        <w:rPr>
          <w:bCs/>
          <w:lang w:val="it-IT"/>
        </w:rPr>
        <w:t xml:space="preserve">t, sgk KT, bộ cắt, khâu, thêu </w:t>
      </w:r>
    </w:p>
    <w:p w:rsidR="00B93288" w:rsidRDefault="00B93288" w:rsidP="00B93288">
      <w:pPr>
        <w:ind w:left="720" w:hanging="720"/>
        <w:rPr>
          <w:b/>
          <w:bCs/>
          <w:u w:val="single"/>
          <w:lang w:val="it-IT"/>
        </w:rPr>
      </w:pPr>
      <w:r w:rsidRPr="00C41445">
        <w:rPr>
          <w:b/>
          <w:bCs/>
          <w:u w:val="single"/>
          <w:lang w:val="it-IT"/>
        </w:rPr>
        <w:t>III. Các hoạt động dạy - học.</w:t>
      </w:r>
    </w:p>
    <w:p w:rsidR="00B93288" w:rsidRPr="00541B5F" w:rsidRDefault="00B93288" w:rsidP="00B93288">
      <w:pPr>
        <w:jc w:val="center"/>
        <w:rPr>
          <w:bCs/>
          <w:lang w:val="it-IT"/>
        </w:rPr>
      </w:pPr>
      <w:r w:rsidRPr="00541B5F">
        <w:rPr>
          <w:bCs/>
          <w:lang w:val="it-IT"/>
        </w:rPr>
        <w:t xml:space="preserve">Dạy bằng giáo án </w:t>
      </w:r>
      <w:r w:rsidRPr="00541B5F">
        <w:rPr>
          <w:lang w:val="it-IT"/>
        </w:rPr>
        <w:t>powerpoint</w:t>
      </w:r>
      <w:r w:rsidRPr="00541B5F">
        <w:rPr>
          <w:bCs/>
          <w:lang w:val="it-IT"/>
        </w:rPr>
        <w:t xml:space="preserve"> từ </w:t>
      </w:r>
      <w:r>
        <w:rPr>
          <w:bCs/>
          <w:lang w:val="it-IT"/>
        </w:rPr>
        <w:t>10</w:t>
      </w:r>
      <w:r w:rsidRPr="00541B5F">
        <w:rPr>
          <w:bCs/>
          <w:lang w:val="it-IT"/>
        </w:rPr>
        <w:t xml:space="preserve"> giờ </w:t>
      </w:r>
      <w:r>
        <w:rPr>
          <w:bCs/>
          <w:lang w:val="it-IT"/>
        </w:rPr>
        <w:t>0</w:t>
      </w:r>
      <w:r w:rsidRPr="00541B5F">
        <w:rPr>
          <w:bCs/>
          <w:lang w:val="it-IT"/>
        </w:rPr>
        <w:t xml:space="preserve">0 phút - </w:t>
      </w:r>
      <w:r>
        <w:rPr>
          <w:bCs/>
          <w:lang w:val="it-IT"/>
        </w:rPr>
        <w:t>10</w:t>
      </w:r>
      <w:r w:rsidRPr="00541B5F">
        <w:rPr>
          <w:bCs/>
          <w:lang w:val="it-IT"/>
        </w:rPr>
        <w:t xml:space="preserve"> giờ </w:t>
      </w:r>
      <w:r>
        <w:rPr>
          <w:bCs/>
          <w:lang w:val="it-IT"/>
        </w:rPr>
        <w:t>4</w:t>
      </w:r>
      <w:r w:rsidRPr="00541B5F">
        <w:rPr>
          <w:bCs/>
          <w:lang w:val="it-IT"/>
        </w:rPr>
        <w:t xml:space="preserve">0 phút qua </w:t>
      </w:r>
      <w:r>
        <w:rPr>
          <w:bCs/>
          <w:lang w:val="it-IT"/>
        </w:rPr>
        <w:t>Teams</w:t>
      </w:r>
    </w:p>
    <w:tbl>
      <w:tblPr>
        <w:tblW w:w="94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6408"/>
        <w:gridCol w:w="3080"/>
      </w:tblGrid>
      <w:tr w:rsidR="00354859" w:rsidRPr="0066441E" w:rsidTr="00354859">
        <w:tc>
          <w:tcPr>
            <w:tcW w:w="6408" w:type="dxa"/>
            <w:tcBorders>
              <w:top w:val="nil"/>
              <w:left w:val="nil"/>
              <w:bottom w:val="nil"/>
              <w:right w:val="single" w:sz="4" w:space="0" w:color="auto"/>
            </w:tcBorders>
          </w:tcPr>
          <w:p w:rsidR="00354859" w:rsidRPr="0066441E" w:rsidRDefault="00354859" w:rsidP="00354859">
            <w:pPr>
              <w:jc w:val="both"/>
              <w:rPr>
                <w:i/>
                <w:iCs/>
                <w:lang w:val="nl-NL"/>
              </w:rPr>
            </w:pPr>
            <w:r w:rsidRPr="0066441E">
              <w:rPr>
                <w:b/>
                <w:iCs/>
                <w:lang w:val="nl-NL"/>
              </w:rPr>
              <w:t>1.Ổn định:</w:t>
            </w:r>
            <w:r w:rsidRPr="0066441E">
              <w:rPr>
                <w:lang w:val="nl-NL"/>
              </w:rPr>
              <w:t xml:space="preserve"> Kiểm tra dụng cụ học tập.</w:t>
            </w:r>
          </w:p>
          <w:p w:rsidR="00354859" w:rsidRPr="0066441E" w:rsidRDefault="00354859" w:rsidP="00354859">
            <w:pPr>
              <w:jc w:val="both"/>
              <w:rPr>
                <w:b/>
                <w:iCs/>
                <w:lang w:val="nl-NL"/>
              </w:rPr>
            </w:pPr>
            <w:r w:rsidRPr="0066441E">
              <w:rPr>
                <w:b/>
                <w:iCs/>
                <w:lang w:val="nl-NL"/>
              </w:rPr>
              <w:t>2.Dạy bài mới:</w:t>
            </w:r>
          </w:p>
          <w:p w:rsidR="00354859" w:rsidRPr="0066441E" w:rsidRDefault="00354859" w:rsidP="00354859">
            <w:pPr>
              <w:jc w:val="both"/>
              <w:rPr>
                <w:lang w:val="nl-NL"/>
              </w:rPr>
            </w:pPr>
            <w:r w:rsidRPr="0066441E">
              <w:rPr>
                <w:lang w:val="nl-NL"/>
              </w:rPr>
              <w:t xml:space="preserve">  </w:t>
            </w:r>
            <w:r w:rsidRPr="0066441E">
              <w:rPr>
                <w:i/>
                <w:iCs/>
                <w:lang w:val="nl-NL"/>
              </w:rPr>
              <w:t>a)Giới thiệu bài:</w:t>
            </w:r>
            <w:r w:rsidRPr="0066441E">
              <w:rPr>
                <w:lang w:val="nl-NL"/>
              </w:rPr>
              <w:t xml:space="preserve"> Khâu thường.  </w:t>
            </w:r>
          </w:p>
          <w:p w:rsidR="00354859" w:rsidRPr="0066441E" w:rsidRDefault="00354859" w:rsidP="00354859">
            <w:pPr>
              <w:jc w:val="both"/>
              <w:rPr>
                <w:i/>
                <w:iCs/>
                <w:lang w:val="nl-NL"/>
              </w:rPr>
            </w:pPr>
            <w:r w:rsidRPr="0066441E">
              <w:rPr>
                <w:i/>
                <w:iCs/>
                <w:lang w:val="nl-NL"/>
              </w:rPr>
              <w:t xml:space="preserve">  b)Hướng dẫn cách làm:</w:t>
            </w:r>
          </w:p>
          <w:p w:rsidR="00354859" w:rsidRPr="0066441E" w:rsidRDefault="00354859" w:rsidP="00354859">
            <w:pPr>
              <w:jc w:val="both"/>
              <w:rPr>
                <w:b/>
                <w:bCs/>
                <w:i/>
                <w:iCs/>
                <w:lang w:val="nl-NL"/>
              </w:rPr>
            </w:pPr>
            <w:r w:rsidRPr="0066441E">
              <w:rPr>
                <w:lang w:val="nl-NL"/>
              </w:rPr>
              <w:t xml:space="preserve"> </w:t>
            </w:r>
            <w:r w:rsidRPr="0066441E">
              <w:rPr>
                <w:b/>
                <w:bCs/>
                <w:u w:val="single"/>
                <w:lang w:val="nl-NL"/>
              </w:rPr>
              <w:t>Hoạt động 1</w:t>
            </w:r>
            <w:r w:rsidRPr="0066441E">
              <w:rPr>
                <w:lang w:val="nl-NL"/>
              </w:rPr>
              <w:t xml:space="preserve">: </w:t>
            </w:r>
            <w:r w:rsidRPr="0066441E">
              <w:rPr>
                <w:b/>
                <w:bCs/>
                <w:i/>
                <w:iCs/>
                <w:lang w:val="nl-NL"/>
              </w:rPr>
              <w:t>Hdẫn HS quan sát và nhận xét mẫu.</w:t>
            </w:r>
          </w:p>
          <w:p w:rsidR="00354859" w:rsidRPr="0066441E" w:rsidRDefault="00354859" w:rsidP="00354859">
            <w:pPr>
              <w:jc w:val="both"/>
              <w:rPr>
                <w:lang w:val="nl-NL"/>
              </w:rPr>
            </w:pPr>
            <w:r w:rsidRPr="0066441E">
              <w:rPr>
                <w:lang w:val="nl-NL"/>
              </w:rPr>
              <w:t xml:space="preserve">  - GV</w:t>
            </w:r>
            <w:r w:rsidR="00F3539B">
              <w:rPr>
                <w:lang w:val="nl-NL"/>
              </w:rPr>
              <w:t xml:space="preserve"> chiếu và</w:t>
            </w:r>
            <w:r w:rsidRPr="0066441E">
              <w:rPr>
                <w:lang w:val="nl-NL"/>
              </w:rPr>
              <w:t xml:space="preserve"> giới thiệu mẫu khâu mũi thường và giải thích: các mũi khâu xuất hiện ở mặt phải là mũi chỉ nổi, mặt trái là mũi chỉ lặn.</w:t>
            </w:r>
          </w:p>
          <w:p w:rsidR="00354859" w:rsidRPr="0066441E" w:rsidRDefault="00354859" w:rsidP="00354859">
            <w:pPr>
              <w:jc w:val="both"/>
              <w:rPr>
                <w:lang w:val="nl-NL"/>
              </w:rPr>
            </w:pPr>
            <w:r w:rsidRPr="0066441E">
              <w:rPr>
                <w:lang w:val="nl-NL"/>
              </w:rPr>
              <w:t xml:space="preserve">  - GV bổ sung và kết luận đặc điểm của mũi khâu thường:</w:t>
            </w:r>
          </w:p>
          <w:p w:rsidR="00354859" w:rsidRPr="0066441E" w:rsidRDefault="00354859" w:rsidP="00354859">
            <w:pPr>
              <w:jc w:val="both"/>
              <w:rPr>
                <w:lang w:val="nl-NL"/>
              </w:rPr>
            </w:pPr>
            <w:r w:rsidRPr="0066441E">
              <w:rPr>
                <w:lang w:val="nl-NL"/>
              </w:rPr>
              <w:t xml:space="preserve">   + Đường khâu ở mặt trái và phải giống nhau.</w:t>
            </w:r>
          </w:p>
          <w:p w:rsidR="00354859" w:rsidRPr="0066441E" w:rsidRDefault="00354859" w:rsidP="00354859">
            <w:pPr>
              <w:jc w:val="both"/>
              <w:rPr>
                <w:lang w:val="nl-NL"/>
              </w:rPr>
            </w:pPr>
            <w:r w:rsidRPr="0066441E">
              <w:rPr>
                <w:lang w:val="nl-NL"/>
              </w:rPr>
              <w:t xml:space="preserve">   + Mũi khâu ở mặt phải và ở mặt trái giống nhau, dài bằng nhau và cách đều nhau.</w:t>
            </w:r>
          </w:p>
          <w:p w:rsidR="00354859" w:rsidRPr="0066441E" w:rsidRDefault="00354859" w:rsidP="00354859">
            <w:pPr>
              <w:jc w:val="both"/>
              <w:rPr>
                <w:lang w:val="nl-NL"/>
              </w:rPr>
            </w:pPr>
            <w:r w:rsidRPr="0066441E">
              <w:rPr>
                <w:lang w:val="nl-NL"/>
              </w:rPr>
              <w:t xml:space="preserve">  -Vậy thế nào là khâu thường?</w:t>
            </w:r>
          </w:p>
          <w:p w:rsidR="00354859" w:rsidRPr="0066441E" w:rsidRDefault="00354859" w:rsidP="00354859">
            <w:pPr>
              <w:jc w:val="both"/>
              <w:rPr>
                <w:lang w:val="nl-NL"/>
              </w:rPr>
            </w:pPr>
            <w:r w:rsidRPr="0066441E">
              <w:rPr>
                <w:b/>
                <w:bCs/>
                <w:u w:val="single"/>
                <w:lang w:val="nl-NL"/>
              </w:rPr>
              <w:t>Hoạt động 2</w:t>
            </w:r>
            <w:r w:rsidRPr="0066441E">
              <w:rPr>
                <w:lang w:val="nl-NL"/>
              </w:rPr>
              <w:t xml:space="preserve">: </w:t>
            </w:r>
            <w:r w:rsidRPr="0066441E">
              <w:rPr>
                <w:b/>
                <w:bCs/>
                <w:i/>
                <w:iCs/>
                <w:lang w:val="nl-NL"/>
              </w:rPr>
              <w:t>Hướng dẫn thao tác kỹ thuật</w:t>
            </w:r>
            <w:r w:rsidRPr="0066441E">
              <w:rPr>
                <w:lang w:val="nl-NL"/>
              </w:rPr>
              <w:t>.</w:t>
            </w:r>
          </w:p>
          <w:p w:rsidR="00354859" w:rsidRPr="0066441E" w:rsidRDefault="00354859" w:rsidP="00354859">
            <w:pPr>
              <w:jc w:val="both"/>
              <w:rPr>
                <w:lang w:val="nl-NL"/>
              </w:rPr>
            </w:pPr>
            <w:r w:rsidRPr="0066441E">
              <w:rPr>
                <w:lang w:val="nl-NL"/>
              </w:rPr>
              <w:t xml:space="preserve">  - GV hướng dẫn HS thực hiện một số thao tác khâu, thêu cơ bản.</w:t>
            </w:r>
          </w:p>
          <w:p w:rsidR="00354859" w:rsidRPr="0066441E" w:rsidRDefault="00354859" w:rsidP="00354859">
            <w:pPr>
              <w:jc w:val="both"/>
              <w:rPr>
                <w:lang w:val="nl-NL"/>
              </w:rPr>
            </w:pPr>
            <w:r w:rsidRPr="0066441E">
              <w:rPr>
                <w:lang w:val="nl-NL"/>
              </w:rPr>
              <w:t xml:space="preserve">  - Đây là bài học đầu tiên về khâu, thêu nên trước khi hướng dẫn khâu thường HS phải biết cách cầm vải, kim, cách lên xuống kim.</w:t>
            </w:r>
          </w:p>
          <w:p w:rsidR="00354859" w:rsidRPr="0066441E" w:rsidRDefault="00354859" w:rsidP="00354859">
            <w:pPr>
              <w:jc w:val="both"/>
              <w:rPr>
                <w:lang w:val="nl-NL"/>
              </w:rPr>
            </w:pPr>
            <w:r w:rsidRPr="0066441E">
              <w:rPr>
                <w:lang w:val="nl-NL"/>
              </w:rPr>
              <w:t xml:space="preserve">  - Cho HS qsát H1 và gọi HS nêu cách lên xuống kim.</w:t>
            </w:r>
          </w:p>
          <w:p w:rsidR="00354859" w:rsidRPr="0066441E" w:rsidRDefault="00354859" w:rsidP="00354859">
            <w:pPr>
              <w:jc w:val="both"/>
              <w:rPr>
                <w:lang w:val="nl-NL"/>
              </w:rPr>
            </w:pPr>
            <w:r w:rsidRPr="0066441E">
              <w:rPr>
                <w:lang w:val="nl-NL"/>
              </w:rPr>
              <w:t xml:space="preserve">  - GV hướng dẫn 1 số điểm cần lưu ý:</w:t>
            </w:r>
          </w:p>
          <w:p w:rsidR="00354859" w:rsidRPr="0066441E" w:rsidRDefault="00354859" w:rsidP="00354859">
            <w:pPr>
              <w:jc w:val="both"/>
              <w:rPr>
                <w:spacing w:val="-4"/>
                <w:lang w:val="nl-NL"/>
              </w:rPr>
            </w:pPr>
            <w:r w:rsidRPr="0066441E">
              <w:rPr>
                <w:lang w:val="nl-NL"/>
              </w:rPr>
              <w:t xml:space="preserve">   </w:t>
            </w:r>
            <w:r w:rsidRPr="0066441E">
              <w:rPr>
                <w:spacing w:val="-4"/>
                <w:lang w:val="nl-NL"/>
              </w:rPr>
              <w:t>+ Khi cầm vải, lòng bàn tay trái hướng lên trên và chỗ sắp khâu nằm gần đầu ngón tay trỏ. Ngón cái ở trên đè xuống đầu ngón trỏ để kẹp đúng vào đường dấu.</w:t>
            </w:r>
          </w:p>
          <w:p w:rsidR="00354859" w:rsidRPr="0066441E" w:rsidRDefault="00354859" w:rsidP="00354859">
            <w:pPr>
              <w:jc w:val="both"/>
              <w:rPr>
                <w:lang w:val="nl-NL"/>
              </w:rPr>
            </w:pPr>
            <w:r w:rsidRPr="0066441E">
              <w:rPr>
                <w:lang w:val="nl-NL"/>
              </w:rPr>
              <w:t xml:space="preserve">   + Cầm kim chặt vừa phải, không nên cầm chặt quá hoặc lỏng quá sẽ khó khâu.</w:t>
            </w:r>
          </w:p>
          <w:p w:rsidR="00354859" w:rsidRPr="0066441E" w:rsidRDefault="00354859" w:rsidP="00354859">
            <w:pPr>
              <w:jc w:val="both"/>
              <w:rPr>
                <w:lang w:val="nl-NL"/>
              </w:rPr>
            </w:pPr>
            <w:r w:rsidRPr="0066441E">
              <w:rPr>
                <w:lang w:val="nl-NL"/>
              </w:rPr>
              <w:t xml:space="preserve">   + Cần giữ an toàn tránh kim đâm vào ngón tay hoặc </w:t>
            </w:r>
            <w:r w:rsidRPr="0066441E">
              <w:rPr>
                <w:lang w:val="nl-NL"/>
              </w:rPr>
              <w:lastRenderedPageBreak/>
              <w:t>bạn bên cạnh.</w:t>
            </w:r>
          </w:p>
          <w:p w:rsidR="00354859" w:rsidRPr="0066441E" w:rsidRDefault="00354859" w:rsidP="00354859">
            <w:pPr>
              <w:jc w:val="both"/>
              <w:rPr>
                <w:lang w:val="nl-NL"/>
              </w:rPr>
            </w:pPr>
            <w:r w:rsidRPr="0066441E">
              <w:rPr>
                <w:lang w:val="nl-NL"/>
              </w:rPr>
              <w:t xml:space="preserve">  - GV gọi HS lên bảng thực hiện thao tác.</w:t>
            </w:r>
          </w:p>
          <w:p w:rsidR="00354859" w:rsidRPr="0066441E" w:rsidRDefault="00354859" w:rsidP="00354859">
            <w:pPr>
              <w:jc w:val="both"/>
              <w:rPr>
                <w:lang w:val="nl-NL"/>
              </w:rPr>
            </w:pPr>
            <w:r w:rsidRPr="0066441E">
              <w:rPr>
                <w:lang w:val="nl-NL"/>
              </w:rPr>
              <w:t xml:space="preserve">  </w:t>
            </w:r>
            <w:r w:rsidRPr="0066441E">
              <w:rPr>
                <w:b/>
                <w:bCs/>
                <w:i/>
                <w:iCs/>
                <w:lang w:val="nl-NL"/>
              </w:rPr>
              <w:t>GV hướng dẫn kỹ thuật khâu thường</w:t>
            </w:r>
            <w:r w:rsidRPr="0066441E">
              <w:rPr>
                <w:lang w:val="nl-NL"/>
              </w:rPr>
              <w:t>:</w:t>
            </w:r>
          </w:p>
          <w:p w:rsidR="00354859" w:rsidRPr="0066441E" w:rsidRDefault="00354859" w:rsidP="00354859">
            <w:pPr>
              <w:jc w:val="both"/>
              <w:rPr>
                <w:lang w:val="nl-NL"/>
              </w:rPr>
            </w:pPr>
            <w:r w:rsidRPr="0066441E">
              <w:rPr>
                <w:lang w:val="nl-NL"/>
              </w:rPr>
              <w:t xml:space="preserve">  - GV </w:t>
            </w:r>
            <w:r w:rsidR="00F3539B">
              <w:rPr>
                <w:lang w:val="nl-NL"/>
              </w:rPr>
              <w:t>chiếu</w:t>
            </w:r>
            <w:r w:rsidRPr="0066441E">
              <w:rPr>
                <w:lang w:val="nl-NL"/>
              </w:rPr>
              <w:t xml:space="preserve"> tranh quy trình, hướng dẫn HS quan sát tranh để nêu các bước khâu thường.</w:t>
            </w:r>
          </w:p>
          <w:p w:rsidR="00354859" w:rsidRPr="0066441E" w:rsidRDefault="00354859" w:rsidP="00354859">
            <w:pPr>
              <w:jc w:val="both"/>
              <w:rPr>
                <w:lang w:val="nl-NL"/>
              </w:rPr>
            </w:pPr>
            <w:r w:rsidRPr="0066441E">
              <w:rPr>
                <w:lang w:val="nl-NL"/>
              </w:rPr>
              <w:t xml:space="preserve">  - Hướng dẫn HS quan sát H.4 để nêu cách vạch dấu đường khâu thường.</w:t>
            </w:r>
          </w:p>
          <w:p w:rsidR="00354859" w:rsidRPr="0066441E" w:rsidRDefault="00354859" w:rsidP="00354859">
            <w:pPr>
              <w:jc w:val="both"/>
              <w:rPr>
                <w:lang w:val="nl-NL"/>
              </w:rPr>
            </w:pPr>
            <w:r w:rsidRPr="0066441E">
              <w:rPr>
                <w:lang w:val="nl-NL"/>
              </w:rPr>
              <w:t xml:space="preserve">  - GV hướng dẫn HS đường khâu theo 2 cách:</w:t>
            </w:r>
          </w:p>
          <w:p w:rsidR="00354859" w:rsidRPr="0066441E" w:rsidRDefault="00354859" w:rsidP="00354859">
            <w:pPr>
              <w:jc w:val="both"/>
              <w:rPr>
                <w:lang w:val="nl-NL"/>
              </w:rPr>
            </w:pPr>
            <w:r w:rsidRPr="0066441E">
              <w:rPr>
                <w:lang w:val="nl-NL"/>
              </w:rPr>
              <w:t xml:space="preserve">   + Cách 1: dùng thước kẻ, bút chì vạch dấu và chấm các điểm cách đều nhau trên đường dấu. </w:t>
            </w:r>
          </w:p>
          <w:p w:rsidR="00354859" w:rsidRPr="0066441E" w:rsidRDefault="00354859" w:rsidP="00354859">
            <w:pPr>
              <w:jc w:val="both"/>
              <w:rPr>
                <w:spacing w:val="-4"/>
                <w:lang w:val="nl-NL"/>
              </w:rPr>
            </w:pPr>
            <w:r w:rsidRPr="0066441E">
              <w:rPr>
                <w:lang w:val="nl-NL"/>
              </w:rPr>
              <w:t xml:space="preserve">   </w:t>
            </w:r>
            <w:r w:rsidRPr="0066441E">
              <w:rPr>
                <w:spacing w:val="-4"/>
                <w:lang w:val="nl-NL"/>
              </w:rPr>
              <w:t xml:space="preserve">+ Cách 2: Dùng mũi kim gẩy 1 sợi vải cách mép vải 2cm, rút sợi vải ra khỏi mảnh vải được đường dấu. Dùng bút chì chấm các điểm cách đều nhau trên đường dấu.          </w:t>
            </w:r>
          </w:p>
          <w:p w:rsidR="00354859" w:rsidRPr="0066441E" w:rsidRDefault="00354859" w:rsidP="00354859">
            <w:pPr>
              <w:jc w:val="both"/>
              <w:rPr>
                <w:lang w:val="nl-NL"/>
              </w:rPr>
            </w:pPr>
            <w:r w:rsidRPr="0066441E">
              <w:rPr>
                <w:lang w:val="nl-NL"/>
              </w:rPr>
              <w:t xml:space="preserve">  - Hỏi :Nêu các mũi khâu thường theo đường vạch dấu tiếp theo ?</w:t>
            </w:r>
          </w:p>
          <w:p w:rsidR="00354859" w:rsidRPr="0066441E" w:rsidRDefault="00354859" w:rsidP="00354859">
            <w:pPr>
              <w:jc w:val="both"/>
              <w:rPr>
                <w:lang w:val="nl-NL"/>
              </w:rPr>
            </w:pPr>
            <w:r w:rsidRPr="0066441E">
              <w:rPr>
                <w:lang w:val="nl-NL"/>
              </w:rPr>
              <w:t xml:space="preserve">  - GV hdẫn 2 lần thao tác kĩ thuật khâu mũi thường.</w:t>
            </w:r>
          </w:p>
          <w:p w:rsidR="00354859" w:rsidRPr="0066441E" w:rsidRDefault="00354859" w:rsidP="00354859">
            <w:pPr>
              <w:ind w:left="120"/>
              <w:jc w:val="both"/>
              <w:rPr>
                <w:lang w:val="nl-NL"/>
              </w:rPr>
            </w:pPr>
            <w:r w:rsidRPr="0066441E">
              <w:rPr>
                <w:lang w:val="nl-NL"/>
              </w:rPr>
              <w:t>- ? Khâu đến cuối đường vạch dấu ta cần  làm gì?</w:t>
            </w:r>
          </w:p>
          <w:p w:rsidR="00354859" w:rsidRPr="0066441E" w:rsidRDefault="00354859" w:rsidP="00354859">
            <w:pPr>
              <w:jc w:val="both"/>
              <w:rPr>
                <w:lang w:val="nl-NL"/>
              </w:rPr>
            </w:pPr>
            <w:r w:rsidRPr="0066441E">
              <w:rPr>
                <w:lang w:val="nl-NL"/>
              </w:rPr>
              <w:t xml:space="preserve">  - GV hướng dẫn thao tác khâu lại mũi và nút chỉ cuối đường khâu theo SGK.</w:t>
            </w:r>
          </w:p>
          <w:p w:rsidR="00354859" w:rsidRPr="0066441E" w:rsidRDefault="00354859" w:rsidP="00354859">
            <w:pPr>
              <w:jc w:val="both"/>
              <w:rPr>
                <w:lang w:val="nl-NL"/>
              </w:rPr>
            </w:pPr>
            <w:r w:rsidRPr="0066441E">
              <w:rPr>
                <w:lang w:val="nl-NL"/>
              </w:rPr>
              <w:t xml:space="preserve">  - GV lưu ý :</w:t>
            </w:r>
          </w:p>
          <w:p w:rsidR="00354859" w:rsidRPr="0066441E" w:rsidRDefault="00354859" w:rsidP="00354859">
            <w:pPr>
              <w:jc w:val="both"/>
              <w:rPr>
                <w:lang w:val="nl-NL"/>
              </w:rPr>
            </w:pPr>
            <w:r w:rsidRPr="0066441E">
              <w:rPr>
                <w:lang w:val="nl-NL"/>
              </w:rPr>
              <w:t xml:space="preserve">    + Khâu từ phải sang trái.</w:t>
            </w:r>
          </w:p>
          <w:p w:rsidR="00354859" w:rsidRPr="0066441E" w:rsidRDefault="00354859" w:rsidP="00354859">
            <w:pPr>
              <w:ind w:left="120"/>
              <w:jc w:val="both"/>
              <w:rPr>
                <w:lang w:val="nl-NL"/>
              </w:rPr>
            </w:pPr>
            <w:r w:rsidRPr="0066441E">
              <w:rPr>
                <w:lang w:val="nl-NL"/>
              </w:rPr>
              <w:t xml:space="preserve">  + Trong khi khâu, tay cầm vải đưa phần vải có đường dấu lên, xuống nhịp nhàng.</w:t>
            </w:r>
          </w:p>
          <w:p w:rsidR="00354859" w:rsidRPr="0066441E" w:rsidRDefault="00354859" w:rsidP="00354859">
            <w:pPr>
              <w:jc w:val="both"/>
              <w:rPr>
                <w:lang w:val="nl-NL"/>
              </w:rPr>
            </w:pPr>
            <w:r w:rsidRPr="0066441E">
              <w:rPr>
                <w:lang w:val="nl-NL"/>
              </w:rPr>
              <w:t xml:space="preserve">    + Dùng kéo để cắt chỉ sau khi khâu. Không dứt hoặc dùng răng cắn chỉ.</w:t>
            </w:r>
          </w:p>
          <w:p w:rsidR="00354859" w:rsidRPr="0066441E" w:rsidRDefault="00354859" w:rsidP="00354859">
            <w:pPr>
              <w:jc w:val="both"/>
              <w:rPr>
                <w:lang w:val="nl-NL"/>
              </w:rPr>
            </w:pPr>
            <w:r w:rsidRPr="0066441E">
              <w:rPr>
                <w:lang w:val="nl-NL"/>
              </w:rPr>
              <w:t xml:space="preserve">  - Cho HS đọc ghi nhớ</w:t>
            </w:r>
          </w:p>
          <w:p w:rsidR="00354859" w:rsidRPr="0066441E" w:rsidRDefault="00354859" w:rsidP="00354859">
            <w:pPr>
              <w:jc w:val="both"/>
              <w:rPr>
                <w:lang w:val="nl-NL"/>
              </w:rPr>
            </w:pPr>
            <w:r w:rsidRPr="0066441E">
              <w:rPr>
                <w:lang w:val="nl-NL"/>
              </w:rPr>
              <w:t xml:space="preserve">  - GV tổ chức HS tập khâu các mũi khâu thường cách đều nhau một ô trên giấy kẻ ô li.  </w:t>
            </w:r>
          </w:p>
          <w:p w:rsidR="00354859" w:rsidRPr="0066441E" w:rsidRDefault="00354859" w:rsidP="00354859">
            <w:pPr>
              <w:jc w:val="both"/>
              <w:rPr>
                <w:b/>
                <w:iCs/>
                <w:lang w:val="nl-NL"/>
              </w:rPr>
            </w:pPr>
            <w:r w:rsidRPr="0066441E">
              <w:rPr>
                <w:lang w:val="nl-NL"/>
              </w:rPr>
              <w:t xml:space="preserve"> </w:t>
            </w:r>
            <w:r w:rsidRPr="0066441E">
              <w:rPr>
                <w:b/>
                <w:iCs/>
                <w:lang w:val="nl-NL"/>
              </w:rPr>
              <w:t>3.Nhận xét- dặn dò:</w:t>
            </w:r>
          </w:p>
          <w:p w:rsidR="00354859" w:rsidRPr="0066441E" w:rsidRDefault="00354859" w:rsidP="00354859">
            <w:pPr>
              <w:jc w:val="both"/>
              <w:rPr>
                <w:lang w:val="nl-NL"/>
              </w:rPr>
            </w:pPr>
            <w:r w:rsidRPr="0066441E">
              <w:rPr>
                <w:lang w:val="nl-NL"/>
              </w:rPr>
              <w:t xml:space="preserve">  - Nhận xét về sự chuẩn bị, tinh thần học tập của HS.</w:t>
            </w:r>
          </w:p>
          <w:p w:rsidR="00354859" w:rsidRPr="0066441E" w:rsidRDefault="00354859" w:rsidP="00354859">
            <w:pPr>
              <w:jc w:val="both"/>
              <w:rPr>
                <w:spacing w:val="-8"/>
                <w:lang w:val="nl-NL"/>
              </w:rPr>
            </w:pPr>
            <w:r w:rsidRPr="0066441E">
              <w:rPr>
                <w:lang w:val="nl-NL"/>
              </w:rPr>
              <w:t xml:space="preserve">  </w:t>
            </w:r>
            <w:r w:rsidRPr="0066441E">
              <w:rPr>
                <w:spacing w:val="-8"/>
                <w:lang w:val="nl-NL"/>
              </w:rPr>
              <w:t>- Chuẩn bị các dụng cụ vải, kim, len, phấn để học tiết sau.</w:t>
            </w:r>
          </w:p>
        </w:tc>
        <w:tc>
          <w:tcPr>
            <w:tcW w:w="3080" w:type="dxa"/>
            <w:tcBorders>
              <w:top w:val="nil"/>
              <w:left w:val="single" w:sz="4" w:space="0" w:color="auto"/>
              <w:bottom w:val="nil"/>
              <w:right w:val="nil"/>
            </w:tcBorders>
          </w:tcPr>
          <w:p w:rsidR="00354859" w:rsidRPr="0066441E" w:rsidRDefault="00354859" w:rsidP="00354859">
            <w:pPr>
              <w:ind w:left="-68"/>
              <w:jc w:val="both"/>
              <w:rPr>
                <w:lang w:val="nl-NL"/>
              </w:rPr>
            </w:pPr>
            <w:r w:rsidRPr="0066441E">
              <w:rPr>
                <w:lang w:val="nl-NL"/>
              </w:rPr>
              <w:lastRenderedPageBreak/>
              <w:t xml:space="preserve">- Chuẩn bị </w:t>
            </w:r>
            <w:r>
              <w:rPr>
                <w:lang w:val="nl-NL"/>
              </w:rPr>
              <w:t>đ d</w:t>
            </w:r>
            <w:r w:rsidRPr="0066441E">
              <w:rPr>
                <w:lang w:val="nl-NL"/>
              </w:rPr>
              <w:t xml:space="preserve"> học tập.</w:t>
            </w:r>
          </w:p>
          <w:p w:rsidR="00354859" w:rsidRPr="0066441E" w:rsidRDefault="00354859" w:rsidP="00354859">
            <w:pPr>
              <w:ind w:left="-68"/>
              <w:jc w:val="both"/>
              <w:rPr>
                <w:lang w:val="nl-NL"/>
              </w:rPr>
            </w:pPr>
          </w:p>
          <w:p w:rsidR="00354859" w:rsidRPr="0066441E" w:rsidRDefault="00354859" w:rsidP="00354859">
            <w:pPr>
              <w:ind w:left="-68"/>
              <w:jc w:val="both"/>
              <w:rPr>
                <w:lang w:val="nl-NL"/>
              </w:rPr>
            </w:pPr>
          </w:p>
          <w:p w:rsidR="00354859" w:rsidRPr="0066441E" w:rsidRDefault="00354859" w:rsidP="00354859">
            <w:pPr>
              <w:ind w:left="-68"/>
              <w:jc w:val="both"/>
              <w:rPr>
                <w:lang w:val="nl-NL"/>
              </w:rPr>
            </w:pPr>
          </w:p>
          <w:p w:rsidR="00354859" w:rsidRPr="0066441E" w:rsidRDefault="00354859" w:rsidP="00354859">
            <w:pPr>
              <w:ind w:left="-68"/>
              <w:jc w:val="both"/>
              <w:rPr>
                <w:lang w:val="nl-NL"/>
              </w:rPr>
            </w:pPr>
            <w:r w:rsidRPr="0066441E">
              <w:rPr>
                <w:lang w:val="nl-NL"/>
              </w:rPr>
              <w:t>- HS quan sát sản phẩm.</w:t>
            </w:r>
          </w:p>
          <w:p w:rsidR="00354859" w:rsidRPr="0066441E" w:rsidRDefault="00354859" w:rsidP="00354859">
            <w:pPr>
              <w:jc w:val="both"/>
              <w:rPr>
                <w:lang w:val="nl-NL"/>
              </w:rPr>
            </w:pPr>
            <w:r w:rsidRPr="0066441E">
              <w:rPr>
                <w:lang w:val="nl-NL"/>
              </w:rPr>
              <w:t>- HS quan sát mặt trái, mặt phải của H.3a, H.3b để nêu nhận xét về đường khâu mũi thường.</w:t>
            </w:r>
          </w:p>
          <w:p w:rsidR="00354859" w:rsidRPr="0066441E" w:rsidRDefault="00354859" w:rsidP="00354859">
            <w:pPr>
              <w:ind w:left="-68"/>
              <w:jc w:val="both"/>
              <w:rPr>
                <w:lang w:val="nl-NL"/>
              </w:rPr>
            </w:pPr>
          </w:p>
          <w:p w:rsidR="00354859" w:rsidRDefault="00354859" w:rsidP="00354859">
            <w:pPr>
              <w:jc w:val="both"/>
              <w:rPr>
                <w:lang w:val="nl-NL"/>
              </w:rPr>
            </w:pPr>
          </w:p>
          <w:p w:rsidR="00F3539B" w:rsidRDefault="00F3539B" w:rsidP="00354859">
            <w:pPr>
              <w:jc w:val="both"/>
              <w:rPr>
                <w:lang w:val="nl-NL"/>
              </w:rPr>
            </w:pPr>
          </w:p>
          <w:p w:rsidR="00F3539B" w:rsidRPr="0066441E" w:rsidRDefault="00F3539B" w:rsidP="00354859">
            <w:pPr>
              <w:jc w:val="both"/>
              <w:rPr>
                <w:lang w:val="nl-NL"/>
              </w:rPr>
            </w:pPr>
          </w:p>
          <w:p w:rsidR="00354859" w:rsidRPr="0066441E" w:rsidRDefault="00354859" w:rsidP="00354859">
            <w:pPr>
              <w:ind w:left="-68"/>
              <w:jc w:val="both"/>
              <w:rPr>
                <w:lang w:val="nl-NL"/>
              </w:rPr>
            </w:pPr>
            <w:r w:rsidRPr="0066441E">
              <w:rPr>
                <w:lang w:val="nl-NL"/>
              </w:rPr>
              <w:t>- HS đọc phần 1 ghi nhớ</w:t>
            </w:r>
          </w:p>
          <w:p w:rsidR="00354859" w:rsidRPr="0066441E" w:rsidRDefault="00354859" w:rsidP="00354859">
            <w:pPr>
              <w:ind w:left="-68"/>
              <w:jc w:val="both"/>
              <w:rPr>
                <w:lang w:val="nl-NL"/>
              </w:rPr>
            </w:pPr>
          </w:p>
          <w:p w:rsidR="00354859" w:rsidRPr="0066441E" w:rsidRDefault="00354859" w:rsidP="00354859">
            <w:pPr>
              <w:ind w:left="-68"/>
              <w:jc w:val="both"/>
              <w:rPr>
                <w:lang w:val="nl-NL"/>
              </w:rPr>
            </w:pPr>
          </w:p>
          <w:p w:rsidR="00354859" w:rsidRPr="0066441E" w:rsidRDefault="00354859" w:rsidP="00354859">
            <w:pPr>
              <w:ind w:left="-68"/>
              <w:jc w:val="both"/>
              <w:rPr>
                <w:lang w:val="nl-NL"/>
              </w:rPr>
            </w:pPr>
          </w:p>
          <w:p w:rsidR="00354859" w:rsidRPr="0066441E" w:rsidRDefault="00354859" w:rsidP="00354859">
            <w:pPr>
              <w:ind w:left="-68"/>
              <w:jc w:val="both"/>
              <w:rPr>
                <w:lang w:val="nl-NL"/>
              </w:rPr>
            </w:pPr>
          </w:p>
          <w:p w:rsidR="00354859" w:rsidRPr="0066441E" w:rsidRDefault="00354859" w:rsidP="00354859">
            <w:pPr>
              <w:ind w:left="-68"/>
              <w:jc w:val="both"/>
              <w:rPr>
                <w:lang w:val="nl-NL"/>
              </w:rPr>
            </w:pPr>
          </w:p>
          <w:p w:rsidR="00354859" w:rsidRPr="0066441E" w:rsidRDefault="00354859" w:rsidP="00354859">
            <w:pPr>
              <w:jc w:val="both"/>
              <w:rPr>
                <w:lang w:val="nl-NL"/>
              </w:rPr>
            </w:pPr>
          </w:p>
          <w:p w:rsidR="00354859" w:rsidRPr="0066441E" w:rsidRDefault="00354859" w:rsidP="00354859">
            <w:pPr>
              <w:ind w:left="-68"/>
              <w:jc w:val="both"/>
              <w:rPr>
                <w:lang w:val="nl-NL"/>
              </w:rPr>
            </w:pPr>
            <w:r w:rsidRPr="0066441E">
              <w:rPr>
                <w:lang w:val="nl-NL"/>
              </w:rPr>
              <w:t>- HS quan sát H.1 SGK nêu cách cầm vải, kim.</w:t>
            </w:r>
          </w:p>
          <w:p w:rsidR="00354859" w:rsidRPr="0066441E" w:rsidRDefault="00354859" w:rsidP="00354859">
            <w:pPr>
              <w:ind w:left="-68"/>
              <w:jc w:val="both"/>
              <w:rPr>
                <w:lang w:val="nl-NL"/>
              </w:rPr>
            </w:pPr>
          </w:p>
          <w:p w:rsidR="00354859" w:rsidRPr="0066441E" w:rsidRDefault="00354859" w:rsidP="00354859">
            <w:pPr>
              <w:ind w:left="-68"/>
              <w:jc w:val="both"/>
              <w:rPr>
                <w:lang w:val="nl-NL"/>
              </w:rPr>
            </w:pPr>
            <w:r w:rsidRPr="0066441E">
              <w:rPr>
                <w:lang w:val="nl-NL"/>
              </w:rPr>
              <w:t>- HS theo dõi.</w:t>
            </w:r>
          </w:p>
          <w:p w:rsidR="00354859" w:rsidRPr="0066441E" w:rsidRDefault="00354859" w:rsidP="00354859">
            <w:pPr>
              <w:ind w:left="-68"/>
              <w:jc w:val="both"/>
              <w:rPr>
                <w:lang w:val="nl-NL"/>
              </w:rPr>
            </w:pPr>
          </w:p>
          <w:p w:rsidR="00354859" w:rsidRPr="0066441E" w:rsidRDefault="00354859" w:rsidP="00354859">
            <w:pPr>
              <w:ind w:left="-68"/>
              <w:jc w:val="both"/>
              <w:rPr>
                <w:lang w:val="nl-NL"/>
              </w:rPr>
            </w:pPr>
          </w:p>
          <w:p w:rsidR="00354859" w:rsidRPr="0066441E" w:rsidRDefault="00354859" w:rsidP="00354859">
            <w:pPr>
              <w:ind w:left="-68"/>
              <w:jc w:val="both"/>
              <w:rPr>
                <w:lang w:val="nl-NL"/>
              </w:rPr>
            </w:pPr>
          </w:p>
          <w:p w:rsidR="00354859" w:rsidRPr="0066441E" w:rsidRDefault="00354859" w:rsidP="00354859">
            <w:pPr>
              <w:jc w:val="both"/>
              <w:rPr>
                <w:lang w:val="nl-NL"/>
              </w:rPr>
            </w:pPr>
          </w:p>
          <w:p w:rsidR="00354859" w:rsidRPr="0066441E" w:rsidRDefault="00354859" w:rsidP="00354859">
            <w:pPr>
              <w:jc w:val="both"/>
              <w:rPr>
                <w:lang w:val="nl-NL"/>
              </w:rPr>
            </w:pPr>
          </w:p>
          <w:p w:rsidR="00354859" w:rsidRPr="0066441E" w:rsidRDefault="00354859" w:rsidP="00354859">
            <w:pPr>
              <w:jc w:val="both"/>
              <w:rPr>
                <w:lang w:val="nl-NL"/>
              </w:rPr>
            </w:pPr>
            <w:r w:rsidRPr="0066441E">
              <w:rPr>
                <w:lang w:val="nl-NL"/>
              </w:rPr>
              <w:t>- HS thực hiện thao tác.</w:t>
            </w:r>
          </w:p>
          <w:p w:rsidR="00354859" w:rsidRPr="0066441E" w:rsidRDefault="00354859" w:rsidP="00354859">
            <w:pPr>
              <w:ind w:left="-68"/>
              <w:jc w:val="both"/>
              <w:rPr>
                <w:lang w:val="nl-NL"/>
              </w:rPr>
            </w:pPr>
          </w:p>
          <w:p w:rsidR="00354859" w:rsidRPr="0066441E" w:rsidRDefault="00354859" w:rsidP="00354859">
            <w:pPr>
              <w:ind w:left="-68"/>
              <w:jc w:val="both"/>
              <w:rPr>
                <w:lang w:val="nl-NL"/>
              </w:rPr>
            </w:pPr>
          </w:p>
          <w:p w:rsidR="00354859" w:rsidRPr="0066441E" w:rsidRDefault="00354859" w:rsidP="00354859">
            <w:pPr>
              <w:ind w:left="-68"/>
              <w:jc w:val="both"/>
              <w:rPr>
                <w:lang w:val="nl-NL"/>
              </w:rPr>
            </w:pPr>
          </w:p>
          <w:p w:rsidR="00354859" w:rsidRPr="0066441E" w:rsidRDefault="00354859" w:rsidP="00354859">
            <w:pPr>
              <w:ind w:left="-68"/>
              <w:jc w:val="both"/>
              <w:rPr>
                <w:lang w:val="nl-NL"/>
              </w:rPr>
            </w:pPr>
          </w:p>
          <w:p w:rsidR="00354859" w:rsidRPr="0066441E" w:rsidRDefault="00354859" w:rsidP="00354859">
            <w:pPr>
              <w:ind w:left="-68"/>
              <w:jc w:val="both"/>
              <w:rPr>
                <w:lang w:val="nl-NL"/>
              </w:rPr>
            </w:pPr>
          </w:p>
          <w:p w:rsidR="00354859" w:rsidRPr="0066441E" w:rsidRDefault="00354859" w:rsidP="00354859">
            <w:pPr>
              <w:ind w:left="-68"/>
              <w:jc w:val="both"/>
              <w:rPr>
                <w:lang w:val="nl-NL"/>
              </w:rPr>
            </w:pPr>
          </w:p>
          <w:p w:rsidR="00354859" w:rsidRPr="0066441E" w:rsidRDefault="00354859" w:rsidP="00354859">
            <w:pPr>
              <w:ind w:left="-68"/>
              <w:jc w:val="both"/>
              <w:rPr>
                <w:lang w:val="nl-NL"/>
              </w:rPr>
            </w:pPr>
          </w:p>
          <w:p w:rsidR="00354859" w:rsidRPr="0066441E" w:rsidRDefault="00354859" w:rsidP="00354859">
            <w:pPr>
              <w:ind w:left="-68"/>
              <w:jc w:val="both"/>
              <w:rPr>
                <w:lang w:val="nl-NL"/>
              </w:rPr>
            </w:pPr>
          </w:p>
          <w:p w:rsidR="00354859" w:rsidRPr="0066441E" w:rsidRDefault="00354859" w:rsidP="00354859">
            <w:pPr>
              <w:jc w:val="both"/>
              <w:rPr>
                <w:lang w:val="nl-NL"/>
              </w:rPr>
            </w:pPr>
          </w:p>
          <w:p w:rsidR="00354859" w:rsidRPr="0066441E" w:rsidRDefault="00354859" w:rsidP="00354859">
            <w:pPr>
              <w:ind w:left="-68"/>
              <w:jc w:val="both"/>
              <w:rPr>
                <w:lang w:val="nl-NL"/>
              </w:rPr>
            </w:pPr>
          </w:p>
          <w:p w:rsidR="00354859" w:rsidRPr="0066441E" w:rsidRDefault="00354859" w:rsidP="00354859">
            <w:pPr>
              <w:ind w:left="-68"/>
              <w:jc w:val="both"/>
              <w:rPr>
                <w:lang w:val="nl-NL"/>
              </w:rPr>
            </w:pPr>
            <w:r w:rsidRPr="0066441E">
              <w:rPr>
                <w:lang w:val="nl-NL"/>
              </w:rPr>
              <w:t>- HS đọc phần b mục 2, qsát H.5a, 5b, 5c (SGK) và trả lời.</w:t>
            </w:r>
          </w:p>
          <w:p w:rsidR="00354859" w:rsidRPr="0066441E" w:rsidRDefault="00354859" w:rsidP="00354859">
            <w:pPr>
              <w:ind w:left="-68"/>
              <w:jc w:val="both"/>
              <w:rPr>
                <w:lang w:val="nl-NL"/>
              </w:rPr>
            </w:pPr>
            <w:r w:rsidRPr="0066441E">
              <w:rPr>
                <w:lang w:val="nl-NL"/>
              </w:rPr>
              <w:t>- HS theo dõi.</w:t>
            </w:r>
          </w:p>
          <w:p w:rsidR="00354859" w:rsidRPr="0066441E" w:rsidRDefault="00354859" w:rsidP="00354859">
            <w:pPr>
              <w:ind w:left="-68"/>
              <w:jc w:val="both"/>
              <w:rPr>
                <w:lang w:val="nl-NL"/>
              </w:rPr>
            </w:pPr>
            <w:r w:rsidRPr="0066441E">
              <w:rPr>
                <w:lang w:val="nl-NL"/>
              </w:rPr>
              <w:t>- HS quan sát H6a, b,c và trả lời câu hỏi.</w:t>
            </w:r>
          </w:p>
          <w:p w:rsidR="00354859" w:rsidRPr="0066441E" w:rsidRDefault="00354859" w:rsidP="00354859">
            <w:pPr>
              <w:ind w:left="-68"/>
              <w:jc w:val="both"/>
              <w:rPr>
                <w:lang w:val="nl-NL"/>
              </w:rPr>
            </w:pPr>
          </w:p>
          <w:p w:rsidR="00354859" w:rsidRPr="0066441E" w:rsidRDefault="00354859" w:rsidP="00354859">
            <w:pPr>
              <w:ind w:left="-68"/>
              <w:jc w:val="both"/>
              <w:rPr>
                <w:lang w:val="nl-NL"/>
              </w:rPr>
            </w:pPr>
            <w:r w:rsidRPr="0066441E">
              <w:rPr>
                <w:lang w:val="nl-NL"/>
              </w:rPr>
              <w:t>- HS theo dõi.</w:t>
            </w:r>
          </w:p>
          <w:p w:rsidR="00354859" w:rsidRPr="0066441E" w:rsidRDefault="00354859" w:rsidP="00354859">
            <w:pPr>
              <w:ind w:left="-68"/>
              <w:jc w:val="both"/>
              <w:rPr>
                <w:lang w:val="nl-NL"/>
              </w:rPr>
            </w:pPr>
          </w:p>
          <w:p w:rsidR="00354859" w:rsidRPr="0066441E" w:rsidRDefault="00354859" w:rsidP="00354859">
            <w:pPr>
              <w:ind w:left="-68"/>
              <w:jc w:val="both"/>
              <w:rPr>
                <w:lang w:val="nl-NL"/>
              </w:rPr>
            </w:pPr>
          </w:p>
          <w:p w:rsidR="00354859" w:rsidRPr="0066441E" w:rsidRDefault="00354859" w:rsidP="00354859">
            <w:pPr>
              <w:ind w:left="-68"/>
              <w:jc w:val="both"/>
              <w:rPr>
                <w:lang w:val="nl-NL"/>
              </w:rPr>
            </w:pPr>
          </w:p>
          <w:p w:rsidR="00354859" w:rsidRPr="0066441E" w:rsidRDefault="00354859" w:rsidP="00354859">
            <w:pPr>
              <w:ind w:left="-68"/>
              <w:jc w:val="both"/>
              <w:rPr>
                <w:lang w:val="nl-NL"/>
              </w:rPr>
            </w:pPr>
          </w:p>
          <w:p w:rsidR="00354859" w:rsidRPr="0066441E" w:rsidRDefault="00354859" w:rsidP="00354859">
            <w:pPr>
              <w:jc w:val="both"/>
              <w:rPr>
                <w:lang w:val="nl-NL"/>
              </w:rPr>
            </w:pPr>
          </w:p>
          <w:p w:rsidR="00354859" w:rsidRPr="0066441E" w:rsidRDefault="00354859" w:rsidP="00354859">
            <w:pPr>
              <w:ind w:left="-68"/>
              <w:jc w:val="both"/>
              <w:rPr>
                <w:lang w:val="nl-NL"/>
              </w:rPr>
            </w:pPr>
            <w:r w:rsidRPr="0066441E">
              <w:rPr>
                <w:lang w:val="nl-NL"/>
              </w:rPr>
              <w:t>- HS đọc ghi nhớ cuối bài.</w:t>
            </w:r>
          </w:p>
          <w:p w:rsidR="00354859" w:rsidRPr="0066441E" w:rsidRDefault="00354859" w:rsidP="00354859">
            <w:pPr>
              <w:ind w:left="-68"/>
              <w:jc w:val="both"/>
              <w:rPr>
                <w:lang w:val="nl-NL"/>
              </w:rPr>
            </w:pPr>
            <w:r w:rsidRPr="0066441E">
              <w:rPr>
                <w:lang w:val="nl-NL"/>
              </w:rPr>
              <w:t>- HS thực hành.</w:t>
            </w:r>
          </w:p>
          <w:p w:rsidR="00354859" w:rsidRPr="0066441E" w:rsidRDefault="00354859" w:rsidP="00354859">
            <w:pPr>
              <w:ind w:left="-68"/>
              <w:jc w:val="both"/>
              <w:rPr>
                <w:lang w:val="nl-NL"/>
              </w:rPr>
            </w:pPr>
          </w:p>
          <w:p w:rsidR="00354859" w:rsidRPr="0066441E" w:rsidRDefault="00354859" w:rsidP="00354859">
            <w:pPr>
              <w:jc w:val="both"/>
              <w:rPr>
                <w:lang w:val="nl-NL"/>
              </w:rPr>
            </w:pPr>
          </w:p>
          <w:p w:rsidR="00354859" w:rsidRPr="0066441E" w:rsidRDefault="00354859" w:rsidP="00354859">
            <w:pPr>
              <w:ind w:left="-68"/>
              <w:jc w:val="both"/>
              <w:rPr>
                <w:lang w:val="nl-NL"/>
              </w:rPr>
            </w:pPr>
          </w:p>
        </w:tc>
      </w:tr>
    </w:tbl>
    <w:p w:rsidR="00B93288" w:rsidRPr="002C667D" w:rsidRDefault="00B93288" w:rsidP="00B93288">
      <w:pPr>
        <w:jc w:val="both"/>
        <w:rPr>
          <w:lang w:val="it-IT"/>
        </w:rPr>
      </w:pPr>
      <w:r>
        <w:rPr>
          <w:lang w:val="it-IT"/>
        </w:rPr>
        <w:lastRenderedPageBreak/>
        <w:t>_______________________________________________________________</w:t>
      </w:r>
    </w:p>
    <w:p w:rsidR="00B93288" w:rsidRDefault="00B93288" w:rsidP="00B93288">
      <w:pPr>
        <w:jc w:val="center"/>
        <w:rPr>
          <w:b/>
          <w:bCs/>
          <w:lang w:val="it-IT"/>
        </w:rPr>
      </w:pPr>
      <w:r>
        <w:rPr>
          <w:b/>
          <w:bCs/>
          <w:lang w:val="it-IT"/>
        </w:rPr>
        <w:t>Thứ tư ngày 24 tháng 2 năm 2021</w:t>
      </w:r>
    </w:p>
    <w:p w:rsidR="00B93288" w:rsidRPr="00DA42BB" w:rsidRDefault="00B93288" w:rsidP="00B93288">
      <w:pPr>
        <w:rPr>
          <w:b/>
          <w:bCs/>
          <w:u w:val="single"/>
          <w:lang w:val="it-IT"/>
        </w:rPr>
      </w:pPr>
      <w:r w:rsidRPr="00DA42BB">
        <w:rPr>
          <w:b/>
          <w:bCs/>
          <w:lang w:val="it-IT"/>
        </w:rPr>
        <w:t xml:space="preserve">Tiết </w:t>
      </w:r>
      <w:r>
        <w:rPr>
          <w:b/>
          <w:bCs/>
          <w:lang w:val="it-IT"/>
        </w:rPr>
        <w:t>1</w:t>
      </w:r>
      <w:r w:rsidRPr="00DA42BB">
        <w:rPr>
          <w:b/>
          <w:bCs/>
          <w:lang w:val="it-IT"/>
        </w:rPr>
        <w:t>:</w:t>
      </w:r>
      <w:r>
        <w:rPr>
          <w:b/>
          <w:bCs/>
          <w:lang w:val="it-IT"/>
        </w:rPr>
        <w:t xml:space="preserve">                                                    </w:t>
      </w:r>
      <w:r w:rsidRPr="00DA42BB">
        <w:rPr>
          <w:b/>
          <w:bCs/>
          <w:u w:val="single"/>
          <w:lang w:val="it-IT"/>
        </w:rPr>
        <w:t>Toán</w:t>
      </w:r>
    </w:p>
    <w:p w:rsidR="00B93288" w:rsidRPr="00D20835" w:rsidRDefault="00B93288" w:rsidP="00B93288">
      <w:pPr>
        <w:jc w:val="center"/>
        <w:rPr>
          <w:b/>
          <w:bCs/>
          <w:lang w:val="it-IT"/>
        </w:rPr>
      </w:pPr>
      <w:r w:rsidRPr="00D20835">
        <w:rPr>
          <w:b/>
          <w:bCs/>
          <w:lang w:val="it-IT"/>
        </w:rPr>
        <w:t>Phép cộng phân số (tr 126)</w:t>
      </w:r>
    </w:p>
    <w:p w:rsidR="00B93288" w:rsidRPr="00183229" w:rsidRDefault="00B93288" w:rsidP="00B93288">
      <w:pPr>
        <w:ind w:left="720" w:hanging="720"/>
        <w:rPr>
          <w:b/>
          <w:bCs/>
          <w:u w:val="single"/>
          <w:lang w:val="it-IT"/>
        </w:rPr>
      </w:pPr>
      <w:r w:rsidRPr="00183229">
        <w:rPr>
          <w:b/>
          <w:bCs/>
          <w:u w:val="single"/>
          <w:lang w:val="it-IT"/>
        </w:rPr>
        <w:t>I. Mục tiêu:</w:t>
      </w:r>
    </w:p>
    <w:p w:rsidR="00B93288" w:rsidRPr="00D20835" w:rsidRDefault="00B93288" w:rsidP="00B93288">
      <w:pPr>
        <w:jc w:val="both"/>
        <w:rPr>
          <w:lang w:val="it-IT"/>
        </w:rPr>
      </w:pPr>
      <w:r w:rsidRPr="00D20835">
        <w:rPr>
          <w:lang w:val="it-IT"/>
        </w:rPr>
        <w:t xml:space="preserve">- Nhận biết </w:t>
      </w:r>
      <w:r>
        <w:rPr>
          <w:lang w:val="it-IT"/>
        </w:rPr>
        <w:t>phép cộng 2 phân số cùng mẫu số.</w:t>
      </w:r>
    </w:p>
    <w:p w:rsidR="00B93288" w:rsidRPr="00D20835" w:rsidRDefault="00B93288" w:rsidP="00B93288">
      <w:pPr>
        <w:jc w:val="both"/>
        <w:rPr>
          <w:lang w:val="it-IT"/>
        </w:rPr>
      </w:pPr>
      <w:r w:rsidRPr="00D20835">
        <w:rPr>
          <w:lang w:val="it-IT"/>
        </w:rPr>
        <w:t xml:space="preserve">- </w:t>
      </w:r>
      <w:r>
        <w:rPr>
          <w:lang w:val="it-IT"/>
        </w:rPr>
        <w:t>Vận dụng thực hiện</w:t>
      </w:r>
      <w:r w:rsidRPr="00D20835">
        <w:rPr>
          <w:lang w:val="it-IT"/>
        </w:rPr>
        <w:t xml:space="preserve"> cộng </w:t>
      </w:r>
      <w:r>
        <w:rPr>
          <w:lang w:val="it-IT"/>
        </w:rPr>
        <w:t>hai phân số cùng mẫu số và giải toán.</w:t>
      </w:r>
    </w:p>
    <w:p w:rsidR="00B93288" w:rsidRPr="00D20835" w:rsidRDefault="00B93288" w:rsidP="00B93288">
      <w:pPr>
        <w:jc w:val="both"/>
        <w:rPr>
          <w:lang w:val="it-IT"/>
        </w:rPr>
      </w:pPr>
      <w:r w:rsidRPr="00D20835">
        <w:rPr>
          <w:lang w:val="it-IT"/>
        </w:rPr>
        <w:t>- HS tích cực học tập.</w:t>
      </w:r>
    </w:p>
    <w:p w:rsidR="00B93288" w:rsidRDefault="00B93288" w:rsidP="00B93288">
      <w:pPr>
        <w:rPr>
          <w:b/>
          <w:lang w:val="da-DK"/>
        </w:rPr>
      </w:pPr>
      <w:r w:rsidRPr="00D252A9">
        <w:rPr>
          <w:b/>
          <w:u w:val="single"/>
          <w:lang w:val="da-DK"/>
        </w:rPr>
        <w:t>II. Đồ dùng học tập:</w:t>
      </w:r>
      <w:r w:rsidRPr="003A3918">
        <w:rPr>
          <w:b/>
          <w:lang w:val="da-DK"/>
        </w:rPr>
        <w:t xml:space="preserve">  </w:t>
      </w:r>
    </w:p>
    <w:p w:rsidR="00B93288" w:rsidRPr="0039130E" w:rsidRDefault="00B93288" w:rsidP="00B93288">
      <w:pPr>
        <w:ind w:left="720" w:hanging="720"/>
        <w:rPr>
          <w:lang w:val="it-IT"/>
        </w:rPr>
      </w:pPr>
      <w:r w:rsidRPr="0039130E">
        <w:rPr>
          <w:bCs/>
          <w:lang w:val="it-IT"/>
        </w:rPr>
        <w:t xml:space="preserve">GV: </w:t>
      </w:r>
      <w:r w:rsidRPr="0039130E">
        <w:rPr>
          <w:lang w:val="it-IT"/>
        </w:rPr>
        <w:t>Máy tính</w:t>
      </w:r>
      <w:r>
        <w:rPr>
          <w:lang w:val="it-IT"/>
        </w:rPr>
        <w:t xml:space="preserve">, </w:t>
      </w:r>
      <w:r>
        <w:rPr>
          <w:bCs/>
          <w:lang w:val="it-IT"/>
        </w:rPr>
        <w:t xml:space="preserve">video </w:t>
      </w:r>
      <w:r w:rsidRPr="00E325A6">
        <w:rPr>
          <w:bCs/>
          <w:lang w:val="it-IT"/>
        </w:rPr>
        <w:t xml:space="preserve">bài giảng </w:t>
      </w:r>
      <w:r>
        <w:rPr>
          <w:lang w:val="it-IT"/>
        </w:rPr>
        <w:t>của truyền hình Hà Nội</w:t>
      </w:r>
    </w:p>
    <w:p w:rsidR="00B93288" w:rsidRPr="0039130E" w:rsidRDefault="00B93288" w:rsidP="00B93288">
      <w:pPr>
        <w:ind w:left="720" w:hanging="720"/>
        <w:rPr>
          <w:bCs/>
          <w:lang w:val="it-IT"/>
        </w:rPr>
      </w:pPr>
      <w:r w:rsidRPr="0039130E">
        <w:rPr>
          <w:bCs/>
          <w:lang w:val="it-IT"/>
        </w:rPr>
        <w:t>HS: Máy tính hoặc điện thoại thông minh có kết nối interne</w:t>
      </w:r>
      <w:r>
        <w:rPr>
          <w:bCs/>
          <w:lang w:val="it-IT"/>
        </w:rPr>
        <w:t xml:space="preserve">t, sgk Toán, vở </w:t>
      </w:r>
    </w:p>
    <w:p w:rsidR="00B93288" w:rsidRDefault="00B93288" w:rsidP="00B93288">
      <w:pPr>
        <w:rPr>
          <w:b/>
          <w:bCs/>
          <w:u w:val="single"/>
          <w:lang w:val="it-IT"/>
        </w:rPr>
      </w:pPr>
      <w:r w:rsidRPr="00A269B5">
        <w:rPr>
          <w:b/>
          <w:bCs/>
          <w:u w:val="single"/>
          <w:lang w:val="it-IT"/>
        </w:rPr>
        <w:t>III.Các hoạt động dạy- học</w:t>
      </w:r>
    </w:p>
    <w:p w:rsidR="00B93288" w:rsidRPr="006D6DDB" w:rsidRDefault="00B93288" w:rsidP="00B93288">
      <w:pPr>
        <w:jc w:val="center"/>
        <w:rPr>
          <w:b/>
          <w:bCs/>
          <w:lang w:val="it-IT"/>
        </w:rPr>
      </w:pPr>
      <w:r>
        <w:rPr>
          <w:b/>
          <w:bCs/>
          <w:lang w:val="it-IT"/>
        </w:rPr>
        <w:t>Dạy từ 7 giờ 30 phút - 8 giờ 10 phút qua Teams</w:t>
      </w:r>
    </w:p>
    <w:p w:rsidR="00B93288" w:rsidRPr="00E325A6" w:rsidRDefault="00B93288" w:rsidP="00B93288">
      <w:pPr>
        <w:rPr>
          <w:lang w:val="it-IT"/>
        </w:rPr>
      </w:pPr>
      <w:r w:rsidRPr="00E325A6">
        <w:rPr>
          <w:bCs/>
          <w:lang w:val="it-IT"/>
        </w:rPr>
        <w:lastRenderedPageBreak/>
        <w:t xml:space="preserve"> (Dạy qua </w:t>
      </w:r>
      <w:r>
        <w:rPr>
          <w:bCs/>
          <w:lang w:val="it-IT"/>
        </w:rPr>
        <w:t xml:space="preserve">video </w:t>
      </w:r>
      <w:r w:rsidRPr="00E325A6">
        <w:rPr>
          <w:bCs/>
          <w:lang w:val="it-IT"/>
        </w:rPr>
        <w:t xml:space="preserve">bài giảng </w:t>
      </w:r>
      <w:r>
        <w:rPr>
          <w:lang w:val="it-IT"/>
        </w:rPr>
        <w:t>của truyền hình Hà Nội: youtube/hanoitv.vn lớp 4/Dạy ngày 7.4.2020)</w:t>
      </w:r>
    </w:p>
    <w:tbl>
      <w:tblPr>
        <w:tblW w:w="9606" w:type="dxa"/>
        <w:tblBorders>
          <w:insideV w:val="single" w:sz="4" w:space="0" w:color="auto"/>
        </w:tblBorders>
        <w:tblLook w:val="01E0"/>
      </w:tblPr>
      <w:tblGrid>
        <w:gridCol w:w="4904"/>
        <w:gridCol w:w="4702"/>
      </w:tblGrid>
      <w:tr w:rsidR="00565DEC" w:rsidRPr="00A65420" w:rsidTr="00030BD9">
        <w:tc>
          <w:tcPr>
            <w:tcW w:w="4904" w:type="dxa"/>
            <w:tcBorders>
              <w:right w:val="single" w:sz="4" w:space="0" w:color="auto"/>
            </w:tcBorders>
            <w:shd w:val="clear" w:color="auto" w:fill="auto"/>
          </w:tcPr>
          <w:p w:rsidR="00565DEC" w:rsidRPr="004C4B23" w:rsidRDefault="00565DEC" w:rsidP="00030BD9">
            <w:pPr>
              <w:rPr>
                <w:b/>
                <w:bCs/>
                <w:lang w:val="it-IT"/>
              </w:rPr>
            </w:pPr>
            <w:r w:rsidRPr="004C4B23">
              <w:rPr>
                <w:b/>
                <w:bCs/>
                <w:lang w:val="it-IT"/>
              </w:rPr>
              <w:t>A. Kiểm tra bài cũ:                    2'</w:t>
            </w:r>
          </w:p>
          <w:p w:rsidR="00565DEC" w:rsidRPr="004C4B23" w:rsidRDefault="00565DEC" w:rsidP="00030BD9">
            <w:pPr>
              <w:rPr>
                <w:lang w:val="it-IT"/>
              </w:rPr>
            </w:pPr>
            <w:r w:rsidRPr="004C4B23">
              <w:rPr>
                <w:lang w:val="it-IT"/>
              </w:rPr>
              <w:t>Tìm 1 PS &lt; 1, 1PS&gt;1,1 PS = 1 có TS là 4</w:t>
            </w:r>
          </w:p>
          <w:p w:rsidR="00565DEC" w:rsidRPr="004C4B23" w:rsidRDefault="00565DEC" w:rsidP="00030BD9">
            <w:pPr>
              <w:rPr>
                <w:lang w:val="it-IT"/>
              </w:rPr>
            </w:pPr>
            <w:r w:rsidRPr="004C4B23">
              <w:rPr>
                <w:lang w:val="it-IT"/>
              </w:rPr>
              <w:t>Nhận xét</w:t>
            </w:r>
          </w:p>
          <w:p w:rsidR="00565DEC" w:rsidRPr="004C4B23" w:rsidRDefault="00565DEC" w:rsidP="00030BD9">
            <w:pPr>
              <w:rPr>
                <w:b/>
                <w:bCs/>
                <w:lang w:val="it-IT"/>
              </w:rPr>
            </w:pPr>
            <w:r w:rsidRPr="004C4B23">
              <w:rPr>
                <w:b/>
                <w:bCs/>
                <w:lang w:val="it-IT"/>
              </w:rPr>
              <w:t xml:space="preserve">B. Bài mới:                                </w:t>
            </w:r>
          </w:p>
          <w:p w:rsidR="00565DEC" w:rsidRPr="004C4B23" w:rsidRDefault="00565DEC" w:rsidP="00030BD9">
            <w:pPr>
              <w:rPr>
                <w:b/>
                <w:bCs/>
                <w:lang w:val="it-IT"/>
              </w:rPr>
            </w:pPr>
            <w:r w:rsidRPr="004C4B23">
              <w:rPr>
                <w:b/>
                <w:bCs/>
                <w:lang w:val="it-IT"/>
              </w:rPr>
              <w:t>1. Giới thiệu bài.                         1'</w:t>
            </w:r>
          </w:p>
          <w:p w:rsidR="00565DEC" w:rsidRPr="004C4B23" w:rsidRDefault="00565DEC" w:rsidP="00030BD9">
            <w:pPr>
              <w:rPr>
                <w:b/>
                <w:bCs/>
                <w:lang w:val="it-IT"/>
              </w:rPr>
            </w:pPr>
            <w:r w:rsidRPr="004C4B23">
              <w:rPr>
                <w:b/>
                <w:bCs/>
                <w:lang w:val="it-IT"/>
              </w:rPr>
              <w:t xml:space="preserve">2. Giảng bài: </w:t>
            </w:r>
          </w:p>
          <w:p w:rsidR="00565DEC" w:rsidRPr="004C4B23" w:rsidRDefault="00565DEC" w:rsidP="00030BD9">
            <w:pPr>
              <w:rPr>
                <w:b/>
                <w:bCs/>
                <w:lang w:val="it-IT"/>
              </w:rPr>
            </w:pPr>
            <w:r w:rsidRPr="004C4B23">
              <w:rPr>
                <w:b/>
                <w:bCs/>
                <w:lang w:val="it-IT"/>
              </w:rPr>
              <w:t>a)   Thực hành trên mô hình       6'</w:t>
            </w:r>
          </w:p>
          <w:p w:rsidR="00565DEC" w:rsidRPr="004C4B23" w:rsidRDefault="00565DEC" w:rsidP="00030BD9">
            <w:pPr>
              <w:rPr>
                <w:lang w:val="it-IT"/>
              </w:rPr>
            </w:pPr>
            <w:r w:rsidRPr="004C4B23">
              <w:rPr>
                <w:lang w:val="it-IT"/>
              </w:rPr>
              <w:t xml:space="preserve">GV yêu cầu HS lấy mô hình hình tròn động trong bộ đồ dùng thực hành Toán 4. </w:t>
            </w:r>
          </w:p>
          <w:p w:rsidR="00565DEC" w:rsidRPr="004C4B23" w:rsidRDefault="00565DEC" w:rsidP="00030BD9">
            <w:pPr>
              <w:rPr>
                <w:lang w:val="it-IT"/>
              </w:rPr>
            </w:pPr>
            <w:r w:rsidRPr="004C4B23">
              <w:rPr>
                <w:lang w:val="it-IT"/>
              </w:rPr>
              <w:t>?HT được chia làm mấy phần bằng nhau?</w:t>
            </w:r>
          </w:p>
          <w:p w:rsidR="00565DEC" w:rsidRPr="004C4B23" w:rsidRDefault="00565DEC" w:rsidP="00030BD9">
            <w:pPr>
              <w:spacing w:before="120"/>
              <w:jc w:val="both"/>
              <w:rPr>
                <w:lang w:val="it-IT"/>
              </w:rPr>
            </w:pPr>
            <w:r w:rsidRPr="004C4B23">
              <w:rPr>
                <w:lang w:val="it-IT"/>
              </w:rPr>
              <w:t xml:space="preserve">+ HT được chia thành 8 phần bằng nhau, đã tô màu 5 phần bằng nhau đó, tức là đã tô màu bao nhiêu phần hình tròn? (GV </w:t>
            </w:r>
            <w:r>
              <w:rPr>
                <w:lang w:val="it-IT"/>
              </w:rPr>
              <w:t>chiếu</w:t>
            </w:r>
            <w:r w:rsidRPr="004C4B23">
              <w:rPr>
                <w:lang w:val="it-IT"/>
              </w:rPr>
              <w:t xml:space="preserve"> </w:t>
            </w:r>
            <w:r>
              <w:rPr>
                <w:lang w:val="it-IT"/>
              </w:rPr>
              <w:t xml:space="preserve">hình tròn biểu diễn </w:t>
            </w:r>
            <w:r w:rsidRPr="004C4B23">
              <w:rPr>
                <w:lang w:val="it-IT"/>
              </w:rPr>
              <w:t xml:space="preserve">psố đó. </w:t>
            </w:r>
          </w:p>
          <w:p w:rsidR="00565DEC" w:rsidRPr="004C4B23" w:rsidRDefault="00565DEC" w:rsidP="00030BD9">
            <w:pPr>
              <w:spacing w:before="120"/>
              <w:jc w:val="both"/>
              <w:rPr>
                <w:lang w:val="it-IT"/>
              </w:rPr>
            </w:pPr>
            <w:r w:rsidRPr="004C4B23">
              <w:rPr>
                <w:lang w:val="it-IT"/>
              </w:rPr>
              <w:t>Tô màu thêm 1 phần bằng nhau nữa của ht tức là tô màu thêm bao nhiêu phần ht?</w:t>
            </w:r>
          </w:p>
          <w:p w:rsidR="00565DEC" w:rsidRPr="004C4B23" w:rsidRDefault="00565DEC" w:rsidP="00030BD9">
            <w:pPr>
              <w:rPr>
                <w:lang w:val="it-IT"/>
              </w:rPr>
            </w:pPr>
            <w:r w:rsidRPr="004C4B23">
              <w:rPr>
                <w:lang w:val="it-IT"/>
              </w:rPr>
              <w:t xml:space="preserve">Tô màu </w:t>
            </w:r>
            <w:r w:rsidRPr="004C4B23">
              <w:rPr>
                <w:position w:val="-24"/>
              </w:rPr>
              <w:object w:dxaOrig="220" w:dyaOrig="620">
                <v:shape id="_x0000_i1032" type="#_x0000_t75" style="width:11.25pt;height:31.5pt" o:ole="">
                  <v:imagedata r:id="rId18" o:title=""/>
                </v:shape>
                <o:OLEObject Type="Embed" ProgID="Equation.3" ShapeID="_x0000_i1032" DrawAspect="Content" ObjectID="_1678395639" r:id="rId19"/>
              </w:object>
            </w:r>
            <w:r w:rsidRPr="004C4B23">
              <w:rPr>
                <w:lang w:val="it-IT"/>
              </w:rPr>
              <w:t xml:space="preserve"> htròn rồi tô màu thêm </w:t>
            </w:r>
            <w:r w:rsidRPr="004C4B23">
              <w:rPr>
                <w:position w:val="-24"/>
              </w:rPr>
              <w:object w:dxaOrig="220" w:dyaOrig="620">
                <v:shape id="_x0000_i1033" type="#_x0000_t75" style="width:11.25pt;height:31.5pt" o:ole="">
                  <v:imagedata r:id="rId20" o:title=""/>
                </v:shape>
                <o:OLEObject Type="Embed" ProgID="Equation.3" ShapeID="_x0000_i1033" DrawAspect="Content" ObjectID="_1678395640" r:id="rId21"/>
              </w:object>
            </w:r>
            <w:r w:rsidRPr="004C4B23">
              <w:rPr>
                <w:lang w:val="it-IT"/>
              </w:rPr>
              <w:t xml:space="preserve"> htròn nữa được bn phần của htròn đã tô màu?</w:t>
            </w:r>
          </w:p>
          <w:p w:rsidR="00565DEC" w:rsidRPr="004C4B23" w:rsidRDefault="00565DEC" w:rsidP="00030BD9">
            <w:pPr>
              <w:spacing w:before="120"/>
              <w:jc w:val="both"/>
              <w:rPr>
                <w:lang w:val="it-IT"/>
              </w:rPr>
            </w:pPr>
            <w:r w:rsidRPr="004C4B23">
              <w:rPr>
                <w:lang w:val="it-IT"/>
              </w:rPr>
              <w:t xml:space="preserve">? Ta đi thực hiện phép tính nào? Nêu phép tính và kết quả của phép tính </w:t>
            </w:r>
          </w:p>
          <w:p w:rsidR="00565DEC" w:rsidRPr="004C4B23" w:rsidRDefault="00565DEC" w:rsidP="00030BD9">
            <w:pPr>
              <w:rPr>
                <w:b/>
                <w:bCs/>
                <w:lang w:val="it-IT"/>
              </w:rPr>
            </w:pPr>
            <w:r w:rsidRPr="004C4B23">
              <w:rPr>
                <w:b/>
                <w:bCs/>
                <w:lang w:val="it-IT"/>
              </w:rPr>
              <w:t>b) Cộng 2 phân số cùng mẫu số.    7'</w:t>
            </w:r>
          </w:p>
        </w:tc>
        <w:tc>
          <w:tcPr>
            <w:tcW w:w="4702" w:type="dxa"/>
            <w:tcBorders>
              <w:left w:val="single" w:sz="4" w:space="0" w:color="auto"/>
            </w:tcBorders>
            <w:shd w:val="clear" w:color="auto" w:fill="auto"/>
          </w:tcPr>
          <w:p w:rsidR="00565DEC" w:rsidRPr="004C4B23" w:rsidRDefault="00565DEC" w:rsidP="00030BD9">
            <w:pPr>
              <w:rPr>
                <w:lang w:val="it-IT"/>
              </w:rPr>
            </w:pPr>
          </w:p>
          <w:p w:rsidR="00565DEC" w:rsidRPr="004C4B23" w:rsidRDefault="00565DEC" w:rsidP="00030BD9">
            <w:pPr>
              <w:rPr>
                <w:lang w:val="it-IT"/>
              </w:rPr>
            </w:pPr>
            <w:r w:rsidRPr="004C4B23">
              <w:rPr>
                <w:lang w:val="it-IT"/>
              </w:rPr>
              <w:t>HS nêu PS tìm được và ý nghĩa của TS, MS của PS vừa tìm.</w:t>
            </w:r>
          </w:p>
          <w:p w:rsidR="00565DEC" w:rsidRPr="004C4B23" w:rsidRDefault="00565DEC" w:rsidP="00030BD9">
            <w:pPr>
              <w:rPr>
                <w:lang w:val="it-IT"/>
              </w:rPr>
            </w:pPr>
          </w:p>
          <w:p w:rsidR="00565DEC" w:rsidRPr="004C4B23" w:rsidRDefault="00565DEC" w:rsidP="00030BD9">
            <w:pPr>
              <w:rPr>
                <w:lang w:val="it-IT"/>
              </w:rPr>
            </w:pPr>
          </w:p>
          <w:p w:rsidR="00565DEC" w:rsidRPr="004C4B23" w:rsidRDefault="00565DEC" w:rsidP="00030BD9">
            <w:pPr>
              <w:rPr>
                <w:lang w:val="it-IT"/>
              </w:rPr>
            </w:pPr>
          </w:p>
          <w:p w:rsidR="00565DEC" w:rsidRPr="004C4B23" w:rsidRDefault="00565DEC" w:rsidP="00030BD9">
            <w:pPr>
              <w:rPr>
                <w:lang w:val="it-IT"/>
              </w:rPr>
            </w:pPr>
          </w:p>
          <w:p w:rsidR="00565DEC" w:rsidRPr="004C4B23" w:rsidRDefault="00565DEC" w:rsidP="00030BD9">
            <w:pPr>
              <w:rPr>
                <w:lang w:val="it-IT"/>
              </w:rPr>
            </w:pPr>
          </w:p>
          <w:p w:rsidR="00565DEC" w:rsidRPr="00A65420" w:rsidRDefault="00565DEC" w:rsidP="00030BD9">
            <w:r>
              <w:t>HS thực hiện</w:t>
            </w:r>
          </w:p>
          <w:p w:rsidR="00565DEC" w:rsidRPr="004C4B23" w:rsidRDefault="00565DEC" w:rsidP="00030BD9">
            <w:pPr>
              <w:rPr>
                <w:lang w:val="it-IT"/>
              </w:rPr>
            </w:pPr>
          </w:p>
          <w:p w:rsidR="00565DEC" w:rsidRDefault="00565DEC" w:rsidP="00030BD9">
            <w:r>
              <w:t>8 phần bằng nhau.</w:t>
            </w:r>
          </w:p>
          <w:p w:rsidR="00565DEC" w:rsidRPr="004C4B23" w:rsidRDefault="00565DEC" w:rsidP="00030BD9">
            <w:pPr>
              <w:rPr>
                <w:sz w:val="16"/>
              </w:rPr>
            </w:pPr>
          </w:p>
          <w:p w:rsidR="00565DEC" w:rsidRDefault="00565DEC" w:rsidP="00030BD9">
            <w:r>
              <w:t xml:space="preserve">Đã tô màu </w:t>
            </w:r>
            <w:r w:rsidRPr="004C4B23">
              <w:rPr>
                <w:position w:val="-24"/>
              </w:rPr>
              <w:object w:dxaOrig="220" w:dyaOrig="620">
                <v:shape id="_x0000_i1034" type="#_x0000_t75" style="width:11.25pt;height:31.5pt" o:ole="">
                  <v:imagedata r:id="rId18" o:title=""/>
                </v:shape>
                <o:OLEObject Type="Embed" ProgID="Equation.3" ShapeID="_x0000_i1034" DrawAspect="Content" ObjectID="_1678395641" r:id="rId22"/>
              </w:object>
            </w:r>
            <w:r>
              <w:t xml:space="preserve"> hình tròn</w:t>
            </w:r>
          </w:p>
          <w:p w:rsidR="00565DEC" w:rsidRDefault="00565DEC" w:rsidP="00030BD9">
            <w:r>
              <w:t>HS thực hiện.</w:t>
            </w:r>
          </w:p>
          <w:p w:rsidR="00565DEC" w:rsidRDefault="00565DEC" w:rsidP="00030BD9">
            <w:r>
              <w:t xml:space="preserve">Tô màu thêm </w:t>
            </w:r>
            <w:r w:rsidRPr="004C4B23">
              <w:rPr>
                <w:position w:val="-24"/>
              </w:rPr>
              <w:object w:dxaOrig="220" w:dyaOrig="620">
                <v:shape id="_x0000_i1035" type="#_x0000_t75" style="width:11.25pt;height:31.5pt" o:ole="">
                  <v:imagedata r:id="rId20" o:title=""/>
                </v:shape>
                <o:OLEObject Type="Embed" ProgID="Equation.3" ShapeID="_x0000_i1035" DrawAspect="Content" ObjectID="_1678395642" r:id="rId23"/>
              </w:object>
            </w:r>
            <w:r>
              <w:t xml:space="preserve"> hình tròn. Dùng MTHT xoay (ngược chiều kim đhồ) thêm</w:t>
            </w:r>
            <w:r w:rsidRPr="004C4B23">
              <w:rPr>
                <w:position w:val="-24"/>
              </w:rPr>
              <w:object w:dxaOrig="220" w:dyaOrig="620">
                <v:shape id="_x0000_i1036" type="#_x0000_t75" style="width:11.25pt;height:31.5pt" o:ole="">
                  <v:imagedata r:id="rId20" o:title=""/>
                </v:shape>
                <o:OLEObject Type="Embed" ProgID="Equation.3" ShapeID="_x0000_i1036" DrawAspect="Content" ObjectID="_1678395643" r:id="rId24"/>
              </w:object>
            </w:r>
            <w:r>
              <w:t xml:space="preserve"> ht nữa)</w:t>
            </w:r>
          </w:p>
          <w:p w:rsidR="00565DEC" w:rsidRPr="00A855C8" w:rsidRDefault="00565DEC" w:rsidP="00030BD9">
            <w:r>
              <w:t>HS nêu</w:t>
            </w:r>
          </w:p>
          <w:p w:rsidR="00565DEC" w:rsidRPr="00A65420" w:rsidRDefault="00565DEC" w:rsidP="00030BD9">
            <w:r w:rsidRPr="004C4B23">
              <w:rPr>
                <w:position w:val="-24"/>
              </w:rPr>
              <w:object w:dxaOrig="220" w:dyaOrig="620">
                <v:shape id="_x0000_i1037" type="#_x0000_t75" style="width:11.25pt;height:31.5pt" o:ole="">
                  <v:imagedata r:id="rId18" o:title=""/>
                </v:shape>
                <o:OLEObject Type="Embed" ProgID="Equation.3" ShapeID="_x0000_i1037" DrawAspect="Content" ObjectID="_1678395644" r:id="rId25"/>
              </w:object>
            </w:r>
            <w:r w:rsidRPr="004C4B23">
              <w:rPr>
                <w:lang w:val="it-IT"/>
              </w:rPr>
              <w:t xml:space="preserve"> + </w:t>
            </w:r>
            <w:r w:rsidRPr="004C4B23">
              <w:rPr>
                <w:position w:val="-24"/>
              </w:rPr>
              <w:object w:dxaOrig="220" w:dyaOrig="620">
                <v:shape id="_x0000_i1038" type="#_x0000_t75" style="width:11.25pt;height:31.5pt" o:ole="">
                  <v:imagedata r:id="rId26" o:title=""/>
                </v:shape>
                <o:OLEObject Type="Embed" ProgID="Equation.3" ShapeID="_x0000_i1038" DrawAspect="Content" ObjectID="_1678395645" r:id="rId27"/>
              </w:object>
            </w:r>
            <w:r w:rsidRPr="004C4B23">
              <w:rPr>
                <w:lang w:val="it-IT"/>
              </w:rPr>
              <w:t xml:space="preserve">  = </w:t>
            </w:r>
            <w:r w:rsidRPr="004C4B23">
              <w:rPr>
                <w:position w:val="-24"/>
              </w:rPr>
              <w:object w:dxaOrig="240" w:dyaOrig="620">
                <v:shape id="_x0000_i1039" type="#_x0000_t75" style="width:12pt;height:31.5pt" o:ole="">
                  <v:imagedata r:id="rId28" o:title=""/>
                </v:shape>
                <o:OLEObject Type="Embed" ProgID="Equation.3" ShapeID="_x0000_i1039" DrawAspect="Content" ObjectID="_1678395646" r:id="rId29"/>
              </w:object>
            </w:r>
          </w:p>
          <w:p w:rsidR="00565DEC" w:rsidRPr="004C4B23" w:rsidRDefault="00565DEC" w:rsidP="00030BD9">
            <w:pPr>
              <w:spacing w:before="120"/>
              <w:jc w:val="both"/>
              <w:rPr>
                <w:lang w:val="it-IT"/>
              </w:rPr>
            </w:pPr>
          </w:p>
        </w:tc>
      </w:tr>
    </w:tbl>
    <w:p w:rsidR="00565DEC" w:rsidRPr="0077588D" w:rsidRDefault="00565DEC" w:rsidP="00565DEC">
      <w:pPr>
        <w:rPr>
          <w:vanish/>
        </w:rPr>
      </w:pPr>
    </w:p>
    <w:tbl>
      <w:tblPr>
        <w:tblW w:w="10027" w:type="dxa"/>
        <w:tblLayout w:type="fixed"/>
        <w:tblLook w:val="0000"/>
      </w:tblPr>
      <w:tblGrid>
        <w:gridCol w:w="4927"/>
        <w:gridCol w:w="5100"/>
      </w:tblGrid>
      <w:tr w:rsidR="00565DEC" w:rsidRPr="00A65420" w:rsidTr="00030BD9">
        <w:tc>
          <w:tcPr>
            <w:tcW w:w="4927" w:type="dxa"/>
            <w:tcBorders>
              <w:right w:val="single" w:sz="4" w:space="0" w:color="auto"/>
            </w:tcBorders>
          </w:tcPr>
          <w:p w:rsidR="00565DEC" w:rsidRPr="00BF55E6" w:rsidRDefault="00565DEC" w:rsidP="00030BD9">
            <w:pPr>
              <w:spacing w:before="120"/>
              <w:jc w:val="both"/>
              <w:rPr>
                <w:b/>
                <w:spacing w:val="-6"/>
                <w:lang w:val="it-IT"/>
              </w:rPr>
            </w:pPr>
            <w:r w:rsidRPr="00BF55E6">
              <w:rPr>
                <w:spacing w:val="-6"/>
                <w:lang w:val="it-IT"/>
              </w:rPr>
              <w:t>Yêu cầu học sinh quan sát</w:t>
            </w:r>
            <w:r>
              <w:rPr>
                <w:spacing w:val="-6"/>
                <w:lang w:val="it-IT"/>
              </w:rPr>
              <w:t>, nhận xét về phép cộng 2 PS.</w:t>
            </w:r>
            <w:r w:rsidRPr="00BF55E6">
              <w:rPr>
                <w:spacing w:val="-6"/>
                <w:lang w:val="it-IT"/>
              </w:rPr>
              <w:t xml:space="preserve"> </w:t>
            </w:r>
          </w:p>
          <w:p w:rsidR="00565DEC" w:rsidRPr="00823B8D" w:rsidRDefault="00565DEC" w:rsidP="00030BD9">
            <w:pPr>
              <w:jc w:val="both"/>
              <w:rPr>
                <w:lang w:val="it-IT"/>
              </w:rPr>
            </w:pPr>
            <w:r w:rsidRPr="00823B8D">
              <w:rPr>
                <w:lang w:val="it-IT"/>
              </w:rPr>
              <w:t xml:space="preserve">GV yêu cầu HS so sánh tử số của phân số </w:t>
            </w:r>
            <w:r w:rsidRPr="001936E8">
              <w:rPr>
                <w:position w:val="-24"/>
              </w:rPr>
              <w:object w:dxaOrig="240" w:dyaOrig="620">
                <v:shape id="_x0000_i1040" type="#_x0000_t75" style="width:12pt;height:31.5pt" o:ole="">
                  <v:imagedata r:id="rId28" o:title=""/>
                </v:shape>
                <o:OLEObject Type="Embed" ProgID="Equation.3" ShapeID="_x0000_i1040" DrawAspect="Content" ObjectID="_1678395647" r:id="rId30"/>
              </w:object>
            </w:r>
            <w:r w:rsidRPr="00823B8D">
              <w:rPr>
                <w:lang w:val="it-IT"/>
              </w:rPr>
              <w:t xml:space="preserve">với </w:t>
            </w:r>
            <w:r>
              <w:rPr>
                <w:lang w:val="it-IT"/>
              </w:rPr>
              <w:t xml:space="preserve">tử số của </w:t>
            </w:r>
            <w:r w:rsidRPr="00823B8D">
              <w:rPr>
                <w:lang w:val="it-IT"/>
              </w:rPr>
              <w:t xml:space="preserve">các phân số: </w:t>
            </w:r>
            <w:r w:rsidRPr="002B08D6">
              <w:rPr>
                <w:position w:val="-24"/>
              </w:rPr>
              <w:object w:dxaOrig="220" w:dyaOrig="620">
                <v:shape id="_x0000_i1041" type="#_x0000_t75" style="width:11.25pt;height:31.5pt" o:ole="">
                  <v:imagedata r:id="rId18" o:title=""/>
                </v:shape>
                <o:OLEObject Type="Embed" ProgID="Equation.3" ShapeID="_x0000_i1041" DrawAspect="Content" ObjectID="_1678395648" r:id="rId31"/>
              </w:object>
            </w:r>
            <w:r w:rsidRPr="00823B8D">
              <w:rPr>
                <w:lang w:val="it-IT"/>
              </w:rPr>
              <w:t xml:space="preserve"> và </w:t>
            </w:r>
            <w:r w:rsidRPr="004B1570">
              <w:rPr>
                <w:position w:val="-24"/>
              </w:rPr>
              <w:object w:dxaOrig="220" w:dyaOrig="620">
                <v:shape id="_x0000_i1042" type="#_x0000_t75" style="width:11.25pt;height:31.5pt" o:ole="">
                  <v:imagedata r:id="rId26" o:title=""/>
                </v:shape>
                <o:OLEObject Type="Embed" ProgID="Equation.3" ShapeID="_x0000_i1042" DrawAspect="Content" ObjectID="_1678395649" r:id="rId32"/>
              </w:object>
            </w:r>
          </w:p>
        </w:tc>
        <w:tc>
          <w:tcPr>
            <w:tcW w:w="5100" w:type="dxa"/>
            <w:tcBorders>
              <w:left w:val="single" w:sz="4" w:space="0" w:color="auto"/>
            </w:tcBorders>
          </w:tcPr>
          <w:p w:rsidR="00565DEC" w:rsidRPr="00BF55E6" w:rsidRDefault="00565DEC" w:rsidP="00030BD9">
            <w:pPr>
              <w:spacing w:before="120"/>
              <w:jc w:val="both"/>
              <w:rPr>
                <w:b/>
                <w:spacing w:val="-6"/>
                <w:lang w:val="it-IT"/>
              </w:rPr>
            </w:pPr>
            <w:r w:rsidRPr="00823B8D">
              <w:rPr>
                <w:lang w:val="it-IT"/>
              </w:rPr>
              <w:t>-</w:t>
            </w:r>
            <w:r w:rsidRPr="00BF55E6">
              <w:rPr>
                <w:spacing w:val="-6"/>
                <w:lang w:val="it-IT"/>
              </w:rPr>
              <w:t xml:space="preserve"> </w:t>
            </w:r>
            <w:r>
              <w:rPr>
                <w:spacing w:val="-6"/>
                <w:lang w:val="it-IT"/>
              </w:rPr>
              <w:t xml:space="preserve">HS </w:t>
            </w:r>
            <w:r w:rsidRPr="00BF55E6">
              <w:rPr>
                <w:spacing w:val="-6"/>
                <w:lang w:val="it-IT"/>
              </w:rPr>
              <w:t>nhận xét phép cộng đã cho là phép cộng 2 phân số cùng mẫu số .</w:t>
            </w:r>
          </w:p>
          <w:p w:rsidR="00565DEC" w:rsidRPr="00D20835" w:rsidRDefault="00565DEC" w:rsidP="00030BD9">
            <w:pPr>
              <w:rPr>
                <w:lang w:val="fr-FR"/>
              </w:rPr>
            </w:pPr>
            <w:r w:rsidRPr="00D20835">
              <w:rPr>
                <w:lang w:val="fr-FR"/>
              </w:rPr>
              <w:t>Tử số phân số</w:t>
            </w:r>
            <w:r>
              <w:rPr>
                <w:lang w:val="fr-FR"/>
              </w:rPr>
              <w:t xml:space="preserve"> </w:t>
            </w:r>
            <w:r w:rsidRPr="001936E8">
              <w:rPr>
                <w:position w:val="-24"/>
              </w:rPr>
              <w:object w:dxaOrig="240" w:dyaOrig="620">
                <v:shape id="_x0000_i1043" type="#_x0000_t75" style="width:12pt;height:31.5pt" o:ole="">
                  <v:imagedata r:id="rId28" o:title=""/>
                </v:shape>
                <o:OLEObject Type="Embed" ProgID="Equation.3" ShapeID="_x0000_i1043" DrawAspect="Content" ObjectID="_1678395650" r:id="rId33"/>
              </w:object>
            </w:r>
            <w:r>
              <w:rPr>
                <w:lang w:val="fr-FR"/>
              </w:rPr>
              <w:t xml:space="preserve"> </w:t>
            </w:r>
            <w:r w:rsidRPr="00D20835">
              <w:rPr>
                <w:lang w:val="fr-FR"/>
              </w:rPr>
              <w:t xml:space="preserve">là </w:t>
            </w:r>
            <w:r>
              <w:rPr>
                <w:lang w:val="fr-FR"/>
              </w:rPr>
              <w:t>6</w:t>
            </w:r>
            <w:r w:rsidRPr="00D20835">
              <w:rPr>
                <w:lang w:val="fr-FR"/>
              </w:rPr>
              <w:t>.</w:t>
            </w:r>
          </w:p>
          <w:p w:rsidR="00565DEC" w:rsidRPr="00A65420" w:rsidRDefault="00565DEC" w:rsidP="00030BD9">
            <w:r w:rsidRPr="00D20835">
              <w:rPr>
                <w:lang w:val="fr-FR"/>
              </w:rPr>
              <w:t xml:space="preserve">     </w:t>
            </w:r>
            <w:r>
              <w:rPr>
                <w:lang w:val="fr-FR"/>
              </w:rPr>
              <w:t>Ta có :</w:t>
            </w:r>
            <w:r w:rsidRPr="00D20835">
              <w:rPr>
                <w:lang w:val="fr-FR"/>
              </w:rPr>
              <w:t xml:space="preserve"> </w:t>
            </w:r>
            <w:r>
              <w:t>6</w:t>
            </w:r>
            <w:r w:rsidRPr="00A65420">
              <w:t xml:space="preserve">  = </w:t>
            </w:r>
            <w:r>
              <w:t>5</w:t>
            </w:r>
            <w:r w:rsidRPr="00A65420">
              <w:t xml:space="preserve"> + </w:t>
            </w:r>
            <w:r>
              <w:t>1</w:t>
            </w:r>
            <w:r w:rsidRPr="00A65420">
              <w:t>.</w:t>
            </w:r>
          </w:p>
        </w:tc>
      </w:tr>
      <w:tr w:rsidR="00565DEC" w:rsidRPr="00A65420" w:rsidTr="00030BD9">
        <w:tc>
          <w:tcPr>
            <w:tcW w:w="4927" w:type="dxa"/>
            <w:tcBorders>
              <w:right w:val="single" w:sz="4" w:space="0" w:color="auto"/>
            </w:tcBorders>
          </w:tcPr>
          <w:p w:rsidR="00565DEC" w:rsidRPr="00A65420" w:rsidRDefault="00565DEC" w:rsidP="00030BD9">
            <w:r w:rsidRPr="00A65420">
              <w:t>Từ đó ta có:</w:t>
            </w:r>
          </w:p>
          <w:p w:rsidR="00565DEC" w:rsidRPr="00A65420" w:rsidRDefault="00565DEC" w:rsidP="00030BD9">
            <w:r w:rsidRPr="00A65420">
              <w:rPr>
                <w:position w:val="-24"/>
              </w:rPr>
              <w:object w:dxaOrig="220" w:dyaOrig="620">
                <v:shape id="_x0000_i1044" type="#_x0000_t75" style="width:11.25pt;height:31.5pt" o:ole="">
                  <v:imagedata r:id="rId34" o:title=""/>
                </v:shape>
                <o:OLEObject Type="Embed" ProgID="Equation.3" ShapeID="_x0000_i1044" DrawAspect="Content" ObjectID="_1678395651" r:id="rId35"/>
              </w:object>
            </w:r>
            <w:r w:rsidRPr="00A65420">
              <w:t>+</w:t>
            </w:r>
            <w:r w:rsidRPr="00A65420">
              <w:rPr>
                <w:position w:val="-24"/>
              </w:rPr>
              <w:object w:dxaOrig="220" w:dyaOrig="620">
                <v:shape id="_x0000_i1045" type="#_x0000_t75" style="width:11.25pt;height:31.5pt" o:ole="">
                  <v:imagedata r:id="rId36" o:title=""/>
                </v:shape>
                <o:OLEObject Type="Embed" ProgID="Equation.3" ShapeID="_x0000_i1045" DrawAspect="Content" ObjectID="_1678395652" r:id="rId37"/>
              </w:object>
            </w:r>
            <w:r w:rsidRPr="00A65420">
              <w:t xml:space="preserve"> = </w:t>
            </w:r>
            <w:r w:rsidRPr="001B2AAA">
              <w:rPr>
                <w:position w:val="-24"/>
              </w:rPr>
              <w:object w:dxaOrig="520" w:dyaOrig="620">
                <v:shape id="_x0000_i1046" type="#_x0000_t75" style="width:26.25pt;height:31.5pt" o:ole="">
                  <v:imagedata r:id="rId38" o:title=""/>
                </v:shape>
                <o:OLEObject Type="Embed" ProgID="Equation.3" ShapeID="_x0000_i1046" DrawAspect="Content" ObjectID="_1678395653" r:id="rId39"/>
              </w:object>
            </w:r>
            <w:r w:rsidRPr="00A65420">
              <w:t xml:space="preserve">= </w:t>
            </w:r>
            <w:r w:rsidRPr="00A65420">
              <w:rPr>
                <w:position w:val="-24"/>
              </w:rPr>
              <w:object w:dxaOrig="240" w:dyaOrig="620">
                <v:shape id="_x0000_i1047" type="#_x0000_t75" style="width:12pt;height:31.5pt" o:ole="">
                  <v:imagedata r:id="rId40" o:title=""/>
                </v:shape>
                <o:OLEObject Type="Embed" ProgID="Equation.3" ShapeID="_x0000_i1047" DrawAspect="Content" ObjectID="_1678395654" r:id="rId41"/>
              </w:object>
            </w:r>
          </w:p>
        </w:tc>
        <w:tc>
          <w:tcPr>
            <w:tcW w:w="5100" w:type="dxa"/>
            <w:tcBorders>
              <w:left w:val="single" w:sz="4" w:space="0" w:color="auto"/>
            </w:tcBorders>
          </w:tcPr>
          <w:p w:rsidR="00565DEC" w:rsidRPr="00A65420" w:rsidRDefault="00565DEC" w:rsidP="00030BD9"/>
        </w:tc>
      </w:tr>
      <w:tr w:rsidR="00565DEC" w:rsidRPr="00A65420" w:rsidTr="00030BD9">
        <w:tc>
          <w:tcPr>
            <w:tcW w:w="4927" w:type="dxa"/>
            <w:tcBorders>
              <w:right w:val="single" w:sz="4" w:space="0" w:color="auto"/>
            </w:tcBorders>
          </w:tcPr>
          <w:p w:rsidR="00565DEC" w:rsidRPr="00A65420" w:rsidRDefault="00565DEC" w:rsidP="00030BD9">
            <w:r>
              <w:t>?</w:t>
            </w:r>
            <w:r w:rsidRPr="00A65420">
              <w:t xml:space="preserve"> Muốn tìm tổng 2 phân số có cùng mẫu số ta làm như thế nào?</w:t>
            </w:r>
          </w:p>
          <w:p w:rsidR="00565DEC" w:rsidRDefault="00565DEC" w:rsidP="00030BD9">
            <w:r w:rsidRPr="00A65420">
              <w:t>Kết luận: SGK (trang 126)</w:t>
            </w:r>
          </w:p>
          <w:p w:rsidR="00565DEC" w:rsidRDefault="00565DEC" w:rsidP="00030BD9">
            <w:r>
              <w:t>* Khi kết quả của tổng là PS chưa tối giản thì ta RGPS đó về PSTG.</w:t>
            </w:r>
          </w:p>
          <w:p w:rsidR="00565DEC" w:rsidRPr="00A65420" w:rsidRDefault="00565DEC" w:rsidP="00030BD9">
            <w:r>
              <w:t>? Lấy ví dụ và thực hiện</w:t>
            </w:r>
          </w:p>
        </w:tc>
        <w:tc>
          <w:tcPr>
            <w:tcW w:w="5100" w:type="dxa"/>
            <w:tcBorders>
              <w:left w:val="single" w:sz="4" w:space="0" w:color="auto"/>
            </w:tcBorders>
          </w:tcPr>
          <w:p w:rsidR="00565DEC" w:rsidRPr="00A65420" w:rsidRDefault="00565DEC" w:rsidP="00030BD9">
            <w:r w:rsidRPr="00A65420">
              <w:t>HS phát biểu.</w:t>
            </w:r>
          </w:p>
          <w:p w:rsidR="00565DEC" w:rsidRDefault="00565DEC" w:rsidP="00030BD9">
            <w:r w:rsidRPr="00A65420">
              <w:t>HS đọc lại</w:t>
            </w:r>
          </w:p>
          <w:p w:rsidR="00565DEC" w:rsidRPr="00446A81" w:rsidRDefault="00565DEC" w:rsidP="00030BD9"/>
          <w:p w:rsidR="00565DEC" w:rsidRPr="00446A81" w:rsidRDefault="00565DEC" w:rsidP="00030BD9"/>
          <w:p w:rsidR="00565DEC" w:rsidRDefault="00565DEC" w:rsidP="00030BD9"/>
          <w:p w:rsidR="00565DEC" w:rsidRPr="00446A81" w:rsidRDefault="00565DEC" w:rsidP="00030BD9">
            <w:r>
              <w:t>HS thực hiện</w:t>
            </w:r>
          </w:p>
        </w:tc>
      </w:tr>
      <w:tr w:rsidR="00565DEC" w:rsidRPr="00A65420" w:rsidTr="00030BD9">
        <w:tc>
          <w:tcPr>
            <w:tcW w:w="4927" w:type="dxa"/>
            <w:tcBorders>
              <w:right w:val="single" w:sz="4" w:space="0" w:color="auto"/>
            </w:tcBorders>
          </w:tcPr>
          <w:p w:rsidR="00565DEC" w:rsidRPr="00A65420" w:rsidRDefault="00565DEC" w:rsidP="00030BD9">
            <w:pPr>
              <w:rPr>
                <w:b/>
                <w:bCs/>
              </w:rPr>
            </w:pPr>
            <w:r w:rsidRPr="00A65420">
              <w:rPr>
                <w:b/>
                <w:bCs/>
              </w:rPr>
              <w:t>3. Thực hành: 18'</w:t>
            </w:r>
          </w:p>
        </w:tc>
        <w:tc>
          <w:tcPr>
            <w:tcW w:w="5100" w:type="dxa"/>
            <w:tcBorders>
              <w:left w:val="single" w:sz="4" w:space="0" w:color="auto"/>
            </w:tcBorders>
          </w:tcPr>
          <w:p w:rsidR="00565DEC" w:rsidRPr="00A65420" w:rsidRDefault="00565DEC" w:rsidP="00030BD9">
            <w:pPr>
              <w:rPr>
                <w:b/>
                <w:bCs/>
              </w:rPr>
            </w:pPr>
          </w:p>
        </w:tc>
      </w:tr>
      <w:tr w:rsidR="00565DEC" w:rsidRPr="00A65420" w:rsidTr="00030BD9">
        <w:tc>
          <w:tcPr>
            <w:tcW w:w="4927" w:type="dxa"/>
            <w:tcBorders>
              <w:right w:val="single" w:sz="4" w:space="0" w:color="auto"/>
            </w:tcBorders>
          </w:tcPr>
          <w:p w:rsidR="00565DEC" w:rsidRPr="00A65420" w:rsidRDefault="00565DEC" w:rsidP="00030BD9">
            <w:r w:rsidRPr="00A65420">
              <w:t>Bài 1 (126)</w:t>
            </w:r>
            <w:r>
              <w:t>: 7’</w:t>
            </w:r>
          </w:p>
        </w:tc>
        <w:tc>
          <w:tcPr>
            <w:tcW w:w="5100" w:type="dxa"/>
            <w:tcBorders>
              <w:left w:val="single" w:sz="4" w:space="0" w:color="auto"/>
            </w:tcBorders>
          </w:tcPr>
          <w:p w:rsidR="00565DEC" w:rsidRPr="00A65420" w:rsidRDefault="00565DEC" w:rsidP="00030BD9"/>
        </w:tc>
      </w:tr>
      <w:tr w:rsidR="00565DEC" w:rsidRPr="00A65420" w:rsidTr="00030BD9">
        <w:tc>
          <w:tcPr>
            <w:tcW w:w="4927" w:type="dxa"/>
            <w:tcBorders>
              <w:right w:val="single" w:sz="4" w:space="0" w:color="auto"/>
            </w:tcBorders>
          </w:tcPr>
          <w:p w:rsidR="00565DEC" w:rsidRPr="00A65420" w:rsidRDefault="00565DEC" w:rsidP="00030BD9">
            <w:r w:rsidRPr="00A65420">
              <w:t>GV yêu cầu HS đọc và nêu yêu cầu của bài</w:t>
            </w:r>
          </w:p>
        </w:tc>
        <w:tc>
          <w:tcPr>
            <w:tcW w:w="5100" w:type="dxa"/>
            <w:tcBorders>
              <w:left w:val="single" w:sz="4" w:space="0" w:color="auto"/>
            </w:tcBorders>
          </w:tcPr>
          <w:p w:rsidR="00565DEC" w:rsidRDefault="00565DEC" w:rsidP="00030BD9">
            <w:r w:rsidRPr="00A65420">
              <w:t xml:space="preserve">HS đọc và nêu </w:t>
            </w:r>
          </w:p>
          <w:p w:rsidR="00565DEC" w:rsidRPr="00C637F5" w:rsidRDefault="00565DEC" w:rsidP="00030BD9">
            <w:r w:rsidRPr="00A65420">
              <w:t xml:space="preserve">HS làm </w:t>
            </w:r>
            <w:r>
              <w:t xml:space="preserve">vở. </w:t>
            </w:r>
          </w:p>
        </w:tc>
      </w:tr>
      <w:tr w:rsidR="00565DEC" w:rsidRPr="00A65420" w:rsidTr="00030BD9">
        <w:tc>
          <w:tcPr>
            <w:tcW w:w="4927" w:type="dxa"/>
            <w:tcBorders>
              <w:right w:val="single" w:sz="4" w:space="0" w:color="auto"/>
            </w:tcBorders>
          </w:tcPr>
          <w:p w:rsidR="00565DEC" w:rsidRDefault="00565DEC" w:rsidP="00030BD9">
            <w:r>
              <w:t xml:space="preserve">* GV chấm, chữa, chốt cách cộng hai </w:t>
            </w:r>
            <w:r>
              <w:lastRenderedPageBreak/>
              <w:t>phân số cùng mẫu số. Nhấn mạnh cần rút gọn kết quả về PSTG.</w:t>
            </w:r>
          </w:p>
          <w:p w:rsidR="00565DEC" w:rsidRDefault="00565DEC" w:rsidP="00030BD9">
            <w:r>
              <w:t xml:space="preserve">* MR: Tính: </w:t>
            </w:r>
            <w:r w:rsidRPr="00AA54C2">
              <w:rPr>
                <w:position w:val="-24"/>
              </w:rPr>
              <w:object w:dxaOrig="999" w:dyaOrig="620">
                <v:shape id="_x0000_i1048" type="#_x0000_t75" style="width:49.5pt;height:31.5pt" o:ole="">
                  <v:imagedata r:id="rId42" o:title=""/>
                </v:shape>
                <o:OLEObject Type="Embed" ProgID="Equation.3" ShapeID="_x0000_i1048" DrawAspect="Content" ObjectID="_1678395655" r:id="rId43"/>
              </w:object>
            </w:r>
            <w:r>
              <w:t xml:space="preserve">; </w:t>
            </w:r>
            <w:r w:rsidRPr="00446A81">
              <w:rPr>
                <w:position w:val="-24"/>
              </w:rPr>
              <w:object w:dxaOrig="999" w:dyaOrig="620">
                <v:shape id="_x0000_i1049" type="#_x0000_t75" style="width:49.5pt;height:31.5pt" o:ole="">
                  <v:imagedata r:id="rId44" o:title=""/>
                </v:shape>
                <o:OLEObject Type="Embed" ProgID="Equation.3" ShapeID="_x0000_i1049" DrawAspect="Content" ObjectID="_1678395656" r:id="rId45"/>
              </w:object>
            </w:r>
          </w:p>
          <w:p w:rsidR="00565DEC" w:rsidRDefault="00565DEC" w:rsidP="00030BD9">
            <w:r>
              <w:t xml:space="preserve">B2: 3’ Từ phép tính: </w:t>
            </w:r>
            <w:r w:rsidRPr="006D4E5C">
              <w:rPr>
                <w:position w:val="-24"/>
              </w:rPr>
              <w:object w:dxaOrig="999" w:dyaOrig="620">
                <v:shape id="_x0000_i1050" type="#_x0000_t75" style="width:49.5pt;height:31.5pt" o:ole="">
                  <v:imagedata r:id="rId46" o:title=""/>
                </v:shape>
                <o:OLEObject Type="Embed" ProgID="Equation.3" ShapeID="_x0000_i1050" DrawAspect="Content" ObjectID="_1678395657" r:id="rId47"/>
              </w:object>
            </w:r>
            <w:r>
              <w:t xml:space="preserve"> ? </w:t>
            </w:r>
            <w:r w:rsidRPr="006D4E5C">
              <w:rPr>
                <w:position w:val="-24"/>
              </w:rPr>
              <w:object w:dxaOrig="960" w:dyaOrig="620">
                <v:shape id="_x0000_i1051" type="#_x0000_t75" style="width:48pt;height:31.5pt" o:ole="">
                  <v:imagedata r:id="rId48" o:title=""/>
                </v:shape>
                <o:OLEObject Type="Embed" ProgID="Equation.3" ShapeID="_x0000_i1051" DrawAspect="Content" ObjectID="_1678395658" r:id="rId49"/>
              </w:object>
            </w:r>
          </w:p>
          <w:p w:rsidR="00565DEC" w:rsidRPr="00C637F5" w:rsidRDefault="00565DEC" w:rsidP="00030BD9">
            <w:r>
              <w:t>? Nhận xét về 2 tổng trên? Rút ra kết luận gì? (Tính chất giao hoán của phép cộng hai PS).</w:t>
            </w:r>
          </w:p>
        </w:tc>
        <w:tc>
          <w:tcPr>
            <w:tcW w:w="5100" w:type="dxa"/>
            <w:tcBorders>
              <w:left w:val="single" w:sz="4" w:space="0" w:color="auto"/>
            </w:tcBorders>
          </w:tcPr>
          <w:p w:rsidR="00565DEC" w:rsidRDefault="00565DEC" w:rsidP="00030BD9">
            <w:r w:rsidRPr="00A65420">
              <w:lastRenderedPageBreak/>
              <w:t xml:space="preserve">1 số HS nêu </w:t>
            </w:r>
            <w:r>
              <w:t xml:space="preserve">cách làm, </w:t>
            </w:r>
            <w:r w:rsidRPr="00A65420">
              <w:t>kết quả (đã rút gọn)</w:t>
            </w:r>
          </w:p>
          <w:p w:rsidR="00565DEC" w:rsidRPr="00200C77" w:rsidRDefault="00565DEC" w:rsidP="00030BD9">
            <w:r>
              <w:lastRenderedPageBreak/>
              <w:t>Nêu lại cách cộng hai PS cùng MS</w:t>
            </w:r>
          </w:p>
          <w:p w:rsidR="00565DEC" w:rsidRPr="00200C77" w:rsidRDefault="00565DEC" w:rsidP="00030BD9"/>
          <w:p w:rsidR="00565DEC" w:rsidRPr="00200C77" w:rsidRDefault="00565DEC" w:rsidP="00030BD9">
            <w:r>
              <w:t>HS làm và nêu kết quả. =&gt; nêu cách cộng các PS cùng MS.</w:t>
            </w:r>
          </w:p>
          <w:p w:rsidR="00565DEC" w:rsidRDefault="00565DEC" w:rsidP="00030BD9"/>
          <w:p w:rsidR="00565DEC" w:rsidRDefault="00565DEC" w:rsidP="00030BD9">
            <w:r>
              <w:t>HS nhận xét, rút ra kết luận.</w:t>
            </w:r>
          </w:p>
          <w:p w:rsidR="00565DEC" w:rsidRDefault="00565DEC" w:rsidP="00030BD9"/>
          <w:p w:rsidR="00565DEC" w:rsidRPr="00200C77" w:rsidRDefault="00565DEC" w:rsidP="00030BD9">
            <w:r>
              <w:t>Nêu lại nhận xét.</w:t>
            </w:r>
          </w:p>
        </w:tc>
      </w:tr>
      <w:tr w:rsidR="00565DEC" w:rsidRPr="00A65420" w:rsidTr="00030BD9">
        <w:tc>
          <w:tcPr>
            <w:tcW w:w="4927" w:type="dxa"/>
            <w:tcBorders>
              <w:right w:val="single" w:sz="4" w:space="0" w:color="auto"/>
            </w:tcBorders>
          </w:tcPr>
          <w:p w:rsidR="00565DEC" w:rsidRPr="00A65420" w:rsidRDefault="00565DEC" w:rsidP="00030BD9">
            <w:r w:rsidRPr="00A65420">
              <w:lastRenderedPageBreak/>
              <w:t xml:space="preserve">Bài 3: </w:t>
            </w:r>
            <w:r>
              <w:t xml:space="preserve">8’ </w:t>
            </w:r>
            <w:r w:rsidRPr="00A65420">
              <w:t xml:space="preserve">GV </w:t>
            </w:r>
            <w:r>
              <w:t xml:space="preserve">y/c HS đọc và </w:t>
            </w:r>
            <w:r w:rsidRPr="00A65420">
              <w:t>nêu bài tập.</w:t>
            </w:r>
          </w:p>
        </w:tc>
        <w:tc>
          <w:tcPr>
            <w:tcW w:w="5100" w:type="dxa"/>
            <w:tcBorders>
              <w:left w:val="single" w:sz="4" w:space="0" w:color="auto"/>
            </w:tcBorders>
          </w:tcPr>
          <w:p w:rsidR="00565DEC" w:rsidRPr="00A65420" w:rsidRDefault="00565DEC" w:rsidP="00030BD9">
            <w:r w:rsidRPr="00A65420">
              <w:t xml:space="preserve">HS </w:t>
            </w:r>
            <w:r>
              <w:t>đọc và n</w:t>
            </w:r>
            <w:r w:rsidRPr="00A65420">
              <w:t>êu yêu cầu của bài</w:t>
            </w:r>
          </w:p>
        </w:tc>
      </w:tr>
      <w:tr w:rsidR="00565DEC" w:rsidRPr="00A65420" w:rsidTr="00030BD9">
        <w:tc>
          <w:tcPr>
            <w:tcW w:w="4927" w:type="dxa"/>
            <w:tcBorders>
              <w:right w:val="single" w:sz="4" w:space="0" w:color="auto"/>
            </w:tcBorders>
          </w:tcPr>
          <w:p w:rsidR="00565DEC" w:rsidRPr="00A65420" w:rsidRDefault="00565DEC" w:rsidP="00030BD9">
            <w:r>
              <w:t xml:space="preserve">Chú ý: Trong bài toán giải, ta ghi phép tính và kết quả, không có p/t trung gian. </w:t>
            </w:r>
          </w:p>
        </w:tc>
        <w:tc>
          <w:tcPr>
            <w:tcW w:w="5100" w:type="dxa"/>
            <w:tcBorders>
              <w:left w:val="single" w:sz="4" w:space="0" w:color="auto"/>
            </w:tcBorders>
          </w:tcPr>
          <w:p w:rsidR="00565DEC" w:rsidRDefault="00565DEC" w:rsidP="00030BD9">
            <w:r>
              <w:t>Nêu ý nghĩa của 2 PS trong bài.</w:t>
            </w:r>
          </w:p>
          <w:p w:rsidR="00565DEC" w:rsidRPr="00A65420" w:rsidRDefault="005252E2" w:rsidP="00030BD9">
            <w:r>
              <w:t xml:space="preserve">HS </w:t>
            </w:r>
            <w:r w:rsidR="00565DEC" w:rsidRPr="00A65420">
              <w:t>làm vở</w:t>
            </w:r>
            <w:r w:rsidR="00565DEC">
              <w:t xml:space="preserve"> nháp</w:t>
            </w:r>
            <w:r w:rsidR="00565DEC" w:rsidRPr="00A65420">
              <w:t>.</w:t>
            </w:r>
          </w:p>
        </w:tc>
      </w:tr>
      <w:tr w:rsidR="00565DEC" w:rsidRPr="00A65420" w:rsidTr="00030BD9">
        <w:tc>
          <w:tcPr>
            <w:tcW w:w="4927" w:type="dxa"/>
            <w:tcBorders>
              <w:right w:val="single" w:sz="4" w:space="0" w:color="auto"/>
            </w:tcBorders>
          </w:tcPr>
          <w:p w:rsidR="00565DEC" w:rsidRPr="00A65420" w:rsidRDefault="00565DEC" w:rsidP="00030BD9">
            <w:r w:rsidRPr="00A65420">
              <w:t>GV chữa bài</w:t>
            </w:r>
            <w:r>
              <w:t>, chốt cách làm: câu TL và phép tính</w:t>
            </w:r>
            <w:r w:rsidRPr="00A65420">
              <w:t>.</w:t>
            </w:r>
          </w:p>
        </w:tc>
        <w:tc>
          <w:tcPr>
            <w:tcW w:w="5100" w:type="dxa"/>
            <w:tcBorders>
              <w:left w:val="single" w:sz="4" w:space="0" w:color="auto"/>
            </w:tcBorders>
          </w:tcPr>
          <w:p w:rsidR="00565DEC" w:rsidRPr="00C637F5" w:rsidRDefault="00565DEC" w:rsidP="00030BD9"/>
        </w:tc>
      </w:tr>
      <w:tr w:rsidR="00565DEC" w:rsidRPr="00A65420" w:rsidTr="00030BD9">
        <w:tc>
          <w:tcPr>
            <w:tcW w:w="4927" w:type="dxa"/>
            <w:tcBorders>
              <w:right w:val="single" w:sz="4" w:space="0" w:color="auto"/>
            </w:tcBorders>
          </w:tcPr>
          <w:p w:rsidR="00565DEC" w:rsidRPr="00A65420" w:rsidRDefault="00565DEC" w:rsidP="00030BD9">
            <w:pPr>
              <w:rPr>
                <w:b/>
                <w:bCs/>
              </w:rPr>
            </w:pPr>
            <w:r w:rsidRPr="00A65420">
              <w:rPr>
                <w:b/>
                <w:bCs/>
              </w:rPr>
              <w:t>C.  Củng cố - dặn dò:                3'</w:t>
            </w:r>
          </w:p>
        </w:tc>
        <w:tc>
          <w:tcPr>
            <w:tcW w:w="5100" w:type="dxa"/>
            <w:tcBorders>
              <w:left w:val="single" w:sz="4" w:space="0" w:color="auto"/>
            </w:tcBorders>
          </w:tcPr>
          <w:p w:rsidR="00565DEC" w:rsidRPr="00A65420" w:rsidRDefault="00565DEC" w:rsidP="00030BD9">
            <w:pPr>
              <w:rPr>
                <w:b/>
                <w:bCs/>
              </w:rPr>
            </w:pPr>
          </w:p>
        </w:tc>
      </w:tr>
      <w:tr w:rsidR="00565DEC" w:rsidRPr="00A65420" w:rsidTr="00030BD9">
        <w:tc>
          <w:tcPr>
            <w:tcW w:w="10027" w:type="dxa"/>
            <w:gridSpan w:val="2"/>
          </w:tcPr>
          <w:p w:rsidR="00565DEC" w:rsidRPr="00A65420" w:rsidRDefault="00565DEC" w:rsidP="00030BD9">
            <w:pPr>
              <w:tabs>
                <w:tab w:val="num" w:pos="0"/>
              </w:tabs>
            </w:pPr>
            <w:r w:rsidRPr="00A65420">
              <w:t xml:space="preserve">GV </w:t>
            </w:r>
            <w:r>
              <w:t xml:space="preserve">tổ chức TC để củng cố kiến thức, </w:t>
            </w:r>
            <w:r w:rsidRPr="00A65420">
              <w:t>nhận xét giờ học.</w:t>
            </w:r>
          </w:p>
          <w:p w:rsidR="00565DEC" w:rsidRPr="00A65420" w:rsidRDefault="00565DEC" w:rsidP="00030BD9">
            <w:r>
              <w:t>HD HS c</w:t>
            </w:r>
            <w:r w:rsidRPr="00A65420">
              <w:t>huẩn bị bài sau.</w:t>
            </w:r>
          </w:p>
        </w:tc>
      </w:tr>
    </w:tbl>
    <w:p w:rsidR="00B93288" w:rsidRDefault="00B93288" w:rsidP="00B93288">
      <w:pPr>
        <w:jc w:val="center"/>
        <w:rPr>
          <w:lang w:val="it-IT"/>
        </w:rPr>
      </w:pPr>
      <w:r>
        <w:rPr>
          <w:lang w:val="it-IT"/>
        </w:rPr>
        <w:t>________________________________________________</w:t>
      </w:r>
    </w:p>
    <w:p w:rsidR="00B93288" w:rsidRPr="00C20A84" w:rsidRDefault="00B93288" w:rsidP="00B93288">
      <w:pPr>
        <w:rPr>
          <w:b/>
          <w:bCs/>
          <w:u w:val="single"/>
          <w:lang w:val="it-IT"/>
        </w:rPr>
      </w:pPr>
      <w:r w:rsidRPr="00C20A84">
        <w:rPr>
          <w:b/>
          <w:bCs/>
          <w:lang w:val="it-IT"/>
        </w:rPr>
        <w:t xml:space="preserve">Tiết </w:t>
      </w:r>
      <w:r>
        <w:rPr>
          <w:b/>
          <w:bCs/>
          <w:lang w:val="it-IT"/>
        </w:rPr>
        <w:t>2</w:t>
      </w:r>
      <w:r w:rsidRPr="00C20A84">
        <w:rPr>
          <w:b/>
          <w:bCs/>
          <w:lang w:val="it-IT"/>
        </w:rPr>
        <w:t xml:space="preserve">:        </w:t>
      </w:r>
      <w:r>
        <w:rPr>
          <w:b/>
          <w:bCs/>
          <w:lang w:val="it-IT"/>
        </w:rPr>
        <w:t xml:space="preserve">                    </w:t>
      </w:r>
      <w:r w:rsidRPr="00C20A84">
        <w:rPr>
          <w:b/>
          <w:bCs/>
          <w:lang w:val="it-IT"/>
        </w:rPr>
        <w:t xml:space="preserve">                   </w:t>
      </w:r>
      <w:r w:rsidRPr="00C20A84">
        <w:rPr>
          <w:b/>
          <w:bCs/>
          <w:u w:val="single"/>
          <w:lang w:val="it-IT"/>
        </w:rPr>
        <w:t>Tập đọc</w:t>
      </w:r>
    </w:p>
    <w:p w:rsidR="00B93288" w:rsidRPr="00D20835" w:rsidRDefault="00B93288" w:rsidP="00B93288">
      <w:pPr>
        <w:jc w:val="center"/>
        <w:rPr>
          <w:b/>
          <w:bCs/>
          <w:lang w:val="it-IT"/>
        </w:rPr>
      </w:pPr>
      <w:r w:rsidRPr="00D20835">
        <w:rPr>
          <w:b/>
          <w:bCs/>
          <w:lang w:val="it-IT"/>
        </w:rPr>
        <w:t>Khúc hát ru những em bé lớn trên lưng mẹ</w:t>
      </w:r>
    </w:p>
    <w:p w:rsidR="00B93288" w:rsidRPr="00183229" w:rsidRDefault="00B93288" w:rsidP="00B93288">
      <w:pPr>
        <w:jc w:val="both"/>
        <w:rPr>
          <w:b/>
          <w:bCs/>
          <w:u w:val="single"/>
          <w:lang w:val="it-IT"/>
        </w:rPr>
      </w:pPr>
      <w:r w:rsidRPr="00183229">
        <w:rPr>
          <w:b/>
          <w:bCs/>
          <w:u w:val="single"/>
          <w:lang w:val="it-IT"/>
        </w:rPr>
        <w:t>I. Mục tiêu:</w:t>
      </w:r>
    </w:p>
    <w:p w:rsidR="00B93288" w:rsidRPr="00D20835" w:rsidRDefault="00B93288" w:rsidP="00B93288">
      <w:pPr>
        <w:jc w:val="both"/>
        <w:rPr>
          <w:lang w:val="it-IT"/>
        </w:rPr>
      </w:pPr>
      <w:r w:rsidRPr="00D20835">
        <w:rPr>
          <w:lang w:val="it-IT"/>
        </w:rPr>
        <w:t xml:space="preserve">- </w:t>
      </w:r>
      <w:r>
        <w:rPr>
          <w:lang w:val="it-IT"/>
        </w:rPr>
        <w:t>Đọc lưu loát bài thơ, biết</w:t>
      </w:r>
      <w:r w:rsidRPr="00D20835">
        <w:rPr>
          <w:lang w:val="it-IT"/>
        </w:rPr>
        <w:t xml:space="preserve"> đọc diễn cảm một đoạn thơ trong bài với giọng nhẹ nhàng, có cảm xúc. </w:t>
      </w:r>
    </w:p>
    <w:p w:rsidR="00B93288" w:rsidRPr="00D20835" w:rsidRDefault="00B93288" w:rsidP="00B93288">
      <w:pPr>
        <w:jc w:val="both"/>
        <w:rPr>
          <w:lang w:val="it-IT"/>
        </w:rPr>
      </w:pPr>
      <w:r w:rsidRPr="00D20835">
        <w:rPr>
          <w:lang w:val="it-IT"/>
        </w:rPr>
        <w:t>- Hiểu nội dung bài: Ca ngợi tình yêu nước, yêu con sâu sắc của</w:t>
      </w:r>
      <w:r>
        <w:rPr>
          <w:lang w:val="it-IT"/>
        </w:rPr>
        <w:t xml:space="preserve"> người phụ nữ Tà-</w:t>
      </w:r>
      <w:r w:rsidRPr="00D20835">
        <w:rPr>
          <w:lang w:val="it-IT"/>
        </w:rPr>
        <w:t>ôi cuộc kháng chiến chống Mỹ cứu nước.</w:t>
      </w:r>
    </w:p>
    <w:p w:rsidR="00B93288" w:rsidRPr="00D20835" w:rsidRDefault="00B93288" w:rsidP="00B93288">
      <w:pPr>
        <w:jc w:val="both"/>
        <w:rPr>
          <w:lang w:val="it-IT"/>
        </w:rPr>
      </w:pPr>
      <w:r w:rsidRPr="00D20835">
        <w:rPr>
          <w:lang w:val="it-IT"/>
        </w:rPr>
        <w:t>- Tự hào về truyền thống đấu tranh yêu nước của dân tộc.</w:t>
      </w:r>
    </w:p>
    <w:p w:rsidR="00B93288" w:rsidRDefault="00B93288" w:rsidP="00B93288">
      <w:pPr>
        <w:rPr>
          <w:b/>
          <w:lang w:val="da-DK"/>
        </w:rPr>
      </w:pPr>
      <w:r w:rsidRPr="00D252A9">
        <w:rPr>
          <w:b/>
          <w:u w:val="single"/>
          <w:lang w:val="da-DK"/>
        </w:rPr>
        <w:t>II. Đồ dùng học tập:</w:t>
      </w:r>
      <w:r w:rsidRPr="003A3918">
        <w:rPr>
          <w:b/>
          <w:lang w:val="da-DK"/>
        </w:rPr>
        <w:t xml:space="preserve">  </w:t>
      </w:r>
    </w:p>
    <w:p w:rsidR="00B93288" w:rsidRPr="0039130E" w:rsidRDefault="00B93288" w:rsidP="00B93288">
      <w:pPr>
        <w:ind w:left="720" w:hanging="720"/>
        <w:rPr>
          <w:lang w:val="it-IT"/>
        </w:rPr>
      </w:pPr>
      <w:r w:rsidRPr="0039130E">
        <w:rPr>
          <w:bCs/>
          <w:lang w:val="it-IT"/>
        </w:rPr>
        <w:t xml:space="preserve">GV: </w:t>
      </w:r>
      <w:r w:rsidRPr="0039130E">
        <w:rPr>
          <w:lang w:val="it-IT"/>
        </w:rPr>
        <w:t>Máy tính</w:t>
      </w:r>
      <w:r>
        <w:rPr>
          <w:lang w:val="it-IT"/>
        </w:rPr>
        <w:t xml:space="preserve">, </w:t>
      </w:r>
      <w:r>
        <w:rPr>
          <w:bCs/>
          <w:lang w:val="it-IT"/>
        </w:rPr>
        <w:t xml:space="preserve">video </w:t>
      </w:r>
      <w:r w:rsidRPr="00E325A6">
        <w:rPr>
          <w:bCs/>
          <w:lang w:val="it-IT"/>
        </w:rPr>
        <w:t xml:space="preserve">bài giảng </w:t>
      </w:r>
      <w:r>
        <w:rPr>
          <w:lang w:val="it-IT"/>
        </w:rPr>
        <w:t>của truyền hình Hà Nội</w:t>
      </w:r>
    </w:p>
    <w:p w:rsidR="00B93288" w:rsidRPr="0039130E" w:rsidRDefault="00B93288" w:rsidP="00B93288">
      <w:pPr>
        <w:ind w:left="720" w:hanging="720"/>
        <w:rPr>
          <w:bCs/>
          <w:lang w:val="it-IT"/>
        </w:rPr>
      </w:pPr>
      <w:r w:rsidRPr="0039130E">
        <w:rPr>
          <w:bCs/>
          <w:lang w:val="it-IT"/>
        </w:rPr>
        <w:t>HS: Máy tính hoặc điện thoại thông minh có kết nối interne</w:t>
      </w:r>
      <w:r>
        <w:rPr>
          <w:bCs/>
          <w:lang w:val="it-IT"/>
        </w:rPr>
        <w:t xml:space="preserve">t, sgk TV, vở </w:t>
      </w:r>
    </w:p>
    <w:p w:rsidR="00B93288" w:rsidRDefault="00B93288" w:rsidP="00B93288">
      <w:pPr>
        <w:rPr>
          <w:b/>
          <w:bCs/>
          <w:u w:val="single"/>
          <w:lang w:val="it-IT"/>
        </w:rPr>
      </w:pPr>
      <w:r w:rsidRPr="00A269B5">
        <w:rPr>
          <w:b/>
          <w:bCs/>
          <w:u w:val="single"/>
          <w:lang w:val="it-IT"/>
        </w:rPr>
        <w:t>III.Các hoạt động dạy- học</w:t>
      </w:r>
    </w:p>
    <w:p w:rsidR="00B93288" w:rsidRPr="006D6DDB" w:rsidRDefault="00B93288" w:rsidP="00B93288">
      <w:pPr>
        <w:jc w:val="center"/>
        <w:rPr>
          <w:b/>
          <w:bCs/>
          <w:lang w:val="it-IT"/>
        </w:rPr>
      </w:pPr>
      <w:r>
        <w:rPr>
          <w:b/>
          <w:bCs/>
          <w:lang w:val="it-IT"/>
        </w:rPr>
        <w:t>Dạy từ 8 giờ 20 phút - 9 giờ 00 phút qua Teams</w:t>
      </w:r>
    </w:p>
    <w:p w:rsidR="00B93288" w:rsidRPr="00E325A6" w:rsidRDefault="00B93288" w:rsidP="00B93288">
      <w:pPr>
        <w:rPr>
          <w:lang w:val="it-IT"/>
        </w:rPr>
      </w:pPr>
      <w:r w:rsidRPr="00E325A6">
        <w:rPr>
          <w:bCs/>
          <w:lang w:val="it-IT"/>
        </w:rPr>
        <w:t xml:space="preserve"> (Dạy qua </w:t>
      </w:r>
      <w:r>
        <w:rPr>
          <w:bCs/>
          <w:lang w:val="it-IT"/>
        </w:rPr>
        <w:t xml:space="preserve">video </w:t>
      </w:r>
      <w:r w:rsidRPr="00E325A6">
        <w:rPr>
          <w:bCs/>
          <w:lang w:val="it-IT"/>
        </w:rPr>
        <w:t xml:space="preserve">bài giảng </w:t>
      </w:r>
      <w:r>
        <w:rPr>
          <w:lang w:val="it-IT"/>
        </w:rPr>
        <w:t>của truyền hình Hà Nội: youtube/hanoitv.vn lớp 4/Dạy ngày 6.5.2020)</w:t>
      </w:r>
    </w:p>
    <w:tbl>
      <w:tblPr>
        <w:tblW w:w="9747" w:type="dxa"/>
        <w:tblLayout w:type="fixed"/>
        <w:tblLook w:val="0000"/>
      </w:tblPr>
      <w:tblGrid>
        <w:gridCol w:w="5667"/>
        <w:gridCol w:w="4080"/>
      </w:tblGrid>
      <w:tr w:rsidR="0071246E" w:rsidRPr="008360BF" w:rsidTr="00030BD9">
        <w:tc>
          <w:tcPr>
            <w:tcW w:w="5667" w:type="dxa"/>
            <w:tcBorders>
              <w:right w:val="single" w:sz="4" w:space="0" w:color="auto"/>
            </w:tcBorders>
          </w:tcPr>
          <w:p w:rsidR="0071246E" w:rsidRPr="008360BF" w:rsidRDefault="0071246E" w:rsidP="00030BD9">
            <w:pPr>
              <w:jc w:val="both"/>
              <w:rPr>
                <w:b/>
                <w:bCs/>
                <w:lang w:val="it-IT"/>
              </w:rPr>
            </w:pPr>
            <w:r w:rsidRPr="008360BF">
              <w:rPr>
                <w:b/>
                <w:bCs/>
                <w:lang w:val="it-IT"/>
              </w:rPr>
              <w:t>A. Kiểm tra bài cũ                            3'</w:t>
            </w:r>
          </w:p>
        </w:tc>
        <w:tc>
          <w:tcPr>
            <w:tcW w:w="4080" w:type="dxa"/>
            <w:tcBorders>
              <w:left w:val="single" w:sz="4" w:space="0" w:color="auto"/>
            </w:tcBorders>
          </w:tcPr>
          <w:p w:rsidR="0071246E" w:rsidRPr="008360BF" w:rsidRDefault="0071246E" w:rsidP="00030BD9">
            <w:pPr>
              <w:jc w:val="both"/>
              <w:rPr>
                <w:b/>
                <w:bCs/>
                <w:lang w:val="it-IT"/>
              </w:rPr>
            </w:pPr>
          </w:p>
        </w:tc>
      </w:tr>
      <w:tr w:rsidR="0071246E" w:rsidRPr="008360BF" w:rsidTr="00030BD9">
        <w:tc>
          <w:tcPr>
            <w:tcW w:w="5667" w:type="dxa"/>
            <w:tcBorders>
              <w:right w:val="single" w:sz="4" w:space="0" w:color="auto"/>
            </w:tcBorders>
          </w:tcPr>
          <w:p w:rsidR="0071246E" w:rsidRDefault="0071246E" w:rsidP="00030BD9">
            <w:pPr>
              <w:tabs>
                <w:tab w:val="num" w:pos="360"/>
              </w:tabs>
              <w:ind w:left="357" w:hanging="357"/>
              <w:jc w:val="both"/>
              <w:rPr>
                <w:lang w:val="it-IT"/>
              </w:rPr>
            </w:pPr>
            <w:r w:rsidRPr="008360BF">
              <w:rPr>
                <w:lang w:val="it-IT"/>
              </w:rPr>
              <w:t xml:space="preserve">Gọi 3 HS tiếp nối nhau đọc từng đoạn bài </w:t>
            </w:r>
          </w:p>
          <w:p w:rsidR="0071246E" w:rsidRPr="008360BF" w:rsidRDefault="0071246E" w:rsidP="00030BD9">
            <w:pPr>
              <w:tabs>
                <w:tab w:val="num" w:pos="360"/>
              </w:tabs>
              <w:ind w:left="357" w:hanging="357"/>
              <w:jc w:val="both"/>
              <w:rPr>
                <w:lang w:val="it-IT"/>
              </w:rPr>
            </w:pPr>
            <w:r>
              <w:rPr>
                <w:lang w:val="it-IT"/>
              </w:rPr>
              <w:t>Hoa học trò</w:t>
            </w:r>
          </w:p>
        </w:tc>
        <w:tc>
          <w:tcPr>
            <w:tcW w:w="4080" w:type="dxa"/>
            <w:tcBorders>
              <w:left w:val="single" w:sz="4" w:space="0" w:color="auto"/>
            </w:tcBorders>
          </w:tcPr>
          <w:p w:rsidR="0071246E" w:rsidRPr="008360BF" w:rsidRDefault="0071246E" w:rsidP="00030BD9">
            <w:pPr>
              <w:tabs>
                <w:tab w:val="num" w:pos="360"/>
              </w:tabs>
              <w:ind w:left="357" w:hanging="357"/>
              <w:jc w:val="both"/>
              <w:rPr>
                <w:lang w:val="it-IT"/>
              </w:rPr>
            </w:pPr>
            <w:r>
              <w:rPr>
                <w:lang w:val="it-IT"/>
              </w:rPr>
              <w:t>HS</w:t>
            </w:r>
            <w:r w:rsidRPr="008360BF">
              <w:rPr>
                <w:lang w:val="it-IT"/>
              </w:rPr>
              <w:t xml:space="preserve"> thực hiện yêu cầu.</w:t>
            </w:r>
          </w:p>
        </w:tc>
      </w:tr>
      <w:tr w:rsidR="0071246E" w:rsidRPr="008360BF" w:rsidTr="00030BD9">
        <w:tc>
          <w:tcPr>
            <w:tcW w:w="5667" w:type="dxa"/>
            <w:tcBorders>
              <w:right w:val="single" w:sz="4" w:space="0" w:color="auto"/>
            </w:tcBorders>
          </w:tcPr>
          <w:p w:rsidR="0071246E" w:rsidRPr="008360BF" w:rsidRDefault="0071246E" w:rsidP="00030BD9">
            <w:pPr>
              <w:tabs>
                <w:tab w:val="num" w:pos="360"/>
              </w:tabs>
              <w:ind w:left="357" w:hanging="357"/>
              <w:jc w:val="both"/>
              <w:rPr>
                <w:lang w:val="it-IT"/>
              </w:rPr>
            </w:pPr>
            <w:r w:rsidRPr="008360BF">
              <w:rPr>
                <w:lang w:val="it-IT"/>
              </w:rPr>
              <w:t xml:space="preserve">Nhận xét </w:t>
            </w:r>
          </w:p>
        </w:tc>
        <w:tc>
          <w:tcPr>
            <w:tcW w:w="4080" w:type="dxa"/>
            <w:tcBorders>
              <w:left w:val="single" w:sz="4" w:space="0" w:color="auto"/>
            </w:tcBorders>
          </w:tcPr>
          <w:p w:rsidR="0071246E" w:rsidRPr="008360BF" w:rsidRDefault="0071246E" w:rsidP="00030BD9">
            <w:pPr>
              <w:rPr>
                <w:lang w:val="it-IT"/>
              </w:rPr>
            </w:pPr>
          </w:p>
        </w:tc>
      </w:tr>
      <w:tr w:rsidR="0071246E" w:rsidRPr="00A65420" w:rsidTr="00030BD9">
        <w:tc>
          <w:tcPr>
            <w:tcW w:w="5667" w:type="dxa"/>
            <w:tcBorders>
              <w:right w:val="single" w:sz="4" w:space="0" w:color="auto"/>
            </w:tcBorders>
          </w:tcPr>
          <w:p w:rsidR="0071246E" w:rsidRPr="00A65420" w:rsidRDefault="0071246E" w:rsidP="00030BD9">
            <w:pPr>
              <w:jc w:val="both"/>
              <w:rPr>
                <w:b/>
                <w:bCs/>
              </w:rPr>
            </w:pPr>
            <w:r w:rsidRPr="00A65420">
              <w:rPr>
                <w:b/>
                <w:bCs/>
              </w:rPr>
              <w:t>B. Bài mới</w:t>
            </w:r>
          </w:p>
        </w:tc>
        <w:tc>
          <w:tcPr>
            <w:tcW w:w="4080" w:type="dxa"/>
            <w:tcBorders>
              <w:left w:val="single" w:sz="4" w:space="0" w:color="auto"/>
            </w:tcBorders>
          </w:tcPr>
          <w:p w:rsidR="0071246E" w:rsidRPr="00A65420" w:rsidRDefault="0071246E" w:rsidP="00030BD9"/>
        </w:tc>
      </w:tr>
      <w:tr w:rsidR="0071246E" w:rsidRPr="00A65420" w:rsidTr="00030BD9">
        <w:tc>
          <w:tcPr>
            <w:tcW w:w="5667" w:type="dxa"/>
            <w:tcBorders>
              <w:right w:val="single" w:sz="4" w:space="0" w:color="auto"/>
            </w:tcBorders>
          </w:tcPr>
          <w:p w:rsidR="0071246E" w:rsidRPr="00A65420" w:rsidRDefault="0071246E" w:rsidP="00030BD9">
            <w:pPr>
              <w:jc w:val="both"/>
              <w:rPr>
                <w:b/>
                <w:bCs/>
              </w:rPr>
            </w:pPr>
            <w:r w:rsidRPr="00A65420">
              <w:rPr>
                <w:b/>
                <w:bCs/>
              </w:rPr>
              <w:t>1. Giới thiệu bài                  1'</w:t>
            </w:r>
          </w:p>
        </w:tc>
        <w:tc>
          <w:tcPr>
            <w:tcW w:w="4080" w:type="dxa"/>
            <w:tcBorders>
              <w:left w:val="single" w:sz="4" w:space="0" w:color="auto"/>
            </w:tcBorders>
          </w:tcPr>
          <w:p w:rsidR="0071246E" w:rsidRPr="00A65420" w:rsidRDefault="0071246E" w:rsidP="00030BD9"/>
        </w:tc>
      </w:tr>
      <w:tr w:rsidR="0071246E" w:rsidRPr="00A65420" w:rsidTr="00030BD9">
        <w:tc>
          <w:tcPr>
            <w:tcW w:w="5667" w:type="dxa"/>
            <w:tcBorders>
              <w:right w:val="single" w:sz="4" w:space="0" w:color="auto"/>
            </w:tcBorders>
          </w:tcPr>
          <w:p w:rsidR="0071246E" w:rsidRPr="00A65420" w:rsidRDefault="0071246E" w:rsidP="00030BD9">
            <w:pPr>
              <w:jc w:val="both"/>
              <w:rPr>
                <w:b/>
                <w:bCs/>
              </w:rPr>
            </w:pPr>
            <w:r w:rsidRPr="00A65420">
              <w:rPr>
                <w:b/>
                <w:bCs/>
              </w:rPr>
              <w:t>2. Hướng dẫn luyện đọc và tìm hiểu bài: 33'</w:t>
            </w:r>
          </w:p>
        </w:tc>
        <w:tc>
          <w:tcPr>
            <w:tcW w:w="4080" w:type="dxa"/>
            <w:tcBorders>
              <w:left w:val="single" w:sz="4" w:space="0" w:color="auto"/>
            </w:tcBorders>
          </w:tcPr>
          <w:p w:rsidR="0071246E" w:rsidRPr="00A65420" w:rsidRDefault="0071246E" w:rsidP="00030BD9"/>
        </w:tc>
      </w:tr>
      <w:tr w:rsidR="0071246E" w:rsidRPr="00A65420" w:rsidTr="00030BD9">
        <w:tc>
          <w:tcPr>
            <w:tcW w:w="5667" w:type="dxa"/>
            <w:tcBorders>
              <w:right w:val="single" w:sz="4" w:space="0" w:color="auto"/>
            </w:tcBorders>
          </w:tcPr>
          <w:p w:rsidR="0071246E" w:rsidRPr="00A65420" w:rsidRDefault="0071246E" w:rsidP="00030BD9">
            <w:pPr>
              <w:tabs>
                <w:tab w:val="num" w:pos="360"/>
              </w:tabs>
              <w:ind w:left="360" w:hanging="360"/>
              <w:jc w:val="both"/>
              <w:rPr>
                <w:b/>
                <w:bCs/>
              </w:rPr>
            </w:pPr>
            <w:r w:rsidRPr="00A65420">
              <w:rPr>
                <w:b/>
                <w:bCs/>
              </w:rPr>
              <w:t>a) Luyện đọc                         12'</w:t>
            </w:r>
          </w:p>
        </w:tc>
        <w:tc>
          <w:tcPr>
            <w:tcW w:w="4080" w:type="dxa"/>
            <w:tcBorders>
              <w:left w:val="single" w:sz="4" w:space="0" w:color="auto"/>
            </w:tcBorders>
          </w:tcPr>
          <w:p w:rsidR="0071246E" w:rsidRPr="00A65420" w:rsidRDefault="0071246E" w:rsidP="00030BD9"/>
        </w:tc>
      </w:tr>
      <w:tr w:rsidR="0071246E" w:rsidRPr="00A65420" w:rsidTr="00030BD9">
        <w:tc>
          <w:tcPr>
            <w:tcW w:w="5667" w:type="dxa"/>
            <w:tcBorders>
              <w:right w:val="single" w:sz="4" w:space="0" w:color="auto"/>
            </w:tcBorders>
          </w:tcPr>
          <w:p w:rsidR="0071246E" w:rsidRPr="00A65420" w:rsidRDefault="0071246E" w:rsidP="00030BD9">
            <w:pPr>
              <w:jc w:val="both"/>
            </w:pPr>
            <w:r w:rsidRPr="00A65420">
              <w:t>Yêu cầu 2 HS tiếp nối nhau đọc từng khổ thơ (4 lượt). GV chú ý sửa lỗi phát âm, ngắt giọng cho từn</w:t>
            </w:r>
            <w:r>
              <w:t>g HS</w:t>
            </w:r>
            <w:r w:rsidRPr="00A65420">
              <w:t>. Chú ý cách ngắt nhịp các dòng thơ.</w:t>
            </w:r>
          </w:p>
        </w:tc>
        <w:tc>
          <w:tcPr>
            <w:tcW w:w="4080" w:type="dxa"/>
            <w:tcBorders>
              <w:left w:val="single" w:sz="4" w:space="0" w:color="auto"/>
            </w:tcBorders>
          </w:tcPr>
          <w:p w:rsidR="0071246E" w:rsidRPr="00A65420" w:rsidRDefault="0071246E" w:rsidP="00030BD9">
            <w:r w:rsidRPr="00A65420">
              <w:t>HS đọc bài theo trình tự</w:t>
            </w:r>
          </w:p>
          <w:p w:rsidR="0071246E" w:rsidRPr="00A65420" w:rsidRDefault="0071246E" w:rsidP="00030BD9"/>
        </w:tc>
      </w:tr>
      <w:tr w:rsidR="0071246E" w:rsidRPr="00A65420" w:rsidTr="00030BD9">
        <w:tc>
          <w:tcPr>
            <w:tcW w:w="5667" w:type="dxa"/>
            <w:tcBorders>
              <w:right w:val="single" w:sz="4" w:space="0" w:color="auto"/>
            </w:tcBorders>
          </w:tcPr>
          <w:p w:rsidR="0071246E" w:rsidRPr="00A65420" w:rsidRDefault="0071246E" w:rsidP="00030BD9">
            <w:pPr>
              <w:jc w:val="both"/>
            </w:pPr>
            <w:r w:rsidRPr="00A65420">
              <w:t xml:space="preserve">Yêu cầu HS tìm hiểu nghĩa các từ khó được giới </w:t>
            </w:r>
            <w:r w:rsidRPr="00A65420">
              <w:lastRenderedPageBreak/>
              <w:t>thiệu ở phần chú giải.</w:t>
            </w:r>
          </w:p>
        </w:tc>
        <w:tc>
          <w:tcPr>
            <w:tcW w:w="4080" w:type="dxa"/>
            <w:tcBorders>
              <w:left w:val="single" w:sz="4" w:space="0" w:color="auto"/>
            </w:tcBorders>
          </w:tcPr>
          <w:p w:rsidR="0071246E" w:rsidRPr="00A65420" w:rsidRDefault="0071246E" w:rsidP="00030BD9">
            <w:r w:rsidRPr="00A65420">
              <w:lastRenderedPageBreak/>
              <w:t>1 HS đọc phần chú giải.</w:t>
            </w:r>
          </w:p>
        </w:tc>
      </w:tr>
      <w:tr w:rsidR="0071246E" w:rsidRPr="00A65420" w:rsidTr="00030BD9">
        <w:tc>
          <w:tcPr>
            <w:tcW w:w="5667" w:type="dxa"/>
            <w:tcBorders>
              <w:right w:val="single" w:sz="4" w:space="0" w:color="auto"/>
            </w:tcBorders>
          </w:tcPr>
          <w:p w:rsidR="0071246E" w:rsidRPr="00A65420" w:rsidRDefault="0071246E" w:rsidP="0071246E">
            <w:pPr>
              <w:jc w:val="both"/>
            </w:pPr>
            <w:r w:rsidRPr="00A65420">
              <w:lastRenderedPageBreak/>
              <w:t xml:space="preserve">Yêu cầu HS đọc tiếp nối </w:t>
            </w:r>
          </w:p>
        </w:tc>
        <w:tc>
          <w:tcPr>
            <w:tcW w:w="4080" w:type="dxa"/>
            <w:tcBorders>
              <w:left w:val="single" w:sz="4" w:space="0" w:color="auto"/>
            </w:tcBorders>
          </w:tcPr>
          <w:p w:rsidR="0071246E" w:rsidRPr="00A65420" w:rsidRDefault="0071246E" w:rsidP="00030BD9">
            <w:r>
              <w:t>HS</w:t>
            </w:r>
            <w:r w:rsidRPr="00A65420">
              <w:t xml:space="preserve"> đọc tiếp nối từng đoạn.</w:t>
            </w:r>
          </w:p>
        </w:tc>
      </w:tr>
      <w:tr w:rsidR="0071246E" w:rsidRPr="00A65420" w:rsidTr="00030BD9">
        <w:tc>
          <w:tcPr>
            <w:tcW w:w="5667" w:type="dxa"/>
            <w:tcBorders>
              <w:right w:val="single" w:sz="4" w:space="0" w:color="auto"/>
            </w:tcBorders>
          </w:tcPr>
          <w:p w:rsidR="0071246E" w:rsidRDefault="0071246E" w:rsidP="0071246E">
            <w:pPr>
              <w:jc w:val="both"/>
            </w:pPr>
            <w:r w:rsidRPr="00A65420">
              <w:t>Yêu cầu 2 HS đọc lại toàn bài.</w:t>
            </w:r>
          </w:p>
          <w:p w:rsidR="0071246E" w:rsidRPr="00A65420" w:rsidRDefault="0071246E" w:rsidP="00030BD9">
            <w:pPr>
              <w:jc w:val="both"/>
            </w:pPr>
          </w:p>
        </w:tc>
        <w:tc>
          <w:tcPr>
            <w:tcW w:w="4080" w:type="dxa"/>
            <w:tcBorders>
              <w:left w:val="single" w:sz="4" w:space="0" w:color="auto"/>
            </w:tcBorders>
          </w:tcPr>
          <w:p w:rsidR="0071246E" w:rsidRPr="00A65420" w:rsidRDefault="0071246E" w:rsidP="00030BD9">
            <w:r w:rsidRPr="00A65420">
              <w:t xml:space="preserve">2 HS đọc thành tiếng. </w:t>
            </w:r>
            <w:r>
              <w:t>L</w:t>
            </w:r>
            <w:r w:rsidRPr="00A65420">
              <w:t>ớp đọc thầm.</w:t>
            </w:r>
          </w:p>
        </w:tc>
      </w:tr>
      <w:tr w:rsidR="0071246E" w:rsidRPr="00A65420" w:rsidTr="00030BD9">
        <w:tc>
          <w:tcPr>
            <w:tcW w:w="5667" w:type="dxa"/>
            <w:tcBorders>
              <w:right w:val="single" w:sz="4" w:space="0" w:color="auto"/>
            </w:tcBorders>
          </w:tcPr>
          <w:p w:rsidR="0071246E" w:rsidRPr="00A65420" w:rsidRDefault="0071246E" w:rsidP="00030BD9">
            <w:pPr>
              <w:jc w:val="both"/>
            </w:pPr>
            <w:r w:rsidRPr="00A65420">
              <w:t>GV đ</w:t>
            </w:r>
            <w:r>
              <w:t>ọc mẫu. Chú ý giọng đọc</w:t>
            </w:r>
          </w:p>
        </w:tc>
        <w:tc>
          <w:tcPr>
            <w:tcW w:w="4080" w:type="dxa"/>
            <w:tcBorders>
              <w:left w:val="single" w:sz="4" w:space="0" w:color="auto"/>
            </w:tcBorders>
          </w:tcPr>
          <w:p w:rsidR="0071246E" w:rsidRPr="00A65420" w:rsidRDefault="0071246E" w:rsidP="00030BD9">
            <w:r>
              <w:t>HS lắng nghe.</w:t>
            </w:r>
          </w:p>
        </w:tc>
      </w:tr>
      <w:tr w:rsidR="0071246E" w:rsidRPr="00A65420" w:rsidTr="00030BD9">
        <w:tc>
          <w:tcPr>
            <w:tcW w:w="5667" w:type="dxa"/>
            <w:tcBorders>
              <w:right w:val="single" w:sz="4" w:space="0" w:color="auto"/>
            </w:tcBorders>
          </w:tcPr>
          <w:p w:rsidR="0071246E" w:rsidRPr="00A65420" w:rsidRDefault="0071246E" w:rsidP="00030BD9">
            <w:pPr>
              <w:jc w:val="both"/>
              <w:rPr>
                <w:b/>
                <w:bCs/>
              </w:rPr>
            </w:pPr>
            <w:r w:rsidRPr="00A65420">
              <w:rPr>
                <w:b/>
                <w:bCs/>
              </w:rPr>
              <w:t>b) Tìm hiểu bài                          12'</w:t>
            </w:r>
          </w:p>
        </w:tc>
        <w:tc>
          <w:tcPr>
            <w:tcW w:w="4080" w:type="dxa"/>
            <w:tcBorders>
              <w:left w:val="single" w:sz="4" w:space="0" w:color="auto"/>
            </w:tcBorders>
          </w:tcPr>
          <w:p w:rsidR="0071246E" w:rsidRPr="00A65420" w:rsidRDefault="0071246E" w:rsidP="00030BD9">
            <w:pPr>
              <w:rPr>
                <w:b/>
                <w:bCs/>
              </w:rPr>
            </w:pPr>
          </w:p>
        </w:tc>
      </w:tr>
      <w:tr w:rsidR="0071246E" w:rsidRPr="00A65420" w:rsidTr="00030BD9">
        <w:tc>
          <w:tcPr>
            <w:tcW w:w="5667" w:type="dxa"/>
            <w:tcBorders>
              <w:right w:val="single" w:sz="4" w:space="0" w:color="auto"/>
            </w:tcBorders>
          </w:tcPr>
          <w:p w:rsidR="0071246E" w:rsidRPr="00A65420" w:rsidRDefault="0071246E" w:rsidP="0071246E">
            <w:pPr>
              <w:jc w:val="both"/>
            </w:pPr>
            <w:r>
              <w:t xml:space="preserve">Yêu cầu HS đọc thầm toàn bài cùng </w:t>
            </w:r>
            <w:r w:rsidRPr="00A65420">
              <w:t xml:space="preserve">trao đổi </w:t>
            </w:r>
            <w:r>
              <w:t xml:space="preserve">các </w:t>
            </w:r>
            <w:r w:rsidRPr="00A65420">
              <w:t>câu hỏi.</w:t>
            </w:r>
          </w:p>
        </w:tc>
        <w:tc>
          <w:tcPr>
            <w:tcW w:w="4080" w:type="dxa"/>
            <w:tcBorders>
              <w:left w:val="single" w:sz="4" w:space="0" w:color="auto"/>
            </w:tcBorders>
          </w:tcPr>
          <w:p w:rsidR="0071246E" w:rsidRPr="00A65420" w:rsidRDefault="0071246E" w:rsidP="0071246E">
            <w:r w:rsidRPr="00A65420">
              <w:t xml:space="preserve">Đọc thầm, </w:t>
            </w:r>
            <w:r>
              <w:t>suy nghĩ</w:t>
            </w:r>
            <w:r w:rsidRPr="00A65420">
              <w:t xml:space="preserve"> trả lời câu hỏi</w:t>
            </w:r>
            <w:r>
              <w:t xml:space="preserve"> </w:t>
            </w:r>
            <w:r w:rsidRPr="00A65420">
              <w:t>- Nhận xét.</w:t>
            </w:r>
          </w:p>
        </w:tc>
      </w:tr>
      <w:tr w:rsidR="0071246E" w:rsidRPr="00A65420" w:rsidTr="00030BD9">
        <w:tc>
          <w:tcPr>
            <w:tcW w:w="5667" w:type="dxa"/>
            <w:tcBorders>
              <w:right w:val="single" w:sz="4" w:space="0" w:color="auto"/>
            </w:tcBorders>
          </w:tcPr>
          <w:p w:rsidR="0071246E" w:rsidRPr="00A65420" w:rsidRDefault="0071246E" w:rsidP="00030BD9">
            <w:pPr>
              <w:jc w:val="both"/>
            </w:pPr>
            <w:r w:rsidRPr="00A65420">
              <w:t xml:space="preserve">Em hiểu </w:t>
            </w:r>
            <w:r>
              <w:t>tn</w:t>
            </w:r>
            <w:r w:rsidRPr="00A65420">
              <w:t xml:space="preserve"> là “Những em bé lớn trên lưng mẹ?”</w:t>
            </w:r>
          </w:p>
        </w:tc>
        <w:tc>
          <w:tcPr>
            <w:tcW w:w="4080" w:type="dxa"/>
            <w:tcBorders>
              <w:left w:val="single" w:sz="4" w:space="0" w:color="auto"/>
            </w:tcBorders>
          </w:tcPr>
          <w:p w:rsidR="0071246E" w:rsidRPr="00A65420" w:rsidRDefault="0071246E" w:rsidP="00030BD9">
            <w:r w:rsidRPr="00A65420">
              <w:t>HS đọc thầm bài và trả lời.</w:t>
            </w:r>
          </w:p>
        </w:tc>
      </w:tr>
      <w:tr w:rsidR="0071246E" w:rsidRPr="00A65420" w:rsidTr="00030BD9">
        <w:trPr>
          <w:trHeight w:val="573"/>
        </w:trPr>
        <w:tc>
          <w:tcPr>
            <w:tcW w:w="5667" w:type="dxa"/>
            <w:tcBorders>
              <w:right w:val="single" w:sz="4" w:space="0" w:color="auto"/>
            </w:tcBorders>
          </w:tcPr>
          <w:p w:rsidR="0071246E" w:rsidRPr="00A65420" w:rsidRDefault="0071246E" w:rsidP="00030BD9">
            <w:pPr>
              <w:jc w:val="both"/>
            </w:pPr>
            <w:r w:rsidRPr="00A65420">
              <w:t>Người mẹ làm những công việc gì? Những công việc đó có ý nghĩa như thế nào?</w:t>
            </w:r>
          </w:p>
        </w:tc>
        <w:tc>
          <w:tcPr>
            <w:tcW w:w="4080" w:type="dxa"/>
            <w:tcBorders>
              <w:left w:val="single" w:sz="4" w:space="0" w:color="auto"/>
            </w:tcBorders>
          </w:tcPr>
          <w:p w:rsidR="0071246E" w:rsidRPr="00A65420" w:rsidRDefault="0071246E" w:rsidP="00030BD9"/>
        </w:tc>
      </w:tr>
      <w:tr w:rsidR="0071246E" w:rsidRPr="00A65420" w:rsidTr="00030BD9">
        <w:tc>
          <w:tcPr>
            <w:tcW w:w="5667" w:type="dxa"/>
            <w:tcBorders>
              <w:right w:val="single" w:sz="4" w:space="0" w:color="auto"/>
            </w:tcBorders>
          </w:tcPr>
          <w:p w:rsidR="0071246E" w:rsidRPr="00A65420" w:rsidRDefault="0071246E" w:rsidP="00030BD9">
            <w:pPr>
              <w:jc w:val="both"/>
            </w:pPr>
            <w:r w:rsidRPr="00A65420">
              <w:t>Em hiểu câu thơ “Nhịp chày nghiêng giấc ngủ em nghiêng” như thế nào?</w:t>
            </w:r>
          </w:p>
        </w:tc>
        <w:tc>
          <w:tcPr>
            <w:tcW w:w="4080" w:type="dxa"/>
            <w:tcBorders>
              <w:left w:val="single" w:sz="4" w:space="0" w:color="auto"/>
            </w:tcBorders>
          </w:tcPr>
          <w:p w:rsidR="0071246E" w:rsidRPr="00A65420" w:rsidRDefault="0071246E" w:rsidP="00030BD9">
            <w:r>
              <w:t>HS</w:t>
            </w:r>
            <w:r w:rsidRPr="00A65420">
              <w:t xml:space="preserve"> trao đổi và trả lời</w:t>
            </w:r>
          </w:p>
        </w:tc>
      </w:tr>
      <w:tr w:rsidR="0071246E" w:rsidRPr="00A65420" w:rsidTr="00030BD9">
        <w:tc>
          <w:tcPr>
            <w:tcW w:w="5667" w:type="dxa"/>
            <w:tcBorders>
              <w:right w:val="single" w:sz="4" w:space="0" w:color="auto"/>
            </w:tcBorders>
          </w:tcPr>
          <w:p w:rsidR="0071246E" w:rsidRPr="00A65420" w:rsidRDefault="0071246E" w:rsidP="00030BD9">
            <w:pPr>
              <w:jc w:val="both"/>
            </w:pPr>
            <w:r w:rsidRPr="00A65420">
              <w:t>Những h</w:t>
            </w:r>
            <w:r>
              <w:t>/a</w:t>
            </w:r>
            <w:r w:rsidRPr="00A65420">
              <w:t xml:space="preserve"> nào trong bài nói lên tình yêu thương và niềm hy vọng của người mẹ đối với con?</w:t>
            </w:r>
          </w:p>
        </w:tc>
        <w:tc>
          <w:tcPr>
            <w:tcW w:w="4080" w:type="dxa"/>
            <w:tcBorders>
              <w:left w:val="single" w:sz="4" w:space="0" w:color="auto"/>
            </w:tcBorders>
          </w:tcPr>
          <w:p w:rsidR="0071246E" w:rsidRPr="00A65420" w:rsidRDefault="0071246E" w:rsidP="00030BD9">
            <w:r w:rsidRPr="00A65420">
              <w:t>HS nối tiếp nhau trả lời.</w:t>
            </w:r>
          </w:p>
        </w:tc>
      </w:tr>
      <w:tr w:rsidR="0071246E" w:rsidRPr="00A65420" w:rsidTr="00030BD9">
        <w:tc>
          <w:tcPr>
            <w:tcW w:w="5667" w:type="dxa"/>
            <w:tcBorders>
              <w:right w:val="single" w:sz="4" w:space="0" w:color="auto"/>
            </w:tcBorders>
          </w:tcPr>
          <w:p w:rsidR="0071246E" w:rsidRPr="00A65420" w:rsidRDefault="0071246E" w:rsidP="00030BD9">
            <w:pPr>
              <w:jc w:val="both"/>
            </w:pPr>
            <w:r w:rsidRPr="00A65420">
              <w:t xml:space="preserve"> Địu con trên lưng khi giã gạo, tỉa bắp trên nương, những hình ảnh đó thật đẹp.</w:t>
            </w:r>
          </w:p>
        </w:tc>
        <w:tc>
          <w:tcPr>
            <w:tcW w:w="4080" w:type="dxa"/>
            <w:vMerge w:val="restart"/>
            <w:tcBorders>
              <w:left w:val="single" w:sz="4" w:space="0" w:color="auto"/>
            </w:tcBorders>
          </w:tcPr>
          <w:p w:rsidR="0071246E" w:rsidRPr="00A65420" w:rsidRDefault="0071246E" w:rsidP="00030BD9">
            <w:r w:rsidRPr="00A65420">
              <w:t>Lắng nghe.</w:t>
            </w:r>
          </w:p>
          <w:p w:rsidR="0071246E" w:rsidRPr="00A65420" w:rsidRDefault="0071246E" w:rsidP="00030BD9">
            <w:r w:rsidRPr="00A65420">
              <w:t>Cái đẹp trong bài thơ là thể hiện lòng yêu nước thiết tha và tình thương con của người mẹ.</w:t>
            </w:r>
          </w:p>
        </w:tc>
      </w:tr>
      <w:tr w:rsidR="0071246E" w:rsidRPr="00A65420" w:rsidTr="00030BD9">
        <w:tc>
          <w:tcPr>
            <w:tcW w:w="5667" w:type="dxa"/>
            <w:tcBorders>
              <w:right w:val="single" w:sz="4" w:space="0" w:color="auto"/>
            </w:tcBorders>
          </w:tcPr>
          <w:p w:rsidR="0071246E" w:rsidRPr="00A65420" w:rsidRDefault="0071246E" w:rsidP="00030BD9">
            <w:pPr>
              <w:jc w:val="both"/>
            </w:pPr>
            <w:r w:rsidRPr="00A65420">
              <w:t xml:space="preserve">Theo em, cái đẹp thể hiện trong bài thơ này là gì? </w:t>
            </w:r>
          </w:p>
        </w:tc>
        <w:tc>
          <w:tcPr>
            <w:tcW w:w="4080" w:type="dxa"/>
            <w:vMerge/>
            <w:tcBorders>
              <w:left w:val="single" w:sz="4" w:space="0" w:color="auto"/>
            </w:tcBorders>
          </w:tcPr>
          <w:p w:rsidR="0071246E" w:rsidRPr="00A65420" w:rsidRDefault="0071246E" w:rsidP="00030BD9"/>
        </w:tc>
      </w:tr>
      <w:tr w:rsidR="0071246E" w:rsidRPr="00A65420" w:rsidTr="00030BD9">
        <w:tc>
          <w:tcPr>
            <w:tcW w:w="5667" w:type="dxa"/>
            <w:tcBorders>
              <w:right w:val="single" w:sz="4" w:space="0" w:color="auto"/>
            </w:tcBorders>
          </w:tcPr>
          <w:p w:rsidR="0071246E" w:rsidRPr="00A65420" w:rsidRDefault="0071246E" w:rsidP="00030BD9">
            <w:pPr>
              <w:jc w:val="both"/>
            </w:pPr>
            <w:r w:rsidRPr="00A65420">
              <w:t>GV kết luận.</w:t>
            </w:r>
          </w:p>
        </w:tc>
        <w:tc>
          <w:tcPr>
            <w:tcW w:w="4080" w:type="dxa"/>
            <w:tcBorders>
              <w:left w:val="single" w:sz="4" w:space="0" w:color="auto"/>
            </w:tcBorders>
          </w:tcPr>
          <w:p w:rsidR="0071246E" w:rsidRPr="00A65420" w:rsidRDefault="0071246E" w:rsidP="00030BD9">
            <w:r w:rsidRPr="00A65420">
              <w:t>Lắng nghe- nêu ý chính.</w:t>
            </w:r>
          </w:p>
        </w:tc>
      </w:tr>
      <w:tr w:rsidR="0071246E" w:rsidRPr="00A65420" w:rsidTr="00030BD9">
        <w:tc>
          <w:tcPr>
            <w:tcW w:w="5667" w:type="dxa"/>
            <w:tcBorders>
              <w:right w:val="single" w:sz="4" w:space="0" w:color="auto"/>
            </w:tcBorders>
          </w:tcPr>
          <w:p w:rsidR="0071246E" w:rsidRPr="00A65420" w:rsidRDefault="0071246E" w:rsidP="00030BD9">
            <w:pPr>
              <w:jc w:val="both"/>
            </w:pPr>
            <w:r w:rsidRPr="00A65420">
              <w:t>Ghi ý chính lên bảng.</w:t>
            </w:r>
          </w:p>
        </w:tc>
        <w:tc>
          <w:tcPr>
            <w:tcW w:w="4080" w:type="dxa"/>
            <w:tcBorders>
              <w:left w:val="single" w:sz="4" w:space="0" w:color="auto"/>
            </w:tcBorders>
          </w:tcPr>
          <w:p w:rsidR="0071246E" w:rsidRPr="00A65420" w:rsidRDefault="0071246E" w:rsidP="00030BD9">
            <w:r w:rsidRPr="00A65420">
              <w:t>2 HS nhắc lại ý chính.</w:t>
            </w:r>
          </w:p>
        </w:tc>
      </w:tr>
      <w:tr w:rsidR="0071246E" w:rsidRPr="00A65420" w:rsidTr="00030BD9">
        <w:tc>
          <w:tcPr>
            <w:tcW w:w="5667" w:type="dxa"/>
            <w:tcBorders>
              <w:right w:val="single" w:sz="4" w:space="0" w:color="auto"/>
            </w:tcBorders>
          </w:tcPr>
          <w:p w:rsidR="0071246E" w:rsidRPr="00A65420" w:rsidRDefault="0071246E" w:rsidP="00030BD9">
            <w:pPr>
              <w:jc w:val="both"/>
              <w:rPr>
                <w:b/>
                <w:bCs/>
              </w:rPr>
            </w:pPr>
            <w:r w:rsidRPr="00A65420">
              <w:rPr>
                <w:b/>
                <w:bCs/>
              </w:rPr>
              <w:t>c)  Đọc diễn cảm và học thuộc lòng        9'</w:t>
            </w:r>
          </w:p>
        </w:tc>
        <w:tc>
          <w:tcPr>
            <w:tcW w:w="4080" w:type="dxa"/>
            <w:tcBorders>
              <w:left w:val="single" w:sz="4" w:space="0" w:color="auto"/>
            </w:tcBorders>
          </w:tcPr>
          <w:p w:rsidR="0071246E" w:rsidRPr="00A65420" w:rsidRDefault="0071246E" w:rsidP="00030BD9">
            <w:pPr>
              <w:rPr>
                <w:b/>
                <w:bCs/>
              </w:rPr>
            </w:pPr>
          </w:p>
        </w:tc>
      </w:tr>
      <w:tr w:rsidR="0071246E" w:rsidRPr="00A65420" w:rsidTr="00030BD9">
        <w:tc>
          <w:tcPr>
            <w:tcW w:w="5667" w:type="dxa"/>
            <w:tcBorders>
              <w:right w:val="single" w:sz="4" w:space="0" w:color="auto"/>
            </w:tcBorders>
          </w:tcPr>
          <w:p w:rsidR="0071246E" w:rsidRPr="00A65420" w:rsidRDefault="0071246E" w:rsidP="00030BD9">
            <w:pPr>
              <w:jc w:val="both"/>
            </w:pPr>
            <w:r w:rsidRPr="00A65420">
              <w:t>Yêu cầu 2 HS đọc tiếp nối bài thơ. HS cả lớp đọc thầm để tìm ra giọng đọc hay.</w:t>
            </w:r>
          </w:p>
        </w:tc>
        <w:tc>
          <w:tcPr>
            <w:tcW w:w="4080" w:type="dxa"/>
            <w:tcBorders>
              <w:left w:val="single" w:sz="4" w:space="0" w:color="auto"/>
            </w:tcBorders>
          </w:tcPr>
          <w:p w:rsidR="0071246E" w:rsidRPr="00A65420" w:rsidRDefault="0071246E" w:rsidP="00030BD9">
            <w:r w:rsidRPr="00A65420">
              <w:t>2 HS tiếp nối nhau đọc bài thơ. Cả lớp theo dõi, tìm cách đọc hay (như đã hướng dẫn).</w:t>
            </w:r>
          </w:p>
        </w:tc>
      </w:tr>
      <w:tr w:rsidR="0071246E" w:rsidRPr="00A65420" w:rsidTr="00030BD9">
        <w:tc>
          <w:tcPr>
            <w:tcW w:w="5667" w:type="dxa"/>
            <w:tcBorders>
              <w:right w:val="single" w:sz="4" w:space="0" w:color="auto"/>
            </w:tcBorders>
          </w:tcPr>
          <w:p w:rsidR="0071246E" w:rsidRPr="00A65420" w:rsidRDefault="0071246E" w:rsidP="00030BD9">
            <w:pPr>
              <w:jc w:val="both"/>
            </w:pPr>
            <w:r>
              <w:t>Chiếu</w:t>
            </w:r>
            <w:r w:rsidRPr="00A65420">
              <w:t xml:space="preserve"> đoạn thơ h</w:t>
            </w:r>
            <w:r>
              <w:t>d</w:t>
            </w:r>
            <w:r w:rsidRPr="00A65420">
              <w:t xml:space="preserve"> đọc diễn cảm.</w:t>
            </w:r>
          </w:p>
        </w:tc>
        <w:tc>
          <w:tcPr>
            <w:tcW w:w="4080" w:type="dxa"/>
            <w:tcBorders>
              <w:left w:val="single" w:sz="4" w:space="0" w:color="auto"/>
            </w:tcBorders>
          </w:tcPr>
          <w:p w:rsidR="0071246E" w:rsidRPr="00A65420" w:rsidRDefault="0071246E" w:rsidP="00030BD9"/>
        </w:tc>
      </w:tr>
      <w:tr w:rsidR="0071246E" w:rsidRPr="00A65420" w:rsidTr="00030BD9">
        <w:tc>
          <w:tcPr>
            <w:tcW w:w="5667" w:type="dxa"/>
            <w:tcBorders>
              <w:right w:val="single" w:sz="4" w:space="0" w:color="auto"/>
            </w:tcBorders>
          </w:tcPr>
          <w:p w:rsidR="0071246E" w:rsidRPr="00A65420" w:rsidRDefault="0071246E" w:rsidP="00030BD9">
            <w:pPr>
              <w:jc w:val="both"/>
            </w:pPr>
            <w:r w:rsidRPr="00A65420">
              <w:t>GV đọc mẫu.</w:t>
            </w:r>
          </w:p>
        </w:tc>
        <w:tc>
          <w:tcPr>
            <w:tcW w:w="4080" w:type="dxa"/>
            <w:tcBorders>
              <w:left w:val="single" w:sz="4" w:space="0" w:color="auto"/>
            </w:tcBorders>
          </w:tcPr>
          <w:p w:rsidR="0071246E" w:rsidRPr="00A65420" w:rsidRDefault="0071246E" w:rsidP="00030BD9">
            <w:r w:rsidRPr="00A65420">
              <w:t>Theo dõi GV đọc.</w:t>
            </w:r>
          </w:p>
        </w:tc>
      </w:tr>
      <w:tr w:rsidR="0071246E" w:rsidRPr="00A65420" w:rsidTr="00030BD9">
        <w:tc>
          <w:tcPr>
            <w:tcW w:w="5667" w:type="dxa"/>
            <w:tcBorders>
              <w:right w:val="single" w:sz="4" w:space="0" w:color="auto"/>
            </w:tcBorders>
          </w:tcPr>
          <w:p w:rsidR="0071246E" w:rsidRPr="00A65420" w:rsidRDefault="0071246E" w:rsidP="00030BD9">
            <w:pPr>
              <w:jc w:val="both"/>
            </w:pPr>
            <w:r w:rsidRPr="00A65420">
              <w:t>Yêu cầu HS luyện đọc theo cặp.</w:t>
            </w:r>
          </w:p>
        </w:tc>
        <w:tc>
          <w:tcPr>
            <w:tcW w:w="4080" w:type="dxa"/>
            <w:tcBorders>
              <w:left w:val="single" w:sz="4" w:space="0" w:color="auto"/>
            </w:tcBorders>
          </w:tcPr>
          <w:p w:rsidR="0071246E" w:rsidRPr="00A65420" w:rsidRDefault="0071246E" w:rsidP="00030BD9">
            <w:r w:rsidRPr="00A65420">
              <w:t>2 HS ngồi cùng bàn luyện đọc.</w:t>
            </w:r>
          </w:p>
        </w:tc>
      </w:tr>
      <w:tr w:rsidR="0071246E" w:rsidRPr="00A65420" w:rsidTr="00030BD9">
        <w:tc>
          <w:tcPr>
            <w:tcW w:w="5667" w:type="dxa"/>
            <w:tcBorders>
              <w:right w:val="single" w:sz="4" w:space="0" w:color="auto"/>
            </w:tcBorders>
          </w:tcPr>
          <w:p w:rsidR="0071246E" w:rsidRPr="00A65420" w:rsidRDefault="0071246E" w:rsidP="00030BD9">
            <w:pPr>
              <w:jc w:val="both"/>
            </w:pPr>
            <w:r w:rsidRPr="00A65420">
              <w:t>Gọi HS đọc diễn cảm đoạn thơ.</w:t>
            </w:r>
          </w:p>
        </w:tc>
        <w:tc>
          <w:tcPr>
            <w:tcW w:w="4080" w:type="dxa"/>
            <w:tcBorders>
              <w:left w:val="single" w:sz="4" w:space="0" w:color="auto"/>
            </w:tcBorders>
          </w:tcPr>
          <w:p w:rsidR="0071246E" w:rsidRPr="00A65420" w:rsidRDefault="0071246E" w:rsidP="00030BD9">
            <w:r w:rsidRPr="00A65420">
              <w:t>2 HS đọc diễn cảm.</w:t>
            </w:r>
          </w:p>
        </w:tc>
      </w:tr>
      <w:tr w:rsidR="0071246E" w:rsidRPr="00A65420" w:rsidTr="00030BD9">
        <w:tc>
          <w:tcPr>
            <w:tcW w:w="5667" w:type="dxa"/>
            <w:tcBorders>
              <w:right w:val="single" w:sz="4" w:space="0" w:color="auto"/>
            </w:tcBorders>
          </w:tcPr>
          <w:p w:rsidR="0071246E" w:rsidRPr="00A65420" w:rsidRDefault="0071246E" w:rsidP="00030BD9">
            <w:pPr>
              <w:jc w:val="both"/>
            </w:pPr>
            <w:r w:rsidRPr="00A65420">
              <w:t>Tổ chức cho HS học thuộc lòng.</w:t>
            </w:r>
          </w:p>
        </w:tc>
        <w:tc>
          <w:tcPr>
            <w:tcW w:w="4080" w:type="dxa"/>
            <w:tcBorders>
              <w:left w:val="single" w:sz="4" w:space="0" w:color="auto"/>
            </w:tcBorders>
          </w:tcPr>
          <w:p w:rsidR="0071246E" w:rsidRPr="00A65420" w:rsidRDefault="0071246E" w:rsidP="00030BD9">
            <w:r w:rsidRPr="00A65420">
              <w:t>HS tự nhẩm thuộc lòng 1 khổ thơ mà mình thích.</w:t>
            </w:r>
          </w:p>
        </w:tc>
      </w:tr>
      <w:tr w:rsidR="0071246E" w:rsidRPr="00A65420" w:rsidTr="00030BD9">
        <w:tc>
          <w:tcPr>
            <w:tcW w:w="5667" w:type="dxa"/>
            <w:tcBorders>
              <w:right w:val="single" w:sz="4" w:space="0" w:color="auto"/>
            </w:tcBorders>
          </w:tcPr>
          <w:p w:rsidR="0071246E" w:rsidRPr="00A65420" w:rsidRDefault="0071246E" w:rsidP="00030BD9">
            <w:pPr>
              <w:jc w:val="both"/>
            </w:pPr>
            <w:r w:rsidRPr="00A65420">
              <w:t>Gọi HS đọc thuộc lòng.</w:t>
            </w:r>
          </w:p>
        </w:tc>
        <w:tc>
          <w:tcPr>
            <w:tcW w:w="4080" w:type="dxa"/>
            <w:tcBorders>
              <w:left w:val="single" w:sz="4" w:space="0" w:color="auto"/>
            </w:tcBorders>
          </w:tcPr>
          <w:p w:rsidR="0071246E" w:rsidRPr="00A65420" w:rsidRDefault="0071246E" w:rsidP="00030BD9">
            <w:r w:rsidRPr="00A65420">
              <w:t>3 đến 5 HS đọc thuộc lòng từng khổ thơ.</w:t>
            </w:r>
            <w:r>
              <w:t xml:space="preserve"> Nhận xét</w:t>
            </w:r>
          </w:p>
        </w:tc>
      </w:tr>
      <w:tr w:rsidR="0071246E" w:rsidRPr="00A65420" w:rsidTr="00030BD9">
        <w:tc>
          <w:tcPr>
            <w:tcW w:w="5667" w:type="dxa"/>
            <w:tcBorders>
              <w:right w:val="single" w:sz="4" w:space="0" w:color="auto"/>
            </w:tcBorders>
          </w:tcPr>
          <w:p w:rsidR="0071246E" w:rsidRPr="00A65420" w:rsidRDefault="0071246E" w:rsidP="00030BD9">
            <w:pPr>
              <w:jc w:val="both"/>
            </w:pPr>
            <w:r w:rsidRPr="00A65420">
              <w:t xml:space="preserve">Nhận xét </w:t>
            </w:r>
          </w:p>
        </w:tc>
        <w:tc>
          <w:tcPr>
            <w:tcW w:w="4080" w:type="dxa"/>
            <w:tcBorders>
              <w:left w:val="single" w:sz="4" w:space="0" w:color="auto"/>
            </w:tcBorders>
          </w:tcPr>
          <w:p w:rsidR="0071246E" w:rsidRPr="00A65420" w:rsidRDefault="0071246E" w:rsidP="00030BD9"/>
        </w:tc>
      </w:tr>
      <w:tr w:rsidR="0071246E" w:rsidRPr="00A65420" w:rsidTr="00030BD9">
        <w:tc>
          <w:tcPr>
            <w:tcW w:w="9747" w:type="dxa"/>
            <w:gridSpan w:val="2"/>
          </w:tcPr>
          <w:p w:rsidR="0071246E" w:rsidRPr="00A65420" w:rsidRDefault="0071246E" w:rsidP="00030BD9">
            <w:pPr>
              <w:rPr>
                <w:b/>
                <w:bCs/>
              </w:rPr>
            </w:pPr>
            <w:r w:rsidRPr="00A65420">
              <w:rPr>
                <w:b/>
                <w:bCs/>
              </w:rPr>
              <w:t>C. Củng cố - dặn dò</w:t>
            </w:r>
            <w:r>
              <w:rPr>
                <w:b/>
                <w:bCs/>
              </w:rPr>
              <w:t>: 2’</w:t>
            </w:r>
          </w:p>
        </w:tc>
      </w:tr>
      <w:tr w:rsidR="0071246E" w:rsidRPr="00E2288A" w:rsidTr="00030BD9">
        <w:tc>
          <w:tcPr>
            <w:tcW w:w="9747" w:type="dxa"/>
            <w:gridSpan w:val="2"/>
          </w:tcPr>
          <w:p w:rsidR="0071246E" w:rsidRDefault="0071246E" w:rsidP="00030BD9">
            <w:pPr>
              <w:rPr>
                <w:bCs/>
              </w:rPr>
            </w:pPr>
            <w:r w:rsidRPr="00E2288A">
              <w:rPr>
                <w:bCs/>
              </w:rPr>
              <w:t xml:space="preserve">? Đọc thuộc </w:t>
            </w:r>
            <w:r>
              <w:rPr>
                <w:bCs/>
              </w:rPr>
              <w:t>lòng bài thơ (khổ thơ em thích)</w:t>
            </w:r>
          </w:p>
          <w:p w:rsidR="0071246E" w:rsidRPr="00E2288A" w:rsidRDefault="0071246E" w:rsidP="00030BD9">
            <w:pPr>
              <w:rPr>
                <w:bCs/>
              </w:rPr>
            </w:pPr>
            <w:r w:rsidRPr="00E2288A">
              <w:rPr>
                <w:bCs/>
              </w:rPr>
              <w:t xml:space="preserve">? </w:t>
            </w:r>
            <w:r w:rsidRPr="00E2288A">
              <w:t>Cái đẹp thể hiện trong bài thơ này là gì?</w:t>
            </w:r>
          </w:p>
        </w:tc>
      </w:tr>
      <w:tr w:rsidR="0071246E" w:rsidRPr="00E2288A" w:rsidTr="00030BD9">
        <w:tc>
          <w:tcPr>
            <w:tcW w:w="9747" w:type="dxa"/>
            <w:gridSpan w:val="2"/>
          </w:tcPr>
          <w:p w:rsidR="0071246E" w:rsidRPr="00E2288A" w:rsidRDefault="0071246E" w:rsidP="00030BD9">
            <w:pPr>
              <w:rPr>
                <w:bCs/>
              </w:rPr>
            </w:pPr>
            <w:r w:rsidRPr="00E2288A">
              <w:rPr>
                <w:bCs/>
              </w:rPr>
              <w:t>? Nêu lại ND bài?</w:t>
            </w:r>
          </w:p>
          <w:p w:rsidR="0071246E" w:rsidRDefault="0071246E" w:rsidP="00030BD9">
            <w:pPr>
              <w:rPr>
                <w:bCs/>
              </w:rPr>
            </w:pPr>
            <w:r w:rsidRPr="00E2288A">
              <w:rPr>
                <w:bCs/>
              </w:rPr>
              <w:t xml:space="preserve">* Giáo dục HS về tình yêu nước, thương con của những bà mẹ Việt </w:t>
            </w:r>
            <w:smartTag w:uri="urn:schemas-microsoft-com:office:smarttags" w:element="place">
              <w:smartTag w:uri="urn:schemas-microsoft-com:office:smarttags" w:element="country-region">
                <w:r w:rsidRPr="00E2288A">
                  <w:rPr>
                    <w:bCs/>
                  </w:rPr>
                  <w:t>Nam</w:t>
                </w:r>
              </w:smartTag>
            </w:smartTag>
            <w:r w:rsidRPr="00E2288A">
              <w:rPr>
                <w:bCs/>
              </w:rPr>
              <w:t>.</w:t>
            </w:r>
          </w:p>
          <w:p w:rsidR="0071246E" w:rsidRPr="00E2288A" w:rsidRDefault="0071246E" w:rsidP="00030BD9">
            <w:pPr>
              <w:rPr>
                <w:bCs/>
              </w:rPr>
            </w:pPr>
            <w:r>
              <w:rPr>
                <w:bCs/>
              </w:rPr>
              <w:t>? Để đáp lại tình yêu của mẹ, chúng ta phải làm gì?</w:t>
            </w:r>
          </w:p>
        </w:tc>
      </w:tr>
      <w:tr w:rsidR="0071246E" w:rsidRPr="00A65420" w:rsidTr="00030BD9">
        <w:tc>
          <w:tcPr>
            <w:tcW w:w="9747" w:type="dxa"/>
            <w:gridSpan w:val="2"/>
          </w:tcPr>
          <w:p w:rsidR="0071246E" w:rsidRDefault="0071246E" w:rsidP="00030BD9">
            <w:r>
              <w:t>N/</w:t>
            </w:r>
            <w:r w:rsidRPr="00A65420">
              <w:t xml:space="preserve">xét tiết học. </w:t>
            </w:r>
            <w:r>
              <w:t xml:space="preserve">Tuyên dương HS đọc tốt, thuộc bài, nắm ND bài. </w:t>
            </w:r>
          </w:p>
          <w:p w:rsidR="0071246E" w:rsidRPr="00A65420" w:rsidRDefault="0071246E" w:rsidP="00030BD9">
            <w:r>
              <w:t>HD c</w:t>
            </w:r>
            <w:r w:rsidRPr="00A65420">
              <w:t>huẩn bị bài sau.</w:t>
            </w:r>
          </w:p>
        </w:tc>
      </w:tr>
    </w:tbl>
    <w:p w:rsidR="00B93288" w:rsidRPr="00EE749F" w:rsidRDefault="00B93288" w:rsidP="00B93288">
      <w:pPr>
        <w:jc w:val="center"/>
        <w:rPr>
          <w:lang w:val="fr-FR"/>
        </w:rPr>
      </w:pPr>
      <w:r w:rsidRPr="00EE749F">
        <w:rPr>
          <w:lang w:val="fr-FR"/>
        </w:rPr>
        <w:t>_________________________________________________</w:t>
      </w:r>
    </w:p>
    <w:p w:rsidR="00B93288" w:rsidRPr="0066441E" w:rsidRDefault="00B93288" w:rsidP="00B93288">
      <w:pPr>
        <w:rPr>
          <w:b/>
          <w:bCs/>
          <w:u w:val="single"/>
          <w:lang w:val="nl-NL"/>
        </w:rPr>
      </w:pPr>
      <w:r w:rsidRPr="0066441E">
        <w:rPr>
          <w:b/>
          <w:bCs/>
          <w:lang w:val="nl-NL"/>
        </w:rPr>
        <w:t xml:space="preserve">Tiết </w:t>
      </w:r>
      <w:r>
        <w:rPr>
          <w:b/>
          <w:bCs/>
          <w:lang w:val="nl-NL"/>
        </w:rPr>
        <w:t>3</w:t>
      </w:r>
      <w:r w:rsidRPr="0066441E">
        <w:rPr>
          <w:b/>
          <w:bCs/>
          <w:lang w:val="nl-NL"/>
        </w:rPr>
        <w:t xml:space="preserve">:                                                     </w:t>
      </w:r>
      <w:r w:rsidRPr="0066441E">
        <w:rPr>
          <w:b/>
          <w:bCs/>
          <w:u w:val="single"/>
          <w:lang w:val="nl-NL"/>
        </w:rPr>
        <w:t>Địa lí</w:t>
      </w:r>
    </w:p>
    <w:p w:rsidR="00B93288" w:rsidRPr="0066441E" w:rsidRDefault="00B93288" w:rsidP="00B93288">
      <w:pPr>
        <w:jc w:val="center"/>
        <w:rPr>
          <w:b/>
          <w:bCs/>
          <w:lang w:val="nl-NL"/>
        </w:rPr>
      </w:pPr>
      <w:r w:rsidRPr="0066441E">
        <w:rPr>
          <w:b/>
          <w:bCs/>
          <w:lang w:val="nl-NL"/>
        </w:rPr>
        <w:t>Hoạt động sản xuất của người dân ở đồng bằng Nam Bộ</w:t>
      </w:r>
    </w:p>
    <w:p w:rsidR="00B93288" w:rsidRPr="00B955C7" w:rsidRDefault="00B93288" w:rsidP="00B93288">
      <w:pPr>
        <w:pStyle w:val="Heading4"/>
        <w:spacing w:before="0" w:after="0"/>
        <w:rPr>
          <w:u w:val="single"/>
          <w:lang w:val="nl-NL"/>
        </w:rPr>
      </w:pPr>
      <w:r w:rsidRPr="00B955C7">
        <w:rPr>
          <w:u w:val="single"/>
          <w:lang w:val="nl-NL"/>
        </w:rPr>
        <w:lastRenderedPageBreak/>
        <w:t>I- Mục tiêu:</w:t>
      </w:r>
    </w:p>
    <w:p w:rsidR="00B93288" w:rsidRPr="0066441E" w:rsidRDefault="00B93288" w:rsidP="00B93288">
      <w:pPr>
        <w:jc w:val="both"/>
        <w:rPr>
          <w:lang w:val="nl-NL"/>
        </w:rPr>
      </w:pPr>
      <w:r w:rsidRPr="0066441E">
        <w:rPr>
          <w:lang w:val="nl-NL"/>
        </w:rPr>
        <w:t>- Nêu được một số hoạt động sản xuất chủ yếu của người dân ở đồng bằng Nam Bộ.</w:t>
      </w:r>
    </w:p>
    <w:p w:rsidR="00B93288" w:rsidRPr="0066441E" w:rsidRDefault="00B93288" w:rsidP="00B93288">
      <w:pPr>
        <w:jc w:val="both"/>
        <w:rPr>
          <w:lang w:val="nl-NL"/>
        </w:rPr>
      </w:pPr>
      <w:r w:rsidRPr="0066441E">
        <w:rPr>
          <w:lang w:val="nl-NL"/>
        </w:rPr>
        <w:t>- Dựa vào tranh ảnh kể tên thứ tự các công việc trong việc xuất khẩu gạo. Khai thác kiến thức từ tranh ảnh, bản đồ.</w:t>
      </w:r>
    </w:p>
    <w:p w:rsidR="00B93288" w:rsidRPr="0066441E" w:rsidRDefault="00B93288" w:rsidP="00B93288">
      <w:pPr>
        <w:jc w:val="both"/>
        <w:rPr>
          <w:lang w:val="nl-NL"/>
        </w:rPr>
      </w:pPr>
      <w:r w:rsidRPr="0066441E">
        <w:rPr>
          <w:lang w:val="nl-NL"/>
        </w:rPr>
        <w:t>- Tự hào về đất nước Việt Nam</w:t>
      </w:r>
      <w:r>
        <w:rPr>
          <w:lang w:val="nl-NL"/>
        </w:rPr>
        <w:t>.</w:t>
      </w:r>
      <w:r w:rsidRPr="0066441E">
        <w:rPr>
          <w:lang w:val="nl-NL"/>
        </w:rPr>
        <w:t xml:space="preserve"> </w:t>
      </w:r>
    </w:p>
    <w:p w:rsidR="00B93288" w:rsidRPr="00073408" w:rsidRDefault="00B93288" w:rsidP="00B93288">
      <w:pPr>
        <w:jc w:val="both"/>
        <w:rPr>
          <w:spacing w:val="6"/>
          <w:u w:val="single"/>
          <w:lang w:val="nl-NL"/>
        </w:rPr>
      </w:pPr>
      <w:r w:rsidRPr="00073408">
        <w:rPr>
          <w:b/>
          <w:bCs/>
          <w:spacing w:val="6"/>
          <w:u w:val="single"/>
          <w:lang w:val="nl-NL"/>
        </w:rPr>
        <w:t>II - Đồ dùng dạy - học:</w:t>
      </w:r>
    </w:p>
    <w:p w:rsidR="00B93288" w:rsidRPr="0039130E" w:rsidRDefault="00B93288" w:rsidP="00B93288">
      <w:pPr>
        <w:ind w:left="720" w:hanging="720"/>
        <w:rPr>
          <w:lang w:val="it-IT"/>
        </w:rPr>
      </w:pPr>
      <w:r w:rsidRPr="0039130E">
        <w:rPr>
          <w:bCs/>
          <w:lang w:val="it-IT"/>
        </w:rPr>
        <w:t xml:space="preserve">GV: </w:t>
      </w:r>
      <w:r w:rsidRPr="0039130E">
        <w:rPr>
          <w:lang w:val="it-IT"/>
        </w:rPr>
        <w:t>Máy tính, giáo án powerpoint</w:t>
      </w:r>
    </w:p>
    <w:p w:rsidR="00B93288" w:rsidRPr="0039130E" w:rsidRDefault="00B93288" w:rsidP="00B93288">
      <w:pPr>
        <w:ind w:left="720" w:hanging="720"/>
        <w:rPr>
          <w:bCs/>
          <w:lang w:val="it-IT"/>
        </w:rPr>
      </w:pPr>
      <w:r w:rsidRPr="0039130E">
        <w:rPr>
          <w:bCs/>
          <w:lang w:val="it-IT"/>
        </w:rPr>
        <w:t>HS: Máy tính hoặc điện thoại thông minh có kết nối interne</w:t>
      </w:r>
      <w:r>
        <w:rPr>
          <w:bCs/>
          <w:lang w:val="it-IT"/>
        </w:rPr>
        <w:t>t, sgk Lịch sử và Địa lí</w:t>
      </w:r>
    </w:p>
    <w:p w:rsidR="00B93288" w:rsidRDefault="00B93288" w:rsidP="00B93288">
      <w:pPr>
        <w:ind w:left="720" w:hanging="720"/>
        <w:rPr>
          <w:b/>
          <w:bCs/>
          <w:u w:val="single"/>
          <w:lang w:val="it-IT"/>
        </w:rPr>
      </w:pPr>
      <w:r w:rsidRPr="00C41445">
        <w:rPr>
          <w:b/>
          <w:bCs/>
          <w:u w:val="single"/>
          <w:lang w:val="it-IT"/>
        </w:rPr>
        <w:t>III. Các hoạt động dạy - học.</w:t>
      </w:r>
    </w:p>
    <w:p w:rsidR="00B93288" w:rsidRPr="00B93288" w:rsidRDefault="00B93288" w:rsidP="00B93288">
      <w:pPr>
        <w:jc w:val="center"/>
        <w:rPr>
          <w:bCs/>
          <w:lang w:val="it-IT"/>
        </w:rPr>
      </w:pPr>
      <w:r w:rsidRPr="00B93288">
        <w:rPr>
          <w:bCs/>
          <w:lang w:val="it-IT"/>
        </w:rPr>
        <w:t xml:space="preserve">Dạy bằng giáo án </w:t>
      </w:r>
      <w:r w:rsidRPr="00B93288">
        <w:rPr>
          <w:lang w:val="it-IT"/>
        </w:rPr>
        <w:t>powerpoint</w:t>
      </w:r>
      <w:r w:rsidRPr="00B93288">
        <w:rPr>
          <w:bCs/>
          <w:lang w:val="it-IT"/>
        </w:rPr>
        <w:t xml:space="preserve"> từ 9 giờ 10 phút - 9 giờ 50 phút qua Teams</w:t>
      </w:r>
    </w:p>
    <w:p w:rsidR="0075035A" w:rsidRPr="0066441E" w:rsidRDefault="0075035A" w:rsidP="0075035A">
      <w:pPr>
        <w:rPr>
          <w:b/>
          <w:bCs/>
          <w:lang w:val="nl-NL"/>
        </w:rPr>
      </w:pPr>
      <w:r w:rsidRPr="0066441E">
        <w:rPr>
          <w:b/>
          <w:bCs/>
          <w:lang w:val="nl-NL"/>
        </w:rPr>
        <w:t>A. Kiểm tra bài cũ:                           3'</w:t>
      </w:r>
    </w:p>
    <w:p w:rsidR="0075035A" w:rsidRPr="0066441E" w:rsidRDefault="0075035A" w:rsidP="0075035A">
      <w:pPr>
        <w:rPr>
          <w:lang w:val="nl-NL"/>
        </w:rPr>
      </w:pPr>
      <w:r w:rsidRPr="0066441E">
        <w:rPr>
          <w:lang w:val="nl-NL"/>
        </w:rPr>
        <w:t xml:space="preserve">Nêu đặc điểm của người dân ở đồng bằng Nam Bộ? Nhà ở? Phương tiện đi lại chủ yếu? Trang phục? Lễ hội?... </w:t>
      </w:r>
    </w:p>
    <w:p w:rsidR="0075035A" w:rsidRPr="0066441E" w:rsidRDefault="0075035A" w:rsidP="0075035A">
      <w:pPr>
        <w:rPr>
          <w:lang w:val="nl-NL"/>
        </w:rPr>
      </w:pPr>
      <w:r w:rsidRPr="0066441E">
        <w:rPr>
          <w:lang w:val="nl-NL"/>
        </w:rPr>
        <w:t>Nhận xét, tuyên dương</w:t>
      </w:r>
    </w:p>
    <w:p w:rsidR="0075035A" w:rsidRPr="0066441E" w:rsidRDefault="0075035A" w:rsidP="0075035A">
      <w:pPr>
        <w:rPr>
          <w:b/>
          <w:bCs/>
          <w:lang w:val="nl-NL"/>
        </w:rPr>
      </w:pPr>
      <w:r w:rsidRPr="0066441E">
        <w:rPr>
          <w:b/>
          <w:bCs/>
          <w:lang w:val="nl-NL"/>
        </w:rPr>
        <w:t xml:space="preserve">B. Bài mới </w:t>
      </w:r>
    </w:p>
    <w:p w:rsidR="0075035A" w:rsidRPr="0066441E" w:rsidRDefault="0075035A" w:rsidP="0075035A">
      <w:pPr>
        <w:rPr>
          <w:b/>
          <w:bCs/>
          <w:lang w:val="nl-NL"/>
        </w:rPr>
      </w:pPr>
      <w:r w:rsidRPr="0066441E">
        <w:rPr>
          <w:b/>
          <w:bCs/>
          <w:lang w:val="nl-NL"/>
        </w:rPr>
        <w:t>1. Giới thiệu bài :                               1'</w:t>
      </w:r>
    </w:p>
    <w:p w:rsidR="0075035A" w:rsidRPr="0066441E" w:rsidRDefault="0075035A" w:rsidP="0075035A">
      <w:pPr>
        <w:rPr>
          <w:b/>
          <w:bCs/>
          <w:lang w:val="nl-NL"/>
        </w:rPr>
      </w:pPr>
      <w:r w:rsidRPr="0066441E">
        <w:rPr>
          <w:b/>
          <w:bCs/>
          <w:lang w:val="nl-NL"/>
        </w:rPr>
        <w:t>2.Giảng bài: :                                          30'</w:t>
      </w:r>
    </w:p>
    <w:tbl>
      <w:tblPr>
        <w:tblW w:w="0" w:type="auto"/>
        <w:tblBorders>
          <w:insideV w:val="single" w:sz="4" w:space="0" w:color="auto"/>
        </w:tblBorders>
        <w:tblLook w:val="01E0"/>
      </w:tblPr>
      <w:tblGrid>
        <w:gridCol w:w="5787"/>
        <w:gridCol w:w="3671"/>
      </w:tblGrid>
      <w:tr w:rsidR="0075035A" w:rsidRPr="00B90E35" w:rsidTr="00030BD9">
        <w:tc>
          <w:tcPr>
            <w:tcW w:w="5787" w:type="dxa"/>
            <w:tcBorders>
              <w:right w:val="single" w:sz="4" w:space="0" w:color="auto"/>
            </w:tcBorders>
            <w:shd w:val="clear" w:color="auto" w:fill="auto"/>
          </w:tcPr>
          <w:p w:rsidR="0075035A" w:rsidRPr="00B90E35" w:rsidRDefault="0075035A" w:rsidP="00030BD9">
            <w:pPr>
              <w:rPr>
                <w:b/>
                <w:lang w:val="nl-NL"/>
              </w:rPr>
            </w:pPr>
            <w:r w:rsidRPr="00B90E35">
              <w:rPr>
                <w:b/>
                <w:lang w:val="nl-NL"/>
              </w:rPr>
              <w:t>a) Vựa lúa,vựa trái cây lớn nhất Việt Nam: 17’</w:t>
            </w:r>
          </w:p>
          <w:p w:rsidR="0075035A" w:rsidRPr="00B90E35" w:rsidRDefault="0075035A" w:rsidP="00030BD9">
            <w:pPr>
              <w:rPr>
                <w:lang w:val="nl-NL"/>
              </w:rPr>
            </w:pPr>
            <w:r w:rsidRPr="00B90E35">
              <w:rPr>
                <w:b/>
                <w:lang w:val="nl-NL"/>
              </w:rPr>
              <w:t>Hoạt động 1:</w:t>
            </w:r>
            <w:r w:rsidRPr="00B90E35">
              <w:rPr>
                <w:lang w:val="nl-NL"/>
              </w:rPr>
              <w:t xml:space="preserve"> Làm  việc cả lớp </w:t>
            </w:r>
          </w:p>
          <w:p w:rsidR="0075035A" w:rsidRPr="00B90E35" w:rsidRDefault="0075035A" w:rsidP="00030BD9">
            <w:pPr>
              <w:rPr>
                <w:lang w:val="nl-NL"/>
              </w:rPr>
            </w:pPr>
            <w:r w:rsidRPr="00B90E35">
              <w:rPr>
                <w:lang w:val="nl-NL"/>
              </w:rPr>
              <w:t>Bước 1: HS dựa vào kênh chữ trong SGK và vốn hiểu biết của bản thân, cho biết : Đồng bằng Nam bộ có những điều kiện thuận lợi nào để trở thành vựa lúa, vựa hoa quả của cả nước ?</w:t>
            </w:r>
          </w:p>
          <w:p w:rsidR="0075035A" w:rsidRPr="00B90E35" w:rsidRDefault="0075035A" w:rsidP="00030BD9">
            <w:pPr>
              <w:rPr>
                <w:lang w:val="nl-NL"/>
              </w:rPr>
            </w:pPr>
            <w:r w:rsidRPr="00B90E35">
              <w:rPr>
                <w:lang w:val="nl-NL"/>
              </w:rPr>
              <w:t>Lúa gạo, trái cây ở đồng bằng Nam Bộ được tiêu thụ ở những đâu ?</w:t>
            </w:r>
          </w:p>
          <w:p w:rsidR="0075035A" w:rsidRPr="00B90E35" w:rsidRDefault="0075035A" w:rsidP="00030BD9">
            <w:pPr>
              <w:rPr>
                <w:lang w:val="nl-NL"/>
              </w:rPr>
            </w:pPr>
            <w:r w:rsidRPr="00B90E35">
              <w:rPr>
                <w:lang w:val="nl-NL"/>
              </w:rPr>
              <w:t>Bước 2: TC cho HS trình bày trước lớp.</w:t>
            </w:r>
          </w:p>
          <w:p w:rsidR="0075035A" w:rsidRPr="00B90E35" w:rsidRDefault="0075035A" w:rsidP="00030BD9">
            <w:pPr>
              <w:rPr>
                <w:lang w:val="nl-NL"/>
              </w:rPr>
            </w:pPr>
            <w:r w:rsidRPr="00B90E35">
              <w:rPr>
                <w:lang w:val="nl-NL"/>
              </w:rPr>
              <w:t>GV sửa chữa và giúp HS hoàn thiện câu trả lời.</w:t>
            </w:r>
          </w:p>
          <w:p w:rsidR="0075035A" w:rsidRPr="00B90E35" w:rsidRDefault="0075035A" w:rsidP="00030BD9">
            <w:pPr>
              <w:rPr>
                <w:b/>
                <w:bCs/>
                <w:i/>
                <w:lang w:val="nl-NL"/>
              </w:rPr>
            </w:pPr>
            <w:r w:rsidRPr="00B90E35">
              <w:rPr>
                <w:i/>
                <w:lang w:val="nl-NL"/>
              </w:rPr>
              <w:t>*GV chốt lại những điều kiện thuận lợi để đồng bằng NB trở thành vựa lúa, vựa trái cây lớn nhất của cả nước: đất đai màu mỡ, khí hậu nóng ẩm, người dân cần cù lao động.</w:t>
            </w:r>
          </w:p>
          <w:p w:rsidR="0075035A" w:rsidRPr="00B90E35" w:rsidRDefault="0075035A" w:rsidP="00030BD9">
            <w:pPr>
              <w:rPr>
                <w:lang w:val="nl-NL"/>
              </w:rPr>
            </w:pPr>
            <w:r w:rsidRPr="00B90E35">
              <w:rPr>
                <w:b/>
                <w:lang w:val="nl-NL"/>
              </w:rPr>
              <w:t>Hoạt động 2:</w:t>
            </w:r>
            <w:r w:rsidRPr="00B90E35">
              <w:rPr>
                <w:lang w:val="nl-NL"/>
              </w:rPr>
              <w:t xml:space="preserve"> Làm việc theo nhóm </w:t>
            </w:r>
          </w:p>
          <w:p w:rsidR="0075035A" w:rsidRPr="00B90E35" w:rsidRDefault="0075035A" w:rsidP="00030BD9">
            <w:pPr>
              <w:rPr>
                <w:lang w:val="nl-NL"/>
              </w:rPr>
            </w:pPr>
            <w:r w:rsidRPr="00B90E35">
              <w:rPr>
                <w:lang w:val="nl-NL"/>
              </w:rPr>
              <w:t>Bước 1: HS dựa vào SGK, tranh ảnh và vốn hiểu biết của bản thân trả lời các câu hỏi của mục 1.</w:t>
            </w:r>
          </w:p>
          <w:p w:rsidR="0075035A" w:rsidRPr="00B90E35" w:rsidRDefault="0075035A" w:rsidP="00030BD9">
            <w:pPr>
              <w:rPr>
                <w:lang w:val="nl-NL"/>
              </w:rPr>
            </w:pPr>
            <w:r w:rsidRPr="00B90E35">
              <w:rPr>
                <w:lang w:val="nl-NL"/>
              </w:rPr>
              <w:t xml:space="preserve">Bước 2: TC cho HS trình bày. </w:t>
            </w:r>
          </w:p>
          <w:p w:rsidR="0075035A" w:rsidRPr="00B90E35" w:rsidRDefault="0075035A" w:rsidP="00030BD9">
            <w:pPr>
              <w:rPr>
                <w:lang w:val="nl-NL"/>
              </w:rPr>
            </w:pPr>
            <w:r w:rsidRPr="00B90E35">
              <w:rPr>
                <w:lang w:val="nl-NL"/>
              </w:rPr>
              <w:t>Giáo viên sửa chữa bổ sung hoàn thiện .</w:t>
            </w:r>
          </w:p>
          <w:p w:rsidR="0075035A" w:rsidRPr="00B90E35" w:rsidRDefault="0075035A" w:rsidP="00030BD9">
            <w:pPr>
              <w:rPr>
                <w:lang w:val="nl-NL"/>
              </w:rPr>
            </w:pPr>
            <w:r w:rsidRPr="00B90E35">
              <w:rPr>
                <w:lang w:val="nl-NL"/>
              </w:rPr>
              <w:t>GV miêu tả thêm về vườn cây trái của đồng bằng Nam Bộ .</w:t>
            </w:r>
          </w:p>
          <w:p w:rsidR="0075035A" w:rsidRPr="00B90E35" w:rsidRDefault="0075035A" w:rsidP="00030BD9">
            <w:pPr>
              <w:rPr>
                <w:lang w:val="nl-NL"/>
              </w:rPr>
            </w:pPr>
            <w:r w:rsidRPr="00B90E35">
              <w:rPr>
                <w:lang w:val="nl-NL"/>
              </w:rPr>
              <w:t xml:space="preserve">KL: Đồng bằng Nam Bộ là nơi xuất khẩu gạo lớn nhất cả nước. Nhờ đồng bằng này nước ta trở thành một trong những nước xuất khẩu nhiều gạo nhất TG =&gt; GD HS lòng tự hào về đất nước VN. </w:t>
            </w:r>
          </w:p>
          <w:p w:rsidR="0075035A" w:rsidRPr="00B90E35" w:rsidRDefault="0075035A" w:rsidP="00030BD9">
            <w:pPr>
              <w:rPr>
                <w:b/>
                <w:lang w:val="nl-NL"/>
              </w:rPr>
            </w:pPr>
            <w:r w:rsidRPr="00B90E35">
              <w:rPr>
                <w:b/>
                <w:lang w:val="nl-NL"/>
              </w:rPr>
              <w:t xml:space="preserve">b) Nơi nuôi và đánh bắt thuỷ sản nhiều nhất </w:t>
            </w:r>
            <w:r w:rsidRPr="00B90E35">
              <w:rPr>
                <w:b/>
                <w:lang w:val="nl-NL"/>
              </w:rPr>
              <w:lastRenderedPageBreak/>
              <w:t>cả nước : 13’</w:t>
            </w:r>
          </w:p>
          <w:p w:rsidR="0075035A" w:rsidRPr="00B90E35" w:rsidRDefault="0075035A" w:rsidP="00030BD9">
            <w:pPr>
              <w:rPr>
                <w:lang w:val="nl-NL"/>
              </w:rPr>
            </w:pPr>
            <w:r w:rsidRPr="00B90E35">
              <w:rPr>
                <w:b/>
                <w:lang w:val="nl-NL"/>
              </w:rPr>
              <w:t>Hoạt động 3:</w:t>
            </w:r>
            <w:r w:rsidRPr="00B90E35">
              <w:rPr>
                <w:lang w:val="nl-NL"/>
              </w:rPr>
              <w:t xml:space="preserve"> Làm việc theo cặp </w:t>
            </w:r>
          </w:p>
          <w:p w:rsidR="0075035A" w:rsidRPr="00B90E35" w:rsidRDefault="0075035A" w:rsidP="00030BD9">
            <w:pPr>
              <w:rPr>
                <w:lang w:val="nl-NL"/>
              </w:rPr>
            </w:pPr>
            <w:r w:rsidRPr="00B90E35">
              <w:rPr>
                <w:lang w:val="nl-NL"/>
              </w:rPr>
              <w:t>Bước 1:</w:t>
            </w:r>
            <w:r>
              <w:rPr>
                <w:lang w:val="nl-NL"/>
              </w:rPr>
              <w:t xml:space="preserve"> HS dựa vào sách, tranh ảnh và </w:t>
            </w:r>
            <w:r w:rsidRPr="00B90E35">
              <w:rPr>
                <w:lang w:val="nl-NL"/>
              </w:rPr>
              <w:t xml:space="preserve">vốn hiểu biết của mình </w:t>
            </w:r>
            <w:r>
              <w:rPr>
                <w:lang w:val="nl-NL"/>
              </w:rPr>
              <w:t>TL</w:t>
            </w:r>
            <w:r w:rsidRPr="00B90E35">
              <w:rPr>
                <w:lang w:val="nl-NL"/>
              </w:rPr>
              <w:t xml:space="preserve"> </w:t>
            </w:r>
            <w:r>
              <w:rPr>
                <w:lang w:val="nl-NL"/>
              </w:rPr>
              <w:t>các câu hỏi</w:t>
            </w:r>
            <w:r w:rsidRPr="00B90E35">
              <w:rPr>
                <w:lang w:val="nl-NL"/>
              </w:rPr>
              <w:t xml:space="preserve"> sau :</w:t>
            </w:r>
          </w:p>
          <w:p w:rsidR="0075035A" w:rsidRPr="00B90E35" w:rsidRDefault="0075035A" w:rsidP="00030BD9">
            <w:pPr>
              <w:rPr>
                <w:lang w:val="nl-NL"/>
              </w:rPr>
            </w:pPr>
            <w:r w:rsidRPr="00B90E35">
              <w:rPr>
                <w:lang w:val="nl-NL"/>
              </w:rPr>
              <w:t xml:space="preserve"> Điều kiện nào làm cho đồng bằng Nam Bộ đánh bắt được nhiều thuỷ sản ?</w:t>
            </w:r>
          </w:p>
          <w:p w:rsidR="0075035A" w:rsidRPr="00B90E35" w:rsidRDefault="0075035A" w:rsidP="00030BD9">
            <w:pPr>
              <w:rPr>
                <w:lang w:val="nl-NL"/>
              </w:rPr>
            </w:pPr>
            <w:r w:rsidRPr="00B90E35">
              <w:rPr>
                <w:lang w:val="nl-NL"/>
              </w:rPr>
              <w:t>Kể tên một số loại thuỷ sản được nuôi nhiều ở đây</w:t>
            </w:r>
          </w:p>
          <w:p w:rsidR="0075035A" w:rsidRPr="00B90E35" w:rsidRDefault="0075035A" w:rsidP="00030BD9">
            <w:pPr>
              <w:rPr>
                <w:lang w:val="nl-NL"/>
              </w:rPr>
            </w:pPr>
            <w:r w:rsidRPr="00B90E35">
              <w:rPr>
                <w:lang w:val="nl-NL"/>
              </w:rPr>
              <w:t>(cá tra, cá ba sa, tôm,...)</w:t>
            </w:r>
          </w:p>
          <w:p w:rsidR="0075035A" w:rsidRPr="00B90E35" w:rsidRDefault="0075035A" w:rsidP="00030BD9">
            <w:pPr>
              <w:rPr>
                <w:lang w:val="nl-NL"/>
              </w:rPr>
            </w:pPr>
            <w:r w:rsidRPr="00B90E35">
              <w:rPr>
                <w:lang w:val="nl-NL"/>
              </w:rPr>
              <w:t>Bước 2: Đại diện các nhóm lên báo cáo kết quả .</w:t>
            </w:r>
          </w:p>
          <w:p w:rsidR="0075035A" w:rsidRPr="00B90E35" w:rsidRDefault="0075035A" w:rsidP="00030BD9">
            <w:pPr>
              <w:rPr>
                <w:lang w:val="nl-NL"/>
              </w:rPr>
            </w:pPr>
            <w:r w:rsidRPr="00B90E35">
              <w:rPr>
                <w:lang w:val="nl-NL"/>
              </w:rPr>
              <w:t>GV hoàn thiện câu trả lời của HS .</w:t>
            </w:r>
          </w:p>
          <w:p w:rsidR="0075035A" w:rsidRPr="00B90E35" w:rsidRDefault="0075035A" w:rsidP="00030BD9">
            <w:pPr>
              <w:rPr>
                <w:lang w:val="nl-NL"/>
              </w:rPr>
            </w:pPr>
            <w:r w:rsidRPr="00B90E35">
              <w:rPr>
                <w:lang w:val="nl-NL"/>
              </w:rPr>
              <w:t xml:space="preserve">* GV chốt lại một số hoạt động sản xuất chủ yếu của người dân ở đồng bằng Nam Bộ: </w:t>
            </w:r>
          </w:p>
          <w:p w:rsidR="0075035A" w:rsidRPr="00B90E35" w:rsidRDefault="0075035A" w:rsidP="00030BD9">
            <w:pPr>
              <w:rPr>
                <w:lang w:val="nl-NL"/>
              </w:rPr>
            </w:pPr>
            <w:r w:rsidRPr="00B90E35">
              <w:rPr>
                <w:lang w:val="nl-NL"/>
              </w:rPr>
              <w:t>+ Trồng nhiều lúa gạo, cây ăn trái.</w:t>
            </w:r>
          </w:p>
          <w:p w:rsidR="0075035A" w:rsidRPr="00B90E35" w:rsidRDefault="0075035A" w:rsidP="00030BD9">
            <w:pPr>
              <w:rPr>
                <w:lang w:val="nl-NL"/>
              </w:rPr>
            </w:pPr>
            <w:r w:rsidRPr="00B90E35">
              <w:rPr>
                <w:lang w:val="nl-NL"/>
              </w:rPr>
              <w:t>+ Nuôi trồng và chế biến thủy sản.</w:t>
            </w:r>
          </w:p>
          <w:p w:rsidR="0075035A" w:rsidRPr="00B90E35" w:rsidRDefault="0075035A" w:rsidP="00030BD9">
            <w:pPr>
              <w:rPr>
                <w:lang w:val="nl-NL"/>
              </w:rPr>
            </w:pPr>
            <w:r w:rsidRPr="00B90E35">
              <w:rPr>
                <w:lang w:val="nl-NL"/>
              </w:rPr>
              <w:t>+ Chế biến lương thực.</w:t>
            </w:r>
          </w:p>
          <w:p w:rsidR="0075035A" w:rsidRPr="00B90E35" w:rsidRDefault="0075035A" w:rsidP="00030BD9">
            <w:pPr>
              <w:rPr>
                <w:b/>
                <w:bCs/>
                <w:i/>
                <w:lang w:val="nl-NL"/>
              </w:rPr>
            </w:pPr>
            <w:r w:rsidRPr="00B90E35">
              <w:rPr>
                <w:b/>
                <w:bCs/>
                <w:i/>
                <w:lang w:val="nl-NL"/>
              </w:rPr>
              <w:t>C. Củng cố - dặn dò                           3'</w:t>
            </w:r>
          </w:p>
        </w:tc>
        <w:tc>
          <w:tcPr>
            <w:tcW w:w="3671" w:type="dxa"/>
            <w:tcBorders>
              <w:left w:val="single" w:sz="4" w:space="0" w:color="auto"/>
            </w:tcBorders>
            <w:shd w:val="clear" w:color="auto" w:fill="auto"/>
          </w:tcPr>
          <w:p w:rsidR="0075035A" w:rsidRPr="00B90E35" w:rsidRDefault="0075035A" w:rsidP="00030BD9">
            <w:pPr>
              <w:rPr>
                <w:lang w:val="nl-NL"/>
              </w:rPr>
            </w:pPr>
          </w:p>
          <w:p w:rsidR="0075035A" w:rsidRPr="00B90E35" w:rsidRDefault="0075035A" w:rsidP="00030BD9">
            <w:pPr>
              <w:rPr>
                <w:lang w:val="nl-NL"/>
              </w:rPr>
            </w:pPr>
          </w:p>
          <w:p w:rsidR="0075035A" w:rsidRPr="00B90E35" w:rsidRDefault="0075035A" w:rsidP="00030BD9">
            <w:pPr>
              <w:rPr>
                <w:lang w:val="nl-NL"/>
              </w:rPr>
            </w:pPr>
          </w:p>
          <w:p w:rsidR="0075035A" w:rsidRPr="00B90E35" w:rsidRDefault="0075035A" w:rsidP="00030BD9">
            <w:pPr>
              <w:rPr>
                <w:lang w:val="nl-NL"/>
              </w:rPr>
            </w:pPr>
          </w:p>
          <w:p w:rsidR="0075035A" w:rsidRDefault="0075035A" w:rsidP="00030BD9">
            <w:pPr>
              <w:rPr>
                <w:lang w:val="nl-NL"/>
              </w:rPr>
            </w:pPr>
            <w:r w:rsidRPr="00B90E35">
              <w:rPr>
                <w:lang w:val="nl-NL"/>
              </w:rPr>
              <w:t>- 1 HS đọc</w:t>
            </w:r>
            <w:r>
              <w:rPr>
                <w:lang w:val="nl-NL"/>
              </w:rPr>
              <w:t>, cả lớp đọc thầm.</w:t>
            </w:r>
          </w:p>
          <w:p w:rsidR="0075035A" w:rsidRPr="00B90E35" w:rsidRDefault="0075035A" w:rsidP="00030BD9">
            <w:pPr>
              <w:rPr>
                <w:lang w:val="nl-NL"/>
              </w:rPr>
            </w:pPr>
          </w:p>
          <w:p w:rsidR="0075035A" w:rsidRPr="00B90E35" w:rsidRDefault="0075035A" w:rsidP="00030BD9">
            <w:pPr>
              <w:rPr>
                <w:lang w:val="nl-NL"/>
              </w:rPr>
            </w:pPr>
            <w:r w:rsidRPr="00B90E35">
              <w:rPr>
                <w:lang w:val="nl-NL"/>
              </w:rPr>
              <w:t>- HS suy nghĩ trả lời câu hỏi.</w:t>
            </w:r>
          </w:p>
          <w:p w:rsidR="0075035A" w:rsidRDefault="0075035A" w:rsidP="00030BD9">
            <w:pPr>
              <w:rPr>
                <w:lang w:val="nl-NL"/>
              </w:rPr>
            </w:pPr>
          </w:p>
          <w:p w:rsidR="0075035A" w:rsidRPr="00B90E35" w:rsidRDefault="0075035A" w:rsidP="00030BD9">
            <w:pPr>
              <w:rPr>
                <w:lang w:val="nl-NL"/>
              </w:rPr>
            </w:pPr>
          </w:p>
          <w:p w:rsidR="0075035A" w:rsidRPr="00B90E35" w:rsidRDefault="0075035A" w:rsidP="00030BD9">
            <w:pPr>
              <w:rPr>
                <w:lang w:val="nl-NL"/>
              </w:rPr>
            </w:pPr>
            <w:r w:rsidRPr="00B90E35">
              <w:rPr>
                <w:lang w:val="nl-NL"/>
              </w:rPr>
              <w:t>- HS trả lời câu hỏi.</w:t>
            </w:r>
          </w:p>
          <w:p w:rsidR="0075035A" w:rsidRPr="00B90E35" w:rsidRDefault="0075035A" w:rsidP="00030BD9">
            <w:pPr>
              <w:rPr>
                <w:lang w:val="nl-NL"/>
              </w:rPr>
            </w:pPr>
            <w:r w:rsidRPr="00B90E35">
              <w:rPr>
                <w:lang w:val="nl-NL"/>
              </w:rPr>
              <w:t xml:space="preserve">- Nhận xét, bổ sung. </w:t>
            </w:r>
          </w:p>
          <w:p w:rsidR="0075035A" w:rsidRPr="00B90E35" w:rsidRDefault="0075035A" w:rsidP="00030BD9">
            <w:pPr>
              <w:rPr>
                <w:lang w:val="nl-NL"/>
              </w:rPr>
            </w:pPr>
          </w:p>
          <w:p w:rsidR="0075035A" w:rsidRPr="00B90E35" w:rsidRDefault="0075035A" w:rsidP="00030BD9">
            <w:pPr>
              <w:rPr>
                <w:lang w:val="nl-NL"/>
              </w:rPr>
            </w:pPr>
          </w:p>
          <w:p w:rsidR="0075035A" w:rsidRPr="00B90E35" w:rsidRDefault="0075035A" w:rsidP="00030BD9">
            <w:pPr>
              <w:rPr>
                <w:lang w:val="nl-NL"/>
              </w:rPr>
            </w:pPr>
          </w:p>
          <w:p w:rsidR="0075035A" w:rsidRPr="00B90E35" w:rsidRDefault="0075035A" w:rsidP="00030BD9">
            <w:pPr>
              <w:rPr>
                <w:lang w:val="nl-NL"/>
              </w:rPr>
            </w:pPr>
          </w:p>
          <w:p w:rsidR="0075035A" w:rsidRPr="00B90E35" w:rsidRDefault="0075035A" w:rsidP="00030BD9">
            <w:pPr>
              <w:rPr>
                <w:lang w:val="nl-NL"/>
              </w:rPr>
            </w:pPr>
          </w:p>
          <w:p w:rsidR="0075035A" w:rsidRPr="00B90E35" w:rsidRDefault="0075035A" w:rsidP="00030BD9">
            <w:pPr>
              <w:rPr>
                <w:lang w:val="nl-NL"/>
              </w:rPr>
            </w:pPr>
            <w:r w:rsidRPr="00B90E35">
              <w:rPr>
                <w:lang w:val="nl-NL"/>
              </w:rPr>
              <w:t>- HS thực hiện theo hướng dẫn của GV.</w:t>
            </w:r>
          </w:p>
          <w:p w:rsidR="0075035A" w:rsidRDefault="0075035A" w:rsidP="00030BD9">
            <w:pPr>
              <w:rPr>
                <w:lang w:val="nl-NL"/>
              </w:rPr>
            </w:pPr>
            <w:r w:rsidRPr="00B90E35">
              <w:rPr>
                <w:lang w:val="nl-NL"/>
              </w:rPr>
              <w:t xml:space="preserve">- HS trình bày </w:t>
            </w:r>
          </w:p>
          <w:p w:rsidR="0075035A" w:rsidRPr="00B90E35" w:rsidRDefault="0075035A" w:rsidP="00030BD9">
            <w:pPr>
              <w:rPr>
                <w:lang w:val="nl-NL"/>
              </w:rPr>
            </w:pPr>
            <w:r w:rsidRPr="00B90E35">
              <w:rPr>
                <w:lang w:val="nl-NL"/>
              </w:rPr>
              <w:t>- HS khác</w:t>
            </w:r>
            <w:r>
              <w:rPr>
                <w:lang w:val="nl-NL"/>
              </w:rPr>
              <w:t xml:space="preserve"> nhận xét,</w:t>
            </w:r>
            <w:r w:rsidRPr="00B90E35">
              <w:rPr>
                <w:lang w:val="nl-NL"/>
              </w:rPr>
              <w:t xml:space="preserve"> bổ sung.</w:t>
            </w:r>
          </w:p>
          <w:p w:rsidR="0075035A" w:rsidRPr="00B90E35" w:rsidRDefault="0075035A" w:rsidP="00030BD9">
            <w:pPr>
              <w:rPr>
                <w:lang w:val="nl-NL"/>
              </w:rPr>
            </w:pPr>
          </w:p>
          <w:p w:rsidR="0075035A" w:rsidRPr="00B90E35" w:rsidRDefault="0075035A" w:rsidP="00030BD9">
            <w:pPr>
              <w:rPr>
                <w:lang w:val="nl-NL"/>
              </w:rPr>
            </w:pPr>
            <w:r w:rsidRPr="00B90E35">
              <w:rPr>
                <w:lang w:val="nl-NL"/>
              </w:rPr>
              <w:t xml:space="preserve"> HS nghe.</w:t>
            </w:r>
          </w:p>
          <w:p w:rsidR="0075035A" w:rsidRPr="00B90E35" w:rsidRDefault="0075035A" w:rsidP="00030BD9">
            <w:pPr>
              <w:rPr>
                <w:lang w:val="nl-NL"/>
              </w:rPr>
            </w:pPr>
          </w:p>
          <w:p w:rsidR="0075035A" w:rsidRPr="00B90E35" w:rsidRDefault="0075035A" w:rsidP="00030BD9">
            <w:pPr>
              <w:rPr>
                <w:lang w:val="nl-NL"/>
              </w:rPr>
            </w:pPr>
          </w:p>
          <w:p w:rsidR="0075035A" w:rsidRPr="00B90E35" w:rsidRDefault="0075035A" w:rsidP="00030BD9">
            <w:pPr>
              <w:rPr>
                <w:lang w:val="nl-NL"/>
              </w:rPr>
            </w:pPr>
          </w:p>
          <w:p w:rsidR="0075035A" w:rsidRPr="00B90E35" w:rsidRDefault="0075035A" w:rsidP="00030BD9">
            <w:pPr>
              <w:rPr>
                <w:lang w:val="nl-NL"/>
              </w:rPr>
            </w:pPr>
          </w:p>
          <w:p w:rsidR="0075035A" w:rsidRPr="00B90E35" w:rsidRDefault="0075035A" w:rsidP="00030BD9">
            <w:pPr>
              <w:rPr>
                <w:lang w:val="nl-NL"/>
              </w:rPr>
            </w:pPr>
          </w:p>
          <w:p w:rsidR="0075035A" w:rsidRPr="00B90E35" w:rsidRDefault="0075035A" w:rsidP="00030BD9">
            <w:pPr>
              <w:rPr>
                <w:lang w:val="nl-NL"/>
              </w:rPr>
            </w:pPr>
          </w:p>
          <w:p w:rsidR="0075035A" w:rsidRPr="00B90E35" w:rsidRDefault="0075035A" w:rsidP="00030BD9">
            <w:pPr>
              <w:rPr>
                <w:lang w:val="nl-NL"/>
              </w:rPr>
            </w:pPr>
          </w:p>
          <w:p w:rsidR="0075035A" w:rsidRPr="00B90E35" w:rsidRDefault="0075035A" w:rsidP="00030BD9">
            <w:pPr>
              <w:rPr>
                <w:lang w:val="nl-NL"/>
              </w:rPr>
            </w:pPr>
            <w:r w:rsidRPr="00B90E35">
              <w:rPr>
                <w:lang w:val="nl-NL"/>
              </w:rPr>
              <w:t>HS trả lời các câu hỏi của GV</w:t>
            </w:r>
            <w:r>
              <w:rPr>
                <w:lang w:val="nl-NL"/>
              </w:rPr>
              <w:t>, hoặc HS đưa ra, thắc mắc</w:t>
            </w:r>
            <w:r w:rsidRPr="00B90E35">
              <w:rPr>
                <w:lang w:val="nl-NL"/>
              </w:rPr>
              <w:t>.</w:t>
            </w:r>
          </w:p>
          <w:p w:rsidR="0075035A" w:rsidRPr="00B90E35" w:rsidRDefault="0075035A" w:rsidP="00030BD9">
            <w:pPr>
              <w:rPr>
                <w:lang w:val="nl-NL"/>
              </w:rPr>
            </w:pPr>
          </w:p>
          <w:p w:rsidR="0075035A" w:rsidRPr="00B90E35" w:rsidRDefault="0075035A" w:rsidP="00030BD9">
            <w:pPr>
              <w:rPr>
                <w:lang w:val="nl-NL"/>
              </w:rPr>
            </w:pPr>
          </w:p>
          <w:p w:rsidR="0075035A" w:rsidRPr="00B90E35" w:rsidRDefault="0075035A" w:rsidP="00030BD9">
            <w:pPr>
              <w:rPr>
                <w:lang w:val="nl-NL"/>
              </w:rPr>
            </w:pPr>
            <w:r>
              <w:rPr>
                <w:lang w:val="nl-NL"/>
              </w:rPr>
              <w:t xml:space="preserve">HS trình bày, HS </w:t>
            </w:r>
            <w:r w:rsidRPr="00B90E35">
              <w:rPr>
                <w:lang w:val="nl-NL"/>
              </w:rPr>
              <w:t>khác nhận xét, bổ sung.</w:t>
            </w:r>
          </w:p>
          <w:p w:rsidR="0075035A" w:rsidRPr="00B90E35" w:rsidRDefault="0075035A" w:rsidP="00030BD9">
            <w:pPr>
              <w:rPr>
                <w:lang w:val="nl-NL"/>
              </w:rPr>
            </w:pPr>
          </w:p>
          <w:p w:rsidR="0075035A" w:rsidRPr="00B90E35" w:rsidRDefault="0075035A" w:rsidP="00030BD9">
            <w:pPr>
              <w:rPr>
                <w:lang w:val="nl-NL"/>
              </w:rPr>
            </w:pPr>
          </w:p>
          <w:p w:rsidR="0075035A" w:rsidRPr="00B90E35" w:rsidRDefault="0075035A" w:rsidP="00030BD9">
            <w:pPr>
              <w:rPr>
                <w:lang w:val="nl-NL"/>
              </w:rPr>
            </w:pPr>
          </w:p>
          <w:p w:rsidR="0075035A" w:rsidRPr="00B90E35" w:rsidRDefault="0075035A" w:rsidP="00030BD9">
            <w:pPr>
              <w:rPr>
                <w:lang w:val="nl-NL"/>
              </w:rPr>
            </w:pPr>
          </w:p>
          <w:p w:rsidR="0075035A" w:rsidRPr="00B90E35" w:rsidRDefault="0075035A" w:rsidP="00030BD9">
            <w:pPr>
              <w:rPr>
                <w:lang w:val="nl-NL"/>
              </w:rPr>
            </w:pPr>
          </w:p>
          <w:p w:rsidR="0075035A" w:rsidRPr="00B90E35" w:rsidRDefault="0075035A" w:rsidP="00030BD9">
            <w:pPr>
              <w:rPr>
                <w:lang w:val="nl-NL"/>
              </w:rPr>
            </w:pPr>
          </w:p>
          <w:p w:rsidR="0075035A" w:rsidRPr="00B90E35" w:rsidRDefault="0075035A" w:rsidP="00030BD9">
            <w:pPr>
              <w:rPr>
                <w:lang w:val="nl-NL"/>
              </w:rPr>
            </w:pPr>
          </w:p>
          <w:p w:rsidR="0075035A" w:rsidRPr="00B90E35" w:rsidRDefault="0075035A" w:rsidP="00030BD9">
            <w:pPr>
              <w:rPr>
                <w:lang w:val="nl-NL"/>
              </w:rPr>
            </w:pPr>
            <w:r w:rsidRPr="00B90E35">
              <w:rPr>
                <w:lang w:val="nl-NL"/>
              </w:rPr>
              <w:t>- HS đọc mục ghi nhớ.</w:t>
            </w:r>
          </w:p>
        </w:tc>
      </w:tr>
    </w:tbl>
    <w:p w:rsidR="0075035A" w:rsidRPr="0066441E" w:rsidRDefault="0075035A" w:rsidP="0075035A">
      <w:pPr>
        <w:jc w:val="both"/>
        <w:rPr>
          <w:lang w:val="nl-NL"/>
        </w:rPr>
      </w:pPr>
      <w:r w:rsidRPr="0066441E">
        <w:rPr>
          <w:lang w:val="nl-NL"/>
        </w:rPr>
        <w:lastRenderedPageBreak/>
        <w:t>Nêu một số hoạt động sản xuất chủ yếu của người dân ở đồng bằng Nam Bộ.</w:t>
      </w:r>
    </w:p>
    <w:p w:rsidR="0075035A" w:rsidRPr="0066441E" w:rsidRDefault="0075035A" w:rsidP="0075035A">
      <w:pPr>
        <w:jc w:val="both"/>
        <w:rPr>
          <w:lang w:val="nl-NL"/>
        </w:rPr>
      </w:pPr>
      <w:r w:rsidRPr="0066441E">
        <w:rPr>
          <w:lang w:val="nl-NL"/>
        </w:rPr>
        <w:t xml:space="preserve">Kể tên thứ tự các công việc trong việc xuất khẩu gạo. </w:t>
      </w:r>
    </w:p>
    <w:p w:rsidR="0075035A" w:rsidRDefault="0075035A" w:rsidP="0075035A">
      <w:pPr>
        <w:rPr>
          <w:lang w:val="nl-NL"/>
        </w:rPr>
      </w:pPr>
      <w:r w:rsidRPr="0066441E">
        <w:rPr>
          <w:lang w:val="nl-NL"/>
        </w:rPr>
        <w:t xml:space="preserve">GV nhận xét tiết học. Chuẩn bị bài sau: HĐSX của người dân ở đồng bằng Nam Bộ (tiếp). </w:t>
      </w:r>
    </w:p>
    <w:p w:rsidR="00B93288" w:rsidRPr="00C20A84" w:rsidRDefault="00B93288" w:rsidP="00B93288">
      <w:pPr>
        <w:jc w:val="center"/>
        <w:rPr>
          <w:bCs/>
          <w:lang w:val="it-IT"/>
        </w:rPr>
      </w:pPr>
      <w:r w:rsidRPr="00C20A84">
        <w:rPr>
          <w:bCs/>
          <w:lang w:val="it-IT"/>
        </w:rPr>
        <w:t>______________________________________________________</w:t>
      </w:r>
    </w:p>
    <w:p w:rsidR="00B93288" w:rsidRPr="00DA42BB" w:rsidRDefault="00B93288" w:rsidP="00B93288">
      <w:pPr>
        <w:rPr>
          <w:b/>
          <w:bCs/>
          <w:u w:val="single"/>
          <w:lang w:val="it-IT"/>
        </w:rPr>
      </w:pPr>
      <w:r w:rsidRPr="00DA42BB">
        <w:rPr>
          <w:b/>
          <w:bCs/>
          <w:lang w:val="it-IT"/>
        </w:rPr>
        <w:t xml:space="preserve">Tiết </w:t>
      </w:r>
      <w:r>
        <w:rPr>
          <w:b/>
          <w:bCs/>
          <w:lang w:val="it-IT"/>
        </w:rPr>
        <w:t>4</w:t>
      </w:r>
      <w:r w:rsidRPr="00DA42BB">
        <w:rPr>
          <w:b/>
          <w:bCs/>
          <w:lang w:val="it-IT"/>
        </w:rPr>
        <w:t xml:space="preserve">:                                                </w:t>
      </w:r>
      <w:r w:rsidRPr="00DA42BB">
        <w:rPr>
          <w:b/>
          <w:bCs/>
          <w:u w:val="single"/>
          <w:lang w:val="it-IT"/>
        </w:rPr>
        <w:t>Tập làm văn</w:t>
      </w:r>
    </w:p>
    <w:p w:rsidR="00B93288" w:rsidRPr="00D20835" w:rsidRDefault="00B93288" w:rsidP="00B93288">
      <w:pPr>
        <w:jc w:val="center"/>
        <w:rPr>
          <w:b/>
          <w:bCs/>
          <w:kern w:val="28"/>
          <w:lang w:val="it-IT"/>
        </w:rPr>
      </w:pPr>
      <w:r w:rsidRPr="00D20835">
        <w:rPr>
          <w:b/>
          <w:bCs/>
          <w:kern w:val="28"/>
          <w:lang w:val="it-IT"/>
        </w:rPr>
        <w:t>Luyện tập miêu tả các bộ phận của cây cối</w:t>
      </w:r>
    </w:p>
    <w:p w:rsidR="00B93288" w:rsidRPr="00813989" w:rsidRDefault="00B93288" w:rsidP="00B93288">
      <w:pPr>
        <w:jc w:val="both"/>
        <w:rPr>
          <w:b/>
          <w:kern w:val="28"/>
          <w:u w:val="single"/>
          <w:lang w:val="it-IT"/>
        </w:rPr>
      </w:pPr>
      <w:r w:rsidRPr="00813989">
        <w:rPr>
          <w:b/>
          <w:kern w:val="28"/>
          <w:u w:val="single"/>
          <w:lang w:val="it-IT"/>
        </w:rPr>
        <w:t>I.  Mục tiêu:</w:t>
      </w:r>
    </w:p>
    <w:p w:rsidR="00B93288" w:rsidRPr="00D20835" w:rsidRDefault="00B93288" w:rsidP="00B93288">
      <w:pPr>
        <w:jc w:val="both"/>
        <w:rPr>
          <w:kern w:val="28"/>
          <w:u w:val="single"/>
          <w:lang w:val="it-IT"/>
        </w:rPr>
      </w:pPr>
      <w:r w:rsidRPr="00D20835">
        <w:rPr>
          <w:kern w:val="28"/>
          <w:lang w:val="it-IT"/>
        </w:rPr>
        <w:t>- Thấy được những đặc điểm đặc sắc trong cách quan sát và miêu tả các bộ phận của cây cối (hoa, quả) trong những đoạn văn mẫu.</w:t>
      </w:r>
    </w:p>
    <w:p w:rsidR="00B93288" w:rsidRPr="00D20835" w:rsidRDefault="00B93288" w:rsidP="00B93288">
      <w:pPr>
        <w:jc w:val="both"/>
        <w:rPr>
          <w:kern w:val="28"/>
          <w:lang w:val="it-IT"/>
        </w:rPr>
      </w:pPr>
      <w:r w:rsidRPr="00D20835">
        <w:rPr>
          <w:kern w:val="28"/>
          <w:lang w:val="it-IT"/>
        </w:rPr>
        <w:t>- Học cách quan sát và miêu tả hoa và quả của cây qua một số đoạn văn mẫu và cách viết văn miêu tả.</w:t>
      </w:r>
    </w:p>
    <w:p w:rsidR="00B93288" w:rsidRPr="00D20835" w:rsidRDefault="00B93288" w:rsidP="00B93288">
      <w:pPr>
        <w:jc w:val="both"/>
        <w:rPr>
          <w:kern w:val="28"/>
          <w:u w:val="single"/>
          <w:lang w:val="it-IT"/>
        </w:rPr>
      </w:pPr>
      <w:r w:rsidRPr="00D20835">
        <w:rPr>
          <w:kern w:val="28"/>
          <w:lang w:val="it-IT"/>
        </w:rPr>
        <w:t>- Hiểu cấu tạo bộ phận cây cối, có ý thức chăm sóc.</w:t>
      </w:r>
    </w:p>
    <w:p w:rsidR="00B93288" w:rsidRDefault="00B93288" w:rsidP="00B93288">
      <w:pPr>
        <w:rPr>
          <w:b/>
          <w:lang w:val="da-DK"/>
        </w:rPr>
      </w:pPr>
      <w:r w:rsidRPr="00D252A9">
        <w:rPr>
          <w:b/>
          <w:u w:val="single"/>
          <w:lang w:val="da-DK"/>
        </w:rPr>
        <w:t>II. Đồ dùng học tập:</w:t>
      </w:r>
      <w:r w:rsidRPr="003A3918">
        <w:rPr>
          <w:b/>
          <w:lang w:val="da-DK"/>
        </w:rPr>
        <w:t xml:space="preserve">  </w:t>
      </w:r>
    </w:p>
    <w:p w:rsidR="00B93288" w:rsidRPr="0039130E" w:rsidRDefault="00B93288" w:rsidP="00B93288">
      <w:pPr>
        <w:ind w:left="720" w:hanging="720"/>
        <w:rPr>
          <w:lang w:val="it-IT"/>
        </w:rPr>
      </w:pPr>
      <w:r w:rsidRPr="0039130E">
        <w:rPr>
          <w:bCs/>
          <w:lang w:val="it-IT"/>
        </w:rPr>
        <w:t xml:space="preserve">GV: </w:t>
      </w:r>
      <w:r w:rsidRPr="0039130E">
        <w:rPr>
          <w:lang w:val="it-IT"/>
        </w:rPr>
        <w:t>Máy tính</w:t>
      </w:r>
      <w:r>
        <w:rPr>
          <w:lang w:val="it-IT"/>
        </w:rPr>
        <w:t xml:space="preserve">, </w:t>
      </w:r>
      <w:r>
        <w:rPr>
          <w:bCs/>
          <w:lang w:val="it-IT"/>
        </w:rPr>
        <w:t xml:space="preserve">video </w:t>
      </w:r>
      <w:r w:rsidRPr="00E325A6">
        <w:rPr>
          <w:bCs/>
          <w:lang w:val="it-IT"/>
        </w:rPr>
        <w:t xml:space="preserve">bài giảng </w:t>
      </w:r>
      <w:r>
        <w:rPr>
          <w:lang w:val="it-IT"/>
        </w:rPr>
        <w:t>của truyền hình Hà Nội</w:t>
      </w:r>
    </w:p>
    <w:p w:rsidR="00B93288" w:rsidRPr="0039130E" w:rsidRDefault="00B93288" w:rsidP="00B93288">
      <w:pPr>
        <w:ind w:left="720" w:hanging="720"/>
        <w:rPr>
          <w:bCs/>
          <w:lang w:val="it-IT"/>
        </w:rPr>
      </w:pPr>
      <w:r w:rsidRPr="0039130E">
        <w:rPr>
          <w:bCs/>
          <w:lang w:val="it-IT"/>
        </w:rPr>
        <w:t>HS: Máy tính hoặc điện thoại thông minh có kết nối interne</w:t>
      </w:r>
      <w:r>
        <w:rPr>
          <w:bCs/>
          <w:lang w:val="it-IT"/>
        </w:rPr>
        <w:t xml:space="preserve">t, sgk TV, vở </w:t>
      </w:r>
    </w:p>
    <w:p w:rsidR="00B93288" w:rsidRDefault="00B93288" w:rsidP="00B93288">
      <w:pPr>
        <w:rPr>
          <w:b/>
          <w:bCs/>
          <w:u w:val="single"/>
          <w:lang w:val="it-IT"/>
        </w:rPr>
      </w:pPr>
      <w:r w:rsidRPr="00A269B5">
        <w:rPr>
          <w:b/>
          <w:bCs/>
          <w:u w:val="single"/>
          <w:lang w:val="it-IT"/>
        </w:rPr>
        <w:t>III.Các hoạt động dạy- học</w:t>
      </w:r>
    </w:p>
    <w:p w:rsidR="00B93288" w:rsidRPr="006D6DDB" w:rsidRDefault="00B93288" w:rsidP="00B93288">
      <w:pPr>
        <w:jc w:val="center"/>
        <w:rPr>
          <w:b/>
          <w:bCs/>
          <w:lang w:val="it-IT"/>
        </w:rPr>
      </w:pPr>
      <w:r>
        <w:rPr>
          <w:b/>
          <w:bCs/>
          <w:lang w:val="it-IT"/>
        </w:rPr>
        <w:t>Dạy từ 10 giờ 00 phút - 10 giờ 40 phút qua Teams</w:t>
      </w:r>
    </w:p>
    <w:p w:rsidR="00B93288" w:rsidRPr="00E325A6" w:rsidRDefault="00B93288" w:rsidP="00B93288">
      <w:pPr>
        <w:rPr>
          <w:lang w:val="it-IT"/>
        </w:rPr>
      </w:pPr>
      <w:r w:rsidRPr="00E325A6">
        <w:rPr>
          <w:bCs/>
          <w:lang w:val="it-IT"/>
        </w:rPr>
        <w:t xml:space="preserve"> (Dạy qua </w:t>
      </w:r>
      <w:r>
        <w:rPr>
          <w:bCs/>
          <w:lang w:val="it-IT"/>
        </w:rPr>
        <w:t xml:space="preserve">video </w:t>
      </w:r>
      <w:r w:rsidRPr="00E325A6">
        <w:rPr>
          <w:bCs/>
          <w:lang w:val="it-IT"/>
        </w:rPr>
        <w:t xml:space="preserve">bài giảng </w:t>
      </w:r>
      <w:r>
        <w:rPr>
          <w:lang w:val="it-IT"/>
        </w:rPr>
        <w:t>của truyền hình Hà Nội: youtube/hanoitv.vn lớp 4/Dạy ngày 9.5.2020)</w:t>
      </w:r>
    </w:p>
    <w:tbl>
      <w:tblPr>
        <w:tblW w:w="0" w:type="auto"/>
        <w:tblLayout w:type="fixed"/>
        <w:tblLook w:val="0000"/>
      </w:tblPr>
      <w:tblGrid>
        <w:gridCol w:w="5163"/>
        <w:gridCol w:w="4660"/>
      </w:tblGrid>
      <w:tr w:rsidR="00457787" w:rsidRPr="00A67382" w:rsidTr="00030BD9">
        <w:tc>
          <w:tcPr>
            <w:tcW w:w="5163" w:type="dxa"/>
            <w:tcBorders>
              <w:right w:val="single" w:sz="4" w:space="0" w:color="auto"/>
            </w:tcBorders>
          </w:tcPr>
          <w:p w:rsidR="00457787" w:rsidRPr="00A67382" w:rsidRDefault="00457787" w:rsidP="00030BD9">
            <w:pPr>
              <w:jc w:val="both"/>
              <w:rPr>
                <w:b/>
                <w:kern w:val="28"/>
                <w:lang w:val="it-IT"/>
              </w:rPr>
            </w:pPr>
            <w:r w:rsidRPr="00A67382">
              <w:rPr>
                <w:b/>
                <w:kern w:val="28"/>
                <w:lang w:val="it-IT"/>
              </w:rPr>
              <w:t>1. Kiểm tra bài cũ                        3'</w:t>
            </w:r>
          </w:p>
        </w:tc>
        <w:tc>
          <w:tcPr>
            <w:tcW w:w="4660" w:type="dxa"/>
            <w:tcBorders>
              <w:left w:val="single" w:sz="4" w:space="0" w:color="auto"/>
            </w:tcBorders>
          </w:tcPr>
          <w:p w:rsidR="00457787" w:rsidRPr="00A67382" w:rsidRDefault="00457787" w:rsidP="00030BD9">
            <w:pPr>
              <w:jc w:val="both"/>
              <w:rPr>
                <w:b/>
                <w:kern w:val="28"/>
                <w:lang w:val="it-IT"/>
              </w:rPr>
            </w:pPr>
          </w:p>
        </w:tc>
      </w:tr>
      <w:tr w:rsidR="00457787" w:rsidRPr="00903084" w:rsidTr="00030BD9">
        <w:tc>
          <w:tcPr>
            <w:tcW w:w="5163" w:type="dxa"/>
            <w:tcBorders>
              <w:right w:val="single" w:sz="4" w:space="0" w:color="auto"/>
            </w:tcBorders>
          </w:tcPr>
          <w:p w:rsidR="00457787" w:rsidRPr="00903084" w:rsidRDefault="00457787" w:rsidP="00030BD9">
            <w:pPr>
              <w:tabs>
                <w:tab w:val="num" w:pos="-140"/>
              </w:tabs>
              <w:jc w:val="both"/>
              <w:rPr>
                <w:kern w:val="28"/>
                <w:lang w:val="it-IT"/>
              </w:rPr>
            </w:pPr>
            <w:r w:rsidRPr="00903084">
              <w:rPr>
                <w:kern w:val="28"/>
                <w:lang w:val="it-IT"/>
              </w:rPr>
              <w:t xml:space="preserve">Gọi 2 HS tiếp nối nhau đọc đoạn văn </w:t>
            </w:r>
            <w:r w:rsidRPr="00A67382">
              <w:rPr>
                <w:i/>
                <w:kern w:val="28"/>
                <w:lang w:val="it-IT"/>
              </w:rPr>
              <w:t>Bàng thay lá</w:t>
            </w:r>
            <w:r w:rsidRPr="00903084">
              <w:rPr>
                <w:kern w:val="28"/>
                <w:lang w:val="it-IT"/>
              </w:rPr>
              <w:t xml:space="preserve"> và </w:t>
            </w:r>
            <w:r w:rsidRPr="00A67382">
              <w:rPr>
                <w:i/>
                <w:kern w:val="28"/>
                <w:lang w:val="it-IT"/>
              </w:rPr>
              <w:t>Cây tre</w:t>
            </w:r>
            <w:r w:rsidRPr="00903084">
              <w:rPr>
                <w:kern w:val="28"/>
                <w:lang w:val="it-IT"/>
              </w:rPr>
              <w:t xml:space="preserve"> sau đó nhận xét cách miêu tả của tác giả.</w:t>
            </w:r>
          </w:p>
        </w:tc>
        <w:tc>
          <w:tcPr>
            <w:tcW w:w="4660" w:type="dxa"/>
            <w:tcBorders>
              <w:left w:val="single" w:sz="4" w:space="0" w:color="auto"/>
            </w:tcBorders>
          </w:tcPr>
          <w:p w:rsidR="00457787" w:rsidRPr="00903084" w:rsidRDefault="00457787" w:rsidP="00030BD9">
            <w:pPr>
              <w:tabs>
                <w:tab w:val="num" w:pos="360"/>
              </w:tabs>
              <w:ind w:left="357" w:hanging="357"/>
              <w:jc w:val="both"/>
              <w:rPr>
                <w:kern w:val="28"/>
                <w:lang w:val="it-IT"/>
              </w:rPr>
            </w:pPr>
            <w:r w:rsidRPr="00903084">
              <w:rPr>
                <w:kern w:val="28"/>
                <w:lang w:val="it-IT"/>
              </w:rPr>
              <w:t>2 HS tiếp nối nhau trình bày.</w:t>
            </w:r>
          </w:p>
        </w:tc>
      </w:tr>
      <w:tr w:rsidR="00457787" w:rsidRPr="00F105B5" w:rsidTr="00030BD9">
        <w:tc>
          <w:tcPr>
            <w:tcW w:w="5163" w:type="dxa"/>
            <w:tcBorders>
              <w:right w:val="single" w:sz="4" w:space="0" w:color="auto"/>
            </w:tcBorders>
          </w:tcPr>
          <w:p w:rsidR="00457787" w:rsidRPr="00903084" w:rsidRDefault="00457787" w:rsidP="00030BD9">
            <w:pPr>
              <w:tabs>
                <w:tab w:val="num" w:pos="360"/>
              </w:tabs>
              <w:ind w:left="357" w:hanging="357"/>
              <w:rPr>
                <w:kern w:val="28"/>
                <w:lang w:val="it-IT"/>
              </w:rPr>
            </w:pPr>
            <w:r w:rsidRPr="00903084">
              <w:rPr>
                <w:kern w:val="28"/>
                <w:lang w:val="it-IT"/>
              </w:rPr>
              <w:t>Gọi HS nhận xét câu trả lời của bạn.</w:t>
            </w:r>
          </w:p>
        </w:tc>
        <w:tc>
          <w:tcPr>
            <w:tcW w:w="4660" w:type="dxa"/>
            <w:tcBorders>
              <w:left w:val="single" w:sz="4" w:space="0" w:color="auto"/>
            </w:tcBorders>
          </w:tcPr>
          <w:p w:rsidR="00457787" w:rsidRPr="00F105B5" w:rsidRDefault="00457787" w:rsidP="00030BD9">
            <w:pPr>
              <w:tabs>
                <w:tab w:val="num" w:pos="360"/>
              </w:tabs>
              <w:ind w:left="357" w:hanging="357"/>
              <w:jc w:val="both"/>
              <w:rPr>
                <w:kern w:val="28"/>
              </w:rPr>
            </w:pPr>
            <w:r w:rsidRPr="00F105B5">
              <w:rPr>
                <w:kern w:val="28"/>
              </w:rPr>
              <w:t>Nhận xét.</w:t>
            </w:r>
          </w:p>
        </w:tc>
      </w:tr>
      <w:tr w:rsidR="00457787" w:rsidRPr="00F105B5" w:rsidTr="00030BD9">
        <w:tc>
          <w:tcPr>
            <w:tcW w:w="5163" w:type="dxa"/>
            <w:tcBorders>
              <w:right w:val="single" w:sz="4" w:space="0" w:color="auto"/>
            </w:tcBorders>
          </w:tcPr>
          <w:p w:rsidR="00457787" w:rsidRPr="00A67382" w:rsidRDefault="00457787" w:rsidP="00030BD9">
            <w:pPr>
              <w:jc w:val="both"/>
              <w:rPr>
                <w:b/>
                <w:kern w:val="28"/>
              </w:rPr>
            </w:pPr>
            <w:r w:rsidRPr="00A67382">
              <w:rPr>
                <w:b/>
                <w:kern w:val="28"/>
              </w:rPr>
              <w:t>2. Bài mới</w:t>
            </w:r>
          </w:p>
        </w:tc>
        <w:tc>
          <w:tcPr>
            <w:tcW w:w="4660" w:type="dxa"/>
            <w:tcBorders>
              <w:left w:val="single" w:sz="4" w:space="0" w:color="auto"/>
            </w:tcBorders>
          </w:tcPr>
          <w:p w:rsidR="00457787" w:rsidRPr="00F105B5" w:rsidRDefault="00457787" w:rsidP="00030BD9">
            <w:pPr>
              <w:rPr>
                <w:kern w:val="28"/>
              </w:rPr>
            </w:pPr>
          </w:p>
        </w:tc>
      </w:tr>
      <w:tr w:rsidR="00457787" w:rsidRPr="00F105B5" w:rsidTr="00030BD9">
        <w:tc>
          <w:tcPr>
            <w:tcW w:w="5163" w:type="dxa"/>
            <w:tcBorders>
              <w:right w:val="single" w:sz="4" w:space="0" w:color="auto"/>
            </w:tcBorders>
          </w:tcPr>
          <w:p w:rsidR="00457787" w:rsidRPr="00A67382" w:rsidRDefault="00457787" w:rsidP="00030BD9">
            <w:pPr>
              <w:jc w:val="both"/>
              <w:rPr>
                <w:b/>
                <w:kern w:val="28"/>
              </w:rPr>
            </w:pPr>
            <w:r w:rsidRPr="00A67382">
              <w:rPr>
                <w:b/>
                <w:kern w:val="28"/>
              </w:rPr>
              <w:t>2.1. Giới thiệu bài                      1'</w:t>
            </w:r>
          </w:p>
        </w:tc>
        <w:tc>
          <w:tcPr>
            <w:tcW w:w="4660" w:type="dxa"/>
            <w:tcBorders>
              <w:left w:val="single" w:sz="4" w:space="0" w:color="auto"/>
            </w:tcBorders>
          </w:tcPr>
          <w:p w:rsidR="00457787" w:rsidRPr="00F105B5" w:rsidRDefault="00457787" w:rsidP="00030BD9">
            <w:pPr>
              <w:rPr>
                <w:kern w:val="28"/>
              </w:rPr>
            </w:pPr>
          </w:p>
        </w:tc>
      </w:tr>
      <w:tr w:rsidR="00457787" w:rsidRPr="00F105B5" w:rsidTr="00030BD9">
        <w:tc>
          <w:tcPr>
            <w:tcW w:w="5163" w:type="dxa"/>
            <w:tcBorders>
              <w:right w:val="single" w:sz="4" w:space="0" w:color="auto"/>
            </w:tcBorders>
          </w:tcPr>
          <w:p w:rsidR="00457787" w:rsidRPr="00F105B5" w:rsidRDefault="00457787" w:rsidP="00030BD9">
            <w:pPr>
              <w:jc w:val="both"/>
              <w:rPr>
                <w:kern w:val="28"/>
              </w:rPr>
            </w:pPr>
            <w:r w:rsidRPr="00F105B5">
              <w:rPr>
                <w:kern w:val="28"/>
              </w:rPr>
              <w:t>GV giới thiệu.</w:t>
            </w:r>
          </w:p>
        </w:tc>
        <w:tc>
          <w:tcPr>
            <w:tcW w:w="4660" w:type="dxa"/>
            <w:tcBorders>
              <w:left w:val="single" w:sz="4" w:space="0" w:color="auto"/>
            </w:tcBorders>
          </w:tcPr>
          <w:p w:rsidR="00457787" w:rsidRPr="00F105B5" w:rsidRDefault="00457787" w:rsidP="00030BD9">
            <w:pPr>
              <w:rPr>
                <w:kern w:val="28"/>
              </w:rPr>
            </w:pPr>
            <w:r w:rsidRPr="00F105B5">
              <w:rPr>
                <w:kern w:val="28"/>
              </w:rPr>
              <w:t>HS lắng nghe.</w:t>
            </w:r>
          </w:p>
        </w:tc>
      </w:tr>
      <w:tr w:rsidR="00457787" w:rsidRPr="00F105B5" w:rsidTr="00030BD9">
        <w:tc>
          <w:tcPr>
            <w:tcW w:w="5163" w:type="dxa"/>
            <w:tcBorders>
              <w:right w:val="single" w:sz="4" w:space="0" w:color="auto"/>
            </w:tcBorders>
          </w:tcPr>
          <w:p w:rsidR="00457787" w:rsidRPr="00A67382" w:rsidRDefault="00457787" w:rsidP="00030BD9">
            <w:pPr>
              <w:jc w:val="both"/>
              <w:rPr>
                <w:b/>
                <w:kern w:val="28"/>
              </w:rPr>
            </w:pPr>
            <w:r>
              <w:rPr>
                <w:b/>
                <w:kern w:val="28"/>
              </w:rPr>
              <w:lastRenderedPageBreak/>
              <w:t>2.2. H</w:t>
            </w:r>
            <w:r w:rsidRPr="00A67382">
              <w:rPr>
                <w:b/>
                <w:kern w:val="28"/>
              </w:rPr>
              <w:t>dẫn HS làm bài tập              31'</w:t>
            </w:r>
          </w:p>
        </w:tc>
        <w:tc>
          <w:tcPr>
            <w:tcW w:w="4660" w:type="dxa"/>
            <w:tcBorders>
              <w:left w:val="single" w:sz="4" w:space="0" w:color="auto"/>
            </w:tcBorders>
          </w:tcPr>
          <w:p w:rsidR="00457787" w:rsidRPr="00F105B5" w:rsidRDefault="00457787" w:rsidP="00030BD9">
            <w:pPr>
              <w:rPr>
                <w:kern w:val="28"/>
              </w:rPr>
            </w:pPr>
          </w:p>
        </w:tc>
      </w:tr>
      <w:tr w:rsidR="00457787" w:rsidRPr="00F105B5" w:rsidTr="00030BD9">
        <w:tc>
          <w:tcPr>
            <w:tcW w:w="5163" w:type="dxa"/>
            <w:tcBorders>
              <w:right w:val="single" w:sz="4" w:space="0" w:color="auto"/>
            </w:tcBorders>
          </w:tcPr>
          <w:p w:rsidR="00457787" w:rsidRPr="00F105B5" w:rsidRDefault="00457787" w:rsidP="00030BD9">
            <w:pPr>
              <w:jc w:val="both"/>
              <w:rPr>
                <w:kern w:val="28"/>
              </w:rPr>
            </w:pPr>
            <w:r>
              <w:rPr>
                <w:kern w:val="28"/>
              </w:rPr>
              <w:t xml:space="preserve">Bài 1: </w:t>
            </w:r>
            <w:r w:rsidRPr="00F105B5">
              <w:rPr>
                <w:kern w:val="28"/>
              </w:rPr>
              <w:t xml:space="preserve">Gọi HS đọc yêu cầu và nội dung đoạn văn </w:t>
            </w:r>
            <w:r w:rsidRPr="00A67382">
              <w:rPr>
                <w:i/>
                <w:kern w:val="28"/>
              </w:rPr>
              <w:t>Hoa sầu đâu</w:t>
            </w:r>
            <w:r w:rsidRPr="00F105B5">
              <w:rPr>
                <w:kern w:val="28"/>
              </w:rPr>
              <w:t xml:space="preserve"> và </w:t>
            </w:r>
            <w:r w:rsidRPr="00A67382">
              <w:rPr>
                <w:i/>
                <w:kern w:val="28"/>
              </w:rPr>
              <w:t>Quả cà chua.</w:t>
            </w:r>
          </w:p>
        </w:tc>
        <w:tc>
          <w:tcPr>
            <w:tcW w:w="4660" w:type="dxa"/>
            <w:tcBorders>
              <w:left w:val="single" w:sz="4" w:space="0" w:color="auto"/>
            </w:tcBorders>
          </w:tcPr>
          <w:p w:rsidR="00457787" w:rsidRPr="00F105B5" w:rsidRDefault="00457787" w:rsidP="00030BD9">
            <w:pPr>
              <w:rPr>
                <w:kern w:val="28"/>
              </w:rPr>
            </w:pPr>
            <w:r w:rsidRPr="00F105B5">
              <w:rPr>
                <w:kern w:val="28"/>
              </w:rPr>
              <w:t>2 HS đọc tiếp nối nhau đọc thành tiếng.</w:t>
            </w:r>
          </w:p>
        </w:tc>
      </w:tr>
      <w:tr w:rsidR="00457787" w:rsidRPr="00F105B5" w:rsidTr="00030BD9">
        <w:tc>
          <w:tcPr>
            <w:tcW w:w="5163" w:type="dxa"/>
            <w:tcBorders>
              <w:right w:val="single" w:sz="4" w:space="0" w:color="auto"/>
            </w:tcBorders>
          </w:tcPr>
          <w:p w:rsidR="00457787" w:rsidRPr="00F105B5" w:rsidRDefault="00457787" w:rsidP="00030BD9">
            <w:pPr>
              <w:jc w:val="both"/>
              <w:rPr>
                <w:kern w:val="28"/>
              </w:rPr>
            </w:pPr>
            <w:r w:rsidRPr="00F105B5">
              <w:rPr>
                <w:kern w:val="28"/>
              </w:rPr>
              <w:t>Yêu cầu HS tự làm bài. GV hướng dẫn HS nhận xét về:</w:t>
            </w:r>
          </w:p>
          <w:p w:rsidR="00457787" w:rsidRPr="00F105B5" w:rsidRDefault="00457787" w:rsidP="00030BD9">
            <w:pPr>
              <w:jc w:val="both"/>
              <w:rPr>
                <w:kern w:val="28"/>
              </w:rPr>
            </w:pPr>
            <w:r w:rsidRPr="00F105B5">
              <w:rPr>
                <w:kern w:val="28"/>
              </w:rPr>
              <w:t>Cách miêu tả hoa (quả) của nhà văn.</w:t>
            </w:r>
          </w:p>
        </w:tc>
        <w:tc>
          <w:tcPr>
            <w:tcW w:w="4660" w:type="dxa"/>
            <w:tcBorders>
              <w:left w:val="single" w:sz="4" w:space="0" w:color="auto"/>
            </w:tcBorders>
          </w:tcPr>
          <w:p w:rsidR="00457787" w:rsidRPr="00F105B5" w:rsidRDefault="007B3728" w:rsidP="00030BD9">
            <w:pPr>
              <w:rPr>
                <w:kern w:val="28"/>
              </w:rPr>
            </w:pPr>
            <w:r>
              <w:rPr>
                <w:kern w:val="28"/>
              </w:rPr>
              <w:t>HS suy nghĩ</w:t>
            </w:r>
            <w:r w:rsidR="00457787" w:rsidRPr="00F105B5">
              <w:rPr>
                <w:kern w:val="28"/>
              </w:rPr>
              <w:t xml:space="preserve"> về cách miêu tả của tác giả bằng cách trả lời những câu hỏi gợi ý.</w:t>
            </w:r>
          </w:p>
        </w:tc>
      </w:tr>
      <w:tr w:rsidR="00457787" w:rsidRPr="00F105B5" w:rsidTr="00030BD9">
        <w:tc>
          <w:tcPr>
            <w:tcW w:w="5163" w:type="dxa"/>
            <w:tcBorders>
              <w:right w:val="single" w:sz="4" w:space="0" w:color="auto"/>
            </w:tcBorders>
          </w:tcPr>
          <w:p w:rsidR="00457787" w:rsidRPr="00F105B5" w:rsidRDefault="00457787" w:rsidP="00030BD9">
            <w:pPr>
              <w:jc w:val="both"/>
              <w:rPr>
                <w:kern w:val="28"/>
              </w:rPr>
            </w:pPr>
            <w:r w:rsidRPr="00F105B5">
              <w:rPr>
                <w:kern w:val="28"/>
              </w:rPr>
              <w:t>Cách miêu tả nét đặc sắc của hoa hoặc quả.</w:t>
            </w:r>
          </w:p>
          <w:p w:rsidR="00457787" w:rsidRPr="00F105B5" w:rsidRDefault="00457787" w:rsidP="00030BD9">
            <w:pPr>
              <w:jc w:val="both"/>
              <w:rPr>
                <w:kern w:val="28"/>
              </w:rPr>
            </w:pPr>
            <w:r w:rsidRPr="00F105B5">
              <w:rPr>
                <w:kern w:val="28"/>
              </w:rPr>
              <w:t>Tác giả đã dùng những biện pháp nghệ thuật gì để miêu tả?</w:t>
            </w:r>
          </w:p>
        </w:tc>
        <w:tc>
          <w:tcPr>
            <w:tcW w:w="4660" w:type="dxa"/>
            <w:tcBorders>
              <w:left w:val="single" w:sz="4" w:space="0" w:color="auto"/>
            </w:tcBorders>
          </w:tcPr>
          <w:p w:rsidR="00457787" w:rsidRPr="00F105B5" w:rsidRDefault="00457787" w:rsidP="00030BD9">
            <w:pPr>
              <w:rPr>
                <w:kern w:val="28"/>
              </w:rPr>
            </w:pPr>
          </w:p>
        </w:tc>
      </w:tr>
      <w:tr w:rsidR="00457787" w:rsidRPr="00F105B5" w:rsidTr="00030BD9">
        <w:tc>
          <w:tcPr>
            <w:tcW w:w="5163" w:type="dxa"/>
            <w:tcBorders>
              <w:right w:val="single" w:sz="4" w:space="0" w:color="auto"/>
            </w:tcBorders>
          </w:tcPr>
          <w:p w:rsidR="00457787" w:rsidRDefault="00457787" w:rsidP="00030BD9">
            <w:pPr>
              <w:jc w:val="both"/>
              <w:rPr>
                <w:kern w:val="28"/>
              </w:rPr>
            </w:pPr>
            <w:r w:rsidRPr="00F105B5">
              <w:rPr>
                <w:kern w:val="28"/>
              </w:rPr>
              <w:t>Gọi HS trình bày.</w:t>
            </w:r>
          </w:p>
          <w:p w:rsidR="00457787" w:rsidRPr="00F105B5" w:rsidRDefault="00457787" w:rsidP="00030BD9">
            <w:pPr>
              <w:jc w:val="both"/>
              <w:rPr>
                <w:kern w:val="28"/>
              </w:rPr>
            </w:pPr>
            <w:r>
              <w:rPr>
                <w:kern w:val="28"/>
              </w:rPr>
              <w:t>GV chữa, chốt lại cách miêu tả của tác giả.</w:t>
            </w:r>
          </w:p>
        </w:tc>
        <w:tc>
          <w:tcPr>
            <w:tcW w:w="4660" w:type="dxa"/>
            <w:tcBorders>
              <w:left w:val="single" w:sz="4" w:space="0" w:color="auto"/>
            </w:tcBorders>
          </w:tcPr>
          <w:p w:rsidR="00457787" w:rsidRPr="00F105B5" w:rsidRDefault="00457787" w:rsidP="00030BD9">
            <w:pPr>
              <w:rPr>
                <w:kern w:val="28"/>
              </w:rPr>
            </w:pPr>
            <w:r w:rsidRPr="00F105B5">
              <w:rPr>
                <w:kern w:val="28"/>
              </w:rPr>
              <w:t>Tiếp nối nhau phát biểu.</w:t>
            </w:r>
          </w:p>
        </w:tc>
      </w:tr>
      <w:tr w:rsidR="00457787" w:rsidRPr="00F105B5" w:rsidTr="00030BD9">
        <w:tc>
          <w:tcPr>
            <w:tcW w:w="5163" w:type="dxa"/>
            <w:tcBorders>
              <w:right w:val="single" w:sz="4" w:space="0" w:color="auto"/>
            </w:tcBorders>
          </w:tcPr>
          <w:p w:rsidR="00457787" w:rsidRPr="00F105B5" w:rsidRDefault="007B3728" w:rsidP="00030BD9">
            <w:pPr>
              <w:jc w:val="both"/>
              <w:rPr>
                <w:kern w:val="28"/>
              </w:rPr>
            </w:pPr>
            <w:r>
              <w:rPr>
                <w:kern w:val="28"/>
              </w:rPr>
              <w:t>Chiếu</w:t>
            </w:r>
            <w:r w:rsidR="00457787" w:rsidRPr="00F105B5">
              <w:rPr>
                <w:kern w:val="28"/>
              </w:rPr>
              <w:t xml:space="preserve"> phần nhận xét và cách miêu tả của tác giả.</w:t>
            </w:r>
          </w:p>
        </w:tc>
        <w:tc>
          <w:tcPr>
            <w:tcW w:w="4660" w:type="dxa"/>
            <w:tcBorders>
              <w:left w:val="single" w:sz="4" w:space="0" w:color="auto"/>
            </w:tcBorders>
          </w:tcPr>
          <w:p w:rsidR="00457787" w:rsidRPr="00F105B5" w:rsidRDefault="00457787" w:rsidP="00030BD9">
            <w:pPr>
              <w:rPr>
                <w:kern w:val="28"/>
              </w:rPr>
            </w:pPr>
            <w:r w:rsidRPr="00F105B5">
              <w:rPr>
                <w:kern w:val="28"/>
              </w:rPr>
              <w:t>2 HS tiếp nối nhau đọc thành tiếng.</w:t>
            </w:r>
          </w:p>
        </w:tc>
      </w:tr>
      <w:tr w:rsidR="00457787" w:rsidRPr="00F105B5" w:rsidTr="00030BD9">
        <w:tc>
          <w:tcPr>
            <w:tcW w:w="5163" w:type="dxa"/>
            <w:tcBorders>
              <w:right w:val="single" w:sz="4" w:space="0" w:color="auto"/>
            </w:tcBorders>
          </w:tcPr>
          <w:p w:rsidR="00457787" w:rsidRPr="00A81CDB" w:rsidRDefault="00457787" w:rsidP="00030BD9">
            <w:pPr>
              <w:jc w:val="both"/>
              <w:rPr>
                <w:i/>
                <w:kern w:val="28"/>
              </w:rPr>
            </w:pPr>
            <w:r w:rsidRPr="00A81CDB">
              <w:rPr>
                <w:i/>
                <w:kern w:val="28"/>
              </w:rPr>
              <w:t xml:space="preserve">Bài 2: </w:t>
            </w:r>
          </w:p>
          <w:p w:rsidR="00457787" w:rsidRPr="00F105B5" w:rsidRDefault="00457787" w:rsidP="00030BD9">
            <w:pPr>
              <w:jc w:val="both"/>
              <w:rPr>
                <w:kern w:val="28"/>
              </w:rPr>
            </w:pPr>
            <w:r w:rsidRPr="00F105B5">
              <w:rPr>
                <w:kern w:val="28"/>
              </w:rPr>
              <w:t>Gọi HS đọc yêu cầu bài tập.</w:t>
            </w:r>
          </w:p>
        </w:tc>
        <w:tc>
          <w:tcPr>
            <w:tcW w:w="4660" w:type="dxa"/>
            <w:tcBorders>
              <w:left w:val="single" w:sz="4" w:space="0" w:color="auto"/>
            </w:tcBorders>
          </w:tcPr>
          <w:p w:rsidR="00457787" w:rsidRDefault="00457787" w:rsidP="00030BD9">
            <w:pPr>
              <w:rPr>
                <w:kern w:val="28"/>
              </w:rPr>
            </w:pPr>
          </w:p>
          <w:p w:rsidR="00457787" w:rsidRPr="00F105B5" w:rsidRDefault="00457787" w:rsidP="00030BD9">
            <w:pPr>
              <w:rPr>
                <w:kern w:val="28"/>
              </w:rPr>
            </w:pPr>
            <w:r w:rsidRPr="00F105B5">
              <w:rPr>
                <w:kern w:val="28"/>
              </w:rPr>
              <w:t>1 HS đọc thành tiếng.</w:t>
            </w:r>
          </w:p>
        </w:tc>
      </w:tr>
      <w:tr w:rsidR="00457787" w:rsidRPr="00F105B5" w:rsidTr="00030BD9">
        <w:tc>
          <w:tcPr>
            <w:tcW w:w="5163" w:type="dxa"/>
            <w:tcBorders>
              <w:right w:val="single" w:sz="4" w:space="0" w:color="auto"/>
            </w:tcBorders>
          </w:tcPr>
          <w:p w:rsidR="00457787" w:rsidRPr="00F105B5" w:rsidRDefault="00457787" w:rsidP="00030BD9">
            <w:pPr>
              <w:jc w:val="both"/>
              <w:rPr>
                <w:kern w:val="28"/>
              </w:rPr>
            </w:pPr>
            <w:r w:rsidRPr="00F105B5">
              <w:rPr>
                <w:kern w:val="28"/>
              </w:rPr>
              <w:t>Yêu cầu HS tự làm bài.</w:t>
            </w:r>
          </w:p>
        </w:tc>
        <w:tc>
          <w:tcPr>
            <w:tcW w:w="4660" w:type="dxa"/>
            <w:tcBorders>
              <w:left w:val="single" w:sz="4" w:space="0" w:color="auto"/>
            </w:tcBorders>
          </w:tcPr>
          <w:p w:rsidR="00457787" w:rsidRPr="00F105B5" w:rsidRDefault="00457787" w:rsidP="007B3728">
            <w:pPr>
              <w:rPr>
                <w:kern w:val="28"/>
              </w:rPr>
            </w:pPr>
            <w:r w:rsidRPr="00F105B5">
              <w:rPr>
                <w:kern w:val="28"/>
              </w:rPr>
              <w:t xml:space="preserve">HS làm bài vào </w:t>
            </w:r>
            <w:r w:rsidR="007B3728">
              <w:rPr>
                <w:kern w:val="28"/>
              </w:rPr>
              <w:t>VBT. Chụp bài chia sẻ</w:t>
            </w:r>
          </w:p>
        </w:tc>
      </w:tr>
      <w:tr w:rsidR="00457787" w:rsidRPr="00F105B5" w:rsidTr="00030BD9">
        <w:tc>
          <w:tcPr>
            <w:tcW w:w="5163" w:type="dxa"/>
            <w:tcBorders>
              <w:right w:val="single" w:sz="4" w:space="0" w:color="auto"/>
            </w:tcBorders>
          </w:tcPr>
          <w:p w:rsidR="00457787" w:rsidRPr="00F105B5" w:rsidRDefault="007B3728" w:rsidP="00030BD9">
            <w:pPr>
              <w:jc w:val="both"/>
              <w:rPr>
                <w:kern w:val="28"/>
              </w:rPr>
            </w:pPr>
            <w:r>
              <w:rPr>
                <w:kern w:val="28"/>
              </w:rPr>
              <w:t xml:space="preserve">HS </w:t>
            </w:r>
            <w:r w:rsidR="00457787" w:rsidRPr="00F105B5">
              <w:rPr>
                <w:kern w:val="28"/>
              </w:rPr>
              <w:t>đọc bài làm của mình</w:t>
            </w:r>
            <w:r>
              <w:rPr>
                <w:kern w:val="28"/>
              </w:rPr>
              <w:t xml:space="preserve"> chia sẻ</w:t>
            </w:r>
            <w:r w:rsidR="00457787" w:rsidRPr="00F105B5">
              <w:rPr>
                <w:kern w:val="28"/>
              </w:rPr>
              <w:t>.</w:t>
            </w:r>
          </w:p>
        </w:tc>
        <w:tc>
          <w:tcPr>
            <w:tcW w:w="4660" w:type="dxa"/>
            <w:tcBorders>
              <w:left w:val="single" w:sz="4" w:space="0" w:color="auto"/>
            </w:tcBorders>
          </w:tcPr>
          <w:p w:rsidR="007B3728" w:rsidRDefault="00457787" w:rsidP="00030BD9">
            <w:pPr>
              <w:rPr>
                <w:kern w:val="28"/>
              </w:rPr>
            </w:pPr>
            <w:r w:rsidRPr="00F105B5">
              <w:rPr>
                <w:kern w:val="28"/>
              </w:rPr>
              <w:t>HS đọc bài của mình</w:t>
            </w:r>
            <w:r w:rsidR="007B3728">
              <w:rPr>
                <w:kern w:val="28"/>
              </w:rPr>
              <w:t xml:space="preserve"> </w:t>
            </w:r>
          </w:p>
          <w:p w:rsidR="00457787" w:rsidRPr="00F105B5" w:rsidRDefault="00457787" w:rsidP="00030BD9">
            <w:pPr>
              <w:rPr>
                <w:kern w:val="28"/>
              </w:rPr>
            </w:pPr>
            <w:r w:rsidRPr="00F105B5">
              <w:rPr>
                <w:kern w:val="28"/>
              </w:rPr>
              <w:t>Nhận xét</w:t>
            </w:r>
            <w:r w:rsidR="007B3728">
              <w:rPr>
                <w:kern w:val="28"/>
              </w:rPr>
              <w:t>, sửa lỗi</w:t>
            </w:r>
          </w:p>
        </w:tc>
      </w:tr>
      <w:tr w:rsidR="00457787" w:rsidRPr="00F105B5" w:rsidTr="00030BD9">
        <w:tc>
          <w:tcPr>
            <w:tcW w:w="5163" w:type="dxa"/>
            <w:tcBorders>
              <w:right w:val="single" w:sz="4" w:space="0" w:color="auto"/>
            </w:tcBorders>
          </w:tcPr>
          <w:p w:rsidR="00457787" w:rsidRPr="00F105B5" w:rsidRDefault="00457787" w:rsidP="00030BD9">
            <w:pPr>
              <w:jc w:val="both"/>
              <w:rPr>
                <w:kern w:val="28"/>
              </w:rPr>
            </w:pPr>
            <w:r w:rsidRPr="00F105B5">
              <w:rPr>
                <w:kern w:val="28"/>
              </w:rPr>
              <w:t>Chú ý sửa lỗi dùng từ</w:t>
            </w:r>
            <w:r>
              <w:rPr>
                <w:kern w:val="28"/>
              </w:rPr>
              <w:t>,</w:t>
            </w:r>
            <w:r w:rsidRPr="00F105B5">
              <w:rPr>
                <w:kern w:val="28"/>
              </w:rPr>
              <w:t xml:space="preserve"> ngữ pháp.</w:t>
            </w:r>
          </w:p>
        </w:tc>
        <w:tc>
          <w:tcPr>
            <w:tcW w:w="4660" w:type="dxa"/>
            <w:tcBorders>
              <w:left w:val="single" w:sz="4" w:space="0" w:color="auto"/>
            </w:tcBorders>
          </w:tcPr>
          <w:p w:rsidR="00457787" w:rsidRPr="00F105B5" w:rsidRDefault="00457787" w:rsidP="00030BD9">
            <w:pPr>
              <w:rPr>
                <w:kern w:val="28"/>
              </w:rPr>
            </w:pPr>
          </w:p>
        </w:tc>
      </w:tr>
      <w:tr w:rsidR="00457787" w:rsidRPr="00F105B5" w:rsidTr="00030BD9">
        <w:tc>
          <w:tcPr>
            <w:tcW w:w="5163" w:type="dxa"/>
            <w:tcBorders>
              <w:right w:val="single" w:sz="4" w:space="0" w:color="auto"/>
            </w:tcBorders>
          </w:tcPr>
          <w:p w:rsidR="00457787" w:rsidRPr="00A67382" w:rsidRDefault="00457787" w:rsidP="00030BD9">
            <w:pPr>
              <w:jc w:val="both"/>
              <w:rPr>
                <w:b/>
                <w:kern w:val="28"/>
              </w:rPr>
            </w:pPr>
            <w:r w:rsidRPr="00A67382">
              <w:rPr>
                <w:b/>
                <w:kern w:val="28"/>
              </w:rPr>
              <w:t>3. Củng cố - dặn dò                     3'</w:t>
            </w:r>
          </w:p>
        </w:tc>
        <w:tc>
          <w:tcPr>
            <w:tcW w:w="4660" w:type="dxa"/>
            <w:tcBorders>
              <w:left w:val="single" w:sz="4" w:space="0" w:color="auto"/>
            </w:tcBorders>
          </w:tcPr>
          <w:p w:rsidR="00457787" w:rsidRPr="00F105B5" w:rsidRDefault="00457787" w:rsidP="00030BD9">
            <w:pPr>
              <w:rPr>
                <w:kern w:val="28"/>
              </w:rPr>
            </w:pPr>
          </w:p>
        </w:tc>
      </w:tr>
    </w:tbl>
    <w:p w:rsidR="00457787" w:rsidRDefault="00457787" w:rsidP="00457787">
      <w:pPr>
        <w:jc w:val="both"/>
        <w:rPr>
          <w:kern w:val="28"/>
          <w:lang w:val="it-IT"/>
        </w:rPr>
      </w:pPr>
      <w:r w:rsidRPr="00D20835">
        <w:rPr>
          <w:kern w:val="28"/>
          <w:lang w:val="it-IT"/>
        </w:rPr>
        <w:t xml:space="preserve">- </w:t>
      </w:r>
      <w:r>
        <w:rPr>
          <w:kern w:val="28"/>
          <w:lang w:val="it-IT"/>
        </w:rPr>
        <w:t>? Qua các đoạn văn em thấy</w:t>
      </w:r>
      <w:r w:rsidRPr="00D20835">
        <w:rPr>
          <w:kern w:val="28"/>
          <w:lang w:val="it-IT"/>
        </w:rPr>
        <w:t xml:space="preserve"> được những đặc điểm đặc sắc </w:t>
      </w:r>
      <w:r>
        <w:rPr>
          <w:kern w:val="28"/>
          <w:lang w:val="it-IT"/>
        </w:rPr>
        <w:t xml:space="preserve">nào </w:t>
      </w:r>
      <w:r w:rsidRPr="00D20835">
        <w:rPr>
          <w:kern w:val="28"/>
          <w:lang w:val="it-IT"/>
        </w:rPr>
        <w:t>trong cách quan sát và miêu tả các</w:t>
      </w:r>
      <w:r>
        <w:rPr>
          <w:kern w:val="28"/>
          <w:lang w:val="it-IT"/>
        </w:rPr>
        <w:t xml:space="preserve"> bộ phận của cây cối (hoa, quả)?</w:t>
      </w:r>
    </w:p>
    <w:p w:rsidR="00457787" w:rsidRDefault="00457787" w:rsidP="00457787">
      <w:pPr>
        <w:jc w:val="both"/>
        <w:rPr>
          <w:kern w:val="28"/>
          <w:lang w:val="it-IT"/>
        </w:rPr>
      </w:pPr>
      <w:r w:rsidRPr="00D20835">
        <w:rPr>
          <w:kern w:val="28"/>
          <w:lang w:val="it-IT"/>
        </w:rPr>
        <w:t xml:space="preserve">- </w:t>
      </w:r>
      <w:r>
        <w:rPr>
          <w:kern w:val="28"/>
          <w:lang w:val="it-IT"/>
        </w:rPr>
        <w:t>Em học được gì ở</w:t>
      </w:r>
      <w:r w:rsidRPr="00D20835">
        <w:rPr>
          <w:kern w:val="28"/>
          <w:lang w:val="it-IT"/>
        </w:rPr>
        <w:t xml:space="preserve"> cách quan sát và miêu tả hoa và quả của cây qua một số đoạn văn</w:t>
      </w:r>
      <w:r>
        <w:rPr>
          <w:kern w:val="28"/>
          <w:lang w:val="it-IT"/>
        </w:rPr>
        <w:t xml:space="preserve"> mẫu?</w:t>
      </w:r>
    </w:p>
    <w:p w:rsidR="00457787" w:rsidRPr="00F4522D" w:rsidRDefault="00457787" w:rsidP="00457787">
      <w:pPr>
        <w:jc w:val="both"/>
        <w:rPr>
          <w:kern w:val="28"/>
          <w:lang w:val="it-IT"/>
        </w:rPr>
      </w:pPr>
      <w:r>
        <w:rPr>
          <w:kern w:val="28"/>
          <w:lang w:val="it-IT"/>
        </w:rPr>
        <w:t>? Để tả các bộ phận của cây cối, ta cần chú ý gì? Sử dụng các biện pháp gì để đoạn văn, bài văn thêm sinh động?</w:t>
      </w:r>
    </w:p>
    <w:p w:rsidR="00457787" w:rsidRDefault="00457787" w:rsidP="00457787">
      <w:pPr>
        <w:rPr>
          <w:kern w:val="28"/>
        </w:rPr>
      </w:pPr>
      <w:r w:rsidRPr="00F105B5">
        <w:rPr>
          <w:kern w:val="28"/>
        </w:rPr>
        <w:t>Chuẩn bị bài sau.</w:t>
      </w:r>
      <w:r>
        <w:rPr>
          <w:kern w:val="28"/>
        </w:rPr>
        <w:t xml:space="preserve"> </w:t>
      </w:r>
      <w:r w:rsidRPr="00F105B5">
        <w:rPr>
          <w:kern w:val="28"/>
        </w:rPr>
        <w:t>Nhận xét tiết học.</w:t>
      </w:r>
      <w:r>
        <w:rPr>
          <w:kern w:val="28"/>
        </w:rPr>
        <w:t xml:space="preserve"> Chốt kiến thức về quan sát và miêu tả cây cối. Giáo dục ý thức chăm sóc và bảo vệ cây xanh.</w:t>
      </w:r>
    </w:p>
    <w:p w:rsidR="00B93288" w:rsidRPr="00C77371" w:rsidRDefault="00B93288" w:rsidP="00B93288">
      <w:pPr>
        <w:jc w:val="both"/>
        <w:rPr>
          <w:bCs/>
          <w:spacing w:val="6"/>
          <w:lang w:val="nl-NL"/>
        </w:rPr>
      </w:pPr>
      <w:r w:rsidRPr="00C77371">
        <w:rPr>
          <w:bCs/>
          <w:spacing w:val="6"/>
          <w:lang w:val="nl-NL"/>
        </w:rPr>
        <w:t>_______________________________________________________________</w:t>
      </w:r>
    </w:p>
    <w:p w:rsidR="00B93288" w:rsidRDefault="00B93288" w:rsidP="00B93288">
      <w:pPr>
        <w:jc w:val="center"/>
        <w:rPr>
          <w:b/>
          <w:bCs/>
          <w:lang w:val="it-IT"/>
        </w:rPr>
      </w:pPr>
      <w:r>
        <w:rPr>
          <w:b/>
          <w:bCs/>
          <w:lang w:val="it-IT"/>
        </w:rPr>
        <w:t>Thứ năm ngày 25 tháng 2 năm 2020</w:t>
      </w:r>
    </w:p>
    <w:p w:rsidR="00B93288" w:rsidRPr="00DA42BB" w:rsidRDefault="00B93288" w:rsidP="00B93288">
      <w:pPr>
        <w:rPr>
          <w:b/>
          <w:bCs/>
          <w:u w:val="single"/>
          <w:lang w:val="it-IT"/>
        </w:rPr>
      </w:pPr>
      <w:r w:rsidRPr="00DA42BB">
        <w:rPr>
          <w:b/>
          <w:bCs/>
          <w:lang w:val="it-IT"/>
        </w:rPr>
        <w:t xml:space="preserve">Tiết </w:t>
      </w:r>
      <w:r>
        <w:rPr>
          <w:b/>
          <w:bCs/>
          <w:lang w:val="it-IT"/>
        </w:rPr>
        <w:t>1+2</w:t>
      </w:r>
      <w:r w:rsidRPr="00DA42BB">
        <w:rPr>
          <w:b/>
          <w:bCs/>
          <w:lang w:val="it-IT"/>
        </w:rPr>
        <w:t xml:space="preserve">:                                                </w:t>
      </w:r>
      <w:r w:rsidRPr="00DA42BB">
        <w:rPr>
          <w:b/>
          <w:bCs/>
          <w:u w:val="single"/>
          <w:lang w:val="it-IT"/>
        </w:rPr>
        <w:t>T</w:t>
      </w:r>
      <w:r>
        <w:rPr>
          <w:b/>
          <w:bCs/>
          <w:u w:val="single"/>
          <w:lang w:val="it-IT"/>
        </w:rPr>
        <w:t>iếng Anh</w:t>
      </w:r>
    </w:p>
    <w:p w:rsidR="00B93288" w:rsidRPr="00D20835" w:rsidRDefault="00B93288" w:rsidP="00B93288">
      <w:pPr>
        <w:jc w:val="center"/>
        <w:rPr>
          <w:b/>
          <w:bCs/>
          <w:kern w:val="28"/>
          <w:lang w:val="it-IT"/>
        </w:rPr>
      </w:pPr>
      <w:r>
        <w:rPr>
          <w:b/>
          <w:bCs/>
          <w:kern w:val="28"/>
          <w:lang w:val="it-IT"/>
        </w:rPr>
        <w:t>Đ/c Thanh soạn và dạy</w:t>
      </w:r>
    </w:p>
    <w:p w:rsidR="00380531" w:rsidRDefault="00B93288" w:rsidP="00B93288">
      <w:pPr>
        <w:jc w:val="center"/>
        <w:rPr>
          <w:lang w:val="it-IT"/>
        </w:rPr>
      </w:pPr>
      <w:r>
        <w:rPr>
          <w:lang w:val="it-IT"/>
        </w:rPr>
        <w:t>_____________________________________________________</w:t>
      </w:r>
    </w:p>
    <w:p w:rsidR="00B93288" w:rsidRPr="00DA42BB" w:rsidRDefault="00B93288" w:rsidP="00B93288">
      <w:pPr>
        <w:rPr>
          <w:b/>
          <w:bCs/>
          <w:u w:val="single"/>
          <w:lang w:val="it-IT"/>
        </w:rPr>
      </w:pPr>
      <w:r w:rsidRPr="00DA42BB">
        <w:rPr>
          <w:b/>
          <w:bCs/>
          <w:lang w:val="it-IT"/>
        </w:rPr>
        <w:t xml:space="preserve">Tiết </w:t>
      </w:r>
      <w:r>
        <w:rPr>
          <w:b/>
          <w:bCs/>
          <w:lang w:val="it-IT"/>
        </w:rPr>
        <w:t>3</w:t>
      </w:r>
      <w:r w:rsidRPr="00DA42BB">
        <w:rPr>
          <w:b/>
          <w:bCs/>
          <w:lang w:val="it-IT"/>
        </w:rPr>
        <w:t xml:space="preserve">:                                                      </w:t>
      </w:r>
      <w:r w:rsidRPr="00DA42BB">
        <w:rPr>
          <w:b/>
          <w:bCs/>
          <w:u w:val="single"/>
          <w:lang w:val="it-IT"/>
        </w:rPr>
        <w:t>Toán</w:t>
      </w:r>
    </w:p>
    <w:p w:rsidR="00B93288" w:rsidRPr="00CE39AE" w:rsidRDefault="00B93288" w:rsidP="00B93288">
      <w:pPr>
        <w:jc w:val="center"/>
        <w:rPr>
          <w:b/>
          <w:bCs/>
          <w:kern w:val="28"/>
          <w:lang w:val="it-IT"/>
        </w:rPr>
      </w:pPr>
      <w:r w:rsidRPr="00CE39AE">
        <w:rPr>
          <w:b/>
          <w:bCs/>
          <w:kern w:val="28"/>
          <w:lang w:val="it-IT"/>
        </w:rPr>
        <w:t xml:space="preserve">Phép cộng phân số </w:t>
      </w:r>
      <w:r w:rsidRPr="00CE39AE">
        <w:rPr>
          <w:b/>
          <w:bCs/>
          <w:lang w:val="it-IT"/>
        </w:rPr>
        <w:t>(tiếp) (Tr 127)</w:t>
      </w:r>
      <w:r w:rsidRPr="00CE39AE">
        <w:rPr>
          <w:b/>
          <w:bCs/>
          <w:kern w:val="28"/>
          <w:lang w:val="it-IT"/>
        </w:rPr>
        <w:t>.</w:t>
      </w:r>
    </w:p>
    <w:p w:rsidR="00B93288" w:rsidRPr="00813989" w:rsidRDefault="00B93288" w:rsidP="00B93288">
      <w:pPr>
        <w:ind w:left="720" w:hanging="720"/>
        <w:rPr>
          <w:kern w:val="28"/>
          <w:u w:val="single"/>
          <w:lang w:val="nb-NO"/>
        </w:rPr>
      </w:pPr>
      <w:r w:rsidRPr="00813989">
        <w:rPr>
          <w:b/>
          <w:kern w:val="28"/>
          <w:u w:val="single"/>
          <w:lang w:val="nb-NO"/>
        </w:rPr>
        <w:t>I. Mục tiêu:</w:t>
      </w:r>
      <w:r w:rsidRPr="00813989">
        <w:rPr>
          <w:kern w:val="28"/>
          <w:u w:val="single"/>
          <w:lang w:val="nb-NO"/>
        </w:rPr>
        <w:t xml:space="preserve"> </w:t>
      </w:r>
    </w:p>
    <w:p w:rsidR="00B93288" w:rsidRPr="008360BF" w:rsidRDefault="00B93288" w:rsidP="00B93288">
      <w:pPr>
        <w:ind w:left="720" w:hanging="720"/>
        <w:rPr>
          <w:kern w:val="28"/>
          <w:lang w:val="nb-NO"/>
        </w:rPr>
      </w:pPr>
      <w:r>
        <w:rPr>
          <w:kern w:val="28"/>
          <w:lang w:val="nb-NO"/>
        </w:rPr>
        <w:t xml:space="preserve">- </w:t>
      </w:r>
      <w:r w:rsidRPr="008360BF">
        <w:rPr>
          <w:kern w:val="28"/>
          <w:lang w:val="nb-NO"/>
        </w:rPr>
        <w:t>Nhận biết phép cộng 2 phân số khác mẫu số.</w:t>
      </w:r>
    </w:p>
    <w:p w:rsidR="00B93288" w:rsidRDefault="00B93288" w:rsidP="00B93288">
      <w:pPr>
        <w:jc w:val="both"/>
        <w:rPr>
          <w:kern w:val="28"/>
          <w:lang w:val="nb-NO"/>
        </w:rPr>
      </w:pPr>
      <w:r>
        <w:rPr>
          <w:kern w:val="28"/>
          <w:lang w:val="nb-NO"/>
        </w:rPr>
        <w:t>- Rèn kĩ năng</w:t>
      </w:r>
      <w:r w:rsidRPr="008360BF">
        <w:rPr>
          <w:kern w:val="28"/>
          <w:lang w:val="nb-NO"/>
        </w:rPr>
        <w:t xml:space="preserve"> cộng </w:t>
      </w:r>
      <w:r>
        <w:rPr>
          <w:kern w:val="28"/>
          <w:lang w:val="nb-NO"/>
        </w:rPr>
        <w:t xml:space="preserve">các </w:t>
      </w:r>
      <w:r w:rsidRPr="008360BF">
        <w:rPr>
          <w:kern w:val="28"/>
          <w:lang w:val="nb-NO"/>
        </w:rPr>
        <w:t>phân số khác mẫu số</w:t>
      </w:r>
      <w:r>
        <w:rPr>
          <w:kern w:val="28"/>
          <w:lang w:val="nb-NO"/>
        </w:rPr>
        <w:t xml:space="preserve"> và giải toán</w:t>
      </w:r>
      <w:r w:rsidRPr="008360BF">
        <w:rPr>
          <w:kern w:val="28"/>
          <w:lang w:val="nb-NO"/>
        </w:rPr>
        <w:t>.</w:t>
      </w:r>
    </w:p>
    <w:p w:rsidR="00B93288" w:rsidRPr="008360BF" w:rsidRDefault="00B93288" w:rsidP="00B93288">
      <w:pPr>
        <w:jc w:val="both"/>
        <w:rPr>
          <w:kern w:val="28"/>
          <w:lang w:val="nb-NO"/>
        </w:rPr>
      </w:pPr>
      <w:r>
        <w:rPr>
          <w:kern w:val="28"/>
          <w:lang w:val="nb-NO"/>
        </w:rPr>
        <w:t>- HS yêu thích môn học.</w:t>
      </w:r>
    </w:p>
    <w:p w:rsidR="00B93288" w:rsidRDefault="00B93288" w:rsidP="00B93288">
      <w:pPr>
        <w:rPr>
          <w:b/>
          <w:lang w:val="da-DK"/>
        </w:rPr>
      </w:pPr>
      <w:r w:rsidRPr="00D252A9">
        <w:rPr>
          <w:b/>
          <w:u w:val="single"/>
          <w:lang w:val="da-DK"/>
        </w:rPr>
        <w:t>II. Đồ dùng học tập:</w:t>
      </w:r>
      <w:r w:rsidRPr="003A3918">
        <w:rPr>
          <w:b/>
          <w:lang w:val="da-DK"/>
        </w:rPr>
        <w:t xml:space="preserve">  </w:t>
      </w:r>
    </w:p>
    <w:p w:rsidR="00B93288" w:rsidRPr="0039130E" w:rsidRDefault="00B93288" w:rsidP="00B93288">
      <w:pPr>
        <w:ind w:left="720" w:hanging="720"/>
        <w:rPr>
          <w:lang w:val="it-IT"/>
        </w:rPr>
      </w:pPr>
      <w:r w:rsidRPr="0039130E">
        <w:rPr>
          <w:bCs/>
          <w:lang w:val="it-IT"/>
        </w:rPr>
        <w:t xml:space="preserve">GV: </w:t>
      </w:r>
      <w:r w:rsidRPr="0039130E">
        <w:rPr>
          <w:lang w:val="it-IT"/>
        </w:rPr>
        <w:t>Máy tính</w:t>
      </w:r>
      <w:r>
        <w:rPr>
          <w:lang w:val="it-IT"/>
        </w:rPr>
        <w:t xml:space="preserve">, </w:t>
      </w:r>
      <w:r>
        <w:rPr>
          <w:bCs/>
          <w:lang w:val="it-IT"/>
        </w:rPr>
        <w:t xml:space="preserve">video </w:t>
      </w:r>
      <w:r w:rsidRPr="00E325A6">
        <w:rPr>
          <w:bCs/>
          <w:lang w:val="it-IT"/>
        </w:rPr>
        <w:t xml:space="preserve">bài giảng </w:t>
      </w:r>
      <w:r>
        <w:rPr>
          <w:lang w:val="it-IT"/>
        </w:rPr>
        <w:t>của truyền hình Hà Nội</w:t>
      </w:r>
    </w:p>
    <w:p w:rsidR="00B93288" w:rsidRPr="0039130E" w:rsidRDefault="00B93288" w:rsidP="00B93288">
      <w:pPr>
        <w:ind w:left="720" w:hanging="720"/>
        <w:rPr>
          <w:bCs/>
          <w:lang w:val="it-IT"/>
        </w:rPr>
      </w:pPr>
      <w:r w:rsidRPr="0039130E">
        <w:rPr>
          <w:bCs/>
          <w:lang w:val="it-IT"/>
        </w:rPr>
        <w:t>HS: Máy tính hoặc điện thoại thông minh có kết nối interne</w:t>
      </w:r>
      <w:r>
        <w:rPr>
          <w:bCs/>
          <w:lang w:val="it-IT"/>
        </w:rPr>
        <w:t xml:space="preserve">t, sgk Toán, vở </w:t>
      </w:r>
    </w:p>
    <w:p w:rsidR="00B93288" w:rsidRDefault="00B93288" w:rsidP="00B93288">
      <w:pPr>
        <w:rPr>
          <w:b/>
          <w:bCs/>
          <w:u w:val="single"/>
          <w:lang w:val="it-IT"/>
        </w:rPr>
      </w:pPr>
      <w:r w:rsidRPr="00A269B5">
        <w:rPr>
          <w:b/>
          <w:bCs/>
          <w:u w:val="single"/>
          <w:lang w:val="it-IT"/>
        </w:rPr>
        <w:t>III.Các hoạt động dạy- học</w:t>
      </w:r>
    </w:p>
    <w:p w:rsidR="00B93288" w:rsidRPr="006D6DDB" w:rsidRDefault="00B93288" w:rsidP="00B93288">
      <w:pPr>
        <w:jc w:val="center"/>
        <w:rPr>
          <w:b/>
          <w:bCs/>
          <w:lang w:val="it-IT"/>
        </w:rPr>
      </w:pPr>
      <w:r>
        <w:rPr>
          <w:b/>
          <w:bCs/>
          <w:lang w:val="it-IT"/>
        </w:rPr>
        <w:t>Dạy từ 9 giờ 10 phút - 9 giờ 50 phút qua Teams</w:t>
      </w:r>
    </w:p>
    <w:p w:rsidR="00B93288" w:rsidRPr="00E325A6" w:rsidRDefault="00B93288" w:rsidP="00B93288">
      <w:pPr>
        <w:rPr>
          <w:lang w:val="it-IT"/>
        </w:rPr>
      </w:pPr>
      <w:r w:rsidRPr="00E325A6">
        <w:rPr>
          <w:bCs/>
          <w:lang w:val="it-IT"/>
        </w:rPr>
        <w:lastRenderedPageBreak/>
        <w:t xml:space="preserve"> (Dạy qua </w:t>
      </w:r>
      <w:r>
        <w:rPr>
          <w:bCs/>
          <w:lang w:val="it-IT"/>
        </w:rPr>
        <w:t xml:space="preserve">video </w:t>
      </w:r>
      <w:r w:rsidRPr="00E325A6">
        <w:rPr>
          <w:bCs/>
          <w:lang w:val="it-IT"/>
        </w:rPr>
        <w:t xml:space="preserve">bài giảng </w:t>
      </w:r>
      <w:r>
        <w:rPr>
          <w:lang w:val="it-IT"/>
        </w:rPr>
        <w:t>của truyền hình Hà Nội: youtube/hanoitv.vn lớp 4/Dạy ngày 10.4.2020)</w:t>
      </w:r>
    </w:p>
    <w:tbl>
      <w:tblPr>
        <w:tblW w:w="9854" w:type="dxa"/>
        <w:tblLayout w:type="fixed"/>
        <w:tblLook w:val="0000"/>
      </w:tblPr>
      <w:tblGrid>
        <w:gridCol w:w="4927"/>
        <w:gridCol w:w="4927"/>
      </w:tblGrid>
      <w:tr w:rsidR="003109C2" w:rsidRPr="00B913EA" w:rsidTr="00030BD9">
        <w:trPr>
          <w:cantSplit/>
        </w:trPr>
        <w:tc>
          <w:tcPr>
            <w:tcW w:w="4927" w:type="dxa"/>
            <w:tcBorders>
              <w:right w:val="single" w:sz="4" w:space="0" w:color="auto"/>
            </w:tcBorders>
          </w:tcPr>
          <w:p w:rsidR="003109C2" w:rsidRPr="00B913EA" w:rsidRDefault="003109C2" w:rsidP="00030BD9">
            <w:pPr>
              <w:rPr>
                <w:b/>
                <w:kern w:val="28"/>
                <w:lang w:val="it-IT"/>
              </w:rPr>
            </w:pPr>
            <w:r w:rsidRPr="00B913EA">
              <w:rPr>
                <w:b/>
                <w:kern w:val="28"/>
                <w:lang w:val="it-IT"/>
              </w:rPr>
              <w:t>1. Kiểm tra bài cũ.                         3'</w:t>
            </w:r>
          </w:p>
        </w:tc>
        <w:tc>
          <w:tcPr>
            <w:tcW w:w="4927" w:type="dxa"/>
            <w:tcBorders>
              <w:left w:val="single" w:sz="4" w:space="0" w:color="auto"/>
            </w:tcBorders>
          </w:tcPr>
          <w:p w:rsidR="003109C2" w:rsidRPr="00B913EA" w:rsidRDefault="003109C2" w:rsidP="00030BD9">
            <w:pPr>
              <w:rPr>
                <w:b/>
                <w:kern w:val="28"/>
                <w:lang w:val="it-IT"/>
              </w:rPr>
            </w:pPr>
          </w:p>
        </w:tc>
      </w:tr>
      <w:tr w:rsidR="003109C2" w:rsidRPr="008D3266" w:rsidTr="00030BD9">
        <w:trPr>
          <w:cantSplit/>
        </w:trPr>
        <w:tc>
          <w:tcPr>
            <w:tcW w:w="4927" w:type="dxa"/>
            <w:tcBorders>
              <w:right w:val="single" w:sz="4" w:space="0" w:color="auto"/>
            </w:tcBorders>
          </w:tcPr>
          <w:p w:rsidR="003109C2" w:rsidRPr="00B913EA" w:rsidRDefault="003109C2" w:rsidP="00030BD9">
            <w:pPr>
              <w:rPr>
                <w:kern w:val="28"/>
                <w:lang w:val="it-IT"/>
              </w:rPr>
            </w:pPr>
            <w:r w:rsidRPr="008360BF">
              <w:rPr>
                <w:kern w:val="28"/>
                <w:lang w:val="it-IT"/>
              </w:rPr>
              <w:t xml:space="preserve">GV yêu cầu HS nêu cách cộng 2 phân số có cùng mẫu số? </w:t>
            </w:r>
            <w:r w:rsidRPr="00B913EA">
              <w:rPr>
                <w:kern w:val="28"/>
                <w:lang w:val="it-IT"/>
              </w:rPr>
              <w:t>Cho ví dụ</w:t>
            </w:r>
          </w:p>
        </w:tc>
        <w:tc>
          <w:tcPr>
            <w:tcW w:w="4927" w:type="dxa"/>
            <w:tcBorders>
              <w:left w:val="single" w:sz="4" w:space="0" w:color="auto"/>
            </w:tcBorders>
          </w:tcPr>
          <w:p w:rsidR="003109C2" w:rsidRPr="008D3266" w:rsidRDefault="003109C2" w:rsidP="00030BD9">
            <w:pPr>
              <w:rPr>
                <w:kern w:val="28"/>
                <w:lang w:val="it-IT"/>
              </w:rPr>
            </w:pPr>
            <w:r w:rsidRPr="008D3266">
              <w:rPr>
                <w:kern w:val="28"/>
                <w:lang w:val="it-IT"/>
              </w:rPr>
              <w:t>- 1 số HS nêu</w:t>
            </w:r>
          </w:p>
          <w:p w:rsidR="003109C2" w:rsidRPr="008D3266" w:rsidRDefault="00985C1D" w:rsidP="00030BD9">
            <w:pPr>
              <w:rPr>
                <w:kern w:val="28"/>
                <w:lang w:val="it-IT"/>
              </w:rPr>
            </w:pPr>
            <w:r>
              <w:rPr>
                <w:kern w:val="28"/>
                <w:lang w:val="it-IT"/>
              </w:rPr>
              <w:t>Lấy ví dụ</w:t>
            </w:r>
          </w:p>
        </w:tc>
      </w:tr>
      <w:tr w:rsidR="003109C2" w:rsidRPr="00B913EA" w:rsidTr="00030BD9">
        <w:tc>
          <w:tcPr>
            <w:tcW w:w="4927" w:type="dxa"/>
            <w:tcBorders>
              <w:right w:val="single" w:sz="4" w:space="0" w:color="auto"/>
            </w:tcBorders>
          </w:tcPr>
          <w:p w:rsidR="003109C2" w:rsidRPr="00B913EA" w:rsidRDefault="003109C2" w:rsidP="00030BD9">
            <w:pPr>
              <w:rPr>
                <w:b/>
                <w:kern w:val="28"/>
              </w:rPr>
            </w:pPr>
            <w:r w:rsidRPr="00B913EA">
              <w:rPr>
                <w:b/>
                <w:kern w:val="28"/>
              </w:rPr>
              <w:t>2. Bài mới                                     32'</w:t>
            </w:r>
          </w:p>
        </w:tc>
        <w:tc>
          <w:tcPr>
            <w:tcW w:w="4927" w:type="dxa"/>
            <w:tcBorders>
              <w:left w:val="single" w:sz="4" w:space="0" w:color="auto"/>
            </w:tcBorders>
          </w:tcPr>
          <w:p w:rsidR="003109C2" w:rsidRPr="00B913EA" w:rsidRDefault="003109C2" w:rsidP="00030BD9">
            <w:pPr>
              <w:rPr>
                <w:b/>
                <w:kern w:val="28"/>
              </w:rPr>
            </w:pPr>
          </w:p>
        </w:tc>
      </w:tr>
      <w:tr w:rsidR="003109C2" w:rsidRPr="00B913EA" w:rsidTr="00030BD9">
        <w:tc>
          <w:tcPr>
            <w:tcW w:w="4927" w:type="dxa"/>
            <w:tcBorders>
              <w:right w:val="single" w:sz="4" w:space="0" w:color="auto"/>
            </w:tcBorders>
          </w:tcPr>
          <w:p w:rsidR="003109C2" w:rsidRPr="00B913EA" w:rsidRDefault="003109C2" w:rsidP="00030BD9">
            <w:pPr>
              <w:rPr>
                <w:b/>
                <w:i/>
                <w:kern w:val="28"/>
              </w:rPr>
            </w:pPr>
            <w:r w:rsidRPr="00B913EA">
              <w:rPr>
                <w:b/>
                <w:i/>
                <w:kern w:val="28"/>
              </w:rPr>
              <w:t>a) Cộng 2 phân số khác mẫu số.         14'</w:t>
            </w:r>
          </w:p>
        </w:tc>
        <w:tc>
          <w:tcPr>
            <w:tcW w:w="4927" w:type="dxa"/>
            <w:tcBorders>
              <w:left w:val="single" w:sz="4" w:space="0" w:color="auto"/>
            </w:tcBorders>
          </w:tcPr>
          <w:p w:rsidR="003109C2" w:rsidRPr="00B913EA" w:rsidRDefault="003109C2" w:rsidP="00030BD9">
            <w:pPr>
              <w:rPr>
                <w:b/>
                <w:i/>
                <w:kern w:val="28"/>
              </w:rPr>
            </w:pPr>
          </w:p>
        </w:tc>
      </w:tr>
      <w:tr w:rsidR="003109C2" w:rsidRPr="00F105B5" w:rsidTr="00030BD9">
        <w:tc>
          <w:tcPr>
            <w:tcW w:w="4927" w:type="dxa"/>
            <w:tcBorders>
              <w:right w:val="single" w:sz="4" w:space="0" w:color="auto"/>
            </w:tcBorders>
          </w:tcPr>
          <w:p w:rsidR="003109C2" w:rsidRPr="00F105B5" w:rsidRDefault="003109C2" w:rsidP="00985C1D">
            <w:pPr>
              <w:jc w:val="both"/>
              <w:rPr>
                <w:kern w:val="28"/>
              </w:rPr>
            </w:pPr>
            <w:r w:rsidRPr="00F105B5">
              <w:rPr>
                <w:kern w:val="28"/>
              </w:rPr>
              <w:t xml:space="preserve">GV </w:t>
            </w:r>
            <w:r w:rsidR="00985C1D">
              <w:rPr>
                <w:kern w:val="28"/>
              </w:rPr>
              <w:t>chiếu</w:t>
            </w:r>
            <w:r w:rsidRPr="00F105B5">
              <w:rPr>
                <w:kern w:val="28"/>
              </w:rPr>
              <w:t xml:space="preserve"> ví dụ SGK </w:t>
            </w:r>
          </w:p>
        </w:tc>
        <w:tc>
          <w:tcPr>
            <w:tcW w:w="4927" w:type="dxa"/>
            <w:tcBorders>
              <w:left w:val="single" w:sz="4" w:space="0" w:color="auto"/>
            </w:tcBorders>
          </w:tcPr>
          <w:p w:rsidR="003109C2" w:rsidRPr="00F105B5" w:rsidRDefault="003109C2" w:rsidP="00030BD9">
            <w:pPr>
              <w:rPr>
                <w:kern w:val="28"/>
              </w:rPr>
            </w:pPr>
            <w:r>
              <w:rPr>
                <w:kern w:val="28"/>
              </w:rPr>
              <w:t xml:space="preserve">- </w:t>
            </w:r>
            <w:r w:rsidRPr="00F105B5">
              <w:rPr>
                <w:kern w:val="28"/>
              </w:rPr>
              <w:t>HS đọc lại ví dụ</w:t>
            </w:r>
          </w:p>
        </w:tc>
      </w:tr>
      <w:tr w:rsidR="003109C2" w:rsidRPr="00F105B5" w:rsidTr="00030BD9">
        <w:tc>
          <w:tcPr>
            <w:tcW w:w="4927" w:type="dxa"/>
            <w:tcBorders>
              <w:right w:val="single" w:sz="4" w:space="0" w:color="auto"/>
            </w:tcBorders>
          </w:tcPr>
          <w:p w:rsidR="003109C2" w:rsidRPr="00F105B5" w:rsidRDefault="003109C2" w:rsidP="00030BD9">
            <w:pPr>
              <w:rPr>
                <w:kern w:val="28"/>
              </w:rPr>
            </w:pPr>
            <w:r>
              <w:rPr>
                <w:kern w:val="28"/>
              </w:rPr>
              <w:t xml:space="preserve">? </w:t>
            </w:r>
            <w:r w:rsidRPr="00F105B5">
              <w:rPr>
                <w:kern w:val="28"/>
              </w:rPr>
              <w:t>Để tính số phần băng giấy hai bạn đã lấy ta làm phép tính gì?</w:t>
            </w:r>
          </w:p>
        </w:tc>
        <w:tc>
          <w:tcPr>
            <w:tcW w:w="4927" w:type="dxa"/>
            <w:tcBorders>
              <w:left w:val="single" w:sz="4" w:space="0" w:color="auto"/>
            </w:tcBorders>
          </w:tcPr>
          <w:p w:rsidR="003109C2" w:rsidRPr="00F105B5" w:rsidRDefault="003109C2" w:rsidP="00030BD9">
            <w:pPr>
              <w:rPr>
                <w:kern w:val="28"/>
              </w:rPr>
            </w:pPr>
            <w:r>
              <w:rPr>
                <w:kern w:val="28"/>
              </w:rPr>
              <w:t xml:space="preserve">- </w:t>
            </w:r>
            <w:r w:rsidR="00985C1D">
              <w:rPr>
                <w:kern w:val="28"/>
              </w:rPr>
              <w:t>Phép cộng</w:t>
            </w:r>
            <w:r w:rsidRPr="00F105B5">
              <w:rPr>
                <w:kern w:val="28"/>
              </w:rPr>
              <w:t xml:space="preserve"> </w:t>
            </w:r>
            <w:r w:rsidR="00155A07" w:rsidRPr="00155A07">
              <w:rPr>
                <w:kern w:val="28"/>
                <w:position w:val="-24"/>
              </w:rPr>
              <w:pict>
                <v:shape id="_x0000_i1052" type="#_x0000_t75" style="width:12pt;height:31.5pt">
                  <v:imagedata r:id="rId50" o:title=""/>
                </v:shape>
              </w:pict>
            </w:r>
            <w:r w:rsidRPr="00F105B5">
              <w:rPr>
                <w:kern w:val="28"/>
              </w:rPr>
              <w:t>+</w:t>
            </w:r>
            <w:r w:rsidR="00155A07" w:rsidRPr="00155A07">
              <w:rPr>
                <w:kern w:val="28"/>
                <w:position w:val="-24"/>
              </w:rPr>
              <w:pict>
                <v:shape id="_x0000_i1053" type="#_x0000_t75" style="width:11.25pt;height:31.5pt">
                  <v:imagedata r:id="rId51" o:title=""/>
                </v:shape>
              </w:pict>
            </w:r>
            <w:r w:rsidRPr="00F105B5">
              <w:rPr>
                <w:kern w:val="28"/>
              </w:rPr>
              <w:t xml:space="preserve"> = ?</w:t>
            </w:r>
          </w:p>
        </w:tc>
      </w:tr>
      <w:tr w:rsidR="003109C2" w:rsidRPr="00F105B5" w:rsidTr="00030BD9">
        <w:tc>
          <w:tcPr>
            <w:tcW w:w="4927" w:type="dxa"/>
            <w:tcBorders>
              <w:right w:val="single" w:sz="4" w:space="0" w:color="auto"/>
            </w:tcBorders>
          </w:tcPr>
          <w:p w:rsidR="003109C2" w:rsidRPr="00F105B5" w:rsidRDefault="003109C2" w:rsidP="00030BD9">
            <w:pPr>
              <w:rPr>
                <w:kern w:val="28"/>
              </w:rPr>
            </w:pPr>
            <w:r w:rsidRPr="00F105B5">
              <w:rPr>
                <w:kern w:val="28"/>
              </w:rPr>
              <w:t>Làm thế</w:t>
            </w:r>
            <w:r>
              <w:rPr>
                <w:kern w:val="28"/>
              </w:rPr>
              <w:t xml:space="preserve"> nào để cộng được 2 phân số này.</w:t>
            </w:r>
          </w:p>
          <w:p w:rsidR="003109C2" w:rsidRPr="00F105B5" w:rsidRDefault="003109C2" w:rsidP="00030BD9">
            <w:pPr>
              <w:rPr>
                <w:kern w:val="28"/>
              </w:rPr>
            </w:pPr>
            <w:r w:rsidRPr="00F105B5">
              <w:rPr>
                <w:kern w:val="28"/>
              </w:rPr>
              <w:t xml:space="preserve">Yêu cầu HS nhận xét </w:t>
            </w:r>
          </w:p>
          <w:p w:rsidR="003109C2" w:rsidRPr="00F105B5" w:rsidRDefault="003109C2" w:rsidP="00030BD9">
            <w:pPr>
              <w:rPr>
                <w:kern w:val="28"/>
              </w:rPr>
            </w:pPr>
            <w:r>
              <w:rPr>
                <w:kern w:val="28"/>
              </w:rPr>
              <w:t>Ycầu HS quy</w:t>
            </w:r>
            <w:r w:rsidRPr="00F105B5">
              <w:rPr>
                <w:kern w:val="28"/>
              </w:rPr>
              <w:t xml:space="preserve"> đồng mẫu số 2 phân số rồi thực hiện cộng </w:t>
            </w:r>
            <w:r>
              <w:rPr>
                <w:kern w:val="28"/>
              </w:rPr>
              <w:t>2</w:t>
            </w:r>
            <w:r w:rsidRPr="00F105B5">
              <w:rPr>
                <w:kern w:val="28"/>
              </w:rPr>
              <w:t xml:space="preserve"> phân số cùng mẫu số.</w:t>
            </w:r>
          </w:p>
        </w:tc>
        <w:tc>
          <w:tcPr>
            <w:tcW w:w="4927" w:type="dxa"/>
            <w:tcBorders>
              <w:left w:val="single" w:sz="4" w:space="0" w:color="auto"/>
            </w:tcBorders>
          </w:tcPr>
          <w:p w:rsidR="003109C2" w:rsidRPr="00F105B5" w:rsidRDefault="003109C2" w:rsidP="00030BD9">
            <w:pPr>
              <w:tabs>
                <w:tab w:val="num" w:pos="113"/>
              </w:tabs>
              <w:rPr>
                <w:kern w:val="28"/>
              </w:rPr>
            </w:pPr>
            <w:r w:rsidRPr="00F105B5">
              <w:rPr>
                <w:kern w:val="28"/>
              </w:rPr>
              <w:t xml:space="preserve">HS nêu </w:t>
            </w:r>
            <w:r>
              <w:rPr>
                <w:kern w:val="28"/>
              </w:rPr>
              <w:t xml:space="preserve">phép cộng 2 phân số khác mẫu số =&gt; </w:t>
            </w:r>
            <w:r w:rsidRPr="00F105B5">
              <w:rPr>
                <w:kern w:val="28"/>
              </w:rPr>
              <w:t>HS thực hiện nháp.</w:t>
            </w:r>
          </w:p>
          <w:p w:rsidR="00985C1D" w:rsidRDefault="00985C1D" w:rsidP="00030BD9">
            <w:pPr>
              <w:tabs>
                <w:tab w:val="num" w:pos="360"/>
              </w:tabs>
              <w:ind w:left="357" w:hanging="357"/>
              <w:rPr>
                <w:kern w:val="28"/>
              </w:rPr>
            </w:pPr>
          </w:p>
          <w:p w:rsidR="003109C2" w:rsidRPr="00F105B5" w:rsidRDefault="003109C2" w:rsidP="00030BD9">
            <w:pPr>
              <w:tabs>
                <w:tab w:val="num" w:pos="360"/>
              </w:tabs>
              <w:ind w:left="357" w:hanging="357"/>
              <w:rPr>
                <w:kern w:val="28"/>
              </w:rPr>
            </w:pPr>
            <w:r w:rsidRPr="00F105B5">
              <w:rPr>
                <w:kern w:val="28"/>
              </w:rPr>
              <w:t>1 số HS nêu các bước thực hiện</w:t>
            </w:r>
          </w:p>
        </w:tc>
      </w:tr>
      <w:tr w:rsidR="003109C2" w:rsidRPr="00F105B5" w:rsidTr="00030BD9">
        <w:tc>
          <w:tcPr>
            <w:tcW w:w="4927" w:type="dxa"/>
            <w:tcBorders>
              <w:right w:val="single" w:sz="4" w:space="0" w:color="auto"/>
            </w:tcBorders>
          </w:tcPr>
          <w:p w:rsidR="003109C2" w:rsidRPr="00F105B5" w:rsidRDefault="003109C2" w:rsidP="00030BD9">
            <w:pPr>
              <w:rPr>
                <w:kern w:val="28"/>
              </w:rPr>
            </w:pPr>
            <w:r w:rsidRPr="00F105B5">
              <w:rPr>
                <w:kern w:val="28"/>
              </w:rPr>
              <w:t>GV chữa bài:</w:t>
            </w:r>
          </w:p>
          <w:p w:rsidR="003109C2" w:rsidRPr="00F105B5" w:rsidRDefault="003109C2" w:rsidP="00030BD9">
            <w:pPr>
              <w:rPr>
                <w:kern w:val="28"/>
              </w:rPr>
            </w:pPr>
            <w:r w:rsidRPr="00F105B5">
              <w:rPr>
                <w:kern w:val="28"/>
              </w:rPr>
              <w:t xml:space="preserve">    </w:t>
            </w:r>
            <w:r w:rsidR="00155A07" w:rsidRPr="00155A07">
              <w:rPr>
                <w:kern w:val="28"/>
                <w:position w:val="-24"/>
              </w:rPr>
              <w:pict>
                <v:shape id="_x0000_i1054" type="#_x0000_t75" style="width:12pt;height:31.5pt">
                  <v:imagedata r:id="rId52" o:title=""/>
                </v:shape>
              </w:pict>
            </w:r>
            <w:r w:rsidRPr="00F105B5">
              <w:rPr>
                <w:kern w:val="28"/>
              </w:rPr>
              <w:t xml:space="preserve"> = </w:t>
            </w:r>
            <w:r w:rsidR="00155A07" w:rsidRPr="00155A07">
              <w:rPr>
                <w:kern w:val="28"/>
                <w:position w:val="-24"/>
              </w:rPr>
              <w:pict>
                <v:shape id="_x0000_i1055" type="#_x0000_t75" style="width:24pt;height:31.5pt">
                  <v:imagedata r:id="rId53" o:title=""/>
                </v:shape>
              </w:pict>
            </w:r>
            <w:r w:rsidRPr="00F105B5">
              <w:rPr>
                <w:kern w:val="28"/>
              </w:rPr>
              <w:t>=</w:t>
            </w:r>
            <w:r w:rsidR="00155A07" w:rsidRPr="00155A07">
              <w:rPr>
                <w:kern w:val="28"/>
                <w:position w:val="-24"/>
              </w:rPr>
              <w:pict>
                <v:shape id="_x0000_i1056" type="#_x0000_t75" style="width:12pt;height:31.5pt">
                  <v:imagedata r:id="rId54" o:title=""/>
                </v:shape>
              </w:pict>
            </w:r>
            <w:r w:rsidRPr="00F105B5">
              <w:rPr>
                <w:kern w:val="28"/>
              </w:rPr>
              <w:t xml:space="preserve">;  </w:t>
            </w:r>
            <w:r w:rsidR="00155A07" w:rsidRPr="00155A07">
              <w:rPr>
                <w:kern w:val="28"/>
                <w:position w:val="-24"/>
              </w:rPr>
              <w:pict>
                <v:shape id="_x0000_i1057" type="#_x0000_t75" style="width:11.25pt;height:31.5pt">
                  <v:imagedata r:id="rId51" o:title=""/>
                </v:shape>
              </w:pict>
            </w:r>
            <w:r w:rsidRPr="00F105B5">
              <w:rPr>
                <w:kern w:val="28"/>
              </w:rPr>
              <w:t xml:space="preserve">= </w:t>
            </w:r>
            <w:r w:rsidR="00155A07" w:rsidRPr="00155A07">
              <w:rPr>
                <w:kern w:val="28"/>
                <w:position w:val="-24"/>
              </w:rPr>
              <w:pict>
                <v:shape id="_x0000_i1058" type="#_x0000_t75" style="width:24pt;height:31.5pt">
                  <v:imagedata r:id="rId55" o:title=""/>
                </v:shape>
              </w:pict>
            </w:r>
            <w:r w:rsidRPr="00F105B5">
              <w:rPr>
                <w:kern w:val="28"/>
              </w:rPr>
              <w:t xml:space="preserve">= </w:t>
            </w:r>
            <w:r w:rsidR="00155A07" w:rsidRPr="00155A07">
              <w:rPr>
                <w:kern w:val="28"/>
                <w:position w:val="-24"/>
              </w:rPr>
              <w:pict>
                <v:shape id="_x0000_i1059" type="#_x0000_t75" style="width:12pt;height:31.5pt">
                  <v:imagedata r:id="rId56" o:title=""/>
                </v:shape>
              </w:pict>
            </w:r>
          </w:p>
          <w:p w:rsidR="003109C2" w:rsidRPr="00F105B5" w:rsidRDefault="003109C2" w:rsidP="00030BD9">
            <w:pPr>
              <w:rPr>
                <w:kern w:val="28"/>
              </w:rPr>
            </w:pPr>
            <w:r w:rsidRPr="00F105B5">
              <w:rPr>
                <w:kern w:val="28"/>
              </w:rPr>
              <w:t xml:space="preserve">  </w:t>
            </w:r>
            <w:r w:rsidR="00155A07" w:rsidRPr="00155A07">
              <w:rPr>
                <w:kern w:val="28"/>
                <w:position w:val="-24"/>
              </w:rPr>
              <w:pict>
                <v:shape id="_x0000_i1060" type="#_x0000_t75" style="width:12pt;height:31.5pt">
                  <v:imagedata r:id="rId52" o:title=""/>
                </v:shape>
              </w:pict>
            </w:r>
            <w:r w:rsidRPr="00F105B5">
              <w:rPr>
                <w:kern w:val="28"/>
              </w:rPr>
              <w:t xml:space="preserve"> +  </w:t>
            </w:r>
            <w:r w:rsidR="00155A07" w:rsidRPr="00155A07">
              <w:rPr>
                <w:kern w:val="28"/>
                <w:position w:val="-24"/>
              </w:rPr>
              <w:pict>
                <v:shape id="_x0000_i1061" type="#_x0000_t75" style="width:11.25pt;height:31.5pt">
                  <v:imagedata r:id="rId51" o:title=""/>
                </v:shape>
              </w:pict>
            </w:r>
            <w:r w:rsidRPr="00F105B5">
              <w:rPr>
                <w:kern w:val="28"/>
              </w:rPr>
              <w:t xml:space="preserve"> =</w:t>
            </w:r>
            <w:r w:rsidR="00155A07" w:rsidRPr="00155A07">
              <w:rPr>
                <w:kern w:val="28"/>
                <w:position w:val="-24"/>
              </w:rPr>
              <w:pict>
                <v:shape id="_x0000_i1062" type="#_x0000_t75" style="width:12pt;height:31.5pt">
                  <v:imagedata r:id="rId54" o:title=""/>
                </v:shape>
              </w:pict>
            </w:r>
            <w:r w:rsidRPr="00F105B5">
              <w:rPr>
                <w:kern w:val="28"/>
              </w:rPr>
              <w:t xml:space="preserve"> + </w:t>
            </w:r>
            <w:r w:rsidR="00155A07" w:rsidRPr="00155A07">
              <w:rPr>
                <w:kern w:val="28"/>
                <w:position w:val="-24"/>
              </w:rPr>
              <w:pict>
                <v:shape id="_x0000_i1063" type="#_x0000_t75" style="width:12pt;height:31.5pt">
                  <v:imagedata r:id="rId57" o:title=""/>
                </v:shape>
              </w:pict>
            </w:r>
            <w:r w:rsidRPr="00F105B5">
              <w:rPr>
                <w:kern w:val="28"/>
              </w:rPr>
              <w:t xml:space="preserve">= </w:t>
            </w:r>
            <w:r w:rsidR="00155A07" w:rsidRPr="00155A07">
              <w:rPr>
                <w:kern w:val="28"/>
                <w:position w:val="-24"/>
              </w:rPr>
              <w:pict>
                <v:shape id="_x0000_i1064" type="#_x0000_t75" style="width:12pt;height:31.5pt">
                  <v:imagedata r:id="rId58" o:title=""/>
                </v:shape>
              </w:pict>
            </w:r>
          </w:p>
        </w:tc>
        <w:tc>
          <w:tcPr>
            <w:tcW w:w="4927" w:type="dxa"/>
            <w:tcBorders>
              <w:left w:val="single" w:sz="4" w:space="0" w:color="auto"/>
            </w:tcBorders>
          </w:tcPr>
          <w:p w:rsidR="003109C2" w:rsidRPr="00F105B5" w:rsidRDefault="003109C2" w:rsidP="00030BD9">
            <w:pPr>
              <w:rPr>
                <w:kern w:val="28"/>
              </w:rPr>
            </w:pPr>
            <w:r w:rsidRPr="00F105B5">
              <w:rPr>
                <w:kern w:val="28"/>
              </w:rPr>
              <w:t>- HS quan sát.</w:t>
            </w:r>
          </w:p>
        </w:tc>
      </w:tr>
      <w:tr w:rsidR="003109C2" w:rsidRPr="00F105B5" w:rsidTr="00030BD9">
        <w:tc>
          <w:tcPr>
            <w:tcW w:w="4927" w:type="dxa"/>
            <w:tcBorders>
              <w:right w:val="single" w:sz="4" w:space="0" w:color="auto"/>
            </w:tcBorders>
          </w:tcPr>
          <w:p w:rsidR="003109C2" w:rsidRPr="00F105B5" w:rsidRDefault="003109C2" w:rsidP="00030BD9">
            <w:pPr>
              <w:rPr>
                <w:kern w:val="28"/>
              </w:rPr>
            </w:pPr>
            <w:r w:rsidRPr="00F105B5">
              <w:rPr>
                <w:kern w:val="28"/>
              </w:rPr>
              <w:t>Muốn cộng 2 phân số khác mẫu số ta làm như thế nào?</w:t>
            </w:r>
          </w:p>
        </w:tc>
        <w:tc>
          <w:tcPr>
            <w:tcW w:w="4927" w:type="dxa"/>
            <w:tcBorders>
              <w:left w:val="single" w:sz="4" w:space="0" w:color="auto"/>
            </w:tcBorders>
          </w:tcPr>
          <w:p w:rsidR="003109C2" w:rsidRPr="00F105B5" w:rsidRDefault="003109C2" w:rsidP="00030BD9">
            <w:pPr>
              <w:rPr>
                <w:kern w:val="28"/>
              </w:rPr>
            </w:pPr>
            <w:r>
              <w:rPr>
                <w:kern w:val="28"/>
              </w:rPr>
              <w:t xml:space="preserve">- Nhiều </w:t>
            </w:r>
            <w:r w:rsidRPr="00F105B5">
              <w:rPr>
                <w:kern w:val="28"/>
              </w:rPr>
              <w:t>HS nêu</w:t>
            </w:r>
          </w:p>
        </w:tc>
      </w:tr>
      <w:tr w:rsidR="003109C2" w:rsidRPr="00F105B5" w:rsidTr="00030BD9">
        <w:tc>
          <w:tcPr>
            <w:tcW w:w="4927" w:type="dxa"/>
            <w:tcBorders>
              <w:right w:val="single" w:sz="4" w:space="0" w:color="auto"/>
            </w:tcBorders>
          </w:tcPr>
          <w:p w:rsidR="003109C2" w:rsidRPr="00F105B5" w:rsidRDefault="003109C2" w:rsidP="00030BD9">
            <w:pPr>
              <w:rPr>
                <w:kern w:val="28"/>
              </w:rPr>
            </w:pPr>
            <w:r w:rsidRPr="00F105B5">
              <w:rPr>
                <w:kern w:val="28"/>
              </w:rPr>
              <w:t>Kết luận (SGK trang 127)</w:t>
            </w:r>
          </w:p>
        </w:tc>
        <w:tc>
          <w:tcPr>
            <w:tcW w:w="4927" w:type="dxa"/>
            <w:tcBorders>
              <w:left w:val="single" w:sz="4" w:space="0" w:color="auto"/>
            </w:tcBorders>
          </w:tcPr>
          <w:p w:rsidR="003109C2" w:rsidRPr="00F105B5" w:rsidRDefault="003109C2" w:rsidP="00030BD9">
            <w:pPr>
              <w:rPr>
                <w:kern w:val="28"/>
              </w:rPr>
            </w:pPr>
            <w:r>
              <w:rPr>
                <w:kern w:val="28"/>
              </w:rPr>
              <w:t>HS nêu lại</w:t>
            </w:r>
          </w:p>
        </w:tc>
      </w:tr>
      <w:tr w:rsidR="003109C2" w:rsidRPr="008D3266" w:rsidTr="00030BD9">
        <w:tc>
          <w:tcPr>
            <w:tcW w:w="4927" w:type="dxa"/>
            <w:tcBorders>
              <w:right w:val="single" w:sz="4" w:space="0" w:color="auto"/>
            </w:tcBorders>
          </w:tcPr>
          <w:p w:rsidR="003109C2" w:rsidRPr="008D3266" w:rsidRDefault="003109C2" w:rsidP="00030BD9">
            <w:pPr>
              <w:rPr>
                <w:b/>
                <w:i/>
                <w:kern w:val="28"/>
              </w:rPr>
            </w:pPr>
            <w:r w:rsidRPr="008D3266">
              <w:rPr>
                <w:b/>
                <w:i/>
                <w:kern w:val="28"/>
              </w:rPr>
              <w:t>b) Luyện tập:                         18'</w:t>
            </w:r>
          </w:p>
        </w:tc>
        <w:tc>
          <w:tcPr>
            <w:tcW w:w="4927" w:type="dxa"/>
            <w:tcBorders>
              <w:left w:val="single" w:sz="4" w:space="0" w:color="auto"/>
            </w:tcBorders>
          </w:tcPr>
          <w:p w:rsidR="003109C2" w:rsidRPr="00CE39AE" w:rsidRDefault="003109C2" w:rsidP="00030BD9">
            <w:pPr>
              <w:rPr>
                <w:b/>
                <w:i/>
                <w:kern w:val="28"/>
              </w:rPr>
            </w:pPr>
          </w:p>
        </w:tc>
      </w:tr>
      <w:tr w:rsidR="003109C2" w:rsidRPr="00F105B5" w:rsidTr="00030BD9">
        <w:tc>
          <w:tcPr>
            <w:tcW w:w="4927" w:type="dxa"/>
            <w:tcBorders>
              <w:right w:val="single" w:sz="4" w:space="0" w:color="auto"/>
            </w:tcBorders>
          </w:tcPr>
          <w:p w:rsidR="003109C2" w:rsidRPr="008D3266" w:rsidRDefault="003109C2" w:rsidP="00030BD9">
            <w:pPr>
              <w:rPr>
                <w:b/>
                <w:kern w:val="28"/>
              </w:rPr>
            </w:pPr>
            <w:r w:rsidRPr="008D3266">
              <w:rPr>
                <w:b/>
                <w:kern w:val="28"/>
              </w:rPr>
              <w:t xml:space="preserve">Bài 1 (127): </w:t>
            </w:r>
            <w:r>
              <w:rPr>
                <w:b/>
                <w:kern w:val="28"/>
              </w:rPr>
              <w:t xml:space="preserve">8’ </w:t>
            </w:r>
            <w:r w:rsidRPr="008D3266">
              <w:rPr>
                <w:b/>
                <w:kern w:val="28"/>
              </w:rPr>
              <w:t>Tính</w:t>
            </w:r>
          </w:p>
        </w:tc>
        <w:tc>
          <w:tcPr>
            <w:tcW w:w="4927" w:type="dxa"/>
            <w:tcBorders>
              <w:left w:val="single" w:sz="4" w:space="0" w:color="auto"/>
            </w:tcBorders>
          </w:tcPr>
          <w:p w:rsidR="003109C2" w:rsidRPr="00F105B5" w:rsidRDefault="00985C1D" w:rsidP="00030BD9">
            <w:pPr>
              <w:rPr>
                <w:kern w:val="28"/>
              </w:rPr>
            </w:pPr>
            <w:r>
              <w:rPr>
                <w:kern w:val="28"/>
              </w:rPr>
              <w:t>HS nêu yêu cầu</w:t>
            </w:r>
          </w:p>
        </w:tc>
      </w:tr>
      <w:tr w:rsidR="003109C2" w:rsidRPr="00F105B5" w:rsidTr="00030BD9">
        <w:tc>
          <w:tcPr>
            <w:tcW w:w="4927" w:type="dxa"/>
            <w:tcBorders>
              <w:right w:val="single" w:sz="4" w:space="0" w:color="auto"/>
            </w:tcBorders>
          </w:tcPr>
          <w:p w:rsidR="003109C2" w:rsidRPr="00F105B5" w:rsidRDefault="003109C2" w:rsidP="00985C1D">
            <w:pPr>
              <w:rPr>
                <w:kern w:val="28"/>
              </w:rPr>
            </w:pPr>
            <w:r>
              <w:rPr>
                <w:kern w:val="28"/>
              </w:rPr>
              <w:t>GV yêu cầu HS đọc và làm bài</w:t>
            </w:r>
          </w:p>
        </w:tc>
        <w:tc>
          <w:tcPr>
            <w:tcW w:w="4927" w:type="dxa"/>
            <w:tcBorders>
              <w:left w:val="single" w:sz="4" w:space="0" w:color="auto"/>
            </w:tcBorders>
          </w:tcPr>
          <w:p w:rsidR="003109C2" w:rsidRDefault="003109C2" w:rsidP="00030BD9">
            <w:pPr>
              <w:rPr>
                <w:kern w:val="28"/>
              </w:rPr>
            </w:pPr>
            <w:r w:rsidRPr="00F105B5">
              <w:rPr>
                <w:kern w:val="28"/>
              </w:rPr>
              <w:t xml:space="preserve">HS làm </w:t>
            </w:r>
            <w:r w:rsidR="00985C1D">
              <w:rPr>
                <w:kern w:val="28"/>
              </w:rPr>
              <w:t xml:space="preserve">vở nháp. </w:t>
            </w:r>
            <w:r>
              <w:rPr>
                <w:kern w:val="28"/>
              </w:rPr>
              <w:t>KK HS làm cả bài.</w:t>
            </w:r>
          </w:p>
          <w:p w:rsidR="003109C2" w:rsidRPr="00F105B5" w:rsidRDefault="003109C2" w:rsidP="00030BD9">
            <w:pPr>
              <w:rPr>
                <w:kern w:val="28"/>
              </w:rPr>
            </w:pPr>
            <w:r>
              <w:rPr>
                <w:kern w:val="28"/>
              </w:rPr>
              <w:t>HS chữa bài.</w:t>
            </w:r>
          </w:p>
          <w:p w:rsidR="003109C2" w:rsidRPr="00F105B5" w:rsidRDefault="003109C2" w:rsidP="00030BD9">
            <w:pPr>
              <w:rPr>
                <w:kern w:val="28"/>
              </w:rPr>
            </w:pPr>
            <w:r w:rsidRPr="00F105B5">
              <w:rPr>
                <w:kern w:val="28"/>
              </w:rPr>
              <w:t>Một số HS nêu các bước làm.</w:t>
            </w:r>
          </w:p>
        </w:tc>
      </w:tr>
      <w:tr w:rsidR="003109C2" w:rsidRPr="00F105B5" w:rsidTr="00030BD9">
        <w:tc>
          <w:tcPr>
            <w:tcW w:w="4927" w:type="dxa"/>
            <w:tcBorders>
              <w:right w:val="single" w:sz="4" w:space="0" w:color="auto"/>
            </w:tcBorders>
          </w:tcPr>
          <w:p w:rsidR="003109C2" w:rsidRPr="00F105B5" w:rsidRDefault="003109C2" w:rsidP="00030BD9">
            <w:pPr>
              <w:rPr>
                <w:kern w:val="28"/>
              </w:rPr>
            </w:pPr>
            <w:r w:rsidRPr="00F105B5">
              <w:rPr>
                <w:kern w:val="28"/>
              </w:rPr>
              <w:t>GV chữa bài</w:t>
            </w:r>
            <w:r>
              <w:rPr>
                <w:kern w:val="28"/>
              </w:rPr>
              <w:t>, chốt kết quả</w:t>
            </w:r>
            <w:r w:rsidRPr="00F105B5">
              <w:rPr>
                <w:kern w:val="28"/>
              </w:rPr>
              <w:t>.</w:t>
            </w:r>
          </w:p>
          <w:p w:rsidR="003109C2" w:rsidRPr="00F105B5" w:rsidRDefault="003109C2" w:rsidP="00030BD9">
            <w:pPr>
              <w:rPr>
                <w:kern w:val="28"/>
              </w:rPr>
            </w:pPr>
            <w:r w:rsidRPr="00F105B5">
              <w:rPr>
                <w:kern w:val="28"/>
              </w:rPr>
              <w:t>Củng cố cộng 2 phân số khác mẫu số</w:t>
            </w:r>
          </w:p>
        </w:tc>
        <w:tc>
          <w:tcPr>
            <w:tcW w:w="4927" w:type="dxa"/>
            <w:tcBorders>
              <w:left w:val="single" w:sz="4" w:space="0" w:color="auto"/>
            </w:tcBorders>
          </w:tcPr>
          <w:p w:rsidR="003109C2" w:rsidRPr="00F105B5" w:rsidRDefault="003109C2" w:rsidP="00030BD9">
            <w:pPr>
              <w:rPr>
                <w:kern w:val="28"/>
              </w:rPr>
            </w:pPr>
            <w:r>
              <w:rPr>
                <w:kern w:val="28"/>
              </w:rPr>
              <w:t>Kiểm tra lại bài làm.</w:t>
            </w:r>
          </w:p>
        </w:tc>
      </w:tr>
      <w:tr w:rsidR="003109C2" w:rsidRPr="003025F5" w:rsidTr="00030BD9">
        <w:tc>
          <w:tcPr>
            <w:tcW w:w="4927" w:type="dxa"/>
            <w:tcBorders>
              <w:right w:val="single" w:sz="4" w:space="0" w:color="auto"/>
            </w:tcBorders>
          </w:tcPr>
          <w:p w:rsidR="003109C2" w:rsidRPr="003025F5" w:rsidRDefault="003109C2" w:rsidP="00030BD9">
            <w:pPr>
              <w:rPr>
                <w:b/>
                <w:kern w:val="28"/>
              </w:rPr>
            </w:pPr>
            <w:r w:rsidRPr="003025F5">
              <w:rPr>
                <w:b/>
                <w:kern w:val="28"/>
              </w:rPr>
              <w:t>Bài 2: (127): 8’</w:t>
            </w:r>
          </w:p>
        </w:tc>
        <w:tc>
          <w:tcPr>
            <w:tcW w:w="4927" w:type="dxa"/>
            <w:tcBorders>
              <w:left w:val="single" w:sz="4" w:space="0" w:color="auto"/>
            </w:tcBorders>
          </w:tcPr>
          <w:p w:rsidR="003109C2" w:rsidRPr="003025F5" w:rsidRDefault="003109C2" w:rsidP="00030BD9">
            <w:pPr>
              <w:rPr>
                <w:kern w:val="28"/>
              </w:rPr>
            </w:pPr>
          </w:p>
        </w:tc>
      </w:tr>
      <w:tr w:rsidR="003109C2" w:rsidRPr="00F105B5" w:rsidTr="00030BD9">
        <w:tc>
          <w:tcPr>
            <w:tcW w:w="4927" w:type="dxa"/>
            <w:tcBorders>
              <w:right w:val="single" w:sz="4" w:space="0" w:color="auto"/>
            </w:tcBorders>
          </w:tcPr>
          <w:p w:rsidR="003109C2" w:rsidRPr="00F105B5" w:rsidRDefault="003109C2" w:rsidP="00030BD9">
            <w:pPr>
              <w:rPr>
                <w:kern w:val="28"/>
              </w:rPr>
            </w:pPr>
            <w:r>
              <w:rPr>
                <w:kern w:val="28"/>
              </w:rPr>
              <w:t xml:space="preserve">GV yêu cầu HS quan sát mẫu và </w:t>
            </w:r>
            <w:r w:rsidRPr="00F105B5">
              <w:rPr>
                <w:kern w:val="28"/>
              </w:rPr>
              <w:t>làm bài GV chữa bài.</w:t>
            </w:r>
          </w:p>
        </w:tc>
        <w:tc>
          <w:tcPr>
            <w:tcW w:w="4927" w:type="dxa"/>
            <w:tcBorders>
              <w:left w:val="single" w:sz="4" w:space="0" w:color="auto"/>
            </w:tcBorders>
          </w:tcPr>
          <w:p w:rsidR="003109C2" w:rsidRPr="00F105B5" w:rsidRDefault="003109C2" w:rsidP="00985C1D">
            <w:pPr>
              <w:rPr>
                <w:kern w:val="28"/>
              </w:rPr>
            </w:pPr>
            <w:r w:rsidRPr="003025F5">
              <w:rPr>
                <w:kern w:val="28"/>
              </w:rPr>
              <w:t>HS làm phần a,b</w:t>
            </w:r>
            <w:r>
              <w:rPr>
                <w:kern w:val="28"/>
              </w:rPr>
              <w:t xml:space="preserve"> vào vở</w:t>
            </w:r>
            <w:r w:rsidRPr="003025F5">
              <w:rPr>
                <w:kern w:val="28"/>
              </w:rPr>
              <w:t>. KK HS làm cả bài.</w:t>
            </w:r>
            <w:r w:rsidRPr="00F105B5">
              <w:rPr>
                <w:kern w:val="28"/>
              </w:rPr>
              <w:t xml:space="preserve"> </w:t>
            </w:r>
            <w:r w:rsidR="00985C1D">
              <w:rPr>
                <w:kern w:val="28"/>
              </w:rPr>
              <w:t>HS chữa bài</w:t>
            </w:r>
            <w:r>
              <w:rPr>
                <w:kern w:val="28"/>
              </w:rPr>
              <w:t xml:space="preserve">. </w:t>
            </w:r>
            <w:r w:rsidRPr="00F105B5">
              <w:rPr>
                <w:kern w:val="28"/>
              </w:rPr>
              <w:t>1 số HS nêu các bước làm.</w:t>
            </w:r>
          </w:p>
        </w:tc>
      </w:tr>
      <w:tr w:rsidR="003109C2" w:rsidRPr="00F105B5" w:rsidTr="00030BD9">
        <w:tc>
          <w:tcPr>
            <w:tcW w:w="4927" w:type="dxa"/>
            <w:tcBorders>
              <w:right w:val="single" w:sz="4" w:space="0" w:color="auto"/>
            </w:tcBorders>
          </w:tcPr>
          <w:p w:rsidR="003109C2" w:rsidRPr="00F105B5" w:rsidRDefault="003109C2" w:rsidP="00030BD9">
            <w:pPr>
              <w:rPr>
                <w:kern w:val="28"/>
              </w:rPr>
            </w:pPr>
            <w:r>
              <w:rPr>
                <w:kern w:val="28"/>
              </w:rPr>
              <w:t xml:space="preserve">* </w:t>
            </w:r>
            <w:r w:rsidRPr="00F105B5">
              <w:rPr>
                <w:kern w:val="28"/>
              </w:rPr>
              <w:t>Củng cố qu</w:t>
            </w:r>
            <w:r>
              <w:rPr>
                <w:kern w:val="28"/>
              </w:rPr>
              <w:t>y</w:t>
            </w:r>
            <w:r w:rsidRPr="00F105B5">
              <w:rPr>
                <w:kern w:val="28"/>
              </w:rPr>
              <w:t xml:space="preserve"> đồng mẫu số, cộng 2 </w:t>
            </w:r>
            <w:r>
              <w:rPr>
                <w:kern w:val="28"/>
              </w:rPr>
              <w:t>ps</w:t>
            </w:r>
          </w:p>
        </w:tc>
        <w:tc>
          <w:tcPr>
            <w:tcW w:w="4927" w:type="dxa"/>
            <w:tcBorders>
              <w:left w:val="single" w:sz="4" w:space="0" w:color="auto"/>
            </w:tcBorders>
          </w:tcPr>
          <w:p w:rsidR="003109C2" w:rsidRPr="00F105B5" w:rsidRDefault="003109C2" w:rsidP="00030BD9">
            <w:pPr>
              <w:rPr>
                <w:kern w:val="28"/>
              </w:rPr>
            </w:pPr>
          </w:p>
        </w:tc>
      </w:tr>
      <w:tr w:rsidR="003109C2" w:rsidRPr="00F105B5" w:rsidTr="00030BD9">
        <w:tc>
          <w:tcPr>
            <w:tcW w:w="4927" w:type="dxa"/>
            <w:tcBorders>
              <w:right w:val="single" w:sz="4" w:space="0" w:color="auto"/>
            </w:tcBorders>
          </w:tcPr>
          <w:p w:rsidR="003109C2" w:rsidRPr="003025F5" w:rsidRDefault="003109C2" w:rsidP="00030BD9">
            <w:pPr>
              <w:rPr>
                <w:b/>
                <w:kern w:val="28"/>
              </w:rPr>
            </w:pPr>
            <w:r w:rsidRPr="003025F5">
              <w:rPr>
                <w:b/>
                <w:kern w:val="28"/>
              </w:rPr>
              <w:t>Bài 3:</w:t>
            </w:r>
            <w:r>
              <w:rPr>
                <w:b/>
                <w:kern w:val="28"/>
              </w:rPr>
              <w:t xml:space="preserve"> 2’</w:t>
            </w:r>
          </w:p>
        </w:tc>
        <w:tc>
          <w:tcPr>
            <w:tcW w:w="4927" w:type="dxa"/>
            <w:tcBorders>
              <w:left w:val="single" w:sz="4" w:space="0" w:color="auto"/>
            </w:tcBorders>
          </w:tcPr>
          <w:p w:rsidR="003109C2" w:rsidRPr="00F105B5" w:rsidRDefault="003109C2" w:rsidP="00030BD9">
            <w:pPr>
              <w:rPr>
                <w:kern w:val="28"/>
              </w:rPr>
            </w:pPr>
          </w:p>
        </w:tc>
      </w:tr>
      <w:tr w:rsidR="003109C2" w:rsidRPr="00F105B5" w:rsidTr="00030BD9">
        <w:tc>
          <w:tcPr>
            <w:tcW w:w="4927" w:type="dxa"/>
            <w:tcBorders>
              <w:right w:val="single" w:sz="4" w:space="0" w:color="auto"/>
            </w:tcBorders>
          </w:tcPr>
          <w:p w:rsidR="003109C2" w:rsidRPr="00F105B5" w:rsidRDefault="003109C2" w:rsidP="00030BD9">
            <w:pPr>
              <w:rPr>
                <w:kern w:val="28"/>
              </w:rPr>
            </w:pPr>
            <w:r w:rsidRPr="00F105B5">
              <w:rPr>
                <w:kern w:val="28"/>
              </w:rPr>
              <w:t xml:space="preserve">Củng cố </w:t>
            </w:r>
            <w:r>
              <w:rPr>
                <w:kern w:val="28"/>
              </w:rPr>
              <w:t>giải toán liên quan đến</w:t>
            </w:r>
            <w:r w:rsidRPr="00F105B5">
              <w:rPr>
                <w:kern w:val="28"/>
              </w:rPr>
              <w:t xml:space="preserve"> cộng 2 phân số</w:t>
            </w:r>
            <w:r>
              <w:rPr>
                <w:kern w:val="28"/>
              </w:rPr>
              <w:t xml:space="preserve"> khác MS</w:t>
            </w:r>
            <w:r w:rsidRPr="00F105B5">
              <w:rPr>
                <w:kern w:val="28"/>
              </w:rPr>
              <w:t>.</w:t>
            </w:r>
          </w:p>
        </w:tc>
        <w:tc>
          <w:tcPr>
            <w:tcW w:w="4927" w:type="dxa"/>
            <w:tcBorders>
              <w:left w:val="single" w:sz="4" w:space="0" w:color="auto"/>
            </w:tcBorders>
          </w:tcPr>
          <w:p w:rsidR="003109C2" w:rsidRPr="00F105B5" w:rsidRDefault="003109C2" w:rsidP="00030BD9">
            <w:pPr>
              <w:rPr>
                <w:kern w:val="28"/>
              </w:rPr>
            </w:pPr>
            <w:r w:rsidRPr="00F105B5">
              <w:rPr>
                <w:kern w:val="28"/>
              </w:rPr>
              <w:t>HS đọc bài,</w:t>
            </w:r>
            <w:r>
              <w:rPr>
                <w:kern w:val="28"/>
              </w:rPr>
              <w:t xml:space="preserve"> nêu yêu cầu của bài, làm bài và</w:t>
            </w:r>
            <w:r w:rsidRPr="00F105B5">
              <w:rPr>
                <w:kern w:val="28"/>
              </w:rPr>
              <w:t>o vở</w:t>
            </w:r>
            <w:r>
              <w:rPr>
                <w:kern w:val="28"/>
              </w:rPr>
              <w:t xml:space="preserve"> nháp (nếu còn thời gian)</w:t>
            </w:r>
          </w:p>
        </w:tc>
      </w:tr>
      <w:tr w:rsidR="003109C2" w:rsidRPr="003025F5" w:rsidTr="00030BD9">
        <w:tc>
          <w:tcPr>
            <w:tcW w:w="4927" w:type="dxa"/>
            <w:tcBorders>
              <w:right w:val="single" w:sz="4" w:space="0" w:color="auto"/>
            </w:tcBorders>
          </w:tcPr>
          <w:p w:rsidR="003109C2" w:rsidRPr="003025F5" w:rsidRDefault="003109C2" w:rsidP="00030BD9">
            <w:pPr>
              <w:rPr>
                <w:b/>
                <w:kern w:val="28"/>
              </w:rPr>
            </w:pPr>
            <w:r w:rsidRPr="003025F5">
              <w:rPr>
                <w:b/>
                <w:kern w:val="28"/>
              </w:rPr>
              <w:t>3. Củng cố - dặn dò:                   3'</w:t>
            </w:r>
          </w:p>
        </w:tc>
        <w:tc>
          <w:tcPr>
            <w:tcW w:w="4927" w:type="dxa"/>
            <w:tcBorders>
              <w:left w:val="single" w:sz="4" w:space="0" w:color="auto"/>
            </w:tcBorders>
          </w:tcPr>
          <w:p w:rsidR="003109C2" w:rsidRPr="003025F5" w:rsidRDefault="003109C2" w:rsidP="00030BD9">
            <w:pPr>
              <w:rPr>
                <w:b/>
                <w:kern w:val="28"/>
              </w:rPr>
            </w:pPr>
          </w:p>
        </w:tc>
      </w:tr>
      <w:tr w:rsidR="003109C2" w:rsidRPr="00F105B5" w:rsidTr="00030BD9">
        <w:tc>
          <w:tcPr>
            <w:tcW w:w="9854" w:type="dxa"/>
            <w:gridSpan w:val="2"/>
          </w:tcPr>
          <w:p w:rsidR="003109C2" w:rsidRDefault="003109C2" w:rsidP="00030BD9">
            <w:pPr>
              <w:tabs>
                <w:tab w:val="num" w:pos="360"/>
              </w:tabs>
              <w:ind w:left="357" w:hanging="357"/>
              <w:rPr>
                <w:kern w:val="28"/>
              </w:rPr>
            </w:pPr>
            <w:r>
              <w:rPr>
                <w:kern w:val="28"/>
              </w:rPr>
              <w:t>? Muốn cộng hai phân số khác mẫu số ta làm thế nào?</w:t>
            </w:r>
          </w:p>
          <w:p w:rsidR="003109C2" w:rsidRDefault="003109C2" w:rsidP="00030BD9">
            <w:pPr>
              <w:tabs>
                <w:tab w:val="num" w:pos="360"/>
              </w:tabs>
              <w:ind w:left="357" w:hanging="357"/>
              <w:rPr>
                <w:kern w:val="28"/>
              </w:rPr>
            </w:pPr>
            <w:r>
              <w:rPr>
                <w:kern w:val="28"/>
              </w:rPr>
              <w:t>? Muốn cộng nhiều phân số khác mẫu số ta làm tn?</w:t>
            </w:r>
          </w:p>
          <w:p w:rsidR="003109C2" w:rsidRPr="00F105B5" w:rsidRDefault="003109C2" w:rsidP="00030BD9">
            <w:pPr>
              <w:tabs>
                <w:tab w:val="num" w:pos="360"/>
              </w:tabs>
              <w:ind w:left="357" w:hanging="357"/>
              <w:rPr>
                <w:kern w:val="28"/>
              </w:rPr>
            </w:pPr>
            <w:r w:rsidRPr="00F105B5">
              <w:rPr>
                <w:kern w:val="28"/>
              </w:rPr>
              <w:t>GV nhận xét giờ học.</w:t>
            </w:r>
            <w:r>
              <w:rPr>
                <w:kern w:val="28"/>
              </w:rPr>
              <w:t xml:space="preserve"> Chốt kiến thức về cộng hai hay nhiều phân số khác mẫu số.</w:t>
            </w:r>
          </w:p>
          <w:p w:rsidR="003109C2" w:rsidRPr="00F105B5" w:rsidRDefault="003109C2" w:rsidP="00030BD9">
            <w:pPr>
              <w:rPr>
                <w:kern w:val="28"/>
              </w:rPr>
            </w:pPr>
            <w:r>
              <w:rPr>
                <w:kern w:val="28"/>
              </w:rPr>
              <w:t>HD chuẩn bị bài sau: Luyện tập.</w:t>
            </w:r>
          </w:p>
        </w:tc>
      </w:tr>
    </w:tbl>
    <w:p w:rsidR="00B93288" w:rsidRPr="00B93288" w:rsidRDefault="00B93288" w:rsidP="00B93288">
      <w:pPr>
        <w:jc w:val="center"/>
        <w:rPr>
          <w:bCs/>
          <w:lang w:val="es-MX"/>
        </w:rPr>
      </w:pPr>
      <w:r w:rsidRPr="00B93288">
        <w:rPr>
          <w:bCs/>
          <w:lang w:val="es-MX"/>
        </w:rPr>
        <w:t>___________________________________________________</w:t>
      </w:r>
    </w:p>
    <w:p w:rsidR="00B93288" w:rsidRPr="0066441E" w:rsidRDefault="00B93288" w:rsidP="00B93288">
      <w:pPr>
        <w:rPr>
          <w:b/>
          <w:bCs/>
          <w:u w:val="single"/>
          <w:lang w:val="nl-NL"/>
        </w:rPr>
      </w:pPr>
      <w:r w:rsidRPr="0066441E">
        <w:rPr>
          <w:b/>
          <w:bCs/>
          <w:lang w:val="nl-NL"/>
        </w:rPr>
        <w:t xml:space="preserve">Tiết </w:t>
      </w:r>
      <w:r>
        <w:rPr>
          <w:b/>
          <w:bCs/>
          <w:lang w:val="nl-NL"/>
        </w:rPr>
        <w:t>4</w:t>
      </w:r>
      <w:r w:rsidRPr="0066441E">
        <w:rPr>
          <w:b/>
          <w:bCs/>
          <w:lang w:val="nl-NL"/>
        </w:rPr>
        <w:t xml:space="preserve">:                </w:t>
      </w:r>
      <w:r>
        <w:rPr>
          <w:b/>
          <w:bCs/>
          <w:lang w:val="nl-NL"/>
        </w:rPr>
        <w:t xml:space="preserve">               </w:t>
      </w:r>
      <w:r w:rsidRPr="0066441E">
        <w:rPr>
          <w:b/>
          <w:bCs/>
          <w:lang w:val="nl-NL"/>
        </w:rPr>
        <w:t xml:space="preserve">          </w:t>
      </w:r>
      <w:r w:rsidRPr="0066441E">
        <w:rPr>
          <w:b/>
          <w:bCs/>
          <w:u w:val="single"/>
          <w:lang w:val="nl-NL"/>
        </w:rPr>
        <w:t>Luyện từ và câu</w:t>
      </w:r>
    </w:p>
    <w:p w:rsidR="00B93288" w:rsidRPr="0066441E" w:rsidRDefault="00B93288" w:rsidP="00B93288">
      <w:pPr>
        <w:jc w:val="center"/>
        <w:rPr>
          <w:b/>
          <w:bCs/>
          <w:lang w:val="nl-NL"/>
        </w:rPr>
      </w:pPr>
      <w:r w:rsidRPr="0066441E">
        <w:rPr>
          <w:b/>
          <w:bCs/>
          <w:lang w:val="nl-NL"/>
        </w:rPr>
        <w:t>Mở rộng vốn từ: Cái đẹp</w:t>
      </w:r>
      <w:r>
        <w:rPr>
          <w:b/>
          <w:bCs/>
          <w:lang w:val="nl-NL"/>
        </w:rPr>
        <w:t xml:space="preserve"> (tiếp)</w:t>
      </w:r>
    </w:p>
    <w:p w:rsidR="00B93288" w:rsidRPr="00C100D1" w:rsidRDefault="00B93288" w:rsidP="00B93288">
      <w:pPr>
        <w:rPr>
          <w:b/>
          <w:bCs/>
          <w:u w:val="single"/>
          <w:lang w:val="nl-NL"/>
        </w:rPr>
      </w:pPr>
      <w:r w:rsidRPr="00C100D1">
        <w:rPr>
          <w:b/>
          <w:bCs/>
          <w:u w:val="single"/>
          <w:lang w:val="nl-NL"/>
        </w:rPr>
        <w:lastRenderedPageBreak/>
        <w:t>I. Mục tiêu:</w:t>
      </w:r>
    </w:p>
    <w:p w:rsidR="00B93288" w:rsidRPr="0066441E" w:rsidRDefault="00B93288" w:rsidP="00B93288">
      <w:pPr>
        <w:jc w:val="both"/>
        <w:rPr>
          <w:lang w:val="nl-NL"/>
        </w:rPr>
      </w:pPr>
      <w:r w:rsidRPr="0066441E">
        <w:rPr>
          <w:lang w:val="nl-NL"/>
        </w:rPr>
        <w:t>- Biết thêm một số từ ngữ nói về chủ điểm Vẻ đẹp muôn màu, biết đặt câu với một số từ ngữ theo chủ điểm đã học (BT1, BT2, BT3).</w:t>
      </w:r>
    </w:p>
    <w:p w:rsidR="00B93288" w:rsidRPr="0066441E" w:rsidRDefault="00B93288" w:rsidP="00B93288">
      <w:pPr>
        <w:jc w:val="both"/>
        <w:rPr>
          <w:lang w:val="nl-NL"/>
        </w:rPr>
      </w:pPr>
      <w:r w:rsidRPr="0066441E">
        <w:rPr>
          <w:lang w:val="nl-NL"/>
        </w:rPr>
        <w:t>- Bước đầu làm quen với một số thành ngữ liên quan đến cái đẹp (BT4).</w:t>
      </w:r>
    </w:p>
    <w:p w:rsidR="00B93288" w:rsidRPr="0066441E" w:rsidRDefault="00B93288" w:rsidP="00B93288">
      <w:pPr>
        <w:jc w:val="both"/>
        <w:rPr>
          <w:lang w:val="nl-NL"/>
        </w:rPr>
      </w:pPr>
      <w:r w:rsidRPr="0066441E">
        <w:rPr>
          <w:lang w:val="nl-NL"/>
        </w:rPr>
        <w:t>- Giáo dục HS biết yêu và quý trọng cái đẹp trong cuộc sống.</w:t>
      </w:r>
    </w:p>
    <w:p w:rsidR="00562D67" w:rsidRDefault="00562D67" w:rsidP="00562D67">
      <w:pPr>
        <w:rPr>
          <w:b/>
          <w:lang w:val="da-DK"/>
        </w:rPr>
      </w:pPr>
      <w:r w:rsidRPr="00D252A9">
        <w:rPr>
          <w:b/>
          <w:u w:val="single"/>
          <w:lang w:val="da-DK"/>
        </w:rPr>
        <w:t>II. Đồ dùng học tập:</w:t>
      </w:r>
      <w:r w:rsidRPr="003A3918">
        <w:rPr>
          <w:b/>
          <w:lang w:val="da-DK"/>
        </w:rPr>
        <w:t xml:space="preserve">  </w:t>
      </w:r>
    </w:p>
    <w:p w:rsidR="00562D67" w:rsidRPr="0039130E" w:rsidRDefault="00562D67" w:rsidP="00562D67">
      <w:pPr>
        <w:ind w:left="720" w:hanging="720"/>
        <w:rPr>
          <w:lang w:val="it-IT"/>
        </w:rPr>
      </w:pPr>
      <w:r w:rsidRPr="0039130E">
        <w:rPr>
          <w:bCs/>
          <w:lang w:val="it-IT"/>
        </w:rPr>
        <w:t xml:space="preserve">GV: </w:t>
      </w:r>
      <w:r w:rsidRPr="0039130E">
        <w:rPr>
          <w:lang w:val="it-IT"/>
        </w:rPr>
        <w:t>Máy tính</w:t>
      </w:r>
      <w:r>
        <w:rPr>
          <w:lang w:val="it-IT"/>
        </w:rPr>
        <w:t xml:space="preserve">, </w:t>
      </w:r>
      <w:r>
        <w:rPr>
          <w:bCs/>
          <w:lang w:val="it-IT"/>
        </w:rPr>
        <w:t xml:space="preserve">video </w:t>
      </w:r>
      <w:r w:rsidRPr="00E325A6">
        <w:rPr>
          <w:bCs/>
          <w:lang w:val="it-IT"/>
        </w:rPr>
        <w:t xml:space="preserve">bài giảng </w:t>
      </w:r>
      <w:r>
        <w:rPr>
          <w:lang w:val="it-IT"/>
        </w:rPr>
        <w:t>của truyền hình Hà Nội</w:t>
      </w:r>
    </w:p>
    <w:p w:rsidR="00562D67" w:rsidRPr="0039130E" w:rsidRDefault="00562D67" w:rsidP="00562D67">
      <w:pPr>
        <w:ind w:left="720" w:hanging="720"/>
        <w:rPr>
          <w:bCs/>
          <w:lang w:val="it-IT"/>
        </w:rPr>
      </w:pPr>
      <w:r w:rsidRPr="0039130E">
        <w:rPr>
          <w:bCs/>
          <w:lang w:val="it-IT"/>
        </w:rPr>
        <w:t>HS: Máy tính hoặc điện thoại thông minh có kết nối interne</w:t>
      </w:r>
      <w:r>
        <w:rPr>
          <w:bCs/>
          <w:lang w:val="it-IT"/>
        </w:rPr>
        <w:t xml:space="preserve">t, sgk TV, vở BTTV </w:t>
      </w:r>
    </w:p>
    <w:p w:rsidR="00562D67" w:rsidRDefault="00562D67" w:rsidP="00562D67">
      <w:pPr>
        <w:rPr>
          <w:b/>
          <w:bCs/>
          <w:u w:val="single"/>
          <w:lang w:val="it-IT"/>
        </w:rPr>
      </w:pPr>
      <w:r w:rsidRPr="00A269B5">
        <w:rPr>
          <w:b/>
          <w:bCs/>
          <w:u w:val="single"/>
          <w:lang w:val="it-IT"/>
        </w:rPr>
        <w:t>III.Các hoạt động dạy- học</w:t>
      </w:r>
    </w:p>
    <w:p w:rsidR="00562D67" w:rsidRPr="006D6DDB" w:rsidRDefault="00562D67" w:rsidP="00562D67">
      <w:pPr>
        <w:jc w:val="center"/>
        <w:rPr>
          <w:b/>
          <w:bCs/>
          <w:lang w:val="it-IT"/>
        </w:rPr>
      </w:pPr>
      <w:r>
        <w:rPr>
          <w:b/>
          <w:bCs/>
          <w:lang w:val="it-IT"/>
        </w:rPr>
        <w:t>Dạy từ 10 giờ 00 phút - 10 giờ 40 phút qua Teams</w:t>
      </w:r>
    </w:p>
    <w:p w:rsidR="00562D67" w:rsidRPr="00E325A6" w:rsidRDefault="00562D67" w:rsidP="00562D67">
      <w:pPr>
        <w:rPr>
          <w:lang w:val="it-IT"/>
        </w:rPr>
      </w:pPr>
      <w:r w:rsidRPr="00E325A6">
        <w:rPr>
          <w:bCs/>
          <w:lang w:val="it-IT"/>
        </w:rPr>
        <w:t xml:space="preserve"> (Dạy qua </w:t>
      </w:r>
      <w:r>
        <w:rPr>
          <w:bCs/>
          <w:lang w:val="it-IT"/>
        </w:rPr>
        <w:t xml:space="preserve">video </w:t>
      </w:r>
      <w:r w:rsidRPr="00E325A6">
        <w:rPr>
          <w:bCs/>
          <w:lang w:val="it-IT"/>
        </w:rPr>
        <w:t xml:space="preserve">bài giảng </w:t>
      </w:r>
      <w:r>
        <w:rPr>
          <w:lang w:val="it-IT"/>
        </w:rPr>
        <w:t>của truyền hình Hà Nội: youtube/hanoitv.vn lớp 4/Dạy ngày 11.5.2020)</w:t>
      </w:r>
    </w:p>
    <w:tbl>
      <w:tblPr>
        <w:tblW w:w="10027" w:type="dxa"/>
        <w:tblLayout w:type="fixed"/>
        <w:tblLook w:val="0000"/>
      </w:tblPr>
      <w:tblGrid>
        <w:gridCol w:w="5133"/>
        <w:gridCol w:w="4894"/>
      </w:tblGrid>
      <w:tr w:rsidR="00B344B4" w:rsidRPr="008360BF" w:rsidTr="00030BD9">
        <w:tc>
          <w:tcPr>
            <w:tcW w:w="5133" w:type="dxa"/>
            <w:tcBorders>
              <w:right w:val="single" w:sz="4" w:space="0" w:color="auto"/>
            </w:tcBorders>
          </w:tcPr>
          <w:p w:rsidR="00B344B4" w:rsidRPr="008360BF" w:rsidRDefault="00B344B4" w:rsidP="00030BD9">
            <w:pPr>
              <w:jc w:val="both"/>
              <w:rPr>
                <w:b/>
                <w:bCs/>
                <w:lang w:val="it-IT"/>
              </w:rPr>
            </w:pPr>
            <w:r w:rsidRPr="008360BF">
              <w:rPr>
                <w:b/>
                <w:bCs/>
                <w:lang w:val="it-IT"/>
              </w:rPr>
              <w:t>A. Kiểm tra bài cũ                          3'</w:t>
            </w:r>
          </w:p>
        </w:tc>
        <w:tc>
          <w:tcPr>
            <w:tcW w:w="4894" w:type="dxa"/>
            <w:tcBorders>
              <w:left w:val="single" w:sz="4" w:space="0" w:color="auto"/>
            </w:tcBorders>
          </w:tcPr>
          <w:p w:rsidR="00B344B4" w:rsidRPr="008360BF" w:rsidRDefault="00B344B4" w:rsidP="00030BD9">
            <w:pPr>
              <w:jc w:val="both"/>
              <w:rPr>
                <w:b/>
                <w:bCs/>
                <w:lang w:val="it-IT"/>
              </w:rPr>
            </w:pPr>
          </w:p>
        </w:tc>
      </w:tr>
      <w:tr w:rsidR="00B344B4" w:rsidRPr="00F54C8F" w:rsidTr="00030BD9">
        <w:tc>
          <w:tcPr>
            <w:tcW w:w="5133" w:type="dxa"/>
            <w:tcBorders>
              <w:right w:val="single" w:sz="4" w:space="0" w:color="auto"/>
            </w:tcBorders>
          </w:tcPr>
          <w:p w:rsidR="00B344B4" w:rsidRPr="008360BF" w:rsidRDefault="00B344B4" w:rsidP="00030BD9">
            <w:pPr>
              <w:tabs>
                <w:tab w:val="num" w:pos="-436"/>
              </w:tabs>
              <w:jc w:val="both"/>
              <w:rPr>
                <w:lang w:val="it-IT"/>
              </w:rPr>
            </w:pPr>
            <w:r w:rsidRPr="008360BF">
              <w:rPr>
                <w:lang w:val="it-IT"/>
              </w:rPr>
              <w:t>Gọi 3 HS đọc đoạn văn kể lại cuộc nói chuyện giữa em và bố mẹ về tình hình học tập của em trong tuần qua, trong đó có dùng dấu gạch ngang.</w:t>
            </w:r>
          </w:p>
        </w:tc>
        <w:tc>
          <w:tcPr>
            <w:tcW w:w="4894" w:type="dxa"/>
            <w:tcBorders>
              <w:left w:val="single" w:sz="4" w:space="0" w:color="auto"/>
            </w:tcBorders>
          </w:tcPr>
          <w:p w:rsidR="00B344B4" w:rsidRPr="00F54C8F" w:rsidRDefault="00B344B4" w:rsidP="00030BD9">
            <w:pPr>
              <w:tabs>
                <w:tab w:val="num" w:pos="360"/>
              </w:tabs>
              <w:ind w:left="357" w:hanging="357"/>
              <w:jc w:val="both"/>
              <w:rPr>
                <w:lang w:val="it-IT"/>
              </w:rPr>
            </w:pPr>
            <w:r w:rsidRPr="00F54C8F">
              <w:rPr>
                <w:lang w:val="it-IT"/>
              </w:rPr>
              <w:t>3 HS đọc đoạn văn.</w:t>
            </w:r>
          </w:p>
          <w:p w:rsidR="00B344B4" w:rsidRPr="00F54C8F" w:rsidRDefault="00B344B4" w:rsidP="00030BD9">
            <w:pPr>
              <w:tabs>
                <w:tab w:val="num" w:pos="360"/>
              </w:tabs>
              <w:ind w:left="357" w:hanging="357"/>
              <w:jc w:val="both"/>
              <w:rPr>
                <w:lang w:val="it-IT"/>
              </w:rPr>
            </w:pPr>
            <w:r w:rsidRPr="00F54C8F">
              <w:rPr>
                <w:lang w:val="it-IT"/>
              </w:rPr>
              <w:t>Lớp nhận xét, đánh giá.</w:t>
            </w:r>
          </w:p>
        </w:tc>
      </w:tr>
      <w:tr w:rsidR="00B344B4" w:rsidRPr="00F54C8F" w:rsidTr="00030BD9">
        <w:tc>
          <w:tcPr>
            <w:tcW w:w="5133" w:type="dxa"/>
            <w:tcBorders>
              <w:right w:val="single" w:sz="4" w:space="0" w:color="auto"/>
            </w:tcBorders>
          </w:tcPr>
          <w:p w:rsidR="00B344B4" w:rsidRPr="00F54C8F" w:rsidRDefault="00B344B4" w:rsidP="00030BD9">
            <w:pPr>
              <w:tabs>
                <w:tab w:val="num" w:pos="360"/>
              </w:tabs>
              <w:ind w:left="357" w:hanging="357"/>
              <w:rPr>
                <w:lang w:val="it-IT"/>
              </w:rPr>
            </w:pPr>
            <w:r w:rsidRPr="00F54C8F">
              <w:rPr>
                <w:lang w:val="it-IT"/>
              </w:rPr>
              <w:t>Dấu gạch ngang dùng để làm gì?</w:t>
            </w:r>
          </w:p>
        </w:tc>
        <w:tc>
          <w:tcPr>
            <w:tcW w:w="4894" w:type="dxa"/>
            <w:tcBorders>
              <w:left w:val="single" w:sz="4" w:space="0" w:color="auto"/>
            </w:tcBorders>
          </w:tcPr>
          <w:p w:rsidR="00B344B4" w:rsidRPr="00F54C8F" w:rsidRDefault="00B344B4" w:rsidP="00030BD9">
            <w:pPr>
              <w:tabs>
                <w:tab w:val="num" w:pos="360"/>
              </w:tabs>
              <w:ind w:left="357" w:hanging="357"/>
              <w:jc w:val="both"/>
              <w:rPr>
                <w:lang w:val="it-IT"/>
              </w:rPr>
            </w:pPr>
          </w:p>
        </w:tc>
      </w:tr>
      <w:tr w:rsidR="00B344B4" w:rsidRPr="00A65420" w:rsidTr="00030BD9">
        <w:tc>
          <w:tcPr>
            <w:tcW w:w="5133" w:type="dxa"/>
            <w:tcBorders>
              <w:right w:val="single" w:sz="4" w:space="0" w:color="auto"/>
            </w:tcBorders>
          </w:tcPr>
          <w:p w:rsidR="00B344B4" w:rsidRPr="00A65420" w:rsidRDefault="00B344B4" w:rsidP="00030BD9">
            <w:pPr>
              <w:jc w:val="both"/>
            </w:pPr>
            <w:r w:rsidRPr="00A65420">
              <w:t>Nhận xét, đánh giá</w:t>
            </w:r>
          </w:p>
        </w:tc>
        <w:tc>
          <w:tcPr>
            <w:tcW w:w="4894" w:type="dxa"/>
            <w:tcBorders>
              <w:left w:val="single" w:sz="4" w:space="0" w:color="auto"/>
            </w:tcBorders>
          </w:tcPr>
          <w:p w:rsidR="00B344B4" w:rsidRPr="00A65420" w:rsidRDefault="00B344B4" w:rsidP="00030BD9">
            <w:pPr>
              <w:tabs>
                <w:tab w:val="num" w:pos="360"/>
              </w:tabs>
              <w:ind w:left="357" w:hanging="357"/>
            </w:pPr>
          </w:p>
        </w:tc>
      </w:tr>
      <w:tr w:rsidR="00B344B4" w:rsidRPr="00A65420" w:rsidTr="00030BD9">
        <w:tc>
          <w:tcPr>
            <w:tcW w:w="5133" w:type="dxa"/>
            <w:tcBorders>
              <w:right w:val="single" w:sz="4" w:space="0" w:color="auto"/>
            </w:tcBorders>
          </w:tcPr>
          <w:p w:rsidR="00B344B4" w:rsidRPr="00A65420" w:rsidRDefault="00B344B4" w:rsidP="00030BD9">
            <w:pPr>
              <w:jc w:val="both"/>
              <w:rPr>
                <w:b/>
                <w:bCs/>
              </w:rPr>
            </w:pPr>
            <w:r w:rsidRPr="00A65420">
              <w:rPr>
                <w:b/>
                <w:bCs/>
              </w:rPr>
              <w:t>B. Bài mới</w:t>
            </w:r>
            <w:r>
              <w:rPr>
                <w:b/>
                <w:bCs/>
              </w:rPr>
              <w:t>:</w:t>
            </w:r>
          </w:p>
        </w:tc>
        <w:tc>
          <w:tcPr>
            <w:tcW w:w="4894" w:type="dxa"/>
            <w:tcBorders>
              <w:left w:val="single" w:sz="4" w:space="0" w:color="auto"/>
            </w:tcBorders>
          </w:tcPr>
          <w:p w:rsidR="00B344B4" w:rsidRPr="00A65420" w:rsidRDefault="00B344B4" w:rsidP="00030BD9"/>
        </w:tc>
      </w:tr>
      <w:tr w:rsidR="00B344B4" w:rsidRPr="00A65420" w:rsidTr="00030BD9">
        <w:tc>
          <w:tcPr>
            <w:tcW w:w="5133" w:type="dxa"/>
            <w:tcBorders>
              <w:right w:val="single" w:sz="4" w:space="0" w:color="auto"/>
            </w:tcBorders>
          </w:tcPr>
          <w:p w:rsidR="00B344B4" w:rsidRPr="00A65420" w:rsidRDefault="00B344B4" w:rsidP="00030BD9">
            <w:pPr>
              <w:jc w:val="both"/>
              <w:rPr>
                <w:b/>
                <w:bCs/>
              </w:rPr>
            </w:pPr>
            <w:r w:rsidRPr="00A65420">
              <w:rPr>
                <w:b/>
                <w:bCs/>
              </w:rPr>
              <w:t>1. Giới thiệu bài                  1'</w:t>
            </w:r>
          </w:p>
        </w:tc>
        <w:tc>
          <w:tcPr>
            <w:tcW w:w="4894" w:type="dxa"/>
            <w:tcBorders>
              <w:left w:val="single" w:sz="4" w:space="0" w:color="auto"/>
            </w:tcBorders>
          </w:tcPr>
          <w:p w:rsidR="00B344B4" w:rsidRPr="00A65420" w:rsidRDefault="00B344B4" w:rsidP="00030BD9"/>
        </w:tc>
      </w:tr>
      <w:tr w:rsidR="00B344B4" w:rsidRPr="00A65420" w:rsidTr="00030BD9">
        <w:tc>
          <w:tcPr>
            <w:tcW w:w="5133" w:type="dxa"/>
            <w:tcBorders>
              <w:right w:val="single" w:sz="4" w:space="0" w:color="auto"/>
            </w:tcBorders>
          </w:tcPr>
          <w:p w:rsidR="00B344B4" w:rsidRPr="00A65420" w:rsidRDefault="00B344B4" w:rsidP="00030BD9">
            <w:pPr>
              <w:pStyle w:val="Heading4"/>
              <w:spacing w:before="0" w:after="0"/>
            </w:pPr>
            <w:r w:rsidRPr="00A65420">
              <w:t>2. Hướng dẫn HS làm bài tập              31'</w:t>
            </w:r>
          </w:p>
        </w:tc>
        <w:tc>
          <w:tcPr>
            <w:tcW w:w="4894" w:type="dxa"/>
            <w:tcBorders>
              <w:left w:val="single" w:sz="4" w:space="0" w:color="auto"/>
            </w:tcBorders>
          </w:tcPr>
          <w:p w:rsidR="00B344B4" w:rsidRPr="00A65420" w:rsidRDefault="00B344B4" w:rsidP="00030BD9">
            <w:pPr>
              <w:rPr>
                <w:b/>
                <w:bCs/>
              </w:rPr>
            </w:pPr>
          </w:p>
        </w:tc>
      </w:tr>
      <w:tr w:rsidR="00B344B4" w:rsidRPr="00A65420" w:rsidTr="00030BD9">
        <w:tc>
          <w:tcPr>
            <w:tcW w:w="5133" w:type="dxa"/>
            <w:tcBorders>
              <w:right w:val="single" w:sz="4" w:space="0" w:color="auto"/>
            </w:tcBorders>
          </w:tcPr>
          <w:p w:rsidR="00B344B4" w:rsidRPr="00AD440A" w:rsidRDefault="00B344B4" w:rsidP="00030BD9">
            <w:pPr>
              <w:jc w:val="both"/>
              <w:rPr>
                <w:bCs/>
              </w:rPr>
            </w:pPr>
            <w:r w:rsidRPr="00AD440A">
              <w:rPr>
                <w:b/>
              </w:rPr>
              <w:t>Bài 1:</w:t>
            </w:r>
            <w:r w:rsidRPr="00A65420">
              <w:rPr>
                <w:b/>
                <w:bCs/>
              </w:rPr>
              <w:t xml:space="preserve"> </w:t>
            </w:r>
            <w:r>
              <w:rPr>
                <w:b/>
                <w:bCs/>
              </w:rPr>
              <w:t xml:space="preserve">8’ </w:t>
            </w:r>
            <w:r w:rsidRPr="00AD440A">
              <w:rPr>
                <w:bCs/>
              </w:rPr>
              <w:t xml:space="preserve">GV </w:t>
            </w:r>
            <w:r w:rsidR="00643DCA">
              <w:rPr>
                <w:bCs/>
              </w:rPr>
              <w:t>chiếu BT</w:t>
            </w:r>
          </w:p>
          <w:p w:rsidR="00B344B4" w:rsidRPr="00A65420" w:rsidRDefault="00B344B4" w:rsidP="00030BD9">
            <w:pPr>
              <w:jc w:val="both"/>
            </w:pPr>
            <w:r w:rsidRPr="00A65420">
              <w:t>Gọi HS đọc yêu cầu và nội dung bài.</w:t>
            </w:r>
          </w:p>
        </w:tc>
        <w:tc>
          <w:tcPr>
            <w:tcW w:w="4894" w:type="dxa"/>
            <w:tcBorders>
              <w:left w:val="single" w:sz="4" w:space="0" w:color="auto"/>
            </w:tcBorders>
          </w:tcPr>
          <w:p w:rsidR="00B344B4" w:rsidRDefault="00B344B4" w:rsidP="00030BD9">
            <w:pPr>
              <w:rPr>
                <w:i/>
              </w:rPr>
            </w:pPr>
          </w:p>
          <w:p w:rsidR="00B344B4" w:rsidRPr="00A65420" w:rsidRDefault="00B344B4" w:rsidP="00030BD9">
            <w:r w:rsidRPr="00A65420">
              <w:t>1 HS đọc trước lớp.</w:t>
            </w:r>
          </w:p>
        </w:tc>
      </w:tr>
      <w:tr w:rsidR="00B344B4" w:rsidRPr="00A65420" w:rsidTr="00030BD9">
        <w:tc>
          <w:tcPr>
            <w:tcW w:w="5133" w:type="dxa"/>
            <w:tcBorders>
              <w:right w:val="single" w:sz="4" w:space="0" w:color="auto"/>
            </w:tcBorders>
          </w:tcPr>
          <w:p w:rsidR="00B344B4" w:rsidRPr="00A65420" w:rsidRDefault="00B344B4" w:rsidP="00643DCA">
            <w:pPr>
              <w:jc w:val="both"/>
            </w:pPr>
            <w:r w:rsidRPr="00A65420">
              <w:t>Yêu cầu HS tự làm bài.</w:t>
            </w:r>
          </w:p>
        </w:tc>
        <w:tc>
          <w:tcPr>
            <w:tcW w:w="4894" w:type="dxa"/>
            <w:tcBorders>
              <w:left w:val="single" w:sz="4" w:space="0" w:color="auto"/>
            </w:tcBorders>
          </w:tcPr>
          <w:p w:rsidR="00B344B4" w:rsidRPr="00A65420" w:rsidRDefault="00643DCA" w:rsidP="00030BD9">
            <w:r>
              <w:t xml:space="preserve">HS làm VBT </w:t>
            </w:r>
            <w:r w:rsidR="00B344B4" w:rsidRPr="00A65420">
              <w:t>dùng bút chì nối từng ô bên trái với các ô bên phải cho phù hợp.</w:t>
            </w:r>
          </w:p>
        </w:tc>
      </w:tr>
      <w:tr w:rsidR="00B344B4" w:rsidRPr="00A65420" w:rsidTr="00030BD9">
        <w:tc>
          <w:tcPr>
            <w:tcW w:w="5133" w:type="dxa"/>
            <w:tcBorders>
              <w:right w:val="single" w:sz="4" w:space="0" w:color="auto"/>
            </w:tcBorders>
          </w:tcPr>
          <w:p w:rsidR="00B344B4" w:rsidRPr="00A65420" w:rsidRDefault="00B344B4" w:rsidP="00030BD9">
            <w:pPr>
              <w:jc w:val="both"/>
            </w:pPr>
          </w:p>
        </w:tc>
        <w:tc>
          <w:tcPr>
            <w:tcW w:w="4894" w:type="dxa"/>
            <w:tcBorders>
              <w:left w:val="single" w:sz="4" w:space="0" w:color="auto"/>
            </w:tcBorders>
          </w:tcPr>
          <w:p w:rsidR="00B344B4" w:rsidRPr="00A65420" w:rsidRDefault="00B344B4" w:rsidP="00030BD9">
            <w:r>
              <w:t xml:space="preserve">Chữa bài. </w:t>
            </w:r>
            <w:r w:rsidRPr="00A65420">
              <w:t>Nhận xét.</w:t>
            </w:r>
          </w:p>
        </w:tc>
      </w:tr>
      <w:tr w:rsidR="00B344B4" w:rsidRPr="00A65420" w:rsidTr="00030BD9">
        <w:tc>
          <w:tcPr>
            <w:tcW w:w="5133" w:type="dxa"/>
            <w:tcBorders>
              <w:right w:val="single" w:sz="4" w:space="0" w:color="auto"/>
            </w:tcBorders>
          </w:tcPr>
          <w:p w:rsidR="00B344B4" w:rsidRPr="00A65420" w:rsidRDefault="00B344B4" w:rsidP="00030BD9">
            <w:pPr>
              <w:jc w:val="both"/>
            </w:pPr>
            <w:r w:rsidRPr="00A65420">
              <w:t>Nhận xét, kết luận</w:t>
            </w:r>
            <w:r>
              <w:t xml:space="preserve"> lời giải đúng.</w:t>
            </w:r>
            <w:r w:rsidRPr="00A65420">
              <w:t xml:space="preserve"> </w:t>
            </w:r>
          </w:p>
        </w:tc>
        <w:tc>
          <w:tcPr>
            <w:tcW w:w="4894" w:type="dxa"/>
            <w:tcBorders>
              <w:left w:val="single" w:sz="4" w:space="0" w:color="auto"/>
            </w:tcBorders>
          </w:tcPr>
          <w:p w:rsidR="00B344B4" w:rsidRPr="00A65420" w:rsidRDefault="00B344B4" w:rsidP="00030BD9">
            <w:r>
              <w:t>Hs nêu lại kq’</w:t>
            </w:r>
          </w:p>
        </w:tc>
      </w:tr>
      <w:tr w:rsidR="00B344B4" w:rsidRPr="00A65420" w:rsidTr="00030BD9">
        <w:tc>
          <w:tcPr>
            <w:tcW w:w="5133" w:type="dxa"/>
            <w:tcBorders>
              <w:right w:val="single" w:sz="4" w:space="0" w:color="auto"/>
            </w:tcBorders>
          </w:tcPr>
          <w:p w:rsidR="00B344B4" w:rsidRPr="00A65420" w:rsidRDefault="00B344B4" w:rsidP="00030BD9">
            <w:pPr>
              <w:jc w:val="both"/>
            </w:pPr>
            <w:r w:rsidRPr="00A65420">
              <w:t>Yêu cầu HS học thuộc lòng 4 câu tục ngữ.</w:t>
            </w:r>
          </w:p>
        </w:tc>
        <w:tc>
          <w:tcPr>
            <w:tcW w:w="4894" w:type="dxa"/>
            <w:tcBorders>
              <w:left w:val="single" w:sz="4" w:space="0" w:color="auto"/>
            </w:tcBorders>
          </w:tcPr>
          <w:p w:rsidR="00B344B4" w:rsidRPr="00A65420" w:rsidRDefault="00643DCA" w:rsidP="00643DCA">
            <w:r>
              <w:t xml:space="preserve">2 HS đọc, lớp </w:t>
            </w:r>
            <w:r w:rsidR="00B344B4" w:rsidRPr="00A65420">
              <w:t>đọc thầm theo.</w:t>
            </w:r>
          </w:p>
        </w:tc>
      </w:tr>
      <w:tr w:rsidR="00B344B4" w:rsidRPr="00A65420" w:rsidTr="00030BD9">
        <w:tc>
          <w:tcPr>
            <w:tcW w:w="5133" w:type="dxa"/>
            <w:tcBorders>
              <w:right w:val="single" w:sz="4" w:space="0" w:color="auto"/>
            </w:tcBorders>
          </w:tcPr>
          <w:p w:rsidR="00B344B4" w:rsidRPr="00AD440A" w:rsidRDefault="00B344B4" w:rsidP="00030BD9">
            <w:pPr>
              <w:pStyle w:val="Heading4"/>
              <w:spacing w:before="0" w:after="0"/>
              <w:rPr>
                <w:bCs w:val="0"/>
              </w:rPr>
            </w:pPr>
            <w:r w:rsidRPr="00AD440A">
              <w:rPr>
                <w:bCs w:val="0"/>
              </w:rPr>
              <w:t>Bài 2</w:t>
            </w:r>
            <w:r>
              <w:rPr>
                <w:bCs w:val="0"/>
              </w:rPr>
              <w:t>: 8’</w:t>
            </w:r>
          </w:p>
        </w:tc>
        <w:tc>
          <w:tcPr>
            <w:tcW w:w="4894" w:type="dxa"/>
            <w:tcBorders>
              <w:left w:val="single" w:sz="4" w:space="0" w:color="auto"/>
            </w:tcBorders>
          </w:tcPr>
          <w:p w:rsidR="00B344B4" w:rsidRPr="00A65420" w:rsidRDefault="00B344B4" w:rsidP="00030BD9"/>
        </w:tc>
      </w:tr>
      <w:tr w:rsidR="00B344B4" w:rsidRPr="00A65420" w:rsidTr="00030BD9">
        <w:tc>
          <w:tcPr>
            <w:tcW w:w="5133" w:type="dxa"/>
            <w:tcBorders>
              <w:right w:val="single" w:sz="4" w:space="0" w:color="auto"/>
            </w:tcBorders>
          </w:tcPr>
          <w:p w:rsidR="00B344B4" w:rsidRPr="00A65420" w:rsidRDefault="00B344B4" w:rsidP="00030BD9">
            <w:pPr>
              <w:jc w:val="both"/>
            </w:pPr>
            <w:r w:rsidRPr="00A65420">
              <w:t>Gọi HS đọc yêu cầu bài tập.</w:t>
            </w:r>
          </w:p>
        </w:tc>
        <w:tc>
          <w:tcPr>
            <w:tcW w:w="4894" w:type="dxa"/>
            <w:tcBorders>
              <w:left w:val="single" w:sz="4" w:space="0" w:color="auto"/>
            </w:tcBorders>
          </w:tcPr>
          <w:p w:rsidR="00B344B4" w:rsidRPr="00A65420" w:rsidRDefault="00B344B4" w:rsidP="00030BD9">
            <w:r w:rsidRPr="00A65420">
              <w:t>1 HS đ</w:t>
            </w:r>
            <w:r>
              <w:t>ọc</w:t>
            </w:r>
            <w:r w:rsidRPr="00A65420">
              <w:t xml:space="preserve"> trước lớp.</w:t>
            </w:r>
          </w:p>
        </w:tc>
      </w:tr>
      <w:tr w:rsidR="00B344B4" w:rsidRPr="00A65420" w:rsidTr="00030BD9">
        <w:tc>
          <w:tcPr>
            <w:tcW w:w="5133" w:type="dxa"/>
            <w:tcBorders>
              <w:right w:val="single" w:sz="4" w:space="0" w:color="auto"/>
            </w:tcBorders>
          </w:tcPr>
          <w:p w:rsidR="00B344B4" w:rsidRPr="00A65420" w:rsidRDefault="00B344B4" w:rsidP="00030BD9">
            <w:pPr>
              <w:jc w:val="both"/>
            </w:pPr>
            <w:r w:rsidRPr="00A65420">
              <w:t xml:space="preserve">Yêu cầu HS suy nghĩ về các trường hợp sử dụng các câu tục ngữ nói trên. </w:t>
            </w:r>
          </w:p>
        </w:tc>
        <w:tc>
          <w:tcPr>
            <w:tcW w:w="4894" w:type="dxa"/>
            <w:tcBorders>
              <w:left w:val="single" w:sz="4" w:space="0" w:color="auto"/>
            </w:tcBorders>
          </w:tcPr>
          <w:p w:rsidR="00B344B4" w:rsidRPr="00A65420" w:rsidRDefault="00643DCA" w:rsidP="00030BD9">
            <w:r>
              <w:t>HS suy nghĩ, làm VBT</w:t>
            </w:r>
          </w:p>
        </w:tc>
      </w:tr>
      <w:tr w:rsidR="00B344B4" w:rsidRPr="00A65420" w:rsidTr="00030BD9">
        <w:tc>
          <w:tcPr>
            <w:tcW w:w="5133" w:type="dxa"/>
            <w:tcBorders>
              <w:right w:val="single" w:sz="4" w:space="0" w:color="auto"/>
            </w:tcBorders>
          </w:tcPr>
          <w:p w:rsidR="00B344B4" w:rsidRPr="00A65420" w:rsidRDefault="00B344B4" w:rsidP="00030BD9">
            <w:pPr>
              <w:jc w:val="both"/>
            </w:pPr>
            <w:r w:rsidRPr="00A65420">
              <w:t>Gọi HS tiếp nối nhau trình bày ý kiến của mình. GV chú ý sửa lỗi dùng từ, đặt câu cho từng HS.</w:t>
            </w:r>
          </w:p>
        </w:tc>
        <w:tc>
          <w:tcPr>
            <w:tcW w:w="4894" w:type="dxa"/>
            <w:tcBorders>
              <w:left w:val="single" w:sz="4" w:space="0" w:color="auto"/>
            </w:tcBorders>
          </w:tcPr>
          <w:p w:rsidR="00B344B4" w:rsidRPr="00A65420" w:rsidRDefault="00B344B4" w:rsidP="00643DCA">
            <w:r w:rsidRPr="00A65420">
              <w:t xml:space="preserve">3 </w:t>
            </w:r>
            <w:r w:rsidR="00643DCA">
              <w:t>-</w:t>
            </w:r>
            <w:r w:rsidRPr="00A65420">
              <w:t xml:space="preserve"> 5 HS trình bày </w:t>
            </w:r>
          </w:p>
        </w:tc>
      </w:tr>
      <w:tr w:rsidR="00B344B4" w:rsidRPr="00A65420" w:rsidTr="00030BD9">
        <w:tc>
          <w:tcPr>
            <w:tcW w:w="5133" w:type="dxa"/>
            <w:tcBorders>
              <w:right w:val="single" w:sz="4" w:space="0" w:color="auto"/>
            </w:tcBorders>
          </w:tcPr>
          <w:p w:rsidR="00B344B4" w:rsidRDefault="00B344B4" w:rsidP="00030BD9">
            <w:pPr>
              <w:jc w:val="both"/>
            </w:pPr>
            <w:r w:rsidRPr="00A65420">
              <w:t xml:space="preserve">Nhận xét, </w:t>
            </w:r>
            <w:r>
              <w:t>tuyên dương</w:t>
            </w:r>
            <w:r w:rsidRPr="00A65420">
              <w:t xml:space="preserve"> những HS nói tốt.</w:t>
            </w:r>
          </w:p>
          <w:p w:rsidR="00B344B4" w:rsidRPr="00A65420" w:rsidRDefault="00B344B4" w:rsidP="00030BD9">
            <w:pPr>
              <w:jc w:val="both"/>
            </w:pPr>
            <w:r>
              <w:t>Chốt lại 1 số trường hợp có thể sử dụng các câu tục ngữ trên.</w:t>
            </w:r>
          </w:p>
        </w:tc>
        <w:tc>
          <w:tcPr>
            <w:tcW w:w="4894" w:type="dxa"/>
            <w:tcBorders>
              <w:left w:val="single" w:sz="4" w:space="0" w:color="auto"/>
            </w:tcBorders>
          </w:tcPr>
          <w:p w:rsidR="00B344B4" w:rsidRPr="00A65420" w:rsidRDefault="00B344B4" w:rsidP="00030BD9"/>
        </w:tc>
      </w:tr>
      <w:tr w:rsidR="00B344B4" w:rsidRPr="00A65420" w:rsidTr="00030BD9">
        <w:tc>
          <w:tcPr>
            <w:tcW w:w="5133" w:type="dxa"/>
            <w:tcBorders>
              <w:right w:val="single" w:sz="4" w:space="0" w:color="auto"/>
            </w:tcBorders>
          </w:tcPr>
          <w:p w:rsidR="00B344B4" w:rsidRPr="000057CC" w:rsidRDefault="00B344B4" w:rsidP="00030BD9">
            <w:pPr>
              <w:pStyle w:val="Heading4"/>
              <w:spacing w:before="0" w:after="0"/>
              <w:rPr>
                <w:bCs w:val="0"/>
              </w:rPr>
            </w:pPr>
            <w:r w:rsidRPr="000057CC">
              <w:rPr>
                <w:bCs w:val="0"/>
              </w:rPr>
              <w:t>Bài 3: 8’</w:t>
            </w:r>
          </w:p>
        </w:tc>
        <w:tc>
          <w:tcPr>
            <w:tcW w:w="4894" w:type="dxa"/>
            <w:tcBorders>
              <w:left w:val="single" w:sz="4" w:space="0" w:color="auto"/>
            </w:tcBorders>
          </w:tcPr>
          <w:p w:rsidR="00B344B4" w:rsidRPr="00A65420" w:rsidRDefault="00B344B4" w:rsidP="00030BD9"/>
        </w:tc>
      </w:tr>
      <w:tr w:rsidR="00B344B4" w:rsidRPr="00A65420" w:rsidTr="00030BD9">
        <w:tc>
          <w:tcPr>
            <w:tcW w:w="5133" w:type="dxa"/>
            <w:tcBorders>
              <w:right w:val="single" w:sz="4" w:space="0" w:color="auto"/>
            </w:tcBorders>
          </w:tcPr>
          <w:p w:rsidR="00B344B4" w:rsidRPr="00A65420" w:rsidRDefault="00B344B4" w:rsidP="00030BD9">
            <w:pPr>
              <w:jc w:val="both"/>
            </w:pPr>
            <w:r w:rsidRPr="00A65420">
              <w:t>Gọi HS đọc yêu cầu và nội dung bài.</w:t>
            </w:r>
          </w:p>
        </w:tc>
        <w:tc>
          <w:tcPr>
            <w:tcW w:w="4894" w:type="dxa"/>
            <w:tcBorders>
              <w:left w:val="single" w:sz="4" w:space="0" w:color="auto"/>
            </w:tcBorders>
          </w:tcPr>
          <w:p w:rsidR="00B344B4" w:rsidRPr="00A65420" w:rsidRDefault="00B344B4" w:rsidP="00643DCA">
            <w:r w:rsidRPr="00A65420">
              <w:t xml:space="preserve">1 HS đọc </w:t>
            </w:r>
            <w:r w:rsidR="00643DCA">
              <w:t>y/c</w:t>
            </w:r>
            <w:r>
              <w:t xml:space="preserve">. HS cả lớp đọc thầm </w:t>
            </w:r>
          </w:p>
        </w:tc>
      </w:tr>
      <w:tr w:rsidR="00B344B4" w:rsidRPr="00A65420" w:rsidTr="00030BD9">
        <w:tc>
          <w:tcPr>
            <w:tcW w:w="5133" w:type="dxa"/>
            <w:tcBorders>
              <w:right w:val="single" w:sz="4" w:space="0" w:color="auto"/>
            </w:tcBorders>
          </w:tcPr>
          <w:p w:rsidR="00B344B4" w:rsidRPr="00A65420" w:rsidRDefault="00B344B4" w:rsidP="00030BD9">
            <w:pPr>
              <w:jc w:val="both"/>
            </w:pPr>
          </w:p>
        </w:tc>
        <w:tc>
          <w:tcPr>
            <w:tcW w:w="4894" w:type="dxa"/>
            <w:tcBorders>
              <w:left w:val="single" w:sz="4" w:space="0" w:color="auto"/>
            </w:tcBorders>
          </w:tcPr>
          <w:p w:rsidR="00B344B4" w:rsidRPr="00A65420" w:rsidRDefault="00B344B4" w:rsidP="00643DCA">
            <w:r w:rsidRPr="00A65420">
              <w:t xml:space="preserve">HS làm bài vào </w:t>
            </w:r>
            <w:r w:rsidR="00643DCA">
              <w:t>VBT =&gt; trình bày, n. xét</w:t>
            </w:r>
          </w:p>
        </w:tc>
      </w:tr>
      <w:tr w:rsidR="00643DCA" w:rsidRPr="00A65420" w:rsidTr="00030BD9">
        <w:tc>
          <w:tcPr>
            <w:tcW w:w="5133" w:type="dxa"/>
            <w:tcBorders>
              <w:right w:val="single" w:sz="4" w:space="0" w:color="auto"/>
            </w:tcBorders>
          </w:tcPr>
          <w:p w:rsidR="00643DCA" w:rsidRPr="00A65420" w:rsidRDefault="00643DCA" w:rsidP="00030BD9">
            <w:pPr>
              <w:jc w:val="both"/>
            </w:pPr>
            <w:r w:rsidRPr="00A65420">
              <w:t>Nhận xét, kết luận các từ đúng.</w:t>
            </w:r>
          </w:p>
        </w:tc>
        <w:tc>
          <w:tcPr>
            <w:tcW w:w="4894" w:type="dxa"/>
            <w:tcBorders>
              <w:left w:val="single" w:sz="4" w:space="0" w:color="auto"/>
            </w:tcBorders>
          </w:tcPr>
          <w:p w:rsidR="00643DCA" w:rsidRPr="00A65420" w:rsidRDefault="00643DCA" w:rsidP="00643DCA"/>
        </w:tc>
      </w:tr>
      <w:tr w:rsidR="00B344B4" w:rsidRPr="00A65420" w:rsidTr="00030BD9">
        <w:tc>
          <w:tcPr>
            <w:tcW w:w="5133" w:type="dxa"/>
            <w:tcBorders>
              <w:right w:val="single" w:sz="4" w:space="0" w:color="auto"/>
            </w:tcBorders>
          </w:tcPr>
          <w:p w:rsidR="00B344B4" w:rsidRPr="000057CC" w:rsidRDefault="00B344B4" w:rsidP="00030BD9">
            <w:pPr>
              <w:pStyle w:val="Heading4"/>
              <w:spacing w:before="0" w:after="0"/>
              <w:rPr>
                <w:bCs w:val="0"/>
              </w:rPr>
            </w:pPr>
            <w:r w:rsidRPr="000057CC">
              <w:rPr>
                <w:bCs w:val="0"/>
              </w:rPr>
              <w:t>Bài 4</w:t>
            </w:r>
            <w:r>
              <w:rPr>
                <w:bCs w:val="0"/>
              </w:rPr>
              <w:t>: 7’</w:t>
            </w:r>
          </w:p>
        </w:tc>
        <w:tc>
          <w:tcPr>
            <w:tcW w:w="4894" w:type="dxa"/>
            <w:tcBorders>
              <w:left w:val="single" w:sz="4" w:space="0" w:color="auto"/>
            </w:tcBorders>
          </w:tcPr>
          <w:p w:rsidR="00B344B4" w:rsidRPr="00A65420" w:rsidRDefault="00B344B4" w:rsidP="00030BD9"/>
        </w:tc>
      </w:tr>
      <w:tr w:rsidR="00B344B4" w:rsidRPr="00A65420" w:rsidTr="00030BD9">
        <w:tc>
          <w:tcPr>
            <w:tcW w:w="5133" w:type="dxa"/>
            <w:tcBorders>
              <w:right w:val="single" w:sz="4" w:space="0" w:color="auto"/>
            </w:tcBorders>
          </w:tcPr>
          <w:p w:rsidR="00B344B4" w:rsidRPr="00A65420" w:rsidRDefault="00B344B4" w:rsidP="00030BD9">
            <w:pPr>
              <w:jc w:val="both"/>
            </w:pPr>
            <w:r w:rsidRPr="00A65420">
              <w:t xml:space="preserve">Yêu cầu HS tiếp nối nhau đặt câu với mỗi </w:t>
            </w:r>
            <w:r w:rsidRPr="00A65420">
              <w:lastRenderedPageBreak/>
              <w:t xml:space="preserve">từ vừa tìm được ở bài tập 3. </w:t>
            </w:r>
          </w:p>
        </w:tc>
        <w:tc>
          <w:tcPr>
            <w:tcW w:w="4894" w:type="dxa"/>
            <w:tcBorders>
              <w:left w:val="single" w:sz="4" w:space="0" w:color="auto"/>
            </w:tcBorders>
          </w:tcPr>
          <w:p w:rsidR="00B344B4" w:rsidRPr="00A65420" w:rsidRDefault="00B344B4" w:rsidP="00030BD9">
            <w:r w:rsidRPr="00A65420">
              <w:lastRenderedPageBreak/>
              <w:t xml:space="preserve">Tiếp nối nhau đọc câu của mình trước </w:t>
            </w:r>
            <w:r w:rsidRPr="00A65420">
              <w:lastRenderedPageBreak/>
              <w:t>lớp.</w:t>
            </w:r>
          </w:p>
        </w:tc>
      </w:tr>
      <w:tr w:rsidR="00B344B4" w:rsidRPr="00A65420" w:rsidTr="00030BD9">
        <w:tc>
          <w:tcPr>
            <w:tcW w:w="5133" w:type="dxa"/>
            <w:tcBorders>
              <w:right w:val="single" w:sz="4" w:space="0" w:color="auto"/>
            </w:tcBorders>
          </w:tcPr>
          <w:p w:rsidR="00B344B4" w:rsidRDefault="00B344B4" w:rsidP="00030BD9">
            <w:pPr>
              <w:jc w:val="both"/>
            </w:pPr>
            <w:r w:rsidRPr="00A65420">
              <w:lastRenderedPageBreak/>
              <w:t>Yêu cầu HS viết các câu văn vào vở.</w:t>
            </w:r>
          </w:p>
          <w:p w:rsidR="00B344B4" w:rsidRPr="00A65420" w:rsidRDefault="00B344B4" w:rsidP="00030BD9">
            <w:pPr>
              <w:jc w:val="both"/>
            </w:pPr>
            <w:r>
              <w:t>Chốt cách đặt câu với từ cho trước.</w:t>
            </w:r>
          </w:p>
        </w:tc>
        <w:tc>
          <w:tcPr>
            <w:tcW w:w="4894" w:type="dxa"/>
            <w:tcBorders>
              <w:left w:val="single" w:sz="4" w:space="0" w:color="auto"/>
            </w:tcBorders>
          </w:tcPr>
          <w:p w:rsidR="00B344B4" w:rsidRPr="00A65420" w:rsidRDefault="00B344B4" w:rsidP="00030BD9">
            <w:r w:rsidRPr="00A65420">
              <w:t>Mỗi HS viết 3 câu văn vào vở.</w:t>
            </w:r>
          </w:p>
        </w:tc>
      </w:tr>
      <w:tr w:rsidR="00B344B4" w:rsidRPr="00A65420" w:rsidTr="00030BD9">
        <w:tc>
          <w:tcPr>
            <w:tcW w:w="5133" w:type="dxa"/>
            <w:tcBorders>
              <w:right w:val="single" w:sz="4" w:space="0" w:color="auto"/>
            </w:tcBorders>
          </w:tcPr>
          <w:p w:rsidR="00B344B4" w:rsidRPr="00A65420" w:rsidRDefault="00B344B4" w:rsidP="00030BD9">
            <w:pPr>
              <w:jc w:val="both"/>
              <w:rPr>
                <w:b/>
                <w:bCs/>
              </w:rPr>
            </w:pPr>
            <w:r w:rsidRPr="00A65420">
              <w:rPr>
                <w:b/>
                <w:bCs/>
              </w:rPr>
              <w:t>C. Củng cố - dặn dò                     3'</w:t>
            </w:r>
          </w:p>
        </w:tc>
        <w:tc>
          <w:tcPr>
            <w:tcW w:w="4894" w:type="dxa"/>
            <w:tcBorders>
              <w:left w:val="single" w:sz="4" w:space="0" w:color="auto"/>
            </w:tcBorders>
          </w:tcPr>
          <w:p w:rsidR="00B344B4" w:rsidRPr="00A65420" w:rsidRDefault="00B344B4" w:rsidP="00030BD9">
            <w:pPr>
              <w:rPr>
                <w:b/>
                <w:bCs/>
              </w:rPr>
            </w:pPr>
          </w:p>
        </w:tc>
      </w:tr>
      <w:tr w:rsidR="00B344B4" w:rsidRPr="00A65420" w:rsidTr="00030BD9">
        <w:tc>
          <w:tcPr>
            <w:tcW w:w="10027" w:type="dxa"/>
            <w:gridSpan w:val="2"/>
          </w:tcPr>
          <w:p w:rsidR="00B344B4" w:rsidRPr="00A65420" w:rsidRDefault="00B344B4" w:rsidP="00030BD9">
            <w:pPr>
              <w:jc w:val="both"/>
            </w:pPr>
            <w:r>
              <w:t>? Nêu lại các câu tục ngữ có liên quan đến cái đẹp và trường hợp sử dụng chúng.</w:t>
            </w:r>
          </w:p>
          <w:p w:rsidR="00B344B4" w:rsidRPr="00A65420" w:rsidRDefault="00B344B4" w:rsidP="00030BD9">
            <w:r w:rsidRPr="00A65420">
              <w:t>Nhận xét tiết học.</w:t>
            </w:r>
            <w:r>
              <w:t xml:space="preserve"> HDVN: xem lại bài, chuẩn bị bài sau: Câu kể Ai là gì?</w:t>
            </w:r>
          </w:p>
        </w:tc>
      </w:tr>
    </w:tbl>
    <w:p w:rsidR="00562D67" w:rsidRPr="00562D67" w:rsidRDefault="00562D67" w:rsidP="00562D67">
      <w:pPr>
        <w:rPr>
          <w:bCs/>
          <w:lang w:val="nl-NL"/>
        </w:rPr>
      </w:pPr>
      <w:r w:rsidRPr="00562D67">
        <w:rPr>
          <w:bCs/>
          <w:lang w:val="nl-NL"/>
        </w:rPr>
        <w:t>__________________________________________________________________</w:t>
      </w:r>
    </w:p>
    <w:p w:rsidR="00562D67" w:rsidRDefault="00562D67" w:rsidP="00562D67">
      <w:pPr>
        <w:rPr>
          <w:b/>
          <w:bCs/>
          <w:lang w:val="vi-VN"/>
        </w:rPr>
      </w:pPr>
      <w:r>
        <w:rPr>
          <w:b/>
          <w:bCs/>
        </w:rPr>
        <w:t xml:space="preserve"> </w:t>
      </w:r>
      <w:r>
        <w:rPr>
          <w:b/>
          <w:bCs/>
        </w:rPr>
        <w:tab/>
      </w:r>
      <w:r>
        <w:rPr>
          <w:b/>
          <w:bCs/>
        </w:rPr>
        <w:tab/>
      </w:r>
      <w:r>
        <w:rPr>
          <w:b/>
          <w:bCs/>
        </w:rPr>
        <w:tab/>
      </w:r>
      <w:r>
        <w:rPr>
          <w:b/>
          <w:bCs/>
        </w:rPr>
        <w:tab/>
        <w:t>Thứ sáu ngày 26</w:t>
      </w:r>
      <w:r>
        <w:rPr>
          <w:b/>
          <w:bCs/>
          <w:lang w:val="vi-VN"/>
        </w:rPr>
        <w:t xml:space="preserve"> </w:t>
      </w:r>
      <w:r>
        <w:rPr>
          <w:b/>
          <w:bCs/>
        </w:rPr>
        <w:t>tháng 2 năm 2021</w:t>
      </w:r>
    </w:p>
    <w:p w:rsidR="00562D67" w:rsidRPr="00571FCD" w:rsidRDefault="00562D67" w:rsidP="00562D67">
      <w:pPr>
        <w:rPr>
          <w:b/>
          <w:bCs/>
          <w:u w:val="single"/>
          <w:lang w:val="es-ES"/>
        </w:rPr>
      </w:pPr>
      <w:r w:rsidRPr="00571FCD">
        <w:rPr>
          <w:b/>
          <w:bCs/>
          <w:lang w:val="es-ES"/>
        </w:rPr>
        <w:t xml:space="preserve">Tiết </w:t>
      </w:r>
      <w:r>
        <w:rPr>
          <w:b/>
          <w:bCs/>
          <w:lang w:val="es-ES"/>
        </w:rPr>
        <w:t>1</w:t>
      </w:r>
      <w:r w:rsidRPr="00571FCD">
        <w:rPr>
          <w:b/>
          <w:bCs/>
          <w:lang w:val="es-ES"/>
        </w:rPr>
        <w:t xml:space="preserve">:                                                    </w:t>
      </w:r>
      <w:r w:rsidRPr="00571FCD">
        <w:rPr>
          <w:b/>
          <w:bCs/>
          <w:u w:val="single"/>
          <w:lang w:val="es-ES"/>
        </w:rPr>
        <w:t>Toán</w:t>
      </w:r>
    </w:p>
    <w:p w:rsidR="00562D67" w:rsidRPr="00A65420" w:rsidRDefault="00562D67" w:rsidP="00562D67">
      <w:pPr>
        <w:jc w:val="center"/>
        <w:rPr>
          <w:b/>
          <w:bCs/>
        </w:rPr>
      </w:pPr>
      <w:r w:rsidRPr="00A65420">
        <w:rPr>
          <w:b/>
          <w:bCs/>
        </w:rPr>
        <w:t>Luyện tập (tr 128)</w:t>
      </w:r>
    </w:p>
    <w:p w:rsidR="00562D67" w:rsidRPr="00813989" w:rsidRDefault="00562D67" w:rsidP="00562D67">
      <w:pPr>
        <w:jc w:val="both"/>
        <w:rPr>
          <w:u w:val="single"/>
        </w:rPr>
      </w:pPr>
      <w:r w:rsidRPr="00813989">
        <w:rPr>
          <w:b/>
          <w:bCs/>
          <w:u w:val="single"/>
        </w:rPr>
        <w:t>I.  Mục tiêu:</w:t>
      </w:r>
      <w:r w:rsidRPr="00813989">
        <w:rPr>
          <w:u w:val="single"/>
        </w:rPr>
        <w:t xml:space="preserve"> </w:t>
      </w:r>
    </w:p>
    <w:p w:rsidR="00562D67" w:rsidRPr="00A65420" w:rsidRDefault="00562D67" w:rsidP="00562D67">
      <w:pPr>
        <w:jc w:val="both"/>
      </w:pPr>
      <w:r>
        <w:t>- Rút gọn đ</w:t>
      </w:r>
      <w:r w:rsidRPr="00A65420">
        <w:t>ược phân số. Thực hiện được phép cộng hai phân số.</w:t>
      </w:r>
    </w:p>
    <w:p w:rsidR="00562D67" w:rsidRPr="00A65420" w:rsidRDefault="00562D67" w:rsidP="00562D67">
      <w:pPr>
        <w:jc w:val="both"/>
      </w:pPr>
      <w:r>
        <w:t>- Rèn luyện kĩ năng cộ</w:t>
      </w:r>
      <w:r w:rsidRPr="00A65420">
        <w:t>ng phân số.</w:t>
      </w:r>
    </w:p>
    <w:p w:rsidR="00562D67" w:rsidRPr="00A65420" w:rsidRDefault="00562D67" w:rsidP="00562D67">
      <w:pPr>
        <w:jc w:val="both"/>
      </w:pPr>
      <w:r w:rsidRPr="00A65420">
        <w:t xml:space="preserve">- HS </w:t>
      </w:r>
      <w:r>
        <w:t xml:space="preserve">tích cực, </w:t>
      </w:r>
      <w:r w:rsidRPr="00A65420">
        <w:t>chủ động học tập.</w:t>
      </w:r>
    </w:p>
    <w:p w:rsidR="00562D67" w:rsidRPr="00073408" w:rsidRDefault="00562D67" w:rsidP="00562D67">
      <w:pPr>
        <w:jc w:val="both"/>
        <w:rPr>
          <w:spacing w:val="6"/>
          <w:u w:val="single"/>
          <w:lang w:val="nl-NL"/>
        </w:rPr>
      </w:pPr>
      <w:r w:rsidRPr="00073408">
        <w:rPr>
          <w:b/>
          <w:bCs/>
          <w:spacing w:val="6"/>
          <w:u w:val="single"/>
          <w:lang w:val="nl-NL"/>
        </w:rPr>
        <w:t>II - Đồ dùng dạy - học:</w:t>
      </w:r>
    </w:p>
    <w:p w:rsidR="00562D67" w:rsidRPr="0039130E" w:rsidRDefault="00562D67" w:rsidP="00562D67">
      <w:pPr>
        <w:ind w:left="720" w:hanging="720"/>
        <w:rPr>
          <w:lang w:val="it-IT"/>
        </w:rPr>
      </w:pPr>
      <w:r w:rsidRPr="0039130E">
        <w:rPr>
          <w:bCs/>
          <w:lang w:val="it-IT"/>
        </w:rPr>
        <w:t xml:space="preserve">GV: </w:t>
      </w:r>
      <w:r w:rsidRPr="0039130E">
        <w:rPr>
          <w:lang w:val="it-IT"/>
        </w:rPr>
        <w:t>Máy tính, giáo án powerpoint</w:t>
      </w:r>
    </w:p>
    <w:p w:rsidR="00562D67" w:rsidRPr="0039130E" w:rsidRDefault="00562D67" w:rsidP="00562D67">
      <w:pPr>
        <w:ind w:left="720" w:hanging="720"/>
        <w:rPr>
          <w:bCs/>
          <w:lang w:val="it-IT"/>
        </w:rPr>
      </w:pPr>
      <w:r w:rsidRPr="0039130E">
        <w:rPr>
          <w:bCs/>
          <w:lang w:val="it-IT"/>
        </w:rPr>
        <w:t>HS: Máy tính hoặc điện thoại thông minh có kết nối interne</w:t>
      </w:r>
      <w:r>
        <w:rPr>
          <w:bCs/>
          <w:lang w:val="it-IT"/>
        </w:rPr>
        <w:t xml:space="preserve">t, sgk Toán, vở </w:t>
      </w:r>
    </w:p>
    <w:p w:rsidR="00562D67" w:rsidRDefault="00562D67" w:rsidP="00562D67">
      <w:pPr>
        <w:ind w:left="720" w:hanging="720"/>
        <w:rPr>
          <w:b/>
          <w:bCs/>
          <w:u w:val="single"/>
          <w:lang w:val="it-IT"/>
        </w:rPr>
      </w:pPr>
      <w:r w:rsidRPr="00C41445">
        <w:rPr>
          <w:b/>
          <w:bCs/>
          <w:u w:val="single"/>
          <w:lang w:val="it-IT"/>
        </w:rPr>
        <w:t>III. Các hoạt động dạy - học.</w:t>
      </w:r>
    </w:p>
    <w:p w:rsidR="00562D67" w:rsidRPr="00B93288" w:rsidRDefault="00562D67" w:rsidP="00562D67">
      <w:pPr>
        <w:jc w:val="center"/>
        <w:rPr>
          <w:bCs/>
          <w:lang w:val="it-IT"/>
        </w:rPr>
      </w:pPr>
      <w:r w:rsidRPr="00B93288">
        <w:rPr>
          <w:bCs/>
          <w:lang w:val="it-IT"/>
        </w:rPr>
        <w:t xml:space="preserve">Dạy bằng giáo án </w:t>
      </w:r>
      <w:r w:rsidRPr="00B93288">
        <w:rPr>
          <w:lang w:val="it-IT"/>
        </w:rPr>
        <w:t>powerpoint</w:t>
      </w:r>
      <w:r w:rsidRPr="00B93288">
        <w:rPr>
          <w:bCs/>
          <w:lang w:val="it-IT"/>
        </w:rPr>
        <w:t xml:space="preserve"> từ </w:t>
      </w:r>
      <w:r>
        <w:rPr>
          <w:bCs/>
          <w:lang w:val="it-IT"/>
        </w:rPr>
        <w:t>7</w:t>
      </w:r>
      <w:r w:rsidRPr="00B93288">
        <w:rPr>
          <w:bCs/>
          <w:lang w:val="it-IT"/>
        </w:rPr>
        <w:t xml:space="preserve"> giờ </w:t>
      </w:r>
      <w:r>
        <w:rPr>
          <w:bCs/>
          <w:lang w:val="it-IT"/>
        </w:rPr>
        <w:t>3</w:t>
      </w:r>
      <w:r w:rsidRPr="00B93288">
        <w:rPr>
          <w:bCs/>
          <w:lang w:val="it-IT"/>
        </w:rPr>
        <w:t xml:space="preserve">0 phút - </w:t>
      </w:r>
      <w:r>
        <w:rPr>
          <w:bCs/>
          <w:lang w:val="it-IT"/>
        </w:rPr>
        <w:t>8</w:t>
      </w:r>
      <w:r w:rsidRPr="00B93288">
        <w:rPr>
          <w:bCs/>
          <w:lang w:val="it-IT"/>
        </w:rPr>
        <w:t xml:space="preserve"> giờ </w:t>
      </w:r>
      <w:r>
        <w:rPr>
          <w:bCs/>
          <w:lang w:val="it-IT"/>
        </w:rPr>
        <w:t>1</w:t>
      </w:r>
      <w:r w:rsidRPr="00B93288">
        <w:rPr>
          <w:bCs/>
          <w:lang w:val="it-IT"/>
        </w:rPr>
        <w:t>0 phút qua Teams</w:t>
      </w:r>
    </w:p>
    <w:tbl>
      <w:tblPr>
        <w:tblW w:w="10138" w:type="dxa"/>
        <w:tblLayout w:type="fixed"/>
        <w:tblLook w:val="0000"/>
      </w:tblPr>
      <w:tblGrid>
        <w:gridCol w:w="4927"/>
        <w:gridCol w:w="5211"/>
      </w:tblGrid>
      <w:tr w:rsidR="0026691F" w:rsidRPr="00A65420" w:rsidTr="00030BD9">
        <w:trPr>
          <w:cantSplit/>
        </w:trPr>
        <w:tc>
          <w:tcPr>
            <w:tcW w:w="4927" w:type="dxa"/>
            <w:tcBorders>
              <w:right w:val="single" w:sz="4" w:space="0" w:color="auto"/>
            </w:tcBorders>
          </w:tcPr>
          <w:p w:rsidR="0026691F" w:rsidRPr="00A65420" w:rsidRDefault="0026691F" w:rsidP="00030BD9">
            <w:pPr>
              <w:rPr>
                <w:b/>
                <w:bCs/>
              </w:rPr>
            </w:pPr>
            <w:r w:rsidRPr="008360BF">
              <w:rPr>
                <w:b/>
                <w:bCs/>
                <w:lang w:val="it-IT"/>
              </w:rPr>
              <w:t xml:space="preserve">A. Kiểm tra bài cũ.                            </w:t>
            </w:r>
            <w:r w:rsidRPr="00A65420">
              <w:rPr>
                <w:b/>
                <w:bCs/>
              </w:rPr>
              <w:t>3'</w:t>
            </w:r>
          </w:p>
        </w:tc>
        <w:tc>
          <w:tcPr>
            <w:tcW w:w="5211" w:type="dxa"/>
            <w:tcBorders>
              <w:left w:val="single" w:sz="4" w:space="0" w:color="auto"/>
            </w:tcBorders>
          </w:tcPr>
          <w:p w:rsidR="0026691F" w:rsidRPr="00A65420" w:rsidRDefault="0026691F" w:rsidP="00030BD9">
            <w:pPr>
              <w:rPr>
                <w:b/>
                <w:bCs/>
              </w:rPr>
            </w:pPr>
          </w:p>
        </w:tc>
      </w:tr>
      <w:tr w:rsidR="0026691F" w:rsidRPr="00A65420" w:rsidTr="00030BD9">
        <w:trPr>
          <w:cantSplit/>
        </w:trPr>
        <w:tc>
          <w:tcPr>
            <w:tcW w:w="4927" w:type="dxa"/>
            <w:tcBorders>
              <w:right w:val="single" w:sz="4" w:space="0" w:color="auto"/>
            </w:tcBorders>
          </w:tcPr>
          <w:p w:rsidR="0026691F" w:rsidRPr="00A65420" w:rsidRDefault="0026691F" w:rsidP="00030BD9">
            <w:r w:rsidRPr="00A65420">
              <w:t>Tính:</w:t>
            </w:r>
          </w:p>
          <w:p w:rsidR="0026691F" w:rsidRPr="00A65420" w:rsidRDefault="0026691F" w:rsidP="00030BD9">
            <w:pPr>
              <w:jc w:val="center"/>
            </w:pPr>
            <w:r w:rsidRPr="00A65420">
              <w:t xml:space="preserve">a)  </w:t>
            </w:r>
            <w:r w:rsidRPr="00A65420">
              <w:rPr>
                <w:position w:val="-24"/>
              </w:rPr>
              <w:object w:dxaOrig="240" w:dyaOrig="620">
                <v:shape id="_x0000_i1065" type="#_x0000_t75" style="width:12pt;height:31.5pt" o:ole="">
                  <v:imagedata r:id="rId59" o:title=""/>
                </v:shape>
                <o:OLEObject Type="Embed" ProgID="Equation.3" ShapeID="_x0000_i1065" DrawAspect="Content" ObjectID="_1678395659" r:id="rId60"/>
              </w:object>
            </w:r>
            <w:r w:rsidRPr="00A65420">
              <w:t>+</w:t>
            </w:r>
            <w:r w:rsidRPr="00A65420">
              <w:rPr>
                <w:position w:val="-24"/>
              </w:rPr>
              <w:object w:dxaOrig="240" w:dyaOrig="620">
                <v:shape id="_x0000_i1066" type="#_x0000_t75" style="width:12pt;height:31.5pt" o:ole="">
                  <v:imagedata r:id="rId61" o:title=""/>
                </v:shape>
                <o:OLEObject Type="Embed" ProgID="Equation.3" ShapeID="_x0000_i1066" DrawAspect="Content" ObjectID="_1678395660" r:id="rId62"/>
              </w:object>
            </w:r>
            <w:r w:rsidRPr="00A65420">
              <w:t xml:space="preserve">;        b) </w:t>
            </w:r>
            <w:r w:rsidRPr="00A65420">
              <w:rPr>
                <w:position w:val="-24"/>
              </w:rPr>
              <w:object w:dxaOrig="240" w:dyaOrig="620">
                <v:shape id="_x0000_i1067" type="#_x0000_t75" style="width:12pt;height:31.5pt" o:ole="">
                  <v:imagedata r:id="rId63" o:title=""/>
                </v:shape>
                <o:OLEObject Type="Embed" ProgID="Equation.3" ShapeID="_x0000_i1067" DrawAspect="Content" ObjectID="_1678395661" r:id="rId64"/>
              </w:object>
            </w:r>
            <w:r w:rsidRPr="00A65420">
              <w:t xml:space="preserve">+ </w:t>
            </w:r>
            <w:r w:rsidRPr="00A65420">
              <w:rPr>
                <w:position w:val="-24"/>
              </w:rPr>
              <w:object w:dxaOrig="240" w:dyaOrig="620">
                <v:shape id="_x0000_i1068" type="#_x0000_t75" style="width:12pt;height:31.5pt" o:ole="">
                  <v:imagedata r:id="rId65" o:title=""/>
                </v:shape>
                <o:OLEObject Type="Embed" ProgID="Equation.3" ShapeID="_x0000_i1068" DrawAspect="Content" ObjectID="_1678395662" r:id="rId66"/>
              </w:object>
            </w:r>
          </w:p>
          <w:p w:rsidR="0026691F" w:rsidRPr="00A65420" w:rsidRDefault="0026691F" w:rsidP="00030BD9">
            <w:pPr>
              <w:jc w:val="both"/>
            </w:pPr>
            <w:r w:rsidRPr="00A65420">
              <w:t>Yêu cầu HS làm nháp, cho biết kết quả, nêu cách làm.</w:t>
            </w:r>
          </w:p>
          <w:p w:rsidR="0026691F" w:rsidRPr="00A65420" w:rsidRDefault="0026691F" w:rsidP="00030BD9">
            <w:pPr>
              <w:tabs>
                <w:tab w:val="num" w:pos="360"/>
              </w:tabs>
              <w:ind w:left="357" w:hanging="357"/>
              <w:jc w:val="both"/>
            </w:pPr>
            <w:r w:rsidRPr="00A65420">
              <w:t>GV chữa bài</w:t>
            </w:r>
            <w:r>
              <w:t>, nhận xét</w:t>
            </w:r>
          </w:p>
        </w:tc>
        <w:tc>
          <w:tcPr>
            <w:tcW w:w="5211" w:type="dxa"/>
            <w:tcBorders>
              <w:left w:val="single" w:sz="4" w:space="0" w:color="auto"/>
            </w:tcBorders>
          </w:tcPr>
          <w:p w:rsidR="0026691F" w:rsidRDefault="0026691F" w:rsidP="00030BD9"/>
          <w:p w:rsidR="0026691F" w:rsidRPr="00A65420" w:rsidRDefault="0026691F" w:rsidP="00030BD9">
            <w:r>
              <w:t>HS</w:t>
            </w:r>
            <w:r w:rsidRPr="00A65420">
              <w:t xml:space="preserve"> làm nháp, 1 số HS nêu kết quả và cách làm.</w:t>
            </w:r>
          </w:p>
          <w:p w:rsidR="0026691F" w:rsidRPr="00A65420" w:rsidRDefault="0026691F" w:rsidP="00030BD9">
            <w:r w:rsidRPr="00A65420">
              <w:t>HS nêu cách cộng 2 phân số có cùng mẫu số, khác mẫu số.</w:t>
            </w:r>
          </w:p>
        </w:tc>
      </w:tr>
      <w:tr w:rsidR="0026691F" w:rsidRPr="00A65420" w:rsidTr="00030BD9">
        <w:tc>
          <w:tcPr>
            <w:tcW w:w="4927" w:type="dxa"/>
            <w:tcBorders>
              <w:right w:val="single" w:sz="4" w:space="0" w:color="auto"/>
            </w:tcBorders>
          </w:tcPr>
          <w:p w:rsidR="0026691F" w:rsidRPr="00A65420" w:rsidRDefault="0026691F" w:rsidP="00030BD9">
            <w:pPr>
              <w:rPr>
                <w:b/>
                <w:bCs/>
              </w:rPr>
            </w:pPr>
            <w:r w:rsidRPr="00A65420">
              <w:rPr>
                <w:b/>
                <w:bCs/>
              </w:rPr>
              <w:t xml:space="preserve">B. Bài mới </w:t>
            </w:r>
          </w:p>
          <w:p w:rsidR="0026691F" w:rsidRPr="00A65420" w:rsidRDefault="0026691F" w:rsidP="00030BD9">
            <w:pPr>
              <w:rPr>
                <w:b/>
                <w:bCs/>
              </w:rPr>
            </w:pPr>
            <w:r w:rsidRPr="00A65420">
              <w:rPr>
                <w:b/>
                <w:bCs/>
              </w:rPr>
              <w:t>1. Giới thiệu bài: 1</w:t>
            </w:r>
            <w:r>
              <w:rPr>
                <w:b/>
                <w:bCs/>
              </w:rPr>
              <w:t>’</w:t>
            </w:r>
          </w:p>
          <w:p w:rsidR="0026691F" w:rsidRPr="00A65420" w:rsidRDefault="0026691F" w:rsidP="00030BD9">
            <w:pPr>
              <w:rPr>
                <w:b/>
                <w:bCs/>
              </w:rPr>
            </w:pPr>
            <w:r w:rsidRPr="00A65420">
              <w:rPr>
                <w:b/>
                <w:bCs/>
              </w:rPr>
              <w:t>2. Thực hành: 32</w:t>
            </w:r>
            <w:r>
              <w:rPr>
                <w:b/>
                <w:bCs/>
              </w:rPr>
              <w:t>’</w:t>
            </w:r>
          </w:p>
        </w:tc>
        <w:tc>
          <w:tcPr>
            <w:tcW w:w="5211" w:type="dxa"/>
            <w:tcBorders>
              <w:left w:val="single" w:sz="4" w:space="0" w:color="auto"/>
            </w:tcBorders>
          </w:tcPr>
          <w:p w:rsidR="0026691F" w:rsidRPr="00A65420" w:rsidRDefault="0026691F" w:rsidP="00030BD9"/>
        </w:tc>
      </w:tr>
      <w:tr w:rsidR="0026691F" w:rsidRPr="00A65420" w:rsidTr="00030BD9">
        <w:tc>
          <w:tcPr>
            <w:tcW w:w="4927" w:type="dxa"/>
            <w:tcBorders>
              <w:right w:val="single" w:sz="4" w:space="0" w:color="auto"/>
            </w:tcBorders>
          </w:tcPr>
          <w:p w:rsidR="0026691F" w:rsidRPr="00A64715" w:rsidRDefault="0026691F" w:rsidP="00030BD9">
            <w:pPr>
              <w:rPr>
                <w:b/>
              </w:rPr>
            </w:pPr>
            <w:r w:rsidRPr="00A64715">
              <w:rPr>
                <w:b/>
              </w:rPr>
              <w:t>Bài 1 (128)</w:t>
            </w:r>
            <w:r>
              <w:rPr>
                <w:b/>
              </w:rPr>
              <w:t xml:space="preserve"> 7’</w:t>
            </w:r>
          </w:p>
        </w:tc>
        <w:tc>
          <w:tcPr>
            <w:tcW w:w="5211" w:type="dxa"/>
            <w:tcBorders>
              <w:left w:val="single" w:sz="4" w:space="0" w:color="auto"/>
            </w:tcBorders>
          </w:tcPr>
          <w:p w:rsidR="0026691F" w:rsidRPr="00A65420" w:rsidRDefault="0026691F" w:rsidP="0026691F">
            <w:r w:rsidRPr="00A65420">
              <w:t>HS đọc thầm.</w:t>
            </w:r>
            <w:r>
              <w:t xml:space="preserve"> Tự làm bài =&gt; chữa bài.</w:t>
            </w:r>
          </w:p>
        </w:tc>
      </w:tr>
      <w:tr w:rsidR="0026691F" w:rsidRPr="00A65420" w:rsidTr="00030BD9">
        <w:tc>
          <w:tcPr>
            <w:tcW w:w="4927" w:type="dxa"/>
            <w:tcBorders>
              <w:right w:val="single" w:sz="4" w:space="0" w:color="auto"/>
            </w:tcBorders>
          </w:tcPr>
          <w:p w:rsidR="0026691F" w:rsidRPr="00A65420" w:rsidRDefault="0026691F" w:rsidP="00030BD9">
            <w:pPr>
              <w:jc w:val="both"/>
            </w:pPr>
          </w:p>
          <w:p w:rsidR="0026691F" w:rsidRDefault="0026691F" w:rsidP="00030BD9">
            <w:pPr>
              <w:jc w:val="both"/>
            </w:pPr>
            <w:r w:rsidRPr="00A65420">
              <w:t>GV chữa chung.</w:t>
            </w:r>
          </w:p>
          <w:p w:rsidR="0026691F" w:rsidRDefault="0026691F" w:rsidP="00030BD9">
            <w:pPr>
              <w:jc w:val="both"/>
            </w:pPr>
            <w:r>
              <w:t>? Nêu cách cộng hai hay nhiều phân số cùng mẫu số.</w:t>
            </w:r>
          </w:p>
          <w:p w:rsidR="0026691F" w:rsidRDefault="0026691F" w:rsidP="00030BD9">
            <w:pPr>
              <w:jc w:val="both"/>
            </w:pPr>
            <w:r>
              <w:t>Lưu ý phần c, có thể cộng hai phân số được kết quả bn cộng với PS còn lại.</w:t>
            </w:r>
          </w:p>
          <w:p w:rsidR="0026691F" w:rsidRPr="00A65420" w:rsidRDefault="0026691F" w:rsidP="00030BD9">
            <w:pPr>
              <w:jc w:val="both"/>
            </w:pPr>
            <w:r>
              <w:t>Chốt cách cộng PS cùng MS</w:t>
            </w:r>
          </w:p>
        </w:tc>
        <w:tc>
          <w:tcPr>
            <w:tcW w:w="5211" w:type="dxa"/>
            <w:tcBorders>
              <w:left w:val="single" w:sz="4" w:space="0" w:color="auto"/>
            </w:tcBorders>
          </w:tcPr>
          <w:p w:rsidR="0026691F" w:rsidRPr="00A65420" w:rsidRDefault="0026691F" w:rsidP="00030BD9">
            <w:r>
              <w:t>HS nhẩm nhanh kết quả =&gt;</w:t>
            </w:r>
            <w:r w:rsidRPr="00A65420">
              <w:t>1 số HS nêu kết quả</w:t>
            </w:r>
            <w:r>
              <w:t>.</w:t>
            </w:r>
            <w:r w:rsidRPr="00A65420">
              <w:t xml:space="preserve"> </w:t>
            </w:r>
          </w:p>
          <w:p w:rsidR="0026691F" w:rsidRPr="00A65420" w:rsidRDefault="0026691F" w:rsidP="00030BD9"/>
        </w:tc>
      </w:tr>
      <w:tr w:rsidR="0026691F" w:rsidRPr="00A65420" w:rsidTr="00030BD9">
        <w:tc>
          <w:tcPr>
            <w:tcW w:w="4927" w:type="dxa"/>
            <w:tcBorders>
              <w:right w:val="single" w:sz="4" w:space="0" w:color="auto"/>
            </w:tcBorders>
          </w:tcPr>
          <w:p w:rsidR="0026691F" w:rsidRPr="00A64715" w:rsidRDefault="0026691F" w:rsidP="00030BD9">
            <w:pPr>
              <w:rPr>
                <w:b/>
              </w:rPr>
            </w:pPr>
            <w:r w:rsidRPr="00A64715">
              <w:rPr>
                <w:b/>
              </w:rPr>
              <w:t>Bài 2 (128)</w:t>
            </w:r>
            <w:r>
              <w:rPr>
                <w:b/>
              </w:rPr>
              <w:t>: 10’</w:t>
            </w:r>
          </w:p>
        </w:tc>
        <w:tc>
          <w:tcPr>
            <w:tcW w:w="5211" w:type="dxa"/>
            <w:tcBorders>
              <w:left w:val="single" w:sz="4" w:space="0" w:color="auto"/>
            </w:tcBorders>
          </w:tcPr>
          <w:p w:rsidR="0026691F" w:rsidRPr="00A65420" w:rsidRDefault="0026691F" w:rsidP="00030BD9"/>
        </w:tc>
      </w:tr>
      <w:tr w:rsidR="0026691F" w:rsidRPr="00A65420" w:rsidTr="00030BD9">
        <w:tc>
          <w:tcPr>
            <w:tcW w:w="4927" w:type="dxa"/>
            <w:tcBorders>
              <w:right w:val="single" w:sz="4" w:space="0" w:color="auto"/>
            </w:tcBorders>
          </w:tcPr>
          <w:p w:rsidR="0026691F" w:rsidRDefault="0026691F" w:rsidP="00030BD9">
            <w:r>
              <w:t>? Nêu các bước cộng hai PS khác mẫu số.</w:t>
            </w:r>
          </w:p>
          <w:p w:rsidR="0026691F" w:rsidRPr="00A65420" w:rsidRDefault="0026691F" w:rsidP="00030BD9">
            <w:r>
              <w:t>Lưu ý: Bước QĐMS 2 PS là bước trung gian nên QĐMS 2 PS ban đầu được hai PS nào thì cộng hai PS đó.</w:t>
            </w:r>
          </w:p>
          <w:p w:rsidR="0026691F" w:rsidRPr="00A65420" w:rsidRDefault="0026691F" w:rsidP="00030BD9">
            <w:r>
              <w:t xml:space="preserve">GV </w:t>
            </w:r>
            <w:r w:rsidRPr="00A65420">
              <w:t>chữa bài</w:t>
            </w:r>
            <w:r>
              <w:t>, chốt cách cộng 2 PS khác MS và cách trình bày.</w:t>
            </w:r>
          </w:p>
        </w:tc>
        <w:tc>
          <w:tcPr>
            <w:tcW w:w="5211" w:type="dxa"/>
            <w:tcBorders>
              <w:left w:val="single" w:sz="4" w:space="0" w:color="auto"/>
            </w:tcBorders>
          </w:tcPr>
          <w:p w:rsidR="0026691F" w:rsidRPr="00A65420" w:rsidRDefault="0026691F" w:rsidP="00030BD9">
            <w:pPr>
              <w:tabs>
                <w:tab w:val="num" w:pos="0"/>
              </w:tabs>
            </w:pPr>
            <w:r w:rsidRPr="00A65420">
              <w:t>HS làm nháp (</w:t>
            </w:r>
            <w:r>
              <w:t>ít nhất</w:t>
            </w:r>
            <w:r w:rsidRPr="00A65420">
              <w:t xml:space="preserve"> làm câu a và b. </w:t>
            </w:r>
            <w:r>
              <w:t>KK</w:t>
            </w:r>
            <w:r w:rsidRPr="00A65420">
              <w:t xml:space="preserve"> làm cả bài).</w:t>
            </w:r>
          </w:p>
          <w:p w:rsidR="0026691F" w:rsidRDefault="0026691F" w:rsidP="00030BD9">
            <w:pPr>
              <w:tabs>
                <w:tab w:val="num" w:pos="360"/>
              </w:tabs>
            </w:pPr>
            <w:r w:rsidRPr="00A65420">
              <w:t>1 số HS nêu kết</w:t>
            </w:r>
            <w:r>
              <w:t xml:space="preserve"> quả </w:t>
            </w:r>
          </w:p>
          <w:p w:rsidR="0026691F" w:rsidRDefault="0026691F" w:rsidP="00030BD9">
            <w:pPr>
              <w:tabs>
                <w:tab w:val="num" w:pos="360"/>
              </w:tabs>
            </w:pPr>
            <w:r>
              <w:t>Chữa, chốt kq’</w:t>
            </w:r>
          </w:p>
          <w:p w:rsidR="0026691F" w:rsidRPr="00A65420" w:rsidRDefault="0026691F" w:rsidP="00030BD9">
            <w:pPr>
              <w:tabs>
                <w:tab w:val="num" w:pos="360"/>
              </w:tabs>
            </w:pPr>
            <w:r>
              <w:t>- HS nêu.</w:t>
            </w:r>
          </w:p>
        </w:tc>
      </w:tr>
      <w:tr w:rsidR="0026691F" w:rsidRPr="00E9051F" w:rsidTr="00030BD9">
        <w:tc>
          <w:tcPr>
            <w:tcW w:w="4927" w:type="dxa"/>
            <w:tcBorders>
              <w:right w:val="single" w:sz="4" w:space="0" w:color="auto"/>
            </w:tcBorders>
          </w:tcPr>
          <w:p w:rsidR="0026691F" w:rsidRPr="00E9051F" w:rsidRDefault="0026691F" w:rsidP="00030BD9">
            <w:pPr>
              <w:rPr>
                <w:b/>
              </w:rPr>
            </w:pPr>
            <w:r w:rsidRPr="00E9051F">
              <w:rPr>
                <w:b/>
              </w:rPr>
              <w:t>Bài 3: (</w:t>
            </w:r>
            <w:r>
              <w:rPr>
                <w:b/>
              </w:rPr>
              <w:t>128</w:t>
            </w:r>
            <w:r w:rsidRPr="00E9051F">
              <w:rPr>
                <w:b/>
              </w:rPr>
              <w:t>)</w:t>
            </w:r>
            <w:r>
              <w:rPr>
                <w:b/>
              </w:rPr>
              <w:t xml:space="preserve"> 10’</w:t>
            </w:r>
          </w:p>
        </w:tc>
        <w:tc>
          <w:tcPr>
            <w:tcW w:w="5211" w:type="dxa"/>
            <w:tcBorders>
              <w:left w:val="single" w:sz="4" w:space="0" w:color="auto"/>
            </w:tcBorders>
          </w:tcPr>
          <w:p w:rsidR="0026691F" w:rsidRPr="0026691F" w:rsidRDefault="0026691F" w:rsidP="00030BD9">
            <w:r w:rsidRPr="0026691F">
              <w:t>HS nêu y/c: Rút gọn PS rồi tính</w:t>
            </w:r>
          </w:p>
        </w:tc>
      </w:tr>
      <w:tr w:rsidR="0026691F" w:rsidRPr="00A65420" w:rsidTr="00030BD9">
        <w:tc>
          <w:tcPr>
            <w:tcW w:w="4927" w:type="dxa"/>
            <w:tcBorders>
              <w:right w:val="single" w:sz="4" w:space="0" w:color="auto"/>
            </w:tcBorders>
          </w:tcPr>
          <w:p w:rsidR="0026691F" w:rsidRDefault="0026691F" w:rsidP="00030BD9"/>
          <w:p w:rsidR="0026691F" w:rsidRDefault="0026691F" w:rsidP="00030BD9"/>
          <w:p w:rsidR="0026691F" w:rsidRDefault="0026691F" w:rsidP="00030BD9">
            <w:r w:rsidRPr="00A65420">
              <w:t>GV chữa bài.</w:t>
            </w:r>
          </w:p>
          <w:p w:rsidR="0026691F" w:rsidRPr="00A65420" w:rsidRDefault="0026691F" w:rsidP="00030BD9">
            <w:r>
              <w:t>? Khi cộng hai PS mà một trong 2 PS hoặc cả 2 PS chưa được rút gọn thì ta có thể làm tn?</w:t>
            </w:r>
          </w:p>
          <w:p w:rsidR="0026691F" w:rsidRPr="00A65420" w:rsidRDefault="0026691F" w:rsidP="00030BD9">
            <w:r w:rsidRPr="00A65420">
              <w:t>Củng</w:t>
            </w:r>
            <w:r>
              <w:t xml:space="preserve"> cố cộng 2 phân số khác mẫu số =</w:t>
            </w:r>
            <w:r w:rsidRPr="00A65420">
              <w:t xml:space="preserve"> rút gọn phân số.</w:t>
            </w:r>
          </w:p>
        </w:tc>
        <w:tc>
          <w:tcPr>
            <w:tcW w:w="5211" w:type="dxa"/>
            <w:tcBorders>
              <w:left w:val="single" w:sz="4" w:space="0" w:color="auto"/>
            </w:tcBorders>
          </w:tcPr>
          <w:p w:rsidR="0026691F" w:rsidRPr="00A65420" w:rsidRDefault="0026691F" w:rsidP="00030BD9">
            <w:pPr>
              <w:tabs>
                <w:tab w:val="num" w:pos="0"/>
              </w:tabs>
            </w:pPr>
            <w:r w:rsidRPr="00A65420">
              <w:t>1 số HS nhắc lại cách cộng 2 phân số khác mẫu số.</w:t>
            </w:r>
            <w:r>
              <w:t xml:space="preserve"> HS làm vở (a,b) </w:t>
            </w:r>
            <w:r w:rsidRPr="00A65420">
              <w:t>(</w:t>
            </w:r>
            <w:r>
              <w:t>KK</w:t>
            </w:r>
            <w:r w:rsidRPr="00A65420">
              <w:t xml:space="preserve"> làm cả bài).</w:t>
            </w:r>
          </w:p>
          <w:p w:rsidR="0026691F" w:rsidRDefault="0026691F" w:rsidP="00030BD9">
            <w:r>
              <w:t>Chữa bài, nhận xét.</w:t>
            </w:r>
          </w:p>
          <w:p w:rsidR="0026691F" w:rsidRPr="00B07E19" w:rsidRDefault="0026691F" w:rsidP="00030BD9">
            <w:r>
              <w:t>- Ta rút gọn PS rồi đưa về cộng hai PS cùng MS (có thể phải qua bước QĐMS).</w:t>
            </w:r>
          </w:p>
        </w:tc>
      </w:tr>
      <w:tr w:rsidR="0026691F" w:rsidRPr="00A65420" w:rsidTr="00030BD9">
        <w:tc>
          <w:tcPr>
            <w:tcW w:w="4927" w:type="dxa"/>
            <w:tcBorders>
              <w:right w:val="single" w:sz="4" w:space="0" w:color="auto"/>
            </w:tcBorders>
          </w:tcPr>
          <w:p w:rsidR="0026691F" w:rsidRPr="00A65420" w:rsidRDefault="0026691F" w:rsidP="00030BD9">
            <w:r w:rsidRPr="00E9051F">
              <w:rPr>
                <w:b/>
              </w:rPr>
              <w:t xml:space="preserve">Bài 4: 5’ </w:t>
            </w:r>
            <w:r w:rsidRPr="00A65420">
              <w:t>GV gợi ý</w:t>
            </w:r>
          </w:p>
          <w:p w:rsidR="0026691F" w:rsidRDefault="0026691F" w:rsidP="00030BD9">
            <w:r>
              <w:t xml:space="preserve">? Em hiểu </w:t>
            </w:r>
            <w:r w:rsidRPr="00327A60">
              <w:rPr>
                <w:position w:val="-24"/>
              </w:rPr>
              <w:object w:dxaOrig="240" w:dyaOrig="620">
                <v:shape id="_x0000_i1069" type="#_x0000_t75" style="width:12pt;height:31.5pt" o:ole="">
                  <v:imagedata r:id="rId67" o:title=""/>
                </v:shape>
                <o:OLEObject Type="Embed" ProgID="Equation.DSMT4" ShapeID="_x0000_i1069" DrawAspect="Content" ObjectID="_1678395663" r:id="rId68"/>
              </w:object>
            </w:r>
            <w:r>
              <w:t xml:space="preserve"> số đội viên tập hát là gì?</w:t>
            </w:r>
          </w:p>
          <w:p w:rsidR="0026691F" w:rsidRDefault="0026691F" w:rsidP="00030BD9">
            <w:pPr>
              <w:tabs>
                <w:tab w:val="left" w:pos="1427"/>
              </w:tabs>
            </w:pPr>
          </w:p>
          <w:p w:rsidR="0026691F" w:rsidRDefault="0026691F" w:rsidP="00030BD9">
            <w:pPr>
              <w:tabs>
                <w:tab w:val="left" w:pos="1427"/>
              </w:tabs>
            </w:pPr>
            <w:r>
              <w:t xml:space="preserve">? Em hiểu </w:t>
            </w:r>
            <w:r w:rsidRPr="00327A60">
              <w:rPr>
                <w:position w:val="-24"/>
              </w:rPr>
              <w:object w:dxaOrig="240" w:dyaOrig="620">
                <v:shape id="_x0000_i1070" type="#_x0000_t75" style="width:12pt;height:31.5pt" o:ole="">
                  <v:imagedata r:id="rId69" o:title=""/>
                </v:shape>
                <o:OLEObject Type="Embed" ProgID="Equation.DSMT4" ShapeID="_x0000_i1070" DrawAspect="Content" ObjectID="_1678395664" r:id="rId70"/>
              </w:object>
            </w:r>
            <w:r>
              <w:t xml:space="preserve"> số đội viên tham gia đá bóng là gì?</w:t>
            </w:r>
          </w:p>
          <w:p w:rsidR="0026691F" w:rsidRDefault="0026691F" w:rsidP="00030BD9">
            <w:pPr>
              <w:tabs>
                <w:tab w:val="left" w:pos="1427"/>
              </w:tabs>
            </w:pPr>
            <w:r>
              <w:t>? Muốn biết số đội viên tham gia hai hoạt động trên bằng bao nhiêu phần số đội viên của chi đội ta làm tn?</w:t>
            </w:r>
          </w:p>
          <w:p w:rsidR="0026691F" w:rsidRPr="00327A60" w:rsidRDefault="0026691F" w:rsidP="00030BD9">
            <w:pPr>
              <w:tabs>
                <w:tab w:val="left" w:pos="1427"/>
              </w:tabs>
            </w:pPr>
            <w:r>
              <w:t>- Lưu ý danh số của phép tính là: số đội viên của chi đội (hay số đội viên)</w:t>
            </w:r>
          </w:p>
        </w:tc>
        <w:tc>
          <w:tcPr>
            <w:tcW w:w="5211" w:type="dxa"/>
            <w:tcBorders>
              <w:left w:val="single" w:sz="4" w:space="0" w:color="auto"/>
            </w:tcBorders>
          </w:tcPr>
          <w:p w:rsidR="0026691F" w:rsidRDefault="0026691F" w:rsidP="00030BD9">
            <w:r w:rsidRPr="00A65420">
              <w:t xml:space="preserve">HS tự làm bài và chữa bài (nếu còn </w:t>
            </w:r>
            <w:r>
              <w:t>t/g)</w:t>
            </w:r>
          </w:p>
          <w:p w:rsidR="0026691F" w:rsidRDefault="0026691F" w:rsidP="00030BD9">
            <w:r>
              <w:t>- … số đội viên của chi đội 4A được chia làm 7 phần thì số đội viên tập hát chiếm 3 phần.</w:t>
            </w:r>
          </w:p>
          <w:p w:rsidR="0026691F" w:rsidRDefault="0026691F" w:rsidP="00030BD9">
            <w:r>
              <w:t>- … số đội viên của chi đội 4A được chia làm 5 phần thì số đội viên tham gia đá bóng chiếm 2 phần.</w:t>
            </w:r>
          </w:p>
          <w:p w:rsidR="0026691F" w:rsidRPr="00327A60" w:rsidRDefault="0026691F" w:rsidP="00030BD9">
            <w:r>
              <w:t xml:space="preserve">- … cộng </w:t>
            </w:r>
            <w:r w:rsidRPr="00327A60">
              <w:rPr>
                <w:position w:val="-24"/>
              </w:rPr>
              <w:object w:dxaOrig="240" w:dyaOrig="620">
                <v:shape id="_x0000_i1071" type="#_x0000_t75" style="width:12pt;height:31.5pt" o:ole="">
                  <v:imagedata r:id="rId67" o:title=""/>
                </v:shape>
                <o:OLEObject Type="Embed" ProgID="Equation.DSMT4" ShapeID="_x0000_i1071" DrawAspect="Content" ObjectID="_1678395665" r:id="rId71"/>
              </w:object>
            </w:r>
            <w:r>
              <w:t xml:space="preserve"> số đội viên tập hát và </w:t>
            </w:r>
            <w:r w:rsidRPr="00327A60">
              <w:rPr>
                <w:position w:val="-24"/>
              </w:rPr>
              <w:object w:dxaOrig="240" w:dyaOrig="620">
                <v:shape id="_x0000_i1072" type="#_x0000_t75" style="width:12pt;height:31.5pt" o:ole="">
                  <v:imagedata r:id="rId69" o:title=""/>
                </v:shape>
                <o:OLEObject Type="Embed" ProgID="Equation.DSMT4" ShapeID="_x0000_i1072" DrawAspect="Content" ObjectID="_1678395666" r:id="rId72"/>
              </w:object>
            </w:r>
            <w:r>
              <w:t xml:space="preserve"> số đội viên tham gia đá bóng.</w:t>
            </w:r>
          </w:p>
        </w:tc>
      </w:tr>
      <w:tr w:rsidR="0026691F" w:rsidRPr="00A65420" w:rsidTr="00030BD9">
        <w:tc>
          <w:tcPr>
            <w:tcW w:w="4927" w:type="dxa"/>
            <w:tcBorders>
              <w:right w:val="single" w:sz="4" w:space="0" w:color="auto"/>
            </w:tcBorders>
          </w:tcPr>
          <w:p w:rsidR="0026691F" w:rsidRPr="00A65420" w:rsidRDefault="0026691F" w:rsidP="00030BD9">
            <w:pPr>
              <w:rPr>
                <w:b/>
                <w:bCs/>
              </w:rPr>
            </w:pPr>
            <w:r w:rsidRPr="00A65420">
              <w:rPr>
                <w:b/>
                <w:bCs/>
              </w:rPr>
              <w:t>C. Củng cố - dặn dò:                      3</w:t>
            </w:r>
            <w:r>
              <w:rPr>
                <w:b/>
                <w:bCs/>
              </w:rPr>
              <w:t>’</w:t>
            </w:r>
          </w:p>
        </w:tc>
        <w:tc>
          <w:tcPr>
            <w:tcW w:w="5211" w:type="dxa"/>
            <w:tcBorders>
              <w:left w:val="single" w:sz="4" w:space="0" w:color="auto"/>
            </w:tcBorders>
          </w:tcPr>
          <w:p w:rsidR="0026691F" w:rsidRPr="00A65420" w:rsidRDefault="0026691F" w:rsidP="00030BD9">
            <w:pPr>
              <w:rPr>
                <w:b/>
                <w:bCs/>
              </w:rPr>
            </w:pPr>
          </w:p>
        </w:tc>
      </w:tr>
      <w:tr w:rsidR="0026691F" w:rsidRPr="00327A60" w:rsidTr="00030BD9">
        <w:tc>
          <w:tcPr>
            <w:tcW w:w="4927" w:type="dxa"/>
            <w:tcBorders>
              <w:right w:val="single" w:sz="4" w:space="0" w:color="auto"/>
            </w:tcBorders>
          </w:tcPr>
          <w:p w:rsidR="0026691F" w:rsidRPr="00327A60" w:rsidRDefault="0026691F" w:rsidP="00030BD9">
            <w:pPr>
              <w:rPr>
                <w:bCs/>
              </w:rPr>
            </w:pPr>
            <w:r w:rsidRPr="00327A60">
              <w:rPr>
                <w:bCs/>
              </w:rPr>
              <w:t xml:space="preserve">? Muốn cộng hai PS cùng MS ta làm tn? Muốn cộng </w:t>
            </w:r>
            <w:r>
              <w:rPr>
                <w:bCs/>
              </w:rPr>
              <w:t>2</w:t>
            </w:r>
            <w:r w:rsidRPr="00327A60">
              <w:rPr>
                <w:bCs/>
              </w:rPr>
              <w:t>PS khác mẫu số ta làm tn?</w:t>
            </w:r>
          </w:p>
        </w:tc>
        <w:tc>
          <w:tcPr>
            <w:tcW w:w="5211" w:type="dxa"/>
            <w:tcBorders>
              <w:left w:val="single" w:sz="4" w:space="0" w:color="auto"/>
            </w:tcBorders>
          </w:tcPr>
          <w:p w:rsidR="0026691F" w:rsidRPr="00327A60" w:rsidRDefault="0026691F" w:rsidP="00030BD9">
            <w:pPr>
              <w:rPr>
                <w:bCs/>
              </w:rPr>
            </w:pPr>
          </w:p>
        </w:tc>
      </w:tr>
      <w:tr w:rsidR="0026691F" w:rsidRPr="00A65420" w:rsidTr="00030BD9">
        <w:tc>
          <w:tcPr>
            <w:tcW w:w="4927" w:type="dxa"/>
            <w:tcBorders>
              <w:right w:val="single" w:sz="4" w:space="0" w:color="auto"/>
            </w:tcBorders>
          </w:tcPr>
          <w:p w:rsidR="0026691F" w:rsidRPr="00A65420" w:rsidRDefault="0026691F" w:rsidP="00030BD9">
            <w:pPr>
              <w:tabs>
                <w:tab w:val="num" w:pos="360"/>
              </w:tabs>
              <w:ind w:left="357" w:hanging="357"/>
            </w:pPr>
            <w:r w:rsidRPr="00A65420">
              <w:t>GV nhận xét giờ học. Chuẩn bị bài sau.</w:t>
            </w:r>
          </w:p>
        </w:tc>
        <w:tc>
          <w:tcPr>
            <w:tcW w:w="5211" w:type="dxa"/>
            <w:tcBorders>
              <w:left w:val="single" w:sz="4" w:space="0" w:color="auto"/>
            </w:tcBorders>
          </w:tcPr>
          <w:p w:rsidR="0026691F" w:rsidRPr="00A65420" w:rsidRDefault="0026691F" w:rsidP="00030BD9"/>
        </w:tc>
      </w:tr>
    </w:tbl>
    <w:p w:rsidR="00562D67" w:rsidRPr="007740AE" w:rsidRDefault="00562D67" w:rsidP="00562D67">
      <w:pPr>
        <w:jc w:val="center"/>
        <w:rPr>
          <w:bCs/>
          <w:lang w:val="nb-NO"/>
        </w:rPr>
      </w:pPr>
      <w:r w:rsidRPr="007740AE">
        <w:rPr>
          <w:bCs/>
          <w:lang w:val="nb-NO"/>
        </w:rPr>
        <w:t>___________________________________________________</w:t>
      </w:r>
    </w:p>
    <w:p w:rsidR="00562D67" w:rsidRPr="00F54C8F" w:rsidRDefault="00562D67" w:rsidP="00562D67">
      <w:pPr>
        <w:rPr>
          <w:b/>
          <w:u w:val="single"/>
        </w:rPr>
      </w:pPr>
      <w:r w:rsidRPr="00F54C8F">
        <w:rPr>
          <w:b/>
        </w:rPr>
        <w:t xml:space="preserve">Tiết </w:t>
      </w:r>
      <w:r>
        <w:rPr>
          <w:b/>
        </w:rPr>
        <w:t>2</w:t>
      </w:r>
      <w:r w:rsidRPr="00F54C8F">
        <w:rPr>
          <w:b/>
        </w:rPr>
        <w:t xml:space="preserve">:               </w:t>
      </w:r>
      <w:r>
        <w:rPr>
          <w:b/>
        </w:rPr>
        <w:t xml:space="preserve">                              </w:t>
      </w:r>
      <w:r w:rsidRPr="00F54C8F">
        <w:rPr>
          <w:b/>
        </w:rPr>
        <w:t xml:space="preserve"> </w:t>
      </w:r>
      <w:r w:rsidRPr="00F54C8F">
        <w:rPr>
          <w:b/>
          <w:u w:val="single"/>
        </w:rPr>
        <w:t>Tập làm văn</w:t>
      </w:r>
    </w:p>
    <w:p w:rsidR="00562D67" w:rsidRPr="00F54C8F" w:rsidRDefault="00562D67" w:rsidP="00562D67">
      <w:pPr>
        <w:jc w:val="center"/>
        <w:rPr>
          <w:b/>
          <w:bCs/>
        </w:rPr>
      </w:pPr>
      <w:r w:rsidRPr="00F54C8F">
        <w:rPr>
          <w:b/>
          <w:bCs/>
        </w:rPr>
        <w:t>Đoạn văn trong bài văn miêu tả cây cối</w:t>
      </w:r>
    </w:p>
    <w:p w:rsidR="00562D67" w:rsidRPr="00813989" w:rsidRDefault="00562D67" w:rsidP="00562D67">
      <w:pPr>
        <w:jc w:val="both"/>
        <w:rPr>
          <w:b/>
          <w:bCs/>
          <w:u w:val="single"/>
        </w:rPr>
      </w:pPr>
      <w:r w:rsidRPr="00813989">
        <w:rPr>
          <w:b/>
          <w:bCs/>
          <w:u w:val="single"/>
        </w:rPr>
        <w:t>I. Mục tiêu:</w:t>
      </w:r>
    </w:p>
    <w:p w:rsidR="00562D67" w:rsidRPr="00F54C8F" w:rsidRDefault="00562D67" w:rsidP="00562D67">
      <w:pPr>
        <w:jc w:val="both"/>
      </w:pPr>
      <w:r w:rsidRPr="00F54C8F">
        <w:t>- Nắm được đặc điểm nội dung và hình thức của đoạn văn trong bài văn miêu tả cây cối (ND ghi nhớ).</w:t>
      </w:r>
    </w:p>
    <w:p w:rsidR="00562D67" w:rsidRPr="00F54C8F" w:rsidRDefault="00562D67" w:rsidP="00562D67">
      <w:pPr>
        <w:jc w:val="both"/>
      </w:pPr>
      <w:r w:rsidRPr="00F54C8F">
        <w:t>- Nhận biết và bước đầu biết cách xây dựng một đoạn văn nói về lợi ích của loài cây em biết (BT1,2; mục III).</w:t>
      </w:r>
    </w:p>
    <w:p w:rsidR="00562D67" w:rsidRPr="00F54C8F" w:rsidRDefault="00562D67" w:rsidP="00562D67">
      <w:pPr>
        <w:jc w:val="both"/>
      </w:pPr>
      <w:r w:rsidRPr="00F54C8F">
        <w:t>- Thấy vẻ đẹp cây cối, yêu mến, có ý thức chăm sóc cây.</w:t>
      </w:r>
    </w:p>
    <w:p w:rsidR="00562D67" w:rsidRDefault="00562D67" w:rsidP="00562D67">
      <w:pPr>
        <w:rPr>
          <w:b/>
          <w:lang w:val="da-DK"/>
        </w:rPr>
      </w:pPr>
      <w:r w:rsidRPr="00D252A9">
        <w:rPr>
          <w:b/>
          <w:u w:val="single"/>
          <w:lang w:val="da-DK"/>
        </w:rPr>
        <w:t>II. Đồ dùng học tập:</w:t>
      </w:r>
      <w:r w:rsidRPr="003A3918">
        <w:rPr>
          <w:b/>
          <w:lang w:val="da-DK"/>
        </w:rPr>
        <w:t xml:space="preserve">  </w:t>
      </w:r>
    </w:p>
    <w:p w:rsidR="00562D67" w:rsidRPr="0039130E" w:rsidRDefault="00562D67" w:rsidP="00562D67">
      <w:pPr>
        <w:ind w:left="720" w:hanging="720"/>
        <w:rPr>
          <w:lang w:val="it-IT"/>
        </w:rPr>
      </w:pPr>
      <w:r w:rsidRPr="0039130E">
        <w:rPr>
          <w:bCs/>
          <w:lang w:val="it-IT"/>
        </w:rPr>
        <w:t xml:space="preserve">GV: </w:t>
      </w:r>
      <w:r w:rsidRPr="0039130E">
        <w:rPr>
          <w:lang w:val="it-IT"/>
        </w:rPr>
        <w:t>Máy tính</w:t>
      </w:r>
      <w:r>
        <w:rPr>
          <w:lang w:val="it-IT"/>
        </w:rPr>
        <w:t xml:space="preserve">, </w:t>
      </w:r>
      <w:r>
        <w:rPr>
          <w:bCs/>
          <w:lang w:val="it-IT"/>
        </w:rPr>
        <w:t xml:space="preserve">video </w:t>
      </w:r>
      <w:r w:rsidRPr="00E325A6">
        <w:rPr>
          <w:bCs/>
          <w:lang w:val="it-IT"/>
        </w:rPr>
        <w:t xml:space="preserve">bài giảng </w:t>
      </w:r>
      <w:r>
        <w:rPr>
          <w:lang w:val="it-IT"/>
        </w:rPr>
        <w:t>của truyền hình Hà Nội</w:t>
      </w:r>
    </w:p>
    <w:p w:rsidR="00562D67" w:rsidRPr="0039130E" w:rsidRDefault="00562D67" w:rsidP="00562D67">
      <w:pPr>
        <w:ind w:left="720" w:hanging="720"/>
        <w:rPr>
          <w:bCs/>
          <w:lang w:val="it-IT"/>
        </w:rPr>
      </w:pPr>
      <w:r w:rsidRPr="0039130E">
        <w:rPr>
          <w:bCs/>
          <w:lang w:val="it-IT"/>
        </w:rPr>
        <w:t>HS: Máy tính hoặc điện thoại thông minh có kết nối interne</w:t>
      </w:r>
      <w:r>
        <w:rPr>
          <w:bCs/>
          <w:lang w:val="it-IT"/>
        </w:rPr>
        <w:t xml:space="preserve">t, sgk TV, vở BTTV </w:t>
      </w:r>
    </w:p>
    <w:p w:rsidR="00562D67" w:rsidRDefault="00562D67" w:rsidP="00562D67">
      <w:pPr>
        <w:rPr>
          <w:b/>
          <w:bCs/>
          <w:u w:val="single"/>
          <w:lang w:val="it-IT"/>
        </w:rPr>
      </w:pPr>
      <w:r w:rsidRPr="00A269B5">
        <w:rPr>
          <w:b/>
          <w:bCs/>
          <w:u w:val="single"/>
          <w:lang w:val="it-IT"/>
        </w:rPr>
        <w:t>III.Các hoạt động dạy- học</w:t>
      </w:r>
    </w:p>
    <w:p w:rsidR="00562D67" w:rsidRPr="006D6DDB" w:rsidRDefault="00562D67" w:rsidP="00562D67">
      <w:pPr>
        <w:jc w:val="center"/>
        <w:rPr>
          <w:b/>
          <w:bCs/>
          <w:lang w:val="it-IT"/>
        </w:rPr>
      </w:pPr>
      <w:r>
        <w:rPr>
          <w:b/>
          <w:bCs/>
          <w:lang w:val="it-IT"/>
        </w:rPr>
        <w:t>Dạy từ 8 giờ 20 phút - 9 giờ 00 phút qua Teams</w:t>
      </w:r>
    </w:p>
    <w:p w:rsidR="00562D67" w:rsidRPr="00E325A6" w:rsidRDefault="00562D67" w:rsidP="00562D67">
      <w:pPr>
        <w:rPr>
          <w:lang w:val="it-IT"/>
        </w:rPr>
      </w:pPr>
      <w:r w:rsidRPr="00E325A6">
        <w:rPr>
          <w:bCs/>
          <w:lang w:val="it-IT"/>
        </w:rPr>
        <w:t xml:space="preserve"> (Dạy qua </w:t>
      </w:r>
      <w:r>
        <w:rPr>
          <w:bCs/>
          <w:lang w:val="it-IT"/>
        </w:rPr>
        <w:t xml:space="preserve">video </w:t>
      </w:r>
      <w:r w:rsidRPr="00E325A6">
        <w:rPr>
          <w:bCs/>
          <w:lang w:val="it-IT"/>
        </w:rPr>
        <w:t xml:space="preserve">bài giảng </w:t>
      </w:r>
      <w:r>
        <w:rPr>
          <w:lang w:val="it-IT"/>
        </w:rPr>
        <w:t>của truyền hình Hà Nội: youtube/hanoitv.vn lớp 4/Dạy ngày 13.5.2020)</w:t>
      </w:r>
    </w:p>
    <w:tbl>
      <w:tblPr>
        <w:tblW w:w="9488" w:type="dxa"/>
        <w:tblLayout w:type="fixed"/>
        <w:tblLook w:val="0000"/>
      </w:tblPr>
      <w:tblGrid>
        <w:gridCol w:w="5163"/>
        <w:gridCol w:w="4325"/>
      </w:tblGrid>
      <w:tr w:rsidR="00FE24FF" w:rsidRPr="008360BF" w:rsidTr="00030BD9">
        <w:tc>
          <w:tcPr>
            <w:tcW w:w="5163" w:type="dxa"/>
            <w:tcBorders>
              <w:right w:val="single" w:sz="4" w:space="0" w:color="auto"/>
            </w:tcBorders>
          </w:tcPr>
          <w:p w:rsidR="00FE24FF" w:rsidRPr="008360BF" w:rsidRDefault="00FE24FF" w:rsidP="00030BD9">
            <w:pPr>
              <w:jc w:val="both"/>
              <w:rPr>
                <w:b/>
                <w:bCs/>
                <w:lang w:val="it-IT"/>
              </w:rPr>
            </w:pPr>
            <w:r w:rsidRPr="008360BF">
              <w:rPr>
                <w:b/>
                <w:bCs/>
                <w:lang w:val="it-IT"/>
              </w:rPr>
              <w:t>A. Kiểm tra bài cũ                        3'</w:t>
            </w:r>
          </w:p>
        </w:tc>
        <w:tc>
          <w:tcPr>
            <w:tcW w:w="4325" w:type="dxa"/>
            <w:tcBorders>
              <w:left w:val="single" w:sz="4" w:space="0" w:color="auto"/>
            </w:tcBorders>
          </w:tcPr>
          <w:p w:rsidR="00FE24FF" w:rsidRPr="008360BF" w:rsidRDefault="00FE24FF" w:rsidP="00030BD9">
            <w:pPr>
              <w:jc w:val="both"/>
              <w:rPr>
                <w:b/>
                <w:bCs/>
                <w:lang w:val="it-IT"/>
              </w:rPr>
            </w:pPr>
          </w:p>
        </w:tc>
      </w:tr>
      <w:tr w:rsidR="00FE24FF" w:rsidRPr="008360BF" w:rsidTr="00030BD9">
        <w:tc>
          <w:tcPr>
            <w:tcW w:w="5163" w:type="dxa"/>
            <w:tcBorders>
              <w:right w:val="single" w:sz="4" w:space="0" w:color="auto"/>
            </w:tcBorders>
          </w:tcPr>
          <w:p w:rsidR="00FE24FF" w:rsidRPr="008360BF" w:rsidRDefault="00FE24FF" w:rsidP="00030BD9">
            <w:pPr>
              <w:jc w:val="both"/>
              <w:rPr>
                <w:lang w:val="it-IT"/>
              </w:rPr>
            </w:pPr>
            <w:r w:rsidRPr="008360BF">
              <w:rPr>
                <w:lang w:val="it-IT"/>
              </w:rPr>
              <w:t>Gọi 2 HS đọc phần nhận xét về cách miêu tả của tác giả trong đoạn văn đọc thêm Hoa mai vàng và Trái vải tiến vua.</w:t>
            </w:r>
          </w:p>
        </w:tc>
        <w:tc>
          <w:tcPr>
            <w:tcW w:w="4325" w:type="dxa"/>
            <w:tcBorders>
              <w:left w:val="single" w:sz="4" w:space="0" w:color="auto"/>
            </w:tcBorders>
          </w:tcPr>
          <w:p w:rsidR="00FE24FF" w:rsidRDefault="00FE24FF" w:rsidP="00030BD9">
            <w:pPr>
              <w:tabs>
                <w:tab w:val="num" w:pos="0"/>
              </w:tabs>
              <w:jc w:val="both"/>
              <w:rPr>
                <w:lang w:val="it-IT"/>
              </w:rPr>
            </w:pPr>
            <w:r w:rsidRPr="008360BF">
              <w:rPr>
                <w:lang w:val="it-IT"/>
              </w:rPr>
              <w:t>2 HS đọc phần nhận xét của mình</w:t>
            </w:r>
            <w:r>
              <w:rPr>
                <w:lang w:val="it-IT"/>
              </w:rPr>
              <w:t xml:space="preserve"> </w:t>
            </w:r>
          </w:p>
          <w:p w:rsidR="00FE24FF" w:rsidRPr="008360BF" w:rsidRDefault="00FE24FF" w:rsidP="00030BD9">
            <w:pPr>
              <w:tabs>
                <w:tab w:val="num" w:pos="0"/>
              </w:tabs>
              <w:jc w:val="both"/>
              <w:rPr>
                <w:lang w:val="it-IT"/>
              </w:rPr>
            </w:pPr>
            <w:r w:rsidRPr="008360BF">
              <w:rPr>
                <w:lang w:val="it-IT"/>
              </w:rPr>
              <w:t>Nhận xét.</w:t>
            </w:r>
          </w:p>
        </w:tc>
      </w:tr>
      <w:tr w:rsidR="00FE24FF" w:rsidRPr="008360BF" w:rsidTr="00030BD9">
        <w:tc>
          <w:tcPr>
            <w:tcW w:w="5163" w:type="dxa"/>
            <w:tcBorders>
              <w:right w:val="single" w:sz="4" w:space="0" w:color="auto"/>
            </w:tcBorders>
          </w:tcPr>
          <w:p w:rsidR="00FE24FF" w:rsidRPr="008360BF" w:rsidRDefault="00FE24FF" w:rsidP="00030BD9">
            <w:pPr>
              <w:rPr>
                <w:lang w:val="it-IT"/>
              </w:rPr>
            </w:pPr>
            <w:r w:rsidRPr="008360BF">
              <w:rPr>
                <w:lang w:val="it-IT"/>
              </w:rPr>
              <w:t xml:space="preserve">Nhận xét, sửa lỗi ngữ pháp (dùng từ) nếu </w:t>
            </w:r>
            <w:r w:rsidRPr="008360BF">
              <w:rPr>
                <w:lang w:val="it-IT"/>
              </w:rPr>
              <w:lastRenderedPageBreak/>
              <w:t xml:space="preserve">có cho từng HS </w:t>
            </w:r>
          </w:p>
        </w:tc>
        <w:tc>
          <w:tcPr>
            <w:tcW w:w="4325" w:type="dxa"/>
            <w:tcBorders>
              <w:left w:val="single" w:sz="4" w:space="0" w:color="auto"/>
            </w:tcBorders>
          </w:tcPr>
          <w:p w:rsidR="00FE24FF" w:rsidRPr="008360BF" w:rsidRDefault="00FE24FF" w:rsidP="00030BD9">
            <w:pPr>
              <w:jc w:val="both"/>
              <w:rPr>
                <w:lang w:val="it-IT"/>
              </w:rPr>
            </w:pPr>
          </w:p>
        </w:tc>
      </w:tr>
      <w:tr w:rsidR="00FE24FF" w:rsidRPr="00A65420" w:rsidTr="00030BD9">
        <w:tc>
          <w:tcPr>
            <w:tcW w:w="5163" w:type="dxa"/>
            <w:tcBorders>
              <w:right w:val="single" w:sz="4" w:space="0" w:color="auto"/>
            </w:tcBorders>
          </w:tcPr>
          <w:p w:rsidR="00FE24FF" w:rsidRPr="00A65420" w:rsidRDefault="00FE24FF" w:rsidP="00030BD9">
            <w:pPr>
              <w:jc w:val="both"/>
              <w:rPr>
                <w:b/>
                <w:bCs/>
              </w:rPr>
            </w:pPr>
            <w:r w:rsidRPr="00A65420">
              <w:rPr>
                <w:b/>
                <w:bCs/>
              </w:rPr>
              <w:lastRenderedPageBreak/>
              <w:t>B. Bài mới</w:t>
            </w:r>
          </w:p>
        </w:tc>
        <w:tc>
          <w:tcPr>
            <w:tcW w:w="4325" w:type="dxa"/>
            <w:tcBorders>
              <w:left w:val="single" w:sz="4" w:space="0" w:color="auto"/>
            </w:tcBorders>
          </w:tcPr>
          <w:p w:rsidR="00FE24FF" w:rsidRPr="00A65420" w:rsidRDefault="00FE24FF" w:rsidP="00030BD9"/>
        </w:tc>
      </w:tr>
      <w:tr w:rsidR="00FE24FF" w:rsidRPr="00A65420" w:rsidTr="00030BD9">
        <w:tc>
          <w:tcPr>
            <w:tcW w:w="5163" w:type="dxa"/>
            <w:tcBorders>
              <w:right w:val="single" w:sz="4" w:space="0" w:color="auto"/>
            </w:tcBorders>
          </w:tcPr>
          <w:p w:rsidR="00FE24FF" w:rsidRPr="00A65420" w:rsidRDefault="00FE24FF" w:rsidP="00030BD9">
            <w:pPr>
              <w:jc w:val="both"/>
              <w:rPr>
                <w:b/>
                <w:bCs/>
              </w:rPr>
            </w:pPr>
            <w:r w:rsidRPr="00A65420">
              <w:rPr>
                <w:b/>
                <w:bCs/>
              </w:rPr>
              <w:t>1. Giới thiệu bài                       1'</w:t>
            </w:r>
          </w:p>
        </w:tc>
        <w:tc>
          <w:tcPr>
            <w:tcW w:w="4325" w:type="dxa"/>
            <w:tcBorders>
              <w:left w:val="single" w:sz="4" w:space="0" w:color="auto"/>
            </w:tcBorders>
          </w:tcPr>
          <w:p w:rsidR="00FE24FF" w:rsidRPr="00A65420" w:rsidRDefault="00FE24FF" w:rsidP="00030BD9"/>
        </w:tc>
      </w:tr>
      <w:tr w:rsidR="00FE24FF" w:rsidRPr="00A65420" w:rsidTr="00030BD9">
        <w:tc>
          <w:tcPr>
            <w:tcW w:w="5163" w:type="dxa"/>
            <w:tcBorders>
              <w:right w:val="single" w:sz="4" w:space="0" w:color="auto"/>
            </w:tcBorders>
          </w:tcPr>
          <w:p w:rsidR="00FE24FF" w:rsidRPr="00A65420" w:rsidRDefault="00FE24FF" w:rsidP="00030BD9">
            <w:pPr>
              <w:jc w:val="both"/>
              <w:rPr>
                <w:b/>
                <w:bCs/>
              </w:rPr>
            </w:pPr>
            <w:r w:rsidRPr="00A65420">
              <w:rPr>
                <w:b/>
                <w:bCs/>
              </w:rPr>
              <w:t>2. Tìm hiểu ví dụ                     12'</w:t>
            </w:r>
          </w:p>
        </w:tc>
        <w:tc>
          <w:tcPr>
            <w:tcW w:w="4325" w:type="dxa"/>
            <w:tcBorders>
              <w:left w:val="single" w:sz="4" w:space="0" w:color="auto"/>
            </w:tcBorders>
          </w:tcPr>
          <w:p w:rsidR="00FE24FF" w:rsidRPr="00A65420" w:rsidRDefault="00FE24FF" w:rsidP="00030BD9"/>
        </w:tc>
      </w:tr>
      <w:tr w:rsidR="00FE24FF" w:rsidRPr="00A65420" w:rsidTr="00030BD9">
        <w:tc>
          <w:tcPr>
            <w:tcW w:w="5163" w:type="dxa"/>
            <w:tcBorders>
              <w:right w:val="single" w:sz="4" w:space="0" w:color="auto"/>
            </w:tcBorders>
          </w:tcPr>
          <w:p w:rsidR="00FE24FF" w:rsidRPr="00A65420" w:rsidRDefault="00FE24FF" w:rsidP="00030BD9">
            <w:pPr>
              <w:jc w:val="both"/>
            </w:pPr>
            <w:r w:rsidRPr="00A65420">
              <w:t>Gọi HS đọc yêu cầu và nội dung.</w:t>
            </w:r>
          </w:p>
        </w:tc>
        <w:tc>
          <w:tcPr>
            <w:tcW w:w="4325" w:type="dxa"/>
            <w:tcBorders>
              <w:left w:val="single" w:sz="4" w:space="0" w:color="auto"/>
            </w:tcBorders>
          </w:tcPr>
          <w:p w:rsidR="00FE24FF" w:rsidRPr="00A65420" w:rsidRDefault="00FE24FF" w:rsidP="00030BD9">
            <w:r w:rsidRPr="00A65420">
              <w:t xml:space="preserve">1 HS đọc </w:t>
            </w:r>
            <w:r w:rsidR="00666F87">
              <w:t>và TLCH</w:t>
            </w:r>
          </w:p>
        </w:tc>
      </w:tr>
      <w:tr w:rsidR="00FE24FF" w:rsidRPr="00A65420" w:rsidTr="00030BD9">
        <w:tc>
          <w:tcPr>
            <w:tcW w:w="5163" w:type="dxa"/>
            <w:tcBorders>
              <w:right w:val="single" w:sz="4" w:space="0" w:color="auto"/>
            </w:tcBorders>
          </w:tcPr>
          <w:p w:rsidR="00FE24FF" w:rsidRPr="00A65420" w:rsidRDefault="00FE24FF" w:rsidP="00030BD9">
            <w:pPr>
              <w:tabs>
                <w:tab w:val="num" w:pos="360"/>
              </w:tabs>
              <w:ind w:left="360" w:hanging="360"/>
              <w:jc w:val="both"/>
            </w:pPr>
            <w:r w:rsidRPr="00A65420">
              <w:t>Đọc bài Cây gạo trang 32</w:t>
            </w:r>
          </w:p>
          <w:p w:rsidR="00FE24FF" w:rsidRPr="00A65420" w:rsidRDefault="00FE24FF" w:rsidP="00030BD9">
            <w:pPr>
              <w:tabs>
                <w:tab w:val="num" w:pos="360"/>
              </w:tabs>
              <w:ind w:left="360" w:hanging="360"/>
              <w:jc w:val="both"/>
            </w:pPr>
            <w:r w:rsidRPr="00A65420">
              <w:t>Xác định từng đoạn trong bài văn Cây gạo</w:t>
            </w:r>
          </w:p>
          <w:p w:rsidR="00FE24FF" w:rsidRPr="00A65420" w:rsidRDefault="00FE24FF" w:rsidP="00030BD9">
            <w:pPr>
              <w:tabs>
                <w:tab w:val="num" w:pos="360"/>
              </w:tabs>
              <w:ind w:left="360" w:hanging="360"/>
              <w:jc w:val="both"/>
            </w:pPr>
            <w:r w:rsidRPr="00A65420">
              <w:t>Tìm nội dung chính của từng đoạn.</w:t>
            </w:r>
          </w:p>
        </w:tc>
        <w:tc>
          <w:tcPr>
            <w:tcW w:w="4325" w:type="dxa"/>
            <w:tcBorders>
              <w:left w:val="single" w:sz="4" w:space="0" w:color="auto"/>
            </w:tcBorders>
          </w:tcPr>
          <w:p w:rsidR="00FE24FF" w:rsidRDefault="00666F87" w:rsidP="00030BD9">
            <w:r w:rsidRPr="00A65420">
              <w:t>Tiếp nối nhau nói về từng đoạn</w:t>
            </w:r>
          </w:p>
          <w:p w:rsidR="00666F87" w:rsidRPr="00A65420" w:rsidRDefault="00666F87" w:rsidP="00666F87">
            <w:r w:rsidRPr="00A65420">
              <w:t>(mỗi HS chỉ nói về 1 đoạn).</w:t>
            </w:r>
          </w:p>
          <w:p w:rsidR="00666F87" w:rsidRPr="00A65420" w:rsidRDefault="00666F87" w:rsidP="00030BD9"/>
        </w:tc>
      </w:tr>
      <w:tr w:rsidR="00666F87" w:rsidRPr="00A65420" w:rsidTr="00030BD9">
        <w:tc>
          <w:tcPr>
            <w:tcW w:w="9488" w:type="dxa"/>
            <w:gridSpan w:val="2"/>
          </w:tcPr>
          <w:p w:rsidR="00666F87" w:rsidRPr="00A65420" w:rsidRDefault="00666F87" w:rsidP="00030BD9">
            <w:r w:rsidRPr="00A65420">
              <w:t>Đoạn 1: Cây gạo già…nom thật đẹp: Tả thời kỳ ra hoa của cây gạo.</w:t>
            </w:r>
          </w:p>
          <w:p w:rsidR="00666F87" w:rsidRPr="00A65420" w:rsidRDefault="00666F87" w:rsidP="00030BD9">
            <w:r w:rsidRPr="00A65420">
              <w:t>Đoạn 2: Hết mùa hoa…về thăm quê mẹ: Tả cây gạo lúc hết mùa hoa.</w:t>
            </w:r>
          </w:p>
          <w:p w:rsidR="00666F87" w:rsidRPr="00A65420" w:rsidRDefault="00666F87" w:rsidP="00030BD9">
            <w:r w:rsidRPr="00A65420">
              <w:t>Đoạn 3: Ngày tháng đi…nồi cơm gạo mới: Tả cây gạo thời kỳ ra quả.</w:t>
            </w:r>
          </w:p>
        </w:tc>
      </w:tr>
      <w:tr w:rsidR="00FE24FF" w:rsidRPr="00A65420" w:rsidTr="00030BD9">
        <w:tc>
          <w:tcPr>
            <w:tcW w:w="5163" w:type="dxa"/>
            <w:tcBorders>
              <w:right w:val="single" w:sz="4" w:space="0" w:color="auto"/>
            </w:tcBorders>
          </w:tcPr>
          <w:p w:rsidR="00FE24FF" w:rsidRPr="00A65420" w:rsidRDefault="00FE24FF" w:rsidP="00030BD9">
            <w:pPr>
              <w:jc w:val="both"/>
            </w:pPr>
            <w:r>
              <w:t>GV k</w:t>
            </w:r>
            <w:r w:rsidRPr="00A65420">
              <w:t>ết luận</w:t>
            </w:r>
            <w:r>
              <w:t xml:space="preserve"> về các đoạn văn và nội dung chính của mỗi đoạn văn</w:t>
            </w:r>
            <w:r w:rsidRPr="00A65420">
              <w:t>.</w:t>
            </w:r>
          </w:p>
        </w:tc>
        <w:tc>
          <w:tcPr>
            <w:tcW w:w="4325" w:type="dxa"/>
            <w:tcBorders>
              <w:left w:val="single" w:sz="4" w:space="0" w:color="auto"/>
            </w:tcBorders>
          </w:tcPr>
          <w:p w:rsidR="00FE24FF" w:rsidRPr="00A65420" w:rsidRDefault="00FE24FF" w:rsidP="00030BD9">
            <w:pPr>
              <w:ind w:left="134"/>
            </w:pPr>
            <w:r w:rsidRPr="00A65420">
              <w:t>Lắng nghe.</w:t>
            </w:r>
          </w:p>
        </w:tc>
      </w:tr>
      <w:tr w:rsidR="00FE24FF" w:rsidRPr="00A65420" w:rsidTr="00030BD9">
        <w:tc>
          <w:tcPr>
            <w:tcW w:w="5163" w:type="dxa"/>
            <w:tcBorders>
              <w:right w:val="single" w:sz="4" w:space="0" w:color="auto"/>
            </w:tcBorders>
          </w:tcPr>
          <w:p w:rsidR="00FE24FF" w:rsidRPr="00A65420" w:rsidRDefault="00FE24FF" w:rsidP="00030BD9">
            <w:pPr>
              <w:jc w:val="both"/>
            </w:pPr>
            <w:r>
              <w:t xml:space="preserve">+ </w:t>
            </w:r>
            <w:r w:rsidRPr="00A65420">
              <w:t>Ghi nhớ</w:t>
            </w:r>
          </w:p>
        </w:tc>
        <w:tc>
          <w:tcPr>
            <w:tcW w:w="4325" w:type="dxa"/>
            <w:tcBorders>
              <w:left w:val="single" w:sz="4" w:space="0" w:color="auto"/>
            </w:tcBorders>
          </w:tcPr>
          <w:p w:rsidR="00FE24FF" w:rsidRPr="00A65420" w:rsidRDefault="00FE24FF" w:rsidP="00030BD9"/>
        </w:tc>
      </w:tr>
      <w:tr w:rsidR="00FE24FF" w:rsidRPr="00A65420" w:rsidTr="00030BD9">
        <w:tc>
          <w:tcPr>
            <w:tcW w:w="5163" w:type="dxa"/>
            <w:tcBorders>
              <w:right w:val="single" w:sz="4" w:space="0" w:color="auto"/>
            </w:tcBorders>
          </w:tcPr>
          <w:p w:rsidR="00FE24FF" w:rsidRPr="00A65420" w:rsidRDefault="00FE24FF" w:rsidP="00030BD9">
            <w:pPr>
              <w:jc w:val="both"/>
            </w:pPr>
            <w:r w:rsidRPr="00A65420">
              <w:t xml:space="preserve">Gọi HS đọc phần ghi nhớ </w:t>
            </w:r>
          </w:p>
        </w:tc>
        <w:tc>
          <w:tcPr>
            <w:tcW w:w="4325" w:type="dxa"/>
            <w:tcBorders>
              <w:left w:val="single" w:sz="4" w:space="0" w:color="auto"/>
            </w:tcBorders>
          </w:tcPr>
          <w:p w:rsidR="00FE24FF" w:rsidRPr="00A65420" w:rsidRDefault="00FE24FF" w:rsidP="00030BD9">
            <w:pPr>
              <w:ind w:left="134"/>
            </w:pPr>
            <w:r w:rsidRPr="00A65420">
              <w:t xml:space="preserve">2 HS đọc </w:t>
            </w:r>
          </w:p>
        </w:tc>
      </w:tr>
      <w:tr w:rsidR="00FE24FF" w:rsidRPr="00A65420" w:rsidTr="00030BD9">
        <w:tc>
          <w:tcPr>
            <w:tcW w:w="5163" w:type="dxa"/>
            <w:tcBorders>
              <w:right w:val="single" w:sz="4" w:space="0" w:color="auto"/>
            </w:tcBorders>
          </w:tcPr>
          <w:p w:rsidR="00FE24FF" w:rsidRPr="00A65420" w:rsidRDefault="00FE24FF" w:rsidP="00030BD9">
            <w:pPr>
              <w:tabs>
                <w:tab w:val="num" w:pos="360"/>
              </w:tabs>
              <w:jc w:val="both"/>
            </w:pPr>
            <w:r w:rsidRPr="00A65420">
              <w:t>Trong bài văn miêu tả cây cối, mỗi đoạn có đặc điểm gì?</w:t>
            </w:r>
          </w:p>
        </w:tc>
        <w:tc>
          <w:tcPr>
            <w:tcW w:w="4325" w:type="dxa"/>
            <w:tcBorders>
              <w:left w:val="single" w:sz="4" w:space="0" w:color="auto"/>
            </w:tcBorders>
          </w:tcPr>
          <w:p w:rsidR="00FE24FF" w:rsidRPr="00A65420" w:rsidRDefault="00FE24FF" w:rsidP="00030BD9"/>
        </w:tc>
      </w:tr>
      <w:tr w:rsidR="00FE24FF" w:rsidRPr="00A65420" w:rsidTr="00030BD9">
        <w:tc>
          <w:tcPr>
            <w:tcW w:w="5163" w:type="dxa"/>
            <w:tcBorders>
              <w:right w:val="single" w:sz="4" w:space="0" w:color="auto"/>
            </w:tcBorders>
          </w:tcPr>
          <w:p w:rsidR="00FE24FF" w:rsidRPr="00A65420" w:rsidRDefault="00FE24FF" w:rsidP="00030BD9">
            <w:pPr>
              <w:jc w:val="both"/>
              <w:rPr>
                <w:b/>
                <w:bCs/>
              </w:rPr>
            </w:pPr>
            <w:r w:rsidRPr="00A65420">
              <w:rPr>
                <w:b/>
                <w:bCs/>
              </w:rPr>
              <w:t>3. Luyện tập                              20'</w:t>
            </w:r>
          </w:p>
        </w:tc>
        <w:tc>
          <w:tcPr>
            <w:tcW w:w="4325" w:type="dxa"/>
            <w:tcBorders>
              <w:left w:val="single" w:sz="4" w:space="0" w:color="auto"/>
            </w:tcBorders>
          </w:tcPr>
          <w:p w:rsidR="00FE24FF" w:rsidRPr="00A65420" w:rsidRDefault="00FE24FF" w:rsidP="00030BD9">
            <w:pPr>
              <w:rPr>
                <w:b/>
                <w:bCs/>
              </w:rPr>
            </w:pPr>
          </w:p>
        </w:tc>
      </w:tr>
      <w:tr w:rsidR="00FE24FF" w:rsidRPr="00A65420" w:rsidTr="00030BD9">
        <w:tc>
          <w:tcPr>
            <w:tcW w:w="5163" w:type="dxa"/>
            <w:tcBorders>
              <w:right w:val="single" w:sz="4" w:space="0" w:color="auto"/>
            </w:tcBorders>
          </w:tcPr>
          <w:p w:rsidR="00FE24FF" w:rsidRPr="00310377" w:rsidRDefault="00FE24FF" w:rsidP="00030BD9">
            <w:pPr>
              <w:pStyle w:val="Heading4"/>
              <w:spacing w:before="0" w:after="0"/>
              <w:rPr>
                <w:bCs w:val="0"/>
              </w:rPr>
            </w:pPr>
            <w:r w:rsidRPr="00310377">
              <w:rPr>
                <w:bCs w:val="0"/>
              </w:rPr>
              <w:t>Bài 1</w:t>
            </w:r>
            <w:r>
              <w:rPr>
                <w:bCs w:val="0"/>
              </w:rPr>
              <w:t>: 7’</w:t>
            </w:r>
          </w:p>
        </w:tc>
        <w:tc>
          <w:tcPr>
            <w:tcW w:w="4325" w:type="dxa"/>
            <w:tcBorders>
              <w:left w:val="single" w:sz="4" w:space="0" w:color="auto"/>
            </w:tcBorders>
          </w:tcPr>
          <w:p w:rsidR="00FE24FF" w:rsidRPr="00A65420" w:rsidRDefault="00FE24FF" w:rsidP="00030BD9"/>
        </w:tc>
      </w:tr>
      <w:tr w:rsidR="00FE24FF" w:rsidRPr="00A65420" w:rsidTr="00030BD9">
        <w:tc>
          <w:tcPr>
            <w:tcW w:w="5163" w:type="dxa"/>
            <w:tcBorders>
              <w:right w:val="single" w:sz="4" w:space="0" w:color="auto"/>
            </w:tcBorders>
          </w:tcPr>
          <w:p w:rsidR="00FE24FF" w:rsidRPr="00A65420" w:rsidRDefault="00FE24FF" w:rsidP="00030BD9">
            <w:pPr>
              <w:jc w:val="both"/>
            </w:pPr>
            <w:r w:rsidRPr="00A65420">
              <w:t>Gọi HS đọc yêu cầu và nội dung.</w:t>
            </w:r>
          </w:p>
        </w:tc>
        <w:tc>
          <w:tcPr>
            <w:tcW w:w="4325" w:type="dxa"/>
            <w:tcBorders>
              <w:left w:val="single" w:sz="4" w:space="0" w:color="auto"/>
            </w:tcBorders>
          </w:tcPr>
          <w:p w:rsidR="00FE24FF" w:rsidRPr="00A65420" w:rsidRDefault="00666F87" w:rsidP="00666F87">
            <w:pPr>
              <w:ind w:left="134"/>
            </w:pPr>
            <w:r>
              <w:t>1</w:t>
            </w:r>
            <w:r w:rsidR="00FE24FF" w:rsidRPr="00A65420">
              <w:t>HS đọc</w:t>
            </w:r>
            <w:r>
              <w:t>, lớp đọc thầm</w:t>
            </w:r>
            <w:r w:rsidR="00FE24FF" w:rsidRPr="00A65420">
              <w:t xml:space="preserve"> </w:t>
            </w:r>
          </w:p>
        </w:tc>
      </w:tr>
      <w:tr w:rsidR="00FE24FF" w:rsidRPr="00A65420" w:rsidTr="00030BD9">
        <w:tc>
          <w:tcPr>
            <w:tcW w:w="5163" w:type="dxa"/>
            <w:tcBorders>
              <w:right w:val="single" w:sz="4" w:space="0" w:color="auto"/>
            </w:tcBorders>
          </w:tcPr>
          <w:p w:rsidR="00FE24FF" w:rsidRPr="00A65420" w:rsidRDefault="00FE24FF" w:rsidP="00030BD9">
            <w:pPr>
              <w:jc w:val="both"/>
            </w:pPr>
            <w:r>
              <w:t xml:space="preserve">      + </w:t>
            </w:r>
            <w:r w:rsidRPr="00A65420">
              <w:t>Xác định từng đoạn văn trong bài.</w:t>
            </w:r>
          </w:p>
          <w:p w:rsidR="00FE24FF" w:rsidRPr="00A65420" w:rsidRDefault="00FE24FF" w:rsidP="00030BD9">
            <w:r w:rsidRPr="00A65420">
              <w:t>Tìm nội dung chính của từng đoạn.</w:t>
            </w:r>
          </w:p>
        </w:tc>
        <w:tc>
          <w:tcPr>
            <w:tcW w:w="4325" w:type="dxa"/>
            <w:tcBorders>
              <w:left w:val="single" w:sz="4" w:space="0" w:color="auto"/>
            </w:tcBorders>
          </w:tcPr>
          <w:p w:rsidR="00FE24FF" w:rsidRPr="00A65420" w:rsidRDefault="00666F87" w:rsidP="00030BD9">
            <w:pPr>
              <w:ind w:left="134"/>
            </w:pPr>
            <w:r w:rsidRPr="00A65420">
              <w:t>Tiếp nối nhau nói về từng đoạn (mỗi HS chỉ nói về 1 đoạn).</w:t>
            </w:r>
          </w:p>
        </w:tc>
      </w:tr>
      <w:tr w:rsidR="00666F87" w:rsidRPr="00A65420" w:rsidTr="00030BD9">
        <w:tc>
          <w:tcPr>
            <w:tcW w:w="5163" w:type="dxa"/>
            <w:tcBorders>
              <w:right w:val="single" w:sz="4" w:space="0" w:color="auto"/>
            </w:tcBorders>
          </w:tcPr>
          <w:p w:rsidR="00666F87" w:rsidRPr="00A65420" w:rsidRDefault="00666F87" w:rsidP="00030BD9">
            <w:pPr>
              <w:jc w:val="both"/>
            </w:pPr>
            <w:r w:rsidRPr="00A65420">
              <w:t>Nhận xét, kết luận lời giải đúng.</w:t>
            </w:r>
          </w:p>
        </w:tc>
        <w:tc>
          <w:tcPr>
            <w:tcW w:w="4325" w:type="dxa"/>
            <w:tcBorders>
              <w:left w:val="single" w:sz="4" w:space="0" w:color="auto"/>
            </w:tcBorders>
          </w:tcPr>
          <w:p w:rsidR="00666F87" w:rsidRPr="00A65420" w:rsidRDefault="00666F87" w:rsidP="00666F87">
            <w:r>
              <w:t>1 HS nêu ND 4 đoạn</w:t>
            </w:r>
          </w:p>
        </w:tc>
      </w:tr>
      <w:tr w:rsidR="00666F87" w:rsidRPr="00A65420" w:rsidTr="00030BD9">
        <w:tc>
          <w:tcPr>
            <w:tcW w:w="5163" w:type="dxa"/>
            <w:tcBorders>
              <w:right w:val="single" w:sz="4" w:space="0" w:color="auto"/>
            </w:tcBorders>
          </w:tcPr>
          <w:p w:rsidR="00666F87" w:rsidRPr="00310377" w:rsidRDefault="00666F87" w:rsidP="00030BD9">
            <w:pPr>
              <w:pStyle w:val="Heading4"/>
              <w:spacing w:before="0" w:after="0"/>
              <w:rPr>
                <w:bCs w:val="0"/>
              </w:rPr>
            </w:pPr>
            <w:r w:rsidRPr="00310377">
              <w:rPr>
                <w:bCs w:val="0"/>
              </w:rPr>
              <w:t>Bài 2</w:t>
            </w:r>
            <w:r>
              <w:rPr>
                <w:bCs w:val="0"/>
              </w:rPr>
              <w:t>: 13’</w:t>
            </w:r>
          </w:p>
        </w:tc>
        <w:tc>
          <w:tcPr>
            <w:tcW w:w="4325" w:type="dxa"/>
            <w:tcBorders>
              <w:left w:val="single" w:sz="4" w:space="0" w:color="auto"/>
            </w:tcBorders>
          </w:tcPr>
          <w:p w:rsidR="00666F87" w:rsidRPr="00A65420" w:rsidRDefault="00666F87" w:rsidP="00030BD9"/>
        </w:tc>
      </w:tr>
      <w:tr w:rsidR="00666F87" w:rsidRPr="00A65420" w:rsidTr="00030BD9">
        <w:tc>
          <w:tcPr>
            <w:tcW w:w="5163" w:type="dxa"/>
            <w:tcBorders>
              <w:right w:val="single" w:sz="4" w:space="0" w:color="auto"/>
            </w:tcBorders>
          </w:tcPr>
          <w:p w:rsidR="00666F87" w:rsidRPr="00A65420" w:rsidRDefault="00666F87" w:rsidP="00030BD9">
            <w:pPr>
              <w:jc w:val="both"/>
            </w:pPr>
            <w:r w:rsidRPr="00A65420">
              <w:t>Gọi HS đọc yêu cầu bài tập và hỏi:</w:t>
            </w:r>
          </w:p>
        </w:tc>
        <w:tc>
          <w:tcPr>
            <w:tcW w:w="4325" w:type="dxa"/>
            <w:tcBorders>
              <w:left w:val="single" w:sz="4" w:space="0" w:color="auto"/>
            </w:tcBorders>
          </w:tcPr>
          <w:p w:rsidR="00666F87" w:rsidRPr="00A65420" w:rsidRDefault="00666F87" w:rsidP="00030BD9">
            <w:pPr>
              <w:ind w:left="134"/>
            </w:pPr>
            <w:r w:rsidRPr="00A65420">
              <w:t>1 HS đọc.</w:t>
            </w:r>
          </w:p>
        </w:tc>
      </w:tr>
      <w:tr w:rsidR="00666F87" w:rsidRPr="00A65420" w:rsidTr="00030BD9">
        <w:tc>
          <w:tcPr>
            <w:tcW w:w="5163" w:type="dxa"/>
            <w:tcBorders>
              <w:right w:val="single" w:sz="4" w:space="0" w:color="auto"/>
            </w:tcBorders>
          </w:tcPr>
          <w:p w:rsidR="00666F87" w:rsidRPr="00A65420" w:rsidRDefault="00666F87" w:rsidP="00030BD9">
            <w:pPr>
              <w:jc w:val="both"/>
            </w:pPr>
            <w:r w:rsidRPr="00A65420">
              <w:t>Đoạn văn nói về ích lợi của một loài cây thường nằm ở đâu trong toàn bài văn?</w:t>
            </w:r>
          </w:p>
        </w:tc>
        <w:tc>
          <w:tcPr>
            <w:tcW w:w="4325" w:type="dxa"/>
            <w:tcBorders>
              <w:left w:val="single" w:sz="4" w:space="0" w:color="auto"/>
            </w:tcBorders>
          </w:tcPr>
          <w:p w:rsidR="00666F87" w:rsidRPr="00A65420" w:rsidRDefault="00666F87" w:rsidP="00030BD9">
            <w:r w:rsidRPr="00A65420">
              <w:t>Đoạn văn nói về ích lợi của một loài cây thường nằm ở phần kết bài của một bài văn.</w:t>
            </w:r>
          </w:p>
        </w:tc>
      </w:tr>
      <w:tr w:rsidR="00666F87" w:rsidRPr="00A65420" w:rsidTr="00030BD9">
        <w:tc>
          <w:tcPr>
            <w:tcW w:w="5163" w:type="dxa"/>
            <w:tcBorders>
              <w:right w:val="single" w:sz="4" w:space="0" w:color="auto"/>
            </w:tcBorders>
          </w:tcPr>
          <w:p w:rsidR="00666F87" w:rsidRPr="00A65420" w:rsidRDefault="00666F87" w:rsidP="00666F87">
            <w:pPr>
              <w:jc w:val="both"/>
            </w:pPr>
            <w:r w:rsidRPr="00A65420">
              <w:t xml:space="preserve">Yêu cầu HS tự viết đoạn văn. </w:t>
            </w:r>
          </w:p>
        </w:tc>
        <w:tc>
          <w:tcPr>
            <w:tcW w:w="4325" w:type="dxa"/>
            <w:tcBorders>
              <w:left w:val="single" w:sz="4" w:space="0" w:color="auto"/>
            </w:tcBorders>
          </w:tcPr>
          <w:p w:rsidR="00666F87" w:rsidRDefault="00666F87" w:rsidP="00030BD9">
            <w:r>
              <w:t>HS v</w:t>
            </w:r>
            <w:r w:rsidRPr="00A65420">
              <w:t>iết đoạn văn.</w:t>
            </w:r>
            <w:r>
              <w:t xml:space="preserve"> Chụp, chia sẻ</w:t>
            </w:r>
          </w:p>
          <w:p w:rsidR="00666F87" w:rsidRPr="00A65420" w:rsidRDefault="00666F87" w:rsidP="00030BD9">
            <w:r>
              <w:t>Chữa bài</w:t>
            </w:r>
          </w:p>
        </w:tc>
      </w:tr>
      <w:tr w:rsidR="00666F87" w:rsidRPr="00A65420" w:rsidTr="00030BD9">
        <w:tc>
          <w:tcPr>
            <w:tcW w:w="5163" w:type="dxa"/>
            <w:tcBorders>
              <w:right w:val="single" w:sz="4" w:space="0" w:color="auto"/>
            </w:tcBorders>
          </w:tcPr>
          <w:p w:rsidR="00666F87" w:rsidRPr="00A65420" w:rsidRDefault="00666F87" w:rsidP="00030BD9">
            <w:pPr>
              <w:jc w:val="both"/>
            </w:pPr>
            <w:r w:rsidRPr="00A65420">
              <w:t>GV chữa bài cho HS thật kĩ, sửa lỗi ngữ pháp, dùng từ.</w:t>
            </w:r>
          </w:p>
        </w:tc>
        <w:tc>
          <w:tcPr>
            <w:tcW w:w="4325" w:type="dxa"/>
            <w:tcBorders>
              <w:left w:val="single" w:sz="4" w:space="0" w:color="auto"/>
            </w:tcBorders>
          </w:tcPr>
          <w:p w:rsidR="00666F87" w:rsidRPr="00A65420" w:rsidRDefault="00666F87" w:rsidP="00030BD9">
            <w:pPr>
              <w:ind w:left="134"/>
            </w:pPr>
            <w:r w:rsidRPr="00A65420">
              <w:t>Theo dõi GV chữa bài.</w:t>
            </w:r>
          </w:p>
        </w:tc>
      </w:tr>
      <w:tr w:rsidR="00666F87" w:rsidRPr="00A65420" w:rsidTr="00030BD9">
        <w:tc>
          <w:tcPr>
            <w:tcW w:w="5163" w:type="dxa"/>
            <w:tcBorders>
              <w:right w:val="single" w:sz="4" w:space="0" w:color="auto"/>
            </w:tcBorders>
          </w:tcPr>
          <w:p w:rsidR="00666F87" w:rsidRPr="00A65420" w:rsidRDefault="00666F87" w:rsidP="00666F87">
            <w:pPr>
              <w:jc w:val="both"/>
            </w:pPr>
            <w:r w:rsidRPr="00A65420">
              <w:t>Gọi HS đọc đoạn văn của mình.</w:t>
            </w:r>
          </w:p>
        </w:tc>
        <w:tc>
          <w:tcPr>
            <w:tcW w:w="4325" w:type="dxa"/>
            <w:tcBorders>
              <w:left w:val="single" w:sz="4" w:space="0" w:color="auto"/>
            </w:tcBorders>
          </w:tcPr>
          <w:p w:rsidR="00666F87" w:rsidRPr="00A65420" w:rsidRDefault="00666F87" w:rsidP="00030BD9">
            <w:pPr>
              <w:ind w:left="134"/>
            </w:pPr>
            <w:r w:rsidRPr="00A65420">
              <w:t>5 đến 7 HS đọc đoạn văn.</w:t>
            </w:r>
          </w:p>
        </w:tc>
      </w:tr>
      <w:tr w:rsidR="00666F87" w:rsidRPr="00A65420" w:rsidTr="00030BD9">
        <w:tc>
          <w:tcPr>
            <w:tcW w:w="5163" w:type="dxa"/>
            <w:tcBorders>
              <w:right w:val="single" w:sz="4" w:space="0" w:color="auto"/>
            </w:tcBorders>
          </w:tcPr>
          <w:p w:rsidR="00666F87" w:rsidRPr="00A65420" w:rsidRDefault="00666F87" w:rsidP="00030BD9">
            <w:pPr>
              <w:jc w:val="both"/>
            </w:pPr>
            <w:r w:rsidRPr="00A65420">
              <w:t xml:space="preserve">Nhận xét, </w:t>
            </w:r>
            <w:r>
              <w:t>tuyên dương</w:t>
            </w:r>
            <w:r w:rsidRPr="00A65420">
              <w:t xml:space="preserve"> những bài viết tốt.</w:t>
            </w:r>
          </w:p>
        </w:tc>
        <w:tc>
          <w:tcPr>
            <w:tcW w:w="4325" w:type="dxa"/>
            <w:tcBorders>
              <w:left w:val="single" w:sz="4" w:space="0" w:color="auto"/>
            </w:tcBorders>
          </w:tcPr>
          <w:p w:rsidR="00666F87" w:rsidRPr="00A65420" w:rsidRDefault="00666F87" w:rsidP="00030BD9"/>
        </w:tc>
      </w:tr>
      <w:tr w:rsidR="00666F87" w:rsidRPr="00A65420" w:rsidTr="00030BD9">
        <w:tc>
          <w:tcPr>
            <w:tcW w:w="5163" w:type="dxa"/>
            <w:tcBorders>
              <w:right w:val="single" w:sz="4" w:space="0" w:color="auto"/>
            </w:tcBorders>
          </w:tcPr>
          <w:p w:rsidR="00666F87" w:rsidRPr="00A65420" w:rsidRDefault="00666F87" w:rsidP="00030BD9">
            <w:pPr>
              <w:jc w:val="both"/>
              <w:rPr>
                <w:b/>
                <w:bCs/>
              </w:rPr>
            </w:pPr>
            <w:r w:rsidRPr="00A65420">
              <w:rPr>
                <w:b/>
                <w:bCs/>
              </w:rPr>
              <w:t>C. Củng cố - dặn dò                      3'</w:t>
            </w:r>
          </w:p>
        </w:tc>
        <w:tc>
          <w:tcPr>
            <w:tcW w:w="4325" w:type="dxa"/>
            <w:tcBorders>
              <w:left w:val="single" w:sz="4" w:space="0" w:color="auto"/>
            </w:tcBorders>
          </w:tcPr>
          <w:p w:rsidR="00666F87" w:rsidRPr="00A65420" w:rsidRDefault="00666F87" w:rsidP="00030BD9">
            <w:pPr>
              <w:rPr>
                <w:b/>
                <w:bCs/>
              </w:rPr>
            </w:pPr>
          </w:p>
        </w:tc>
      </w:tr>
    </w:tbl>
    <w:p w:rsidR="00FE24FF" w:rsidRDefault="00FE24FF" w:rsidP="00FE24FF">
      <w:pPr>
        <w:jc w:val="both"/>
      </w:pPr>
      <w:r>
        <w:t xml:space="preserve">? Nêu </w:t>
      </w:r>
      <w:r w:rsidRPr="00F54C8F">
        <w:t>đặc điểm nội dung và hình thức của đoạn văn trong bài văn miêu tả cây cối</w:t>
      </w:r>
      <w:r>
        <w:t>.</w:t>
      </w:r>
    </w:p>
    <w:p w:rsidR="00FE24FF" w:rsidRDefault="00FE24FF" w:rsidP="00FE24FF">
      <w:pPr>
        <w:jc w:val="both"/>
      </w:pPr>
      <w:r>
        <w:t xml:space="preserve">? Em có cảm nhận gì về lợi ích của các loài cây? Em đã có ý thức chăm sóc và bảo vệ cây ntn? </w:t>
      </w:r>
    </w:p>
    <w:p w:rsidR="00FE24FF" w:rsidRDefault="00FE24FF" w:rsidP="00FE24FF">
      <w:pPr>
        <w:jc w:val="both"/>
      </w:pPr>
      <w:r w:rsidRPr="00A65420">
        <w:t>Nhận xét tiết học.</w:t>
      </w:r>
      <w:r>
        <w:t xml:space="preserve"> </w:t>
      </w:r>
      <w:r w:rsidRPr="00A65420">
        <w:t>Dặn HS về nhà hoàn chỉnh lại đoạn văn và chuẩn bị bài sau.</w:t>
      </w:r>
    </w:p>
    <w:p w:rsidR="00675C3B" w:rsidRPr="0066441E" w:rsidRDefault="00675C3B" w:rsidP="00675C3B">
      <w:pPr>
        <w:jc w:val="center"/>
        <w:rPr>
          <w:lang w:val="nl-NL"/>
        </w:rPr>
      </w:pPr>
      <w:r w:rsidRPr="0066441E">
        <w:rPr>
          <w:lang w:val="nl-NL"/>
        </w:rPr>
        <w:t>_________________________________________________</w:t>
      </w:r>
    </w:p>
    <w:p w:rsidR="00675C3B" w:rsidRPr="0066441E" w:rsidRDefault="00675C3B" w:rsidP="00675C3B">
      <w:pPr>
        <w:rPr>
          <w:b/>
          <w:bCs/>
          <w:u w:val="single"/>
          <w:lang w:val="nl-NL"/>
        </w:rPr>
      </w:pPr>
      <w:r w:rsidRPr="0066441E">
        <w:rPr>
          <w:b/>
          <w:bCs/>
          <w:lang w:val="nl-NL"/>
        </w:rPr>
        <w:t xml:space="preserve">Tiết </w:t>
      </w:r>
      <w:r>
        <w:rPr>
          <w:b/>
          <w:bCs/>
          <w:lang w:val="nl-NL"/>
        </w:rPr>
        <w:t>3</w:t>
      </w:r>
      <w:r w:rsidRPr="0066441E">
        <w:rPr>
          <w:b/>
          <w:bCs/>
          <w:lang w:val="nl-NL"/>
        </w:rPr>
        <w:t xml:space="preserve">:                       </w:t>
      </w:r>
      <w:r>
        <w:rPr>
          <w:b/>
          <w:bCs/>
          <w:lang w:val="nl-NL"/>
        </w:rPr>
        <w:t xml:space="preserve">         </w:t>
      </w:r>
      <w:r w:rsidRPr="0066441E">
        <w:rPr>
          <w:b/>
          <w:bCs/>
          <w:lang w:val="nl-NL"/>
        </w:rPr>
        <w:t xml:space="preserve">     </w:t>
      </w:r>
      <w:r>
        <w:rPr>
          <w:b/>
          <w:bCs/>
          <w:lang w:val="nl-NL"/>
        </w:rPr>
        <w:t xml:space="preserve">  </w:t>
      </w:r>
      <w:r w:rsidRPr="0066441E">
        <w:rPr>
          <w:b/>
          <w:bCs/>
          <w:lang w:val="nl-NL"/>
        </w:rPr>
        <w:t xml:space="preserve">    </w:t>
      </w:r>
      <w:r>
        <w:rPr>
          <w:b/>
          <w:bCs/>
          <w:lang w:val="nl-NL"/>
        </w:rPr>
        <w:t xml:space="preserve"> </w:t>
      </w:r>
      <w:r w:rsidRPr="0066441E">
        <w:rPr>
          <w:b/>
          <w:bCs/>
          <w:lang w:val="nl-NL"/>
        </w:rPr>
        <w:t xml:space="preserve">    </w:t>
      </w:r>
      <w:r w:rsidRPr="0066441E">
        <w:rPr>
          <w:b/>
          <w:bCs/>
          <w:u w:val="single"/>
          <w:lang w:val="nl-NL"/>
        </w:rPr>
        <w:t>Đạo đức</w:t>
      </w:r>
    </w:p>
    <w:p w:rsidR="00675C3B" w:rsidRPr="0066441E" w:rsidRDefault="00675C3B" w:rsidP="00675C3B">
      <w:pPr>
        <w:jc w:val="center"/>
        <w:rPr>
          <w:b/>
          <w:bCs/>
          <w:lang w:val="nl-NL"/>
        </w:rPr>
      </w:pPr>
      <w:r w:rsidRPr="0066441E">
        <w:rPr>
          <w:b/>
          <w:bCs/>
          <w:lang w:val="nl-NL"/>
        </w:rPr>
        <w:t>Lịch sự với mọi người (Tiết 2)</w:t>
      </w:r>
    </w:p>
    <w:p w:rsidR="00675C3B" w:rsidRPr="001400D2" w:rsidRDefault="00675C3B" w:rsidP="00675C3B">
      <w:pPr>
        <w:rPr>
          <w:b/>
          <w:bCs/>
          <w:u w:val="single"/>
          <w:lang w:val="nl-NL"/>
        </w:rPr>
      </w:pPr>
      <w:r w:rsidRPr="001400D2">
        <w:rPr>
          <w:b/>
          <w:bCs/>
          <w:u w:val="single"/>
          <w:lang w:val="nl-NL"/>
        </w:rPr>
        <w:t>I. Mục tiêu:</w:t>
      </w:r>
    </w:p>
    <w:p w:rsidR="00675C3B" w:rsidRPr="0066441E" w:rsidRDefault="00675C3B" w:rsidP="00675C3B">
      <w:pPr>
        <w:rPr>
          <w:lang w:val="nl-NL"/>
        </w:rPr>
      </w:pPr>
      <w:r w:rsidRPr="0066441E">
        <w:rPr>
          <w:lang w:val="nl-NL"/>
        </w:rPr>
        <w:t>- Biết ý nghĩa của việc cư xử lịch sự vớ</w:t>
      </w:r>
      <w:r>
        <w:rPr>
          <w:lang w:val="nl-NL"/>
        </w:rPr>
        <w:t xml:space="preserve">i mọi người. </w:t>
      </w:r>
      <w:r w:rsidRPr="0066441E">
        <w:rPr>
          <w:lang w:val="nl-NL"/>
        </w:rPr>
        <w:t xml:space="preserve"> Nêu được ví dụ về cư xử lịch sự với mọi người.</w:t>
      </w:r>
    </w:p>
    <w:p w:rsidR="00675C3B" w:rsidRPr="0066441E" w:rsidRDefault="00675C3B" w:rsidP="00675C3B">
      <w:pPr>
        <w:rPr>
          <w:lang w:val="nl-NL"/>
        </w:rPr>
      </w:pPr>
      <w:r>
        <w:rPr>
          <w:lang w:val="nl-NL"/>
        </w:rPr>
        <w:lastRenderedPageBreak/>
        <w:t>- C</w:t>
      </w:r>
      <w:r w:rsidRPr="0066441E">
        <w:rPr>
          <w:lang w:val="nl-NL"/>
        </w:rPr>
        <w:t>ư xử lịch sự với những người xung quanh.</w:t>
      </w:r>
    </w:p>
    <w:p w:rsidR="00675C3B" w:rsidRPr="0066441E" w:rsidRDefault="00675C3B" w:rsidP="00675C3B">
      <w:pPr>
        <w:rPr>
          <w:lang w:val="nl-NL"/>
        </w:rPr>
      </w:pPr>
      <w:r w:rsidRPr="0066441E">
        <w:rPr>
          <w:lang w:val="nl-NL"/>
        </w:rPr>
        <w:t>- Tôn trọng người khác, tôn trọng nếp sống văn minh. Đồng tình với những người biết cư xử lịch sự, không đồng tình với những người cư xử bất lịch sự.</w:t>
      </w:r>
    </w:p>
    <w:p w:rsidR="00675C3B" w:rsidRPr="00073408" w:rsidRDefault="00675C3B" w:rsidP="00675C3B">
      <w:pPr>
        <w:jc w:val="both"/>
        <w:rPr>
          <w:spacing w:val="6"/>
          <w:u w:val="single"/>
          <w:lang w:val="nl-NL"/>
        </w:rPr>
      </w:pPr>
      <w:r w:rsidRPr="00073408">
        <w:rPr>
          <w:b/>
          <w:bCs/>
          <w:spacing w:val="6"/>
          <w:u w:val="single"/>
          <w:lang w:val="nl-NL"/>
        </w:rPr>
        <w:t>II - Đồ dùng dạy - học:</w:t>
      </w:r>
    </w:p>
    <w:p w:rsidR="00675C3B" w:rsidRPr="0039130E" w:rsidRDefault="00675C3B" w:rsidP="00675C3B">
      <w:pPr>
        <w:ind w:left="720" w:hanging="720"/>
        <w:rPr>
          <w:lang w:val="it-IT"/>
        </w:rPr>
      </w:pPr>
      <w:r w:rsidRPr="0039130E">
        <w:rPr>
          <w:bCs/>
          <w:lang w:val="it-IT"/>
        </w:rPr>
        <w:t xml:space="preserve">GV: </w:t>
      </w:r>
      <w:r w:rsidRPr="0039130E">
        <w:rPr>
          <w:lang w:val="it-IT"/>
        </w:rPr>
        <w:t>Máy tính, giáo án powerpoint</w:t>
      </w:r>
    </w:p>
    <w:p w:rsidR="00675C3B" w:rsidRPr="0039130E" w:rsidRDefault="00675C3B" w:rsidP="00675C3B">
      <w:pPr>
        <w:ind w:left="720" w:hanging="720"/>
        <w:rPr>
          <w:bCs/>
          <w:lang w:val="it-IT"/>
        </w:rPr>
      </w:pPr>
      <w:r w:rsidRPr="0039130E">
        <w:rPr>
          <w:bCs/>
          <w:lang w:val="it-IT"/>
        </w:rPr>
        <w:t>HS: Máy tính hoặc điện thoại thông minh có kết nối interne</w:t>
      </w:r>
      <w:r>
        <w:rPr>
          <w:bCs/>
          <w:lang w:val="it-IT"/>
        </w:rPr>
        <w:t xml:space="preserve">t, sgk Đạo đức </w:t>
      </w:r>
    </w:p>
    <w:p w:rsidR="00675C3B" w:rsidRDefault="00675C3B" w:rsidP="00675C3B">
      <w:pPr>
        <w:ind w:left="720" w:hanging="720"/>
        <w:rPr>
          <w:b/>
          <w:bCs/>
          <w:u w:val="single"/>
          <w:lang w:val="it-IT"/>
        </w:rPr>
      </w:pPr>
      <w:r w:rsidRPr="00C41445">
        <w:rPr>
          <w:b/>
          <w:bCs/>
          <w:u w:val="single"/>
          <w:lang w:val="it-IT"/>
        </w:rPr>
        <w:t>III. Các hoạt động dạy - học.</w:t>
      </w:r>
    </w:p>
    <w:p w:rsidR="00675C3B" w:rsidRPr="00B93288" w:rsidRDefault="00675C3B" w:rsidP="00675C3B">
      <w:pPr>
        <w:jc w:val="center"/>
        <w:rPr>
          <w:bCs/>
          <w:lang w:val="it-IT"/>
        </w:rPr>
      </w:pPr>
      <w:r w:rsidRPr="00B93288">
        <w:rPr>
          <w:bCs/>
          <w:lang w:val="it-IT"/>
        </w:rPr>
        <w:t xml:space="preserve">Dạy bằng giáo án </w:t>
      </w:r>
      <w:r w:rsidRPr="00B93288">
        <w:rPr>
          <w:lang w:val="it-IT"/>
        </w:rPr>
        <w:t>powerpoint</w:t>
      </w:r>
      <w:r w:rsidRPr="00B93288">
        <w:rPr>
          <w:bCs/>
          <w:lang w:val="it-IT"/>
        </w:rPr>
        <w:t xml:space="preserve"> từ </w:t>
      </w:r>
      <w:r>
        <w:rPr>
          <w:bCs/>
          <w:lang w:val="it-IT"/>
        </w:rPr>
        <w:t>9</w:t>
      </w:r>
      <w:r w:rsidRPr="00B93288">
        <w:rPr>
          <w:bCs/>
          <w:lang w:val="it-IT"/>
        </w:rPr>
        <w:t xml:space="preserve"> giờ </w:t>
      </w:r>
      <w:r>
        <w:rPr>
          <w:bCs/>
          <w:lang w:val="it-IT"/>
        </w:rPr>
        <w:t>1</w:t>
      </w:r>
      <w:r w:rsidRPr="00B93288">
        <w:rPr>
          <w:bCs/>
          <w:lang w:val="it-IT"/>
        </w:rPr>
        <w:t xml:space="preserve">0 phút - </w:t>
      </w:r>
      <w:r>
        <w:rPr>
          <w:bCs/>
          <w:lang w:val="it-IT"/>
        </w:rPr>
        <w:t>9</w:t>
      </w:r>
      <w:r w:rsidRPr="00B93288">
        <w:rPr>
          <w:bCs/>
          <w:lang w:val="it-IT"/>
        </w:rPr>
        <w:t xml:space="preserve"> giờ </w:t>
      </w:r>
      <w:r>
        <w:rPr>
          <w:bCs/>
          <w:lang w:val="it-IT"/>
        </w:rPr>
        <w:t>5</w:t>
      </w:r>
      <w:r w:rsidRPr="00B93288">
        <w:rPr>
          <w:bCs/>
          <w:lang w:val="it-IT"/>
        </w:rPr>
        <w:t>0 phút qua Teams</w:t>
      </w:r>
    </w:p>
    <w:tbl>
      <w:tblPr>
        <w:tblW w:w="0" w:type="auto"/>
        <w:tblBorders>
          <w:insideV w:val="single" w:sz="4" w:space="0" w:color="auto"/>
        </w:tblBorders>
        <w:tblLook w:val="01E0"/>
      </w:tblPr>
      <w:tblGrid>
        <w:gridCol w:w="4786"/>
        <w:gridCol w:w="4785"/>
      </w:tblGrid>
      <w:tr w:rsidR="00855D13" w:rsidRPr="00B90E35" w:rsidTr="00030BD9">
        <w:tc>
          <w:tcPr>
            <w:tcW w:w="4927" w:type="dxa"/>
            <w:tcBorders>
              <w:right w:val="single" w:sz="4" w:space="0" w:color="auto"/>
            </w:tcBorders>
            <w:shd w:val="clear" w:color="auto" w:fill="auto"/>
          </w:tcPr>
          <w:p w:rsidR="00855D13" w:rsidRPr="00B90E35" w:rsidRDefault="00855D13" w:rsidP="00030BD9">
            <w:pPr>
              <w:rPr>
                <w:b/>
                <w:bCs/>
                <w:lang w:val="nl-NL"/>
              </w:rPr>
            </w:pPr>
            <w:r w:rsidRPr="00B90E35">
              <w:rPr>
                <w:b/>
                <w:bCs/>
                <w:lang w:val="nl-NL"/>
              </w:rPr>
              <w:t>A. Kiểm tra bài cũ                   3’</w:t>
            </w:r>
          </w:p>
          <w:p w:rsidR="00855D13" w:rsidRPr="00B90E35" w:rsidRDefault="00855D13" w:rsidP="00030BD9">
            <w:pPr>
              <w:rPr>
                <w:lang w:val="nl-NL"/>
              </w:rPr>
            </w:pPr>
            <w:r w:rsidRPr="00B90E35">
              <w:rPr>
                <w:lang w:val="nl-NL"/>
              </w:rPr>
              <w:t>Vì sao cần cư xử lịch sự với mọi người?</w:t>
            </w:r>
          </w:p>
          <w:p w:rsidR="00855D13" w:rsidRPr="00B90E35" w:rsidRDefault="00855D13" w:rsidP="00030BD9">
            <w:pPr>
              <w:rPr>
                <w:b/>
                <w:bCs/>
                <w:lang w:val="nl-NL"/>
              </w:rPr>
            </w:pPr>
            <w:r w:rsidRPr="00B90E35">
              <w:rPr>
                <w:b/>
                <w:bCs/>
                <w:lang w:val="nl-NL"/>
              </w:rPr>
              <w:t>B. Bài mới</w:t>
            </w:r>
          </w:p>
          <w:p w:rsidR="00855D13" w:rsidRPr="00B90E35" w:rsidRDefault="00855D13" w:rsidP="00030BD9">
            <w:pPr>
              <w:rPr>
                <w:b/>
                <w:bCs/>
                <w:lang w:val="nl-NL"/>
              </w:rPr>
            </w:pPr>
            <w:r w:rsidRPr="00B90E35">
              <w:rPr>
                <w:b/>
                <w:bCs/>
                <w:lang w:val="nl-NL"/>
              </w:rPr>
              <w:t>1. Giới thiệu bài                      1’</w:t>
            </w:r>
          </w:p>
          <w:p w:rsidR="00855D13" w:rsidRPr="00B90E35" w:rsidRDefault="00855D13" w:rsidP="00030BD9">
            <w:pPr>
              <w:rPr>
                <w:lang w:val="nl-NL"/>
              </w:rPr>
            </w:pPr>
            <w:r w:rsidRPr="00B90E35">
              <w:rPr>
                <w:b/>
                <w:bCs/>
                <w:lang w:val="nl-NL"/>
              </w:rPr>
              <w:t>2. Giảng bài</w:t>
            </w:r>
            <w:r w:rsidRPr="00B90E35">
              <w:rPr>
                <w:lang w:val="nl-NL"/>
              </w:rPr>
              <w:t xml:space="preserve">                           </w:t>
            </w:r>
          </w:p>
          <w:p w:rsidR="00855D13" w:rsidRPr="00B90E35" w:rsidRDefault="00855D13" w:rsidP="00030BD9">
            <w:pPr>
              <w:rPr>
                <w:lang w:val="nl-NL"/>
              </w:rPr>
            </w:pPr>
            <w:r w:rsidRPr="00B90E35">
              <w:rPr>
                <w:b/>
                <w:lang w:val="nl-NL"/>
              </w:rPr>
              <w:t>a) Hoạt động 1:</w:t>
            </w:r>
            <w:r w:rsidRPr="00B90E35">
              <w:rPr>
                <w:lang w:val="nl-NL"/>
              </w:rPr>
              <w:t xml:space="preserve"> Bày tỏ ý kiến (BT3) 15'        </w:t>
            </w:r>
          </w:p>
          <w:p w:rsidR="00855D13" w:rsidRPr="00B90E35" w:rsidRDefault="00855D13" w:rsidP="00030BD9">
            <w:pPr>
              <w:rPr>
                <w:lang w:val="nl-NL"/>
              </w:rPr>
            </w:pPr>
            <w:r w:rsidRPr="00B90E35">
              <w:rPr>
                <w:lang w:val="nl-NL"/>
              </w:rPr>
              <w:t>MT: Biết bày tỏ ý kiến về việc cư xử lịch sự và không lịch sự với những người xung quanh.</w:t>
            </w:r>
          </w:p>
          <w:p w:rsidR="00855D13" w:rsidRPr="00B90E35" w:rsidRDefault="00855D13" w:rsidP="00030BD9">
            <w:pPr>
              <w:rPr>
                <w:lang w:val="nl-NL"/>
              </w:rPr>
            </w:pPr>
            <w:r w:rsidRPr="00B90E35">
              <w:rPr>
                <w:lang w:val="nl-NL"/>
              </w:rPr>
              <w:t>GV chốt ý đúng là ý: c,d.</w:t>
            </w:r>
          </w:p>
          <w:p w:rsidR="00855D13" w:rsidRPr="00B90E35" w:rsidRDefault="00855D13" w:rsidP="00030BD9">
            <w:pPr>
              <w:rPr>
                <w:lang w:val="nl-NL"/>
              </w:rPr>
            </w:pPr>
            <w:r w:rsidRPr="00B90E35">
              <w:rPr>
                <w:b/>
                <w:lang w:val="nl-NL"/>
              </w:rPr>
              <w:t>b) Hoạt động 2:</w:t>
            </w:r>
            <w:r w:rsidRPr="00B90E35">
              <w:rPr>
                <w:lang w:val="nl-NL"/>
              </w:rPr>
              <w:t xml:space="preserve"> </w:t>
            </w:r>
            <w:r w:rsidR="006977C0">
              <w:rPr>
                <w:lang w:val="nl-NL"/>
              </w:rPr>
              <w:t>Xử lí tình huống</w:t>
            </w:r>
            <w:r w:rsidRPr="00B90E35">
              <w:rPr>
                <w:lang w:val="nl-NL"/>
              </w:rPr>
              <w:t xml:space="preserve">        14’</w:t>
            </w:r>
          </w:p>
          <w:p w:rsidR="00855D13" w:rsidRPr="00B90E35" w:rsidRDefault="00855D13" w:rsidP="00030BD9">
            <w:pPr>
              <w:rPr>
                <w:lang w:val="nl-NL"/>
              </w:rPr>
            </w:pPr>
            <w:r w:rsidRPr="00B90E35">
              <w:rPr>
                <w:lang w:val="nl-NL"/>
              </w:rPr>
              <w:t>MT: HS đóng vai để giải quyết được tình huống BT 4.</w:t>
            </w:r>
          </w:p>
          <w:p w:rsidR="00855D13" w:rsidRPr="00B90E35" w:rsidRDefault="00855D13" w:rsidP="00030BD9">
            <w:pPr>
              <w:rPr>
                <w:lang w:val="nl-NL"/>
              </w:rPr>
            </w:pPr>
            <w:r>
              <w:rPr>
                <w:lang w:val="nl-NL"/>
              </w:rPr>
              <w:t>CTH: Gọi học sinh nêu y/</w:t>
            </w:r>
            <w:r w:rsidRPr="00B90E35">
              <w:rPr>
                <w:lang w:val="nl-NL"/>
              </w:rPr>
              <w:t>cầu bài tập 4</w:t>
            </w:r>
          </w:p>
          <w:p w:rsidR="00855D13" w:rsidRPr="00B90E35" w:rsidRDefault="009C36F2" w:rsidP="00030BD9">
            <w:pPr>
              <w:rPr>
                <w:lang w:val="nl-NL"/>
              </w:rPr>
            </w:pPr>
            <w:r>
              <w:rPr>
                <w:lang w:val="nl-NL"/>
              </w:rPr>
              <w:t>GV giúp HS nắm vững yêu cầu đề.</w:t>
            </w:r>
          </w:p>
          <w:p w:rsidR="00855D13" w:rsidRPr="00B90E35" w:rsidRDefault="00855D13" w:rsidP="00030BD9">
            <w:pPr>
              <w:rPr>
                <w:lang w:val="nl-NL"/>
              </w:rPr>
            </w:pPr>
            <w:r w:rsidRPr="00B90E35">
              <w:rPr>
                <w:lang w:val="nl-NL"/>
              </w:rPr>
              <w:t>Giáo viên nhận xét chung. Chốt cách xử lý tình huống phù hợp.</w:t>
            </w:r>
          </w:p>
          <w:p w:rsidR="00855D13" w:rsidRPr="00B90E35" w:rsidRDefault="00855D13" w:rsidP="00030BD9">
            <w:pPr>
              <w:rPr>
                <w:lang w:val="nl-NL"/>
              </w:rPr>
            </w:pPr>
            <w:r w:rsidRPr="00B90E35">
              <w:rPr>
                <w:lang w:val="nl-NL"/>
              </w:rPr>
              <w:t>Tuyên dương nhóm sắm vai tốt.</w:t>
            </w:r>
          </w:p>
          <w:p w:rsidR="00855D13" w:rsidRPr="00B90E35" w:rsidRDefault="00855D13" w:rsidP="00030BD9">
            <w:pPr>
              <w:rPr>
                <w:lang w:val="nl-NL"/>
              </w:rPr>
            </w:pPr>
            <w:r w:rsidRPr="00B90E35">
              <w:rPr>
                <w:b/>
                <w:lang w:val="nl-NL"/>
              </w:rPr>
              <w:t>c) Hoạt động 3:</w:t>
            </w:r>
            <w:r w:rsidRPr="00B90E35">
              <w:rPr>
                <w:lang w:val="nl-NL"/>
              </w:rPr>
              <w:t xml:space="preserve"> Kết luận chung</w:t>
            </w:r>
          </w:p>
          <w:p w:rsidR="00855D13" w:rsidRPr="00B90E35" w:rsidRDefault="00855D13" w:rsidP="00030BD9">
            <w:pPr>
              <w:rPr>
                <w:lang w:val="nl-NL"/>
              </w:rPr>
            </w:pPr>
            <w:r w:rsidRPr="00B90E35">
              <w:rPr>
                <w:lang w:val="nl-NL"/>
              </w:rPr>
              <w:t>2 HS nhắc lại ghi nhớ.</w:t>
            </w:r>
          </w:p>
          <w:p w:rsidR="00855D13" w:rsidRPr="00B90E35" w:rsidRDefault="00855D13" w:rsidP="00030BD9">
            <w:pPr>
              <w:rPr>
                <w:b/>
                <w:bCs/>
                <w:lang w:val="nl-NL"/>
              </w:rPr>
            </w:pPr>
            <w:r w:rsidRPr="00B90E35">
              <w:rPr>
                <w:b/>
                <w:bCs/>
                <w:lang w:val="nl-NL"/>
              </w:rPr>
              <w:t>C. Củng cố - dặn dò        3'</w:t>
            </w:r>
          </w:p>
        </w:tc>
        <w:tc>
          <w:tcPr>
            <w:tcW w:w="4927" w:type="dxa"/>
            <w:tcBorders>
              <w:left w:val="single" w:sz="4" w:space="0" w:color="auto"/>
            </w:tcBorders>
            <w:shd w:val="clear" w:color="auto" w:fill="auto"/>
          </w:tcPr>
          <w:p w:rsidR="00855D13" w:rsidRPr="00B90E35" w:rsidRDefault="00855D13" w:rsidP="00030BD9">
            <w:pPr>
              <w:rPr>
                <w:lang w:val="nl-NL"/>
              </w:rPr>
            </w:pPr>
          </w:p>
          <w:p w:rsidR="00855D13" w:rsidRPr="00B90E35" w:rsidRDefault="00855D13" w:rsidP="00030BD9">
            <w:pPr>
              <w:rPr>
                <w:lang w:val="nl-NL"/>
              </w:rPr>
            </w:pPr>
            <w:r w:rsidRPr="00B90E35">
              <w:rPr>
                <w:lang w:val="nl-NL"/>
              </w:rPr>
              <w:t>1 HS trả lời.</w:t>
            </w:r>
          </w:p>
          <w:p w:rsidR="00855D13" w:rsidRPr="00B90E35" w:rsidRDefault="00855D13" w:rsidP="00030BD9">
            <w:pPr>
              <w:rPr>
                <w:lang w:val="nl-NL"/>
              </w:rPr>
            </w:pPr>
            <w:r w:rsidRPr="00B90E35">
              <w:rPr>
                <w:lang w:val="nl-NL"/>
              </w:rPr>
              <w:t>Lớp nhận xét.</w:t>
            </w:r>
          </w:p>
          <w:p w:rsidR="00855D13" w:rsidRPr="00B90E35" w:rsidRDefault="00855D13" w:rsidP="00030BD9">
            <w:pPr>
              <w:rPr>
                <w:lang w:val="nl-NL"/>
              </w:rPr>
            </w:pPr>
          </w:p>
          <w:p w:rsidR="00855D13" w:rsidRPr="00B90E35" w:rsidRDefault="00855D13" w:rsidP="00030BD9">
            <w:pPr>
              <w:rPr>
                <w:lang w:val="nl-NL"/>
              </w:rPr>
            </w:pPr>
          </w:p>
          <w:p w:rsidR="00855D13" w:rsidRPr="00B90E35" w:rsidRDefault="00855D13" w:rsidP="00030BD9">
            <w:pPr>
              <w:rPr>
                <w:i/>
                <w:lang w:val="nl-NL"/>
              </w:rPr>
            </w:pPr>
            <w:r w:rsidRPr="00B90E35">
              <w:rPr>
                <w:i/>
                <w:lang w:val="nl-NL"/>
              </w:rPr>
              <w:t>GDKN thể hiện sự tự trọng và tôn trọng người khác. KN ứng xử lịch sự với mọi người.</w:t>
            </w:r>
          </w:p>
          <w:p w:rsidR="00855D13" w:rsidRPr="00B90E35" w:rsidRDefault="00855D13" w:rsidP="00030BD9">
            <w:pPr>
              <w:rPr>
                <w:lang w:val="nl-NL"/>
              </w:rPr>
            </w:pPr>
          </w:p>
          <w:p w:rsidR="00855D13" w:rsidRPr="00B90E35" w:rsidRDefault="00855D13" w:rsidP="00030BD9">
            <w:pPr>
              <w:rPr>
                <w:lang w:val="nl-NL"/>
              </w:rPr>
            </w:pPr>
            <w:r>
              <w:rPr>
                <w:lang w:val="nl-NL"/>
              </w:rPr>
              <w:t>HS bày tỏ ý kiến và giải thích</w:t>
            </w:r>
          </w:p>
          <w:p w:rsidR="00855D13" w:rsidRPr="00B90E35" w:rsidRDefault="00855D13" w:rsidP="00030BD9">
            <w:pPr>
              <w:rPr>
                <w:lang w:val="nl-NL"/>
              </w:rPr>
            </w:pPr>
          </w:p>
          <w:p w:rsidR="00855D13" w:rsidRPr="00B90E35" w:rsidRDefault="00855D13" w:rsidP="00030BD9">
            <w:pPr>
              <w:rPr>
                <w:i/>
                <w:lang w:val="nl-NL"/>
              </w:rPr>
            </w:pPr>
            <w:r w:rsidRPr="00B90E35">
              <w:rPr>
                <w:i/>
                <w:lang w:val="nl-NL"/>
              </w:rPr>
              <w:t>GD KN ra quyết định lựa chọn hành vi và lời nói phù hợp trong một số tình huống.</w:t>
            </w:r>
          </w:p>
          <w:p w:rsidR="00855D13" w:rsidRPr="00B90E35" w:rsidRDefault="00855D13" w:rsidP="00030BD9">
            <w:pPr>
              <w:rPr>
                <w:i/>
                <w:lang w:val="nl-NL"/>
              </w:rPr>
            </w:pPr>
            <w:r w:rsidRPr="00B90E35">
              <w:rPr>
                <w:i/>
                <w:lang w:val="nl-NL"/>
              </w:rPr>
              <w:t>KN kiểm soát cảm xúc khi cần thiết.</w:t>
            </w:r>
          </w:p>
          <w:p w:rsidR="00855D13" w:rsidRPr="00B90E35" w:rsidRDefault="00855D13" w:rsidP="00030BD9">
            <w:pPr>
              <w:rPr>
                <w:lang w:val="nl-NL"/>
              </w:rPr>
            </w:pPr>
            <w:r w:rsidRPr="00B90E35">
              <w:rPr>
                <w:lang w:val="nl-NL"/>
              </w:rPr>
              <w:t>HS đọc yêu cầu bài tập.</w:t>
            </w:r>
          </w:p>
          <w:p w:rsidR="00855D13" w:rsidRPr="00B90E35" w:rsidRDefault="00855D13" w:rsidP="00030BD9">
            <w:pPr>
              <w:rPr>
                <w:lang w:val="nl-NL"/>
              </w:rPr>
            </w:pPr>
            <w:r>
              <w:rPr>
                <w:lang w:val="nl-NL"/>
              </w:rPr>
              <w:t xml:space="preserve">HS nêu </w:t>
            </w:r>
            <w:r w:rsidR="006977C0">
              <w:rPr>
                <w:lang w:val="nl-NL"/>
              </w:rPr>
              <w:t xml:space="preserve">cách </w:t>
            </w:r>
            <w:r w:rsidR="009C36F2">
              <w:rPr>
                <w:lang w:val="nl-NL"/>
              </w:rPr>
              <w:t>giải quyết tình huống</w:t>
            </w:r>
          </w:p>
          <w:p w:rsidR="00855D13" w:rsidRDefault="009C36F2" w:rsidP="00030BD9">
            <w:pPr>
              <w:rPr>
                <w:lang w:val="nl-NL"/>
              </w:rPr>
            </w:pPr>
            <w:r>
              <w:rPr>
                <w:lang w:val="nl-NL"/>
              </w:rPr>
              <w:t>HS nhận xét, bổ sung</w:t>
            </w:r>
          </w:p>
          <w:p w:rsidR="009C36F2" w:rsidRDefault="009C36F2" w:rsidP="00030BD9">
            <w:pPr>
              <w:rPr>
                <w:lang w:val="nl-NL"/>
              </w:rPr>
            </w:pPr>
          </w:p>
          <w:p w:rsidR="009C36F2" w:rsidRDefault="009C36F2" w:rsidP="00030BD9">
            <w:pPr>
              <w:rPr>
                <w:lang w:val="nl-NL"/>
              </w:rPr>
            </w:pPr>
          </w:p>
          <w:p w:rsidR="009C36F2" w:rsidRPr="00B90E35" w:rsidRDefault="009C36F2" w:rsidP="00030BD9">
            <w:pPr>
              <w:rPr>
                <w:lang w:val="nl-NL"/>
              </w:rPr>
            </w:pPr>
          </w:p>
          <w:p w:rsidR="00855D13" w:rsidRPr="00B90E35" w:rsidRDefault="00855D13" w:rsidP="00030BD9">
            <w:pPr>
              <w:rPr>
                <w:lang w:val="nl-NL"/>
              </w:rPr>
            </w:pPr>
            <w:r w:rsidRPr="00B90E35">
              <w:rPr>
                <w:lang w:val="nl-NL"/>
              </w:rPr>
              <w:t xml:space="preserve"> 2 HS đọc ghi nhớ.</w:t>
            </w:r>
          </w:p>
        </w:tc>
      </w:tr>
    </w:tbl>
    <w:p w:rsidR="00855D13" w:rsidRPr="0066441E" w:rsidRDefault="00855D13" w:rsidP="00855D13">
      <w:pPr>
        <w:rPr>
          <w:lang w:val="nl-NL"/>
        </w:rPr>
      </w:pPr>
      <w:r w:rsidRPr="0066441E">
        <w:rPr>
          <w:lang w:val="nl-NL"/>
        </w:rPr>
        <w:t>? Nêu lại 1 s</w:t>
      </w:r>
      <w:r>
        <w:rPr>
          <w:lang w:val="nl-NL"/>
        </w:rPr>
        <w:t>ố</w:t>
      </w:r>
      <w:r w:rsidRPr="0066441E">
        <w:rPr>
          <w:lang w:val="nl-NL"/>
        </w:rPr>
        <w:t xml:space="preserve"> ví dụ về cư xử lịch sự với mọi người.</w:t>
      </w:r>
    </w:p>
    <w:p w:rsidR="00855D13" w:rsidRDefault="00855D13" w:rsidP="00855D13">
      <w:pPr>
        <w:rPr>
          <w:lang w:val="nl-NL"/>
        </w:rPr>
      </w:pPr>
      <w:r w:rsidRPr="0066441E">
        <w:rPr>
          <w:lang w:val="nl-NL"/>
        </w:rPr>
        <w:t>Nhận xét chung tiết học. Nhắc nhở HS thực hành tốt bài học. Chuẩn bị bài sau: Giữ gìn các công trình công cộng.</w:t>
      </w:r>
    </w:p>
    <w:p w:rsidR="00D43153" w:rsidRDefault="00D43153" w:rsidP="00D43153">
      <w:pPr>
        <w:jc w:val="center"/>
        <w:rPr>
          <w:lang w:val="it-IT"/>
        </w:rPr>
      </w:pPr>
      <w:r>
        <w:rPr>
          <w:lang w:val="it-IT"/>
        </w:rPr>
        <w:t>________________________________________________</w:t>
      </w:r>
    </w:p>
    <w:p w:rsidR="00D43153" w:rsidRPr="00EE3766" w:rsidRDefault="00D43153" w:rsidP="00D43153">
      <w:pPr>
        <w:rPr>
          <w:b/>
          <w:bCs/>
          <w:u w:val="single"/>
          <w:lang w:val="pt-BR"/>
        </w:rPr>
      </w:pPr>
      <w:r w:rsidRPr="00EE3766">
        <w:rPr>
          <w:b/>
          <w:bCs/>
          <w:lang w:val="pt-BR"/>
        </w:rPr>
        <w:t xml:space="preserve">Tiết 2                                        </w:t>
      </w:r>
      <w:r w:rsidRPr="00EE3766">
        <w:rPr>
          <w:b/>
          <w:bCs/>
          <w:lang w:val="vi-VN"/>
        </w:rPr>
        <w:t xml:space="preserve">  </w:t>
      </w:r>
      <w:r w:rsidRPr="00EE3766">
        <w:rPr>
          <w:b/>
          <w:bCs/>
          <w:lang w:val="pt-BR"/>
        </w:rPr>
        <w:t xml:space="preserve">     </w:t>
      </w:r>
      <w:r w:rsidRPr="00EE3766">
        <w:rPr>
          <w:b/>
          <w:bCs/>
          <w:u w:val="single"/>
          <w:lang w:val="pt-BR"/>
        </w:rPr>
        <w:t xml:space="preserve">Kể chuyện </w:t>
      </w:r>
    </w:p>
    <w:p w:rsidR="00D43153" w:rsidRPr="00EE3766" w:rsidRDefault="00D43153" w:rsidP="00D43153">
      <w:pPr>
        <w:jc w:val="center"/>
        <w:rPr>
          <w:b/>
          <w:bCs/>
          <w:lang w:val="pt-BR"/>
        </w:rPr>
      </w:pPr>
      <w:r>
        <w:rPr>
          <w:b/>
          <w:bCs/>
          <w:lang w:val="pt-BR"/>
        </w:rPr>
        <w:t>Kể chuyện đã nghe đã đọc</w:t>
      </w:r>
    </w:p>
    <w:p w:rsidR="00EF7A5E" w:rsidRPr="00183229" w:rsidRDefault="00EF7A5E" w:rsidP="00EF7A5E">
      <w:pPr>
        <w:jc w:val="both"/>
        <w:rPr>
          <w:b/>
          <w:bCs/>
          <w:u w:val="single"/>
          <w:lang w:val="it-IT"/>
        </w:rPr>
      </w:pPr>
      <w:r w:rsidRPr="00183229">
        <w:rPr>
          <w:b/>
          <w:bCs/>
          <w:u w:val="single"/>
          <w:lang w:val="it-IT"/>
        </w:rPr>
        <w:t>I. Mục tiêu:</w:t>
      </w:r>
    </w:p>
    <w:p w:rsidR="00EF7A5E" w:rsidRPr="00903084" w:rsidRDefault="00EF7A5E" w:rsidP="00EF7A5E">
      <w:pPr>
        <w:jc w:val="both"/>
        <w:rPr>
          <w:lang w:val="it-IT"/>
        </w:rPr>
      </w:pPr>
      <w:r w:rsidRPr="00903084">
        <w:rPr>
          <w:lang w:val="it-IT"/>
        </w:rPr>
        <w:t>- Dựa vào gợi ý trong SGK, chọn và kể lại được câu chuyện (đoạn truyện) đã nghe, đã đọc ca ngợi cái đẹp hay phản ánh cuộc đấu tranh giữa cái đẹp và cái xấu, cái thiện và cái ác.</w:t>
      </w:r>
    </w:p>
    <w:p w:rsidR="00EF7A5E" w:rsidRPr="00903084" w:rsidRDefault="00EF7A5E" w:rsidP="00EF7A5E">
      <w:pPr>
        <w:jc w:val="both"/>
        <w:rPr>
          <w:lang w:val="it-IT"/>
        </w:rPr>
      </w:pPr>
      <w:r w:rsidRPr="00903084">
        <w:rPr>
          <w:lang w:val="it-IT"/>
        </w:rPr>
        <w:t>- Hiểu được nội dung chính của câu chuyện (đoạn truyện) đã kể.</w:t>
      </w:r>
    </w:p>
    <w:p w:rsidR="00EF7A5E" w:rsidRPr="00903084" w:rsidRDefault="00EF7A5E" w:rsidP="00EF7A5E">
      <w:pPr>
        <w:jc w:val="both"/>
        <w:rPr>
          <w:lang w:val="it-IT"/>
        </w:rPr>
      </w:pPr>
      <w:r w:rsidRPr="00903084">
        <w:rPr>
          <w:lang w:val="it-IT"/>
        </w:rPr>
        <w:t>- Giáo dục HS biết yêu và quý trọng cái đẹp trong cuộc sống.</w:t>
      </w:r>
    </w:p>
    <w:p w:rsidR="00EF7A5E" w:rsidRDefault="00EF7A5E" w:rsidP="00EF7A5E">
      <w:pPr>
        <w:jc w:val="both"/>
        <w:rPr>
          <w:u w:val="single"/>
          <w:lang w:val="pt-BR"/>
        </w:rPr>
      </w:pPr>
      <w:r w:rsidRPr="00EE3766">
        <w:rPr>
          <w:b/>
          <w:bCs/>
          <w:u w:val="single"/>
          <w:lang w:val="pt-BR"/>
        </w:rPr>
        <w:t>II. Đồ dùng</w:t>
      </w:r>
      <w:r w:rsidRPr="00EE3766">
        <w:rPr>
          <w:u w:val="single"/>
          <w:lang w:val="pt-BR"/>
        </w:rPr>
        <w:t xml:space="preserve">: </w:t>
      </w:r>
    </w:p>
    <w:p w:rsidR="00EF7A5E" w:rsidRPr="0039130E" w:rsidRDefault="00EF7A5E" w:rsidP="00EF7A5E">
      <w:pPr>
        <w:ind w:left="720" w:hanging="720"/>
        <w:rPr>
          <w:lang w:val="it-IT"/>
        </w:rPr>
      </w:pPr>
      <w:r w:rsidRPr="0039130E">
        <w:rPr>
          <w:bCs/>
          <w:lang w:val="it-IT"/>
        </w:rPr>
        <w:t xml:space="preserve">GV: </w:t>
      </w:r>
      <w:r w:rsidRPr="0039130E">
        <w:rPr>
          <w:lang w:val="it-IT"/>
        </w:rPr>
        <w:t>Máy tính</w:t>
      </w:r>
    </w:p>
    <w:p w:rsidR="00EF7A5E" w:rsidRPr="0039130E" w:rsidRDefault="00EF7A5E" w:rsidP="00EF7A5E">
      <w:pPr>
        <w:ind w:left="720" w:hanging="720"/>
        <w:rPr>
          <w:bCs/>
          <w:lang w:val="it-IT"/>
        </w:rPr>
      </w:pPr>
      <w:r w:rsidRPr="0039130E">
        <w:rPr>
          <w:bCs/>
          <w:lang w:val="it-IT"/>
        </w:rPr>
        <w:lastRenderedPageBreak/>
        <w:t>HS: Máy tính hoặc điện thoại thông minh có kết nối interne</w:t>
      </w:r>
      <w:r>
        <w:rPr>
          <w:bCs/>
          <w:lang w:val="it-IT"/>
        </w:rPr>
        <w:t xml:space="preserve">t, sgk TV </w:t>
      </w:r>
    </w:p>
    <w:p w:rsidR="00EF7A5E" w:rsidRPr="00EE3766" w:rsidRDefault="00EF7A5E" w:rsidP="00EF7A5E">
      <w:pPr>
        <w:jc w:val="both"/>
        <w:rPr>
          <w:lang w:val="pt-BR"/>
        </w:rPr>
      </w:pPr>
      <w:r w:rsidRPr="00EE3766">
        <w:rPr>
          <w:lang w:val="pt-BR"/>
        </w:rPr>
        <w:t xml:space="preserve">- Học sinh chuẩn bị những câu chuyện </w:t>
      </w:r>
      <w:r w:rsidR="00292F85">
        <w:rPr>
          <w:lang w:val="pt-BR"/>
        </w:rPr>
        <w:t>thuộc chủ điểm Vẻ đẹp muôn màu</w:t>
      </w:r>
      <w:r>
        <w:rPr>
          <w:lang w:val="pt-BR"/>
        </w:rPr>
        <w:t>.</w:t>
      </w:r>
    </w:p>
    <w:p w:rsidR="00EF7A5E" w:rsidRDefault="00EF7A5E" w:rsidP="00EF7A5E">
      <w:pPr>
        <w:jc w:val="both"/>
        <w:rPr>
          <w:b/>
          <w:bCs/>
          <w:u w:val="single"/>
          <w:lang w:val="pt-BR"/>
        </w:rPr>
      </w:pPr>
      <w:r w:rsidRPr="00EE3766">
        <w:rPr>
          <w:b/>
          <w:bCs/>
          <w:u w:val="single"/>
          <w:lang w:val="pt-BR"/>
        </w:rPr>
        <w:t>III. Các hoạt động dạy – học :</w:t>
      </w:r>
    </w:p>
    <w:p w:rsidR="00EF7A5E" w:rsidRPr="00A02B7D" w:rsidRDefault="00EF7A5E" w:rsidP="00EF7A5E">
      <w:pPr>
        <w:jc w:val="center"/>
        <w:rPr>
          <w:b/>
          <w:bCs/>
          <w:kern w:val="28"/>
          <w:lang w:val="it-IT"/>
        </w:rPr>
      </w:pPr>
      <w:r>
        <w:rPr>
          <w:b/>
          <w:bCs/>
          <w:kern w:val="28"/>
          <w:lang w:val="it-IT"/>
        </w:rPr>
        <w:t>Dạy từ 10 giờ 00 phút – 10 giờ 40 phút qua Teams</w:t>
      </w:r>
    </w:p>
    <w:tbl>
      <w:tblPr>
        <w:tblW w:w="9606" w:type="dxa"/>
        <w:tblLayout w:type="fixed"/>
        <w:tblLook w:val="0000"/>
      </w:tblPr>
      <w:tblGrid>
        <w:gridCol w:w="5885"/>
        <w:gridCol w:w="3721"/>
      </w:tblGrid>
      <w:tr w:rsidR="00EF7A5E" w:rsidRPr="00903084" w:rsidTr="00F72C73">
        <w:tc>
          <w:tcPr>
            <w:tcW w:w="5885" w:type="dxa"/>
            <w:tcBorders>
              <w:right w:val="single" w:sz="4" w:space="0" w:color="auto"/>
            </w:tcBorders>
          </w:tcPr>
          <w:p w:rsidR="00EF7A5E" w:rsidRPr="00903084" w:rsidRDefault="00EF7A5E" w:rsidP="00F72C73">
            <w:pPr>
              <w:rPr>
                <w:b/>
                <w:bCs/>
                <w:lang w:val="it-IT"/>
              </w:rPr>
            </w:pPr>
            <w:r w:rsidRPr="00903084">
              <w:rPr>
                <w:b/>
                <w:bCs/>
                <w:lang w:val="it-IT"/>
              </w:rPr>
              <w:t xml:space="preserve">A. Kiểm tra bài cũ                        3’                         </w:t>
            </w:r>
          </w:p>
        </w:tc>
        <w:tc>
          <w:tcPr>
            <w:tcW w:w="3721" w:type="dxa"/>
            <w:tcBorders>
              <w:left w:val="single" w:sz="4" w:space="0" w:color="auto"/>
            </w:tcBorders>
          </w:tcPr>
          <w:p w:rsidR="00EF7A5E" w:rsidRPr="00903084" w:rsidRDefault="00EF7A5E" w:rsidP="00F72C73">
            <w:pPr>
              <w:pStyle w:val="Heading3"/>
              <w:spacing w:before="0" w:after="0"/>
              <w:rPr>
                <w:rFonts w:ascii="Times New Roman" w:hAnsi="Times New Roman" w:cs="Times New Roman"/>
                <w:sz w:val="28"/>
                <w:szCs w:val="28"/>
                <w:lang w:val="it-IT"/>
              </w:rPr>
            </w:pPr>
          </w:p>
        </w:tc>
      </w:tr>
      <w:tr w:rsidR="00EF7A5E" w:rsidRPr="00903084" w:rsidTr="00F72C73">
        <w:tc>
          <w:tcPr>
            <w:tcW w:w="5885" w:type="dxa"/>
            <w:tcBorders>
              <w:right w:val="single" w:sz="4" w:space="0" w:color="auto"/>
            </w:tcBorders>
          </w:tcPr>
          <w:p w:rsidR="00EF7A5E" w:rsidRDefault="00EF7A5E" w:rsidP="00F72C73">
            <w:pPr>
              <w:rPr>
                <w:lang w:val="it-IT"/>
              </w:rPr>
            </w:pPr>
            <w:r>
              <w:rPr>
                <w:lang w:val="it-IT"/>
              </w:rPr>
              <w:t xml:space="preserve">? Kể chuyện Con vịt xấu xí, </w:t>
            </w:r>
            <w:r w:rsidRPr="00903084">
              <w:rPr>
                <w:lang w:val="it-IT"/>
              </w:rPr>
              <w:t xml:space="preserve"> nêu ý nghĩa câu chuyện.</w:t>
            </w:r>
          </w:p>
          <w:p w:rsidR="00EF7A5E" w:rsidRPr="00903084" w:rsidRDefault="00EF7A5E" w:rsidP="00F72C73">
            <w:pPr>
              <w:rPr>
                <w:lang w:val="it-IT"/>
              </w:rPr>
            </w:pPr>
            <w:r>
              <w:rPr>
                <w:lang w:val="it-IT"/>
              </w:rPr>
              <w:t>GV nhận xét</w:t>
            </w:r>
          </w:p>
        </w:tc>
        <w:tc>
          <w:tcPr>
            <w:tcW w:w="3721" w:type="dxa"/>
            <w:tcBorders>
              <w:left w:val="single" w:sz="4" w:space="0" w:color="auto"/>
            </w:tcBorders>
          </w:tcPr>
          <w:p w:rsidR="00EF7A5E" w:rsidRDefault="00EF7A5E" w:rsidP="00F72C73">
            <w:pPr>
              <w:pStyle w:val="Heading3"/>
              <w:spacing w:before="0" w:after="0"/>
              <w:rPr>
                <w:rFonts w:ascii="Times New Roman" w:hAnsi="Times New Roman" w:cs="Times New Roman"/>
                <w:b w:val="0"/>
                <w:bCs w:val="0"/>
                <w:sz w:val="28"/>
                <w:szCs w:val="28"/>
                <w:lang w:val="it-IT"/>
              </w:rPr>
            </w:pPr>
            <w:r w:rsidRPr="00903084">
              <w:rPr>
                <w:rFonts w:ascii="Times New Roman" w:hAnsi="Times New Roman" w:cs="Times New Roman"/>
                <w:b w:val="0"/>
                <w:bCs w:val="0"/>
                <w:sz w:val="28"/>
                <w:szCs w:val="28"/>
                <w:lang w:val="it-IT"/>
              </w:rPr>
              <w:t>Học sin</w:t>
            </w:r>
            <w:r>
              <w:rPr>
                <w:rFonts w:ascii="Times New Roman" w:hAnsi="Times New Roman" w:cs="Times New Roman"/>
                <w:b w:val="0"/>
                <w:bCs w:val="0"/>
                <w:sz w:val="28"/>
                <w:szCs w:val="28"/>
                <w:lang w:val="it-IT"/>
              </w:rPr>
              <w:t xml:space="preserve">h thực hiện yêu cầu  </w:t>
            </w:r>
          </w:p>
          <w:p w:rsidR="00EF7A5E" w:rsidRPr="00903084" w:rsidRDefault="00EF7A5E" w:rsidP="00F72C73">
            <w:pPr>
              <w:pStyle w:val="Heading3"/>
              <w:spacing w:before="0" w:after="0"/>
              <w:rPr>
                <w:rFonts w:ascii="Times New Roman" w:hAnsi="Times New Roman" w:cs="Times New Roman"/>
                <w:b w:val="0"/>
                <w:bCs w:val="0"/>
                <w:sz w:val="28"/>
                <w:szCs w:val="28"/>
                <w:lang w:val="it-IT"/>
              </w:rPr>
            </w:pPr>
            <w:r>
              <w:rPr>
                <w:rFonts w:ascii="Times New Roman" w:hAnsi="Times New Roman" w:cs="Times New Roman"/>
                <w:b w:val="0"/>
                <w:bCs w:val="0"/>
                <w:sz w:val="28"/>
                <w:szCs w:val="28"/>
                <w:lang w:val="it-IT"/>
              </w:rPr>
              <w:t>Nhận xét</w:t>
            </w:r>
          </w:p>
        </w:tc>
      </w:tr>
      <w:tr w:rsidR="00EF7A5E" w:rsidRPr="00262437" w:rsidTr="00F72C73">
        <w:tc>
          <w:tcPr>
            <w:tcW w:w="5885" w:type="dxa"/>
            <w:tcBorders>
              <w:right w:val="single" w:sz="4" w:space="0" w:color="auto"/>
            </w:tcBorders>
          </w:tcPr>
          <w:p w:rsidR="00EF7A5E" w:rsidRPr="00262437" w:rsidRDefault="00EF7A5E" w:rsidP="00F72C73">
            <w:pPr>
              <w:rPr>
                <w:b/>
                <w:bCs/>
                <w:lang w:val="it-IT"/>
              </w:rPr>
            </w:pPr>
            <w:r w:rsidRPr="00262437">
              <w:rPr>
                <w:b/>
                <w:bCs/>
                <w:lang w:val="it-IT"/>
              </w:rPr>
              <w:t>B.  Bài mới</w:t>
            </w:r>
          </w:p>
        </w:tc>
        <w:tc>
          <w:tcPr>
            <w:tcW w:w="3721" w:type="dxa"/>
            <w:tcBorders>
              <w:left w:val="single" w:sz="4" w:space="0" w:color="auto"/>
            </w:tcBorders>
          </w:tcPr>
          <w:p w:rsidR="00EF7A5E" w:rsidRPr="00262437" w:rsidRDefault="00EF7A5E" w:rsidP="00F72C73">
            <w:pPr>
              <w:pStyle w:val="Heading3"/>
              <w:spacing w:before="0" w:after="0"/>
              <w:ind w:left="360"/>
              <w:rPr>
                <w:rFonts w:ascii="Times New Roman" w:hAnsi="Times New Roman" w:cs="Times New Roman"/>
                <w:b w:val="0"/>
                <w:bCs w:val="0"/>
                <w:sz w:val="28"/>
                <w:szCs w:val="28"/>
                <w:lang w:val="it-IT"/>
              </w:rPr>
            </w:pPr>
          </w:p>
        </w:tc>
      </w:tr>
      <w:tr w:rsidR="00EF7A5E" w:rsidRPr="00262437" w:rsidTr="00F72C73">
        <w:tc>
          <w:tcPr>
            <w:tcW w:w="5885" w:type="dxa"/>
            <w:tcBorders>
              <w:right w:val="single" w:sz="4" w:space="0" w:color="auto"/>
            </w:tcBorders>
          </w:tcPr>
          <w:p w:rsidR="00EF7A5E" w:rsidRPr="00262437" w:rsidRDefault="00EF7A5E" w:rsidP="00F72C73">
            <w:pPr>
              <w:rPr>
                <w:b/>
                <w:bCs/>
                <w:lang w:val="it-IT"/>
              </w:rPr>
            </w:pPr>
            <w:r w:rsidRPr="00262437">
              <w:rPr>
                <w:b/>
                <w:bCs/>
                <w:lang w:val="it-IT"/>
              </w:rPr>
              <w:t>1. Giới thiệu bài                              1'</w:t>
            </w:r>
          </w:p>
        </w:tc>
        <w:tc>
          <w:tcPr>
            <w:tcW w:w="3721" w:type="dxa"/>
            <w:tcBorders>
              <w:left w:val="single" w:sz="4" w:space="0" w:color="auto"/>
            </w:tcBorders>
          </w:tcPr>
          <w:p w:rsidR="00EF7A5E" w:rsidRPr="00262437" w:rsidRDefault="00EF7A5E" w:rsidP="00F72C73">
            <w:pPr>
              <w:pStyle w:val="Heading3"/>
              <w:spacing w:before="0" w:after="0"/>
              <w:ind w:left="40"/>
              <w:rPr>
                <w:rFonts w:ascii="Times New Roman" w:hAnsi="Times New Roman" w:cs="Times New Roman"/>
                <w:b w:val="0"/>
                <w:bCs w:val="0"/>
                <w:sz w:val="28"/>
                <w:szCs w:val="28"/>
                <w:lang w:val="it-IT"/>
              </w:rPr>
            </w:pPr>
            <w:r w:rsidRPr="00262437">
              <w:rPr>
                <w:rFonts w:ascii="Times New Roman" w:hAnsi="Times New Roman" w:cs="Times New Roman"/>
                <w:b w:val="0"/>
                <w:bCs w:val="0"/>
                <w:sz w:val="28"/>
                <w:szCs w:val="28"/>
                <w:lang w:val="it-IT"/>
              </w:rPr>
              <w:t>Học sinh nghe</w:t>
            </w:r>
          </w:p>
        </w:tc>
      </w:tr>
      <w:tr w:rsidR="00EF7A5E" w:rsidRPr="00A65420" w:rsidTr="00F72C73">
        <w:tc>
          <w:tcPr>
            <w:tcW w:w="5885" w:type="dxa"/>
            <w:tcBorders>
              <w:right w:val="single" w:sz="4" w:space="0" w:color="auto"/>
            </w:tcBorders>
          </w:tcPr>
          <w:p w:rsidR="00EF7A5E" w:rsidRPr="00A65420" w:rsidRDefault="00EF7A5E" w:rsidP="00F72C73">
            <w:pPr>
              <w:rPr>
                <w:b/>
                <w:bCs/>
              </w:rPr>
            </w:pPr>
            <w:r w:rsidRPr="00262437">
              <w:rPr>
                <w:b/>
                <w:bCs/>
                <w:lang w:val="it-IT"/>
              </w:rPr>
              <w:t>2. Hướ</w:t>
            </w:r>
            <w:r w:rsidRPr="00A65420">
              <w:rPr>
                <w:b/>
                <w:bCs/>
              </w:rPr>
              <w:t>ng dẫn tìm hiểu YC bài tập: 30’</w:t>
            </w:r>
          </w:p>
          <w:p w:rsidR="00EF7A5E" w:rsidRPr="00A65420" w:rsidRDefault="00EF7A5E" w:rsidP="004F7FC6">
            <w:r w:rsidRPr="00A65420">
              <w:t xml:space="preserve">GV </w:t>
            </w:r>
            <w:r w:rsidR="004F7FC6">
              <w:t>chiếu</w:t>
            </w:r>
            <w:r w:rsidRPr="00A65420">
              <w:t xml:space="preserve"> đề bài </w:t>
            </w:r>
          </w:p>
        </w:tc>
        <w:tc>
          <w:tcPr>
            <w:tcW w:w="3721" w:type="dxa"/>
            <w:tcBorders>
              <w:left w:val="single" w:sz="4" w:space="0" w:color="auto"/>
            </w:tcBorders>
          </w:tcPr>
          <w:p w:rsidR="00EF7A5E" w:rsidRPr="00A65420" w:rsidRDefault="00EF7A5E" w:rsidP="00F72C73">
            <w:pPr>
              <w:pStyle w:val="Heading3"/>
              <w:ind w:left="40"/>
              <w:rPr>
                <w:rFonts w:ascii="Times New Roman" w:hAnsi="Times New Roman" w:cs="Times New Roman"/>
                <w:b w:val="0"/>
                <w:bCs w:val="0"/>
                <w:sz w:val="28"/>
                <w:szCs w:val="28"/>
              </w:rPr>
            </w:pPr>
          </w:p>
        </w:tc>
      </w:tr>
      <w:tr w:rsidR="00EF7A5E" w:rsidRPr="00A65420" w:rsidTr="00F72C73">
        <w:tc>
          <w:tcPr>
            <w:tcW w:w="5885" w:type="dxa"/>
            <w:tcBorders>
              <w:right w:val="single" w:sz="4" w:space="0" w:color="auto"/>
            </w:tcBorders>
          </w:tcPr>
          <w:p w:rsidR="00EF7A5E" w:rsidRPr="00A65420" w:rsidRDefault="00EF7A5E" w:rsidP="00F72C73">
            <w:r w:rsidRPr="00A65420">
              <w:t xml:space="preserve">Gọi học sinh đọc yêu cầu </w:t>
            </w:r>
          </w:p>
        </w:tc>
        <w:tc>
          <w:tcPr>
            <w:tcW w:w="3721" w:type="dxa"/>
            <w:tcBorders>
              <w:left w:val="single" w:sz="4" w:space="0" w:color="auto"/>
            </w:tcBorders>
          </w:tcPr>
          <w:p w:rsidR="00EF7A5E" w:rsidRPr="00A65420" w:rsidRDefault="00EF7A5E" w:rsidP="00F72C73">
            <w:pPr>
              <w:pStyle w:val="Heading3"/>
              <w:spacing w:before="0" w:after="0"/>
              <w:ind w:left="40"/>
              <w:rPr>
                <w:rFonts w:ascii="Times New Roman" w:hAnsi="Times New Roman" w:cs="Times New Roman"/>
                <w:b w:val="0"/>
                <w:bCs w:val="0"/>
                <w:sz w:val="28"/>
                <w:szCs w:val="28"/>
              </w:rPr>
            </w:pPr>
            <w:r w:rsidRPr="00A65420">
              <w:rPr>
                <w:rFonts w:ascii="Times New Roman" w:hAnsi="Times New Roman" w:cs="Times New Roman"/>
                <w:b w:val="0"/>
                <w:bCs w:val="0"/>
                <w:sz w:val="28"/>
                <w:szCs w:val="28"/>
              </w:rPr>
              <w:t>1 học sinh đọc thành tiếng</w:t>
            </w:r>
          </w:p>
        </w:tc>
      </w:tr>
      <w:tr w:rsidR="00EF7A5E" w:rsidRPr="00F54C8F" w:rsidTr="00F72C73">
        <w:tc>
          <w:tcPr>
            <w:tcW w:w="5885" w:type="dxa"/>
            <w:tcBorders>
              <w:right w:val="single" w:sz="4" w:space="0" w:color="auto"/>
            </w:tcBorders>
          </w:tcPr>
          <w:p w:rsidR="00EF7A5E" w:rsidRPr="00F74FF8" w:rsidRDefault="00EF7A5E" w:rsidP="00F72C73">
            <w:r w:rsidRPr="00A65420">
              <w:t>Giúp HS tìm hiểu đề.</w:t>
            </w:r>
          </w:p>
        </w:tc>
        <w:tc>
          <w:tcPr>
            <w:tcW w:w="3721" w:type="dxa"/>
            <w:tcBorders>
              <w:left w:val="single" w:sz="4" w:space="0" w:color="auto"/>
            </w:tcBorders>
          </w:tcPr>
          <w:p w:rsidR="00EF7A5E" w:rsidRPr="00F54C8F" w:rsidRDefault="00EF7A5E" w:rsidP="00F72C73">
            <w:pPr>
              <w:pStyle w:val="Heading3"/>
              <w:spacing w:before="0" w:after="0"/>
              <w:ind w:left="40"/>
              <w:rPr>
                <w:rFonts w:ascii="Times New Roman" w:hAnsi="Times New Roman" w:cs="Times New Roman"/>
                <w:b w:val="0"/>
                <w:bCs w:val="0"/>
                <w:sz w:val="28"/>
                <w:szCs w:val="28"/>
              </w:rPr>
            </w:pPr>
            <w:r w:rsidRPr="00F54C8F">
              <w:rPr>
                <w:rFonts w:ascii="Times New Roman" w:hAnsi="Times New Roman" w:cs="Times New Roman"/>
                <w:b w:val="0"/>
                <w:bCs w:val="0"/>
                <w:sz w:val="28"/>
                <w:szCs w:val="28"/>
              </w:rPr>
              <w:t>HS xác định yêu cầu đề.</w:t>
            </w:r>
          </w:p>
        </w:tc>
      </w:tr>
      <w:tr w:rsidR="00EF7A5E" w:rsidRPr="00A65420" w:rsidTr="00F72C73">
        <w:tc>
          <w:tcPr>
            <w:tcW w:w="5885" w:type="dxa"/>
            <w:tcBorders>
              <w:right w:val="single" w:sz="4" w:space="0" w:color="auto"/>
            </w:tcBorders>
          </w:tcPr>
          <w:p w:rsidR="00EF7A5E" w:rsidRPr="00F74FF8" w:rsidRDefault="00EF7A5E" w:rsidP="00F72C73">
            <w:pPr>
              <w:rPr>
                <w:lang w:val="pt-BR"/>
              </w:rPr>
            </w:pPr>
            <w:r w:rsidRPr="00F74FF8">
              <w:rPr>
                <w:lang w:val="pt-BR"/>
              </w:rPr>
              <w:t>Em hãy giới thiệu câu chuyện mình kể cho các bạn nghe.</w:t>
            </w:r>
          </w:p>
        </w:tc>
        <w:tc>
          <w:tcPr>
            <w:tcW w:w="3721" w:type="dxa"/>
            <w:tcBorders>
              <w:left w:val="single" w:sz="4" w:space="0" w:color="auto"/>
            </w:tcBorders>
          </w:tcPr>
          <w:p w:rsidR="00EF7A5E" w:rsidRPr="00F54C8F" w:rsidRDefault="00EF7A5E" w:rsidP="00F72C73">
            <w:pPr>
              <w:pStyle w:val="Heading3"/>
              <w:spacing w:before="0" w:after="0"/>
              <w:ind w:left="40"/>
              <w:rPr>
                <w:rFonts w:ascii="Times New Roman" w:hAnsi="Times New Roman" w:cs="Times New Roman"/>
                <w:b w:val="0"/>
                <w:bCs w:val="0"/>
                <w:sz w:val="28"/>
                <w:szCs w:val="28"/>
                <w:lang w:val="pt-BR"/>
              </w:rPr>
            </w:pPr>
            <w:r w:rsidRPr="00F54C8F">
              <w:rPr>
                <w:rFonts w:ascii="Times New Roman" w:hAnsi="Times New Roman" w:cs="Times New Roman"/>
                <w:b w:val="0"/>
                <w:bCs w:val="0"/>
                <w:sz w:val="28"/>
                <w:szCs w:val="28"/>
                <w:lang w:val="pt-BR"/>
              </w:rPr>
              <w:t>2 - 3 học sinh giới thiệu mẫu.</w:t>
            </w:r>
          </w:p>
          <w:p w:rsidR="00EF7A5E" w:rsidRPr="00F74FF8" w:rsidRDefault="00EF7A5E" w:rsidP="00F72C73">
            <w:r>
              <w:t>Nhận xét</w:t>
            </w:r>
          </w:p>
        </w:tc>
      </w:tr>
      <w:tr w:rsidR="004F7FC6" w:rsidRPr="00A65420" w:rsidTr="00F72C73">
        <w:tc>
          <w:tcPr>
            <w:tcW w:w="5885" w:type="dxa"/>
            <w:tcBorders>
              <w:right w:val="single" w:sz="4" w:space="0" w:color="auto"/>
            </w:tcBorders>
          </w:tcPr>
          <w:p w:rsidR="004F7FC6" w:rsidRPr="00A65420" w:rsidRDefault="004F7FC6" w:rsidP="00F72C73">
            <w:r w:rsidRPr="00A65420">
              <w:t>* HS thực hành kể chuyện và trao đổi về ý nghĩa câu chuyện.</w:t>
            </w:r>
          </w:p>
        </w:tc>
        <w:tc>
          <w:tcPr>
            <w:tcW w:w="3721" w:type="dxa"/>
            <w:tcBorders>
              <w:left w:val="single" w:sz="4" w:space="0" w:color="auto"/>
            </w:tcBorders>
          </w:tcPr>
          <w:p w:rsidR="004F7FC6" w:rsidRPr="00262437" w:rsidRDefault="004F7FC6" w:rsidP="00030BD9">
            <w:pPr>
              <w:spacing w:before="60"/>
              <w:rPr>
                <w:b/>
              </w:rPr>
            </w:pPr>
            <w:r w:rsidRPr="00D345C7">
              <w:rPr>
                <w:lang w:val="vi-VN"/>
              </w:rPr>
              <w:t>HS có thể kể lại chuyện trong SGK hoặc nghe GV đọc hoặc nghe GV kể một câu chuyện rồi kể lại</w:t>
            </w:r>
          </w:p>
        </w:tc>
      </w:tr>
      <w:tr w:rsidR="004F7FC6" w:rsidRPr="00A65420" w:rsidTr="00030BD9">
        <w:tc>
          <w:tcPr>
            <w:tcW w:w="5885" w:type="dxa"/>
            <w:tcBorders>
              <w:right w:val="single" w:sz="4" w:space="0" w:color="auto"/>
            </w:tcBorders>
          </w:tcPr>
          <w:p w:rsidR="004F7FC6" w:rsidRPr="00A65420" w:rsidRDefault="004F7FC6" w:rsidP="00030BD9">
            <w:r w:rsidRPr="00A65420">
              <w:t xml:space="preserve">Tổ chức cho học sinh thi kể </w:t>
            </w:r>
          </w:p>
        </w:tc>
        <w:tc>
          <w:tcPr>
            <w:tcW w:w="3721" w:type="dxa"/>
            <w:tcBorders>
              <w:left w:val="single" w:sz="4" w:space="0" w:color="auto"/>
            </w:tcBorders>
          </w:tcPr>
          <w:p w:rsidR="004F7FC6" w:rsidRPr="00A65420" w:rsidRDefault="004F7FC6" w:rsidP="00030BD9">
            <w:pPr>
              <w:pStyle w:val="Heading3"/>
              <w:spacing w:before="0" w:after="0"/>
              <w:ind w:left="40"/>
              <w:rPr>
                <w:rFonts w:ascii="Times New Roman" w:hAnsi="Times New Roman" w:cs="Times New Roman"/>
                <w:b w:val="0"/>
                <w:bCs w:val="0"/>
                <w:sz w:val="28"/>
                <w:szCs w:val="28"/>
              </w:rPr>
            </w:pPr>
            <w:r w:rsidRPr="00A65420">
              <w:rPr>
                <w:rFonts w:ascii="Times New Roman" w:hAnsi="Times New Roman" w:cs="Times New Roman"/>
                <w:b w:val="0"/>
                <w:bCs w:val="0"/>
                <w:sz w:val="28"/>
                <w:szCs w:val="28"/>
              </w:rPr>
              <w:t>5-7 học sinh thi kể</w:t>
            </w:r>
          </w:p>
        </w:tc>
      </w:tr>
      <w:tr w:rsidR="004F7FC6" w:rsidRPr="00A65420" w:rsidTr="00F72C73">
        <w:tc>
          <w:tcPr>
            <w:tcW w:w="5885" w:type="dxa"/>
            <w:tcBorders>
              <w:right w:val="single" w:sz="4" w:space="0" w:color="auto"/>
            </w:tcBorders>
          </w:tcPr>
          <w:p w:rsidR="004F7FC6" w:rsidRPr="00A65420" w:rsidRDefault="004F7FC6" w:rsidP="00F72C73">
            <w:r>
              <w:t xml:space="preserve">Chú ý: </w:t>
            </w:r>
            <w:r w:rsidRPr="00A65420">
              <w:t>Kể chuyện phải có đầu, có kết thúc, kết chuyện theo lối mở rộng.</w:t>
            </w:r>
          </w:p>
        </w:tc>
        <w:tc>
          <w:tcPr>
            <w:tcW w:w="3721" w:type="dxa"/>
            <w:tcBorders>
              <w:left w:val="single" w:sz="4" w:space="0" w:color="auto"/>
            </w:tcBorders>
          </w:tcPr>
          <w:p w:rsidR="004F7FC6" w:rsidRPr="00262437" w:rsidRDefault="004F7FC6" w:rsidP="00F72C73">
            <w:pPr>
              <w:spacing w:before="60"/>
              <w:rPr>
                <w:b/>
              </w:rPr>
            </w:pPr>
            <w:r w:rsidRPr="00A65420">
              <w:t>Nói với các bạn về tính cách nhân vật, ý nghĩa truyện.</w:t>
            </w:r>
          </w:p>
        </w:tc>
      </w:tr>
      <w:tr w:rsidR="004F7FC6" w:rsidRPr="00A65420" w:rsidTr="00F72C73">
        <w:tc>
          <w:tcPr>
            <w:tcW w:w="5885" w:type="dxa"/>
            <w:tcBorders>
              <w:right w:val="single" w:sz="4" w:space="0" w:color="auto"/>
            </w:tcBorders>
          </w:tcPr>
          <w:p w:rsidR="004F7FC6" w:rsidRPr="00A65420" w:rsidRDefault="004F7FC6" w:rsidP="00F72C73"/>
        </w:tc>
        <w:tc>
          <w:tcPr>
            <w:tcW w:w="3721" w:type="dxa"/>
            <w:tcBorders>
              <w:left w:val="single" w:sz="4" w:space="0" w:color="auto"/>
            </w:tcBorders>
          </w:tcPr>
          <w:p w:rsidR="004F7FC6" w:rsidRPr="00A65420" w:rsidRDefault="004F7FC6" w:rsidP="004F7FC6">
            <w:pPr>
              <w:pStyle w:val="Heading3"/>
              <w:spacing w:before="0" w:after="0"/>
              <w:ind w:left="40"/>
              <w:rPr>
                <w:rFonts w:ascii="Times New Roman" w:hAnsi="Times New Roman" w:cs="Times New Roman"/>
                <w:b w:val="0"/>
                <w:bCs w:val="0"/>
                <w:sz w:val="28"/>
                <w:szCs w:val="28"/>
              </w:rPr>
            </w:pPr>
            <w:r>
              <w:rPr>
                <w:rFonts w:ascii="Times New Roman" w:hAnsi="Times New Roman" w:cs="Times New Roman"/>
                <w:b w:val="0"/>
                <w:bCs w:val="0"/>
                <w:sz w:val="28"/>
                <w:szCs w:val="28"/>
              </w:rPr>
              <w:t>HS</w:t>
            </w:r>
            <w:r w:rsidRPr="00A65420">
              <w:rPr>
                <w:rFonts w:ascii="Times New Roman" w:hAnsi="Times New Roman" w:cs="Times New Roman"/>
                <w:b w:val="0"/>
                <w:bCs w:val="0"/>
                <w:sz w:val="28"/>
                <w:szCs w:val="28"/>
              </w:rPr>
              <w:t xml:space="preserve"> đặt những câu hỏi với bạn</w:t>
            </w:r>
            <w:r>
              <w:rPr>
                <w:rFonts w:ascii="Times New Roman" w:hAnsi="Times New Roman" w:cs="Times New Roman"/>
                <w:b w:val="0"/>
                <w:bCs w:val="0"/>
                <w:sz w:val="28"/>
                <w:szCs w:val="28"/>
              </w:rPr>
              <w:t xml:space="preserve"> về nd, nhân vật của truyện.</w:t>
            </w:r>
          </w:p>
        </w:tc>
      </w:tr>
      <w:tr w:rsidR="004F7FC6" w:rsidRPr="00A65420" w:rsidTr="00F72C73">
        <w:tc>
          <w:tcPr>
            <w:tcW w:w="5885" w:type="dxa"/>
            <w:tcBorders>
              <w:right w:val="single" w:sz="4" w:space="0" w:color="auto"/>
            </w:tcBorders>
          </w:tcPr>
          <w:p w:rsidR="004F7FC6" w:rsidRPr="00A65420" w:rsidRDefault="004F7FC6" w:rsidP="00F72C73">
            <w:r>
              <w:t xml:space="preserve">Tổ chức cho HS </w:t>
            </w:r>
            <w:r w:rsidRPr="00A65420">
              <w:t>nh</w:t>
            </w:r>
            <w:r>
              <w:t>ận xét-đánh giá về câu chuyện</w:t>
            </w:r>
          </w:p>
        </w:tc>
        <w:tc>
          <w:tcPr>
            <w:tcW w:w="3721" w:type="dxa"/>
            <w:tcBorders>
              <w:left w:val="single" w:sz="4" w:space="0" w:color="auto"/>
            </w:tcBorders>
          </w:tcPr>
          <w:p w:rsidR="004F7FC6" w:rsidRPr="00A65420" w:rsidRDefault="004F7FC6" w:rsidP="00F72C73">
            <w:pPr>
              <w:pStyle w:val="Heading3"/>
              <w:spacing w:before="0" w:after="0"/>
              <w:ind w:left="40"/>
              <w:rPr>
                <w:rFonts w:ascii="Times New Roman" w:hAnsi="Times New Roman" w:cs="Times New Roman"/>
                <w:b w:val="0"/>
                <w:bCs w:val="0"/>
                <w:sz w:val="28"/>
                <w:szCs w:val="28"/>
              </w:rPr>
            </w:pPr>
            <w:r w:rsidRPr="00A65420">
              <w:rPr>
                <w:rFonts w:ascii="Times New Roman" w:hAnsi="Times New Roman" w:cs="Times New Roman"/>
                <w:b w:val="0"/>
                <w:bCs w:val="0"/>
                <w:sz w:val="28"/>
                <w:szCs w:val="28"/>
              </w:rPr>
              <w:t xml:space="preserve">Học sinh nhận xét - đánh giá </w:t>
            </w:r>
          </w:p>
        </w:tc>
      </w:tr>
      <w:tr w:rsidR="004F7FC6" w:rsidRPr="00A65420" w:rsidTr="00F72C73">
        <w:tc>
          <w:tcPr>
            <w:tcW w:w="5885" w:type="dxa"/>
            <w:tcBorders>
              <w:right w:val="single" w:sz="4" w:space="0" w:color="auto"/>
            </w:tcBorders>
          </w:tcPr>
          <w:p w:rsidR="004F7FC6" w:rsidRPr="00A65420" w:rsidRDefault="004F7FC6" w:rsidP="00F72C73">
            <w:r w:rsidRPr="00A65420">
              <w:t xml:space="preserve">Nhận xét - </w:t>
            </w:r>
            <w:r>
              <w:t>khen ngợi</w:t>
            </w:r>
            <w:r w:rsidRPr="00A65420">
              <w:t xml:space="preserve"> những học sinh hiểu bài, có câu chuyện kể, câu hỏi ... tốt.</w:t>
            </w:r>
          </w:p>
        </w:tc>
        <w:tc>
          <w:tcPr>
            <w:tcW w:w="3721" w:type="dxa"/>
            <w:tcBorders>
              <w:left w:val="single" w:sz="4" w:space="0" w:color="auto"/>
            </w:tcBorders>
          </w:tcPr>
          <w:p w:rsidR="004F7FC6" w:rsidRPr="00A65420" w:rsidRDefault="004F7FC6" w:rsidP="00F72C73">
            <w:pPr>
              <w:pStyle w:val="Heading3"/>
              <w:spacing w:before="0" w:after="0"/>
              <w:ind w:left="40"/>
              <w:rPr>
                <w:rFonts w:ascii="Times New Roman" w:hAnsi="Times New Roman" w:cs="Times New Roman"/>
                <w:b w:val="0"/>
                <w:bCs w:val="0"/>
                <w:sz w:val="28"/>
                <w:szCs w:val="28"/>
              </w:rPr>
            </w:pPr>
          </w:p>
        </w:tc>
      </w:tr>
      <w:tr w:rsidR="004F7FC6" w:rsidRPr="00A65420" w:rsidTr="00F72C73">
        <w:tc>
          <w:tcPr>
            <w:tcW w:w="5885" w:type="dxa"/>
            <w:tcBorders>
              <w:right w:val="single" w:sz="4" w:space="0" w:color="auto"/>
            </w:tcBorders>
          </w:tcPr>
          <w:p w:rsidR="004F7FC6" w:rsidRPr="00A65420" w:rsidRDefault="004F7FC6" w:rsidP="00F72C73">
            <w:pPr>
              <w:rPr>
                <w:b/>
                <w:bCs/>
              </w:rPr>
            </w:pPr>
            <w:r w:rsidRPr="00A65420">
              <w:rPr>
                <w:b/>
                <w:bCs/>
              </w:rPr>
              <w:t>C. Củng cố, dặn dò.                3'</w:t>
            </w:r>
          </w:p>
        </w:tc>
        <w:tc>
          <w:tcPr>
            <w:tcW w:w="3721" w:type="dxa"/>
            <w:tcBorders>
              <w:left w:val="single" w:sz="4" w:space="0" w:color="auto"/>
            </w:tcBorders>
          </w:tcPr>
          <w:p w:rsidR="004F7FC6" w:rsidRPr="00A65420" w:rsidRDefault="004F7FC6" w:rsidP="00F72C73">
            <w:pPr>
              <w:pStyle w:val="Heading3"/>
              <w:spacing w:before="0" w:after="0"/>
              <w:ind w:left="40"/>
              <w:rPr>
                <w:rFonts w:ascii="Times New Roman" w:hAnsi="Times New Roman" w:cs="Times New Roman"/>
                <w:sz w:val="28"/>
                <w:szCs w:val="28"/>
              </w:rPr>
            </w:pPr>
          </w:p>
        </w:tc>
      </w:tr>
      <w:tr w:rsidR="004F7FC6" w:rsidRPr="00A65420" w:rsidTr="00F72C73">
        <w:trPr>
          <w:cantSplit/>
        </w:trPr>
        <w:tc>
          <w:tcPr>
            <w:tcW w:w="9606" w:type="dxa"/>
            <w:gridSpan w:val="2"/>
          </w:tcPr>
          <w:p w:rsidR="004F7FC6" w:rsidRPr="00A65420" w:rsidRDefault="004F7FC6" w:rsidP="00F72C73">
            <w:r w:rsidRPr="00A65420">
              <w:t>Nhận xét tiết học.</w:t>
            </w:r>
          </w:p>
          <w:p w:rsidR="004F7FC6" w:rsidRPr="00A65420" w:rsidRDefault="004F7FC6" w:rsidP="00F72C73">
            <w:pPr>
              <w:rPr>
                <w:b/>
                <w:bCs/>
              </w:rPr>
            </w:pPr>
            <w:r w:rsidRPr="00A65420">
              <w:t>Dặn học sinh về nhà kể lại chuyện đã nghe, đã đọc cho người thân nghe.</w:t>
            </w:r>
          </w:p>
        </w:tc>
      </w:tr>
    </w:tbl>
    <w:p w:rsidR="006C2B78" w:rsidRPr="00562D67" w:rsidRDefault="006C2B78" w:rsidP="006C2B78">
      <w:pPr>
        <w:rPr>
          <w:bCs/>
          <w:lang w:val="nl-NL"/>
        </w:rPr>
      </w:pPr>
      <w:r w:rsidRPr="00562D67">
        <w:rPr>
          <w:bCs/>
          <w:lang w:val="nl-NL"/>
        </w:rPr>
        <w:t>__________________________________________________________________</w:t>
      </w:r>
    </w:p>
    <w:p w:rsidR="006C2B78" w:rsidRDefault="006C2B78" w:rsidP="006C2B78">
      <w:pPr>
        <w:rPr>
          <w:b/>
          <w:bCs/>
          <w:lang w:val="vi-VN"/>
        </w:rPr>
      </w:pPr>
      <w:r>
        <w:rPr>
          <w:b/>
          <w:bCs/>
        </w:rPr>
        <w:t xml:space="preserve"> </w:t>
      </w:r>
      <w:r>
        <w:rPr>
          <w:b/>
          <w:bCs/>
        </w:rPr>
        <w:tab/>
      </w:r>
      <w:r>
        <w:rPr>
          <w:b/>
          <w:bCs/>
        </w:rPr>
        <w:tab/>
      </w:r>
      <w:r>
        <w:rPr>
          <w:b/>
          <w:bCs/>
        </w:rPr>
        <w:tab/>
      </w:r>
      <w:r>
        <w:rPr>
          <w:b/>
          <w:bCs/>
        </w:rPr>
        <w:tab/>
        <w:t>Thứ bảy ngày 27</w:t>
      </w:r>
      <w:r>
        <w:rPr>
          <w:b/>
          <w:bCs/>
          <w:lang w:val="vi-VN"/>
        </w:rPr>
        <w:t xml:space="preserve"> </w:t>
      </w:r>
      <w:r>
        <w:rPr>
          <w:b/>
          <w:bCs/>
        </w:rPr>
        <w:t>tháng 2 năm 2021</w:t>
      </w:r>
    </w:p>
    <w:p w:rsidR="006C2B78" w:rsidRPr="00EE3766" w:rsidRDefault="006C2B78" w:rsidP="006C2B78">
      <w:pPr>
        <w:rPr>
          <w:b/>
          <w:bCs/>
          <w:u w:val="single"/>
          <w:lang w:val="pt-BR"/>
        </w:rPr>
      </w:pPr>
      <w:r w:rsidRPr="00EE3766">
        <w:rPr>
          <w:b/>
          <w:bCs/>
          <w:lang w:val="pt-BR"/>
        </w:rPr>
        <w:t xml:space="preserve">Tiết </w:t>
      </w:r>
      <w:r>
        <w:rPr>
          <w:b/>
          <w:bCs/>
          <w:lang w:val="pt-BR"/>
        </w:rPr>
        <w:t>1+2+3</w:t>
      </w:r>
      <w:r w:rsidRPr="00EE3766">
        <w:rPr>
          <w:b/>
          <w:bCs/>
          <w:lang w:val="pt-BR"/>
        </w:rPr>
        <w:t xml:space="preserve">        </w:t>
      </w:r>
      <w:r>
        <w:rPr>
          <w:b/>
          <w:bCs/>
          <w:lang w:val="pt-BR"/>
        </w:rPr>
        <w:t xml:space="preserve">                         </w:t>
      </w:r>
      <w:r w:rsidRPr="00EE3766">
        <w:rPr>
          <w:b/>
          <w:bCs/>
          <w:lang w:val="pt-BR"/>
        </w:rPr>
        <w:t xml:space="preserve">     </w:t>
      </w:r>
      <w:r>
        <w:rPr>
          <w:b/>
          <w:bCs/>
          <w:u w:val="single"/>
          <w:lang w:val="pt-BR"/>
        </w:rPr>
        <w:t>ÂN+TD+MT</w:t>
      </w:r>
      <w:r w:rsidRPr="00EE3766">
        <w:rPr>
          <w:b/>
          <w:bCs/>
          <w:u w:val="single"/>
          <w:lang w:val="pt-BR"/>
        </w:rPr>
        <w:t xml:space="preserve"> </w:t>
      </w:r>
    </w:p>
    <w:p w:rsidR="006C2B78" w:rsidRPr="00EE3766" w:rsidRDefault="006C2B78" w:rsidP="006C2B78">
      <w:pPr>
        <w:jc w:val="center"/>
        <w:rPr>
          <w:b/>
          <w:bCs/>
          <w:lang w:val="pt-BR"/>
        </w:rPr>
      </w:pPr>
      <w:r>
        <w:rPr>
          <w:b/>
          <w:bCs/>
          <w:lang w:val="pt-BR"/>
        </w:rPr>
        <w:t>GVC soạn và dạy</w:t>
      </w:r>
    </w:p>
    <w:p w:rsidR="006C2B78" w:rsidRPr="00A02B7D" w:rsidRDefault="006C2B78" w:rsidP="006C2B78">
      <w:pPr>
        <w:jc w:val="center"/>
        <w:rPr>
          <w:b/>
          <w:bCs/>
          <w:kern w:val="28"/>
          <w:lang w:val="it-IT"/>
        </w:rPr>
      </w:pPr>
      <w:r>
        <w:rPr>
          <w:b/>
          <w:bCs/>
          <w:kern w:val="28"/>
          <w:lang w:val="it-IT"/>
        </w:rPr>
        <w:t>Dạy từ 7 giờ 30 phút – 9 giờ 50 phút qua Teams</w:t>
      </w:r>
    </w:p>
    <w:p w:rsidR="006C2B78" w:rsidRPr="0066441E" w:rsidRDefault="006C2B78" w:rsidP="006C2B78">
      <w:pPr>
        <w:jc w:val="center"/>
        <w:rPr>
          <w:lang w:val="nl-NL"/>
        </w:rPr>
      </w:pPr>
      <w:r w:rsidRPr="0066441E">
        <w:rPr>
          <w:lang w:val="nl-NL"/>
        </w:rPr>
        <w:t>______________________________________________________</w:t>
      </w:r>
    </w:p>
    <w:p w:rsidR="006C2B78" w:rsidRPr="0066441E" w:rsidRDefault="006C2B78" w:rsidP="006C2B78">
      <w:pPr>
        <w:rPr>
          <w:b/>
          <w:bCs/>
          <w:u w:val="single"/>
          <w:lang w:val="nl-NL"/>
        </w:rPr>
      </w:pPr>
      <w:r w:rsidRPr="0066441E">
        <w:rPr>
          <w:b/>
          <w:bCs/>
          <w:lang w:val="nl-NL"/>
        </w:rPr>
        <w:t xml:space="preserve">Tiết </w:t>
      </w:r>
      <w:r w:rsidR="00733B7A">
        <w:rPr>
          <w:b/>
          <w:bCs/>
          <w:lang w:val="nl-NL"/>
        </w:rPr>
        <w:t>4</w:t>
      </w:r>
      <w:r w:rsidRPr="0066441E">
        <w:rPr>
          <w:b/>
          <w:bCs/>
          <w:lang w:val="nl-NL"/>
        </w:rPr>
        <w:t xml:space="preserve">:                                              </w:t>
      </w:r>
      <w:r w:rsidR="00BE4D75">
        <w:rPr>
          <w:b/>
          <w:bCs/>
          <w:u w:val="single"/>
          <w:lang w:val="nl-NL"/>
        </w:rPr>
        <w:t>Sinh hoạt Đội</w:t>
      </w:r>
    </w:p>
    <w:p w:rsidR="006C2B78" w:rsidRPr="00BE4D75" w:rsidRDefault="00BE4D75" w:rsidP="00BE4D75">
      <w:pPr>
        <w:jc w:val="center"/>
      </w:pPr>
      <w:r>
        <w:rPr>
          <w:b/>
          <w:lang w:val="nl-NL"/>
        </w:rPr>
        <w:t xml:space="preserve">Chủ điểm: </w:t>
      </w:r>
      <w:r>
        <w:rPr>
          <w:b/>
        </w:rPr>
        <w:t>Mừng Đảng quang vinh</w:t>
      </w:r>
    </w:p>
    <w:p w:rsidR="006C2B78" w:rsidRPr="00A02B7D" w:rsidRDefault="006C2B78" w:rsidP="006C2B78">
      <w:pPr>
        <w:jc w:val="center"/>
        <w:rPr>
          <w:b/>
          <w:bCs/>
          <w:kern w:val="28"/>
          <w:lang w:val="it-IT"/>
        </w:rPr>
      </w:pPr>
      <w:r>
        <w:rPr>
          <w:b/>
          <w:bCs/>
          <w:kern w:val="28"/>
          <w:lang w:val="it-IT"/>
        </w:rPr>
        <w:t>Dạy từ 10 giờ 00 phút – 10 giờ 40 phút qua Teams</w:t>
      </w:r>
    </w:p>
    <w:p w:rsidR="006C2B78" w:rsidRPr="00030BD9" w:rsidRDefault="006C2B78" w:rsidP="006C2B78">
      <w:pPr>
        <w:jc w:val="both"/>
        <w:rPr>
          <w:b/>
          <w:bCs/>
          <w:lang w:val="nl-NL"/>
        </w:rPr>
      </w:pPr>
      <w:r w:rsidRPr="00030BD9">
        <w:rPr>
          <w:b/>
          <w:bCs/>
          <w:lang w:val="nl-NL"/>
        </w:rPr>
        <w:t>I - Mục tiêu:</w:t>
      </w:r>
    </w:p>
    <w:p w:rsidR="006C2B78" w:rsidRDefault="006C2B78" w:rsidP="006C2B78">
      <w:pPr>
        <w:jc w:val="both"/>
        <w:rPr>
          <w:lang w:val="nl-NL"/>
        </w:rPr>
      </w:pPr>
      <w:r w:rsidRPr="0066441E">
        <w:rPr>
          <w:lang w:val="nl-NL"/>
        </w:rPr>
        <w:t xml:space="preserve">- Học sinh nắm được ưu, nhược điểm của bản thân, của tổ, của lớp trong tuần. </w:t>
      </w:r>
    </w:p>
    <w:p w:rsidR="006C2B78" w:rsidRPr="0066441E" w:rsidRDefault="006C2B78" w:rsidP="006C2B78">
      <w:pPr>
        <w:jc w:val="both"/>
        <w:rPr>
          <w:lang w:val="nl-NL"/>
        </w:rPr>
      </w:pPr>
      <w:r>
        <w:rPr>
          <w:lang w:val="nl-NL"/>
        </w:rPr>
        <w:t xml:space="preserve">- </w:t>
      </w:r>
      <w:r w:rsidRPr="0066441E">
        <w:rPr>
          <w:lang w:val="nl-NL"/>
        </w:rPr>
        <w:t>Nắm được phương hướng của tuần tới.</w:t>
      </w:r>
    </w:p>
    <w:p w:rsidR="00BE4D75" w:rsidRDefault="00BE4D75" w:rsidP="00BE4D75">
      <w:r w:rsidRPr="00A528E4">
        <w:t>- Sinh hoạt theo chủ điểm</w:t>
      </w:r>
      <w:r w:rsidRPr="0000223C">
        <w:rPr>
          <w:b/>
          <w:lang w:val="pt-BR"/>
        </w:rPr>
        <w:t xml:space="preserve"> </w:t>
      </w:r>
      <w:r w:rsidRPr="00BE4D75">
        <w:rPr>
          <w:i/>
        </w:rPr>
        <w:t>Mừng Đảng quang vinh.</w:t>
      </w:r>
      <w:r>
        <w:t xml:space="preserve"> </w:t>
      </w:r>
    </w:p>
    <w:p w:rsidR="00BE4D75" w:rsidRDefault="00BE4D75" w:rsidP="00BE4D75">
      <w:r w:rsidRPr="00A528E4">
        <w:lastRenderedPageBreak/>
        <w:t xml:space="preserve">Giáo dục lòng biết ơn </w:t>
      </w:r>
      <w:r>
        <w:t>Đảng và Bác Hồ</w:t>
      </w:r>
    </w:p>
    <w:p w:rsidR="006C2B78" w:rsidRPr="006C2B78" w:rsidRDefault="006C2B78" w:rsidP="006C2B78">
      <w:pPr>
        <w:jc w:val="both"/>
        <w:rPr>
          <w:b/>
          <w:bCs/>
          <w:u w:val="single"/>
          <w:lang w:val="nl-NL"/>
        </w:rPr>
      </w:pPr>
      <w:r w:rsidRPr="00030BD9">
        <w:rPr>
          <w:b/>
          <w:bCs/>
          <w:lang w:val="nl-NL"/>
        </w:rPr>
        <w:t xml:space="preserve">II - Đồ dùng: </w:t>
      </w:r>
      <w:r w:rsidRPr="0039130E">
        <w:rPr>
          <w:bCs/>
          <w:lang w:val="it-IT"/>
        </w:rPr>
        <w:t xml:space="preserve">GV: </w:t>
      </w:r>
      <w:r w:rsidRPr="0039130E">
        <w:rPr>
          <w:lang w:val="it-IT"/>
        </w:rPr>
        <w:t>Máy tính</w:t>
      </w:r>
      <w:r w:rsidR="00BE4D75">
        <w:rPr>
          <w:lang w:val="it-IT"/>
        </w:rPr>
        <w:t>,</w:t>
      </w:r>
      <w:r w:rsidR="00BE4D75" w:rsidRPr="00BE4D75">
        <w:t xml:space="preserve"> </w:t>
      </w:r>
      <w:r w:rsidR="00BE4D75" w:rsidRPr="00D9058F">
        <w:t>các câu hỏi, bài hát về chủ điểm</w:t>
      </w:r>
    </w:p>
    <w:p w:rsidR="00BE4D75" w:rsidRPr="00ED2607" w:rsidRDefault="006C2B78" w:rsidP="00BE4D75">
      <w:r w:rsidRPr="0039130E">
        <w:rPr>
          <w:bCs/>
          <w:lang w:val="it-IT"/>
        </w:rPr>
        <w:t xml:space="preserve">HS: </w:t>
      </w:r>
      <w:r w:rsidR="00BE4D75">
        <w:t>B</w:t>
      </w:r>
      <w:r w:rsidR="00BE4D75" w:rsidRPr="00ED2607">
        <w:t>áo</w:t>
      </w:r>
      <w:r w:rsidR="00BE4D75">
        <w:t xml:space="preserve"> c</w:t>
      </w:r>
      <w:r w:rsidR="00BE4D75" w:rsidRPr="00ED2607">
        <w:t>áo</w:t>
      </w:r>
      <w:r w:rsidR="00BE4D75">
        <w:t xml:space="preserve"> kq ho</w:t>
      </w:r>
      <w:r w:rsidR="00BE4D75" w:rsidRPr="00ED2607">
        <w:t>ạt</w:t>
      </w:r>
      <w:r w:rsidR="00BE4D75">
        <w:t xml:space="preserve"> </w:t>
      </w:r>
      <w:r w:rsidR="00BE4D75" w:rsidRPr="00ED2607">
        <w:t>động</w:t>
      </w:r>
      <w:r w:rsidR="00BE4D75">
        <w:t xml:space="preserve"> trong th</w:t>
      </w:r>
      <w:r w:rsidR="00BE4D75" w:rsidRPr="00ED2607">
        <w:t>áng</w:t>
      </w:r>
      <w:r w:rsidR="00BE4D75">
        <w:t xml:space="preserve"> v</w:t>
      </w:r>
      <w:r w:rsidR="00BE4D75" w:rsidRPr="00ED2607">
        <w:t>à</w:t>
      </w:r>
      <w:r w:rsidR="00BE4D75">
        <w:t xml:space="preserve"> phương hư</w:t>
      </w:r>
      <w:r w:rsidR="00BE4D75" w:rsidRPr="00ED2607">
        <w:t>ớng</w:t>
      </w:r>
      <w:r w:rsidR="00BE4D75">
        <w:t xml:space="preserve"> ho</w:t>
      </w:r>
      <w:r w:rsidR="00BE4D75" w:rsidRPr="00ED2607">
        <w:t>ạt</w:t>
      </w:r>
      <w:r w:rsidR="00BE4D75">
        <w:t xml:space="preserve"> </w:t>
      </w:r>
      <w:r w:rsidR="00BE4D75" w:rsidRPr="00ED2607">
        <w:t>động</w:t>
      </w:r>
      <w:r w:rsidR="00BE4D75">
        <w:t xml:space="preserve"> th</w:t>
      </w:r>
      <w:r w:rsidR="00BE4D75" w:rsidRPr="00ED2607">
        <w:t>áng</w:t>
      </w:r>
      <w:r w:rsidR="00BE4D75">
        <w:t xml:space="preserve"> sau.</w:t>
      </w:r>
    </w:p>
    <w:p w:rsidR="006C2B78" w:rsidRPr="0039130E" w:rsidRDefault="006C2B78" w:rsidP="006C2B78">
      <w:pPr>
        <w:ind w:left="720" w:hanging="720"/>
        <w:rPr>
          <w:bCs/>
          <w:lang w:val="it-IT"/>
        </w:rPr>
      </w:pPr>
      <w:r w:rsidRPr="0039130E">
        <w:rPr>
          <w:bCs/>
          <w:lang w:val="it-IT"/>
        </w:rPr>
        <w:t>Máy tính hoặc điện thoại thông minh có kết nối interne</w:t>
      </w:r>
      <w:r>
        <w:rPr>
          <w:bCs/>
          <w:lang w:val="it-IT"/>
        </w:rPr>
        <w:t xml:space="preserve">t. </w:t>
      </w:r>
    </w:p>
    <w:p w:rsidR="00BE4D75" w:rsidRPr="00A528E4" w:rsidRDefault="00BE4D75" w:rsidP="00BE4D75">
      <w:pPr>
        <w:rPr>
          <w:b/>
          <w:bCs/>
        </w:rPr>
      </w:pPr>
      <w:r w:rsidRPr="00A528E4">
        <w:rPr>
          <w:b/>
        </w:rPr>
        <w:t>I</w:t>
      </w:r>
      <w:r w:rsidRPr="00A528E4">
        <w:rPr>
          <w:b/>
          <w:bCs/>
        </w:rPr>
        <w:t xml:space="preserve">II - Hoạt động </w:t>
      </w:r>
      <w:r>
        <w:rPr>
          <w:b/>
          <w:bCs/>
        </w:rPr>
        <w:t>chủ yếu</w:t>
      </w:r>
      <w:r w:rsidRPr="00A528E4">
        <w:rPr>
          <w:b/>
          <w:bCs/>
        </w:rPr>
        <w:t>:</w:t>
      </w:r>
    </w:p>
    <w:p w:rsidR="00BE4D75" w:rsidRPr="00677067" w:rsidRDefault="00BE4D75" w:rsidP="00BE4D75">
      <w:pPr>
        <w:rPr>
          <w:shd w:val="clear" w:color="auto" w:fill="FFFFFF"/>
        </w:rPr>
      </w:pPr>
      <w:r w:rsidRPr="00677067">
        <w:rPr>
          <w:shd w:val="clear" w:color="auto" w:fill="FFFFFF"/>
        </w:rPr>
        <w:t>A. Mở đầu</w:t>
      </w:r>
    </w:p>
    <w:p w:rsidR="00BE4D75" w:rsidRDefault="00BE4D75" w:rsidP="00BE4D75">
      <w:pPr>
        <w:rPr>
          <w:shd w:val="clear" w:color="auto" w:fill="FFFFFF"/>
        </w:rPr>
      </w:pPr>
      <w:r>
        <w:rPr>
          <w:shd w:val="clear" w:color="auto" w:fill="FFFFFF"/>
        </w:rPr>
        <w:t>+ Ổ</w:t>
      </w:r>
      <w:r w:rsidRPr="009D524D">
        <w:rPr>
          <w:shd w:val="clear" w:color="auto" w:fill="FFFFFF"/>
        </w:rPr>
        <w:t>n</w:t>
      </w:r>
      <w:r>
        <w:rPr>
          <w:shd w:val="clear" w:color="auto" w:fill="FFFFFF"/>
        </w:rPr>
        <w:t xml:space="preserve"> đ</w:t>
      </w:r>
      <w:r w:rsidRPr="009D524D">
        <w:rPr>
          <w:shd w:val="clear" w:color="auto" w:fill="FFFFFF"/>
        </w:rPr>
        <w:t>ịnh</w:t>
      </w:r>
      <w:r>
        <w:rPr>
          <w:shd w:val="clear" w:color="auto" w:fill="FFFFFF"/>
        </w:rPr>
        <w:t xml:space="preserve"> v</w:t>
      </w:r>
      <w:r w:rsidRPr="009D524D">
        <w:rPr>
          <w:shd w:val="clear" w:color="auto" w:fill="FFFFFF"/>
        </w:rPr>
        <w:t>ị</w:t>
      </w:r>
      <w:r>
        <w:rPr>
          <w:shd w:val="clear" w:color="auto" w:fill="FFFFFF"/>
        </w:rPr>
        <w:t xml:space="preserve"> tr</w:t>
      </w:r>
      <w:r w:rsidRPr="009D524D">
        <w:rPr>
          <w:shd w:val="clear" w:color="auto" w:fill="FFFFFF"/>
        </w:rPr>
        <w:t>í</w:t>
      </w:r>
      <w:r>
        <w:rPr>
          <w:shd w:val="clear" w:color="auto" w:fill="FFFFFF"/>
        </w:rPr>
        <w:t>.</w:t>
      </w:r>
    </w:p>
    <w:p w:rsidR="00BE4D75" w:rsidRDefault="00BE4D75" w:rsidP="00BE4D75">
      <w:pPr>
        <w:rPr>
          <w:shd w:val="clear" w:color="auto" w:fill="FFFFFF"/>
        </w:rPr>
      </w:pPr>
      <w:r>
        <w:rPr>
          <w:shd w:val="clear" w:color="auto" w:fill="FFFFFF"/>
        </w:rPr>
        <w:t>+ H</w:t>
      </w:r>
      <w:r w:rsidRPr="009D524D">
        <w:rPr>
          <w:shd w:val="clear" w:color="auto" w:fill="FFFFFF"/>
        </w:rPr>
        <w:t>át</w:t>
      </w:r>
      <w:r>
        <w:rPr>
          <w:shd w:val="clear" w:color="auto" w:fill="FFFFFF"/>
        </w:rPr>
        <w:t xml:space="preserve"> 01 b</w:t>
      </w:r>
      <w:r w:rsidRPr="009D524D">
        <w:rPr>
          <w:shd w:val="clear" w:color="auto" w:fill="FFFFFF"/>
        </w:rPr>
        <w:t>ài</w:t>
      </w:r>
      <w:r>
        <w:rPr>
          <w:shd w:val="clear" w:color="auto" w:fill="FFFFFF"/>
        </w:rPr>
        <w:t xml:space="preserve"> h</w:t>
      </w:r>
      <w:r w:rsidRPr="009D524D">
        <w:rPr>
          <w:shd w:val="clear" w:color="auto" w:fill="FFFFFF"/>
        </w:rPr>
        <w:t>át</w:t>
      </w:r>
      <w:r>
        <w:rPr>
          <w:shd w:val="clear" w:color="auto" w:fill="FFFFFF"/>
        </w:rPr>
        <w:t xml:space="preserve"> truy</w:t>
      </w:r>
      <w:r w:rsidRPr="009D524D">
        <w:rPr>
          <w:shd w:val="clear" w:color="auto" w:fill="FFFFFF"/>
        </w:rPr>
        <w:t>ền</w:t>
      </w:r>
      <w:r>
        <w:rPr>
          <w:shd w:val="clear" w:color="auto" w:fill="FFFFFF"/>
        </w:rPr>
        <w:t xml:space="preserve"> th</w:t>
      </w:r>
      <w:r w:rsidRPr="009D524D">
        <w:rPr>
          <w:shd w:val="clear" w:color="auto" w:fill="FFFFFF"/>
        </w:rPr>
        <w:t>ống</w:t>
      </w:r>
      <w:r>
        <w:rPr>
          <w:shd w:val="clear" w:color="auto" w:fill="FFFFFF"/>
        </w:rPr>
        <w:t xml:space="preserve"> </w:t>
      </w:r>
      <w:r w:rsidRPr="009D524D">
        <w:rPr>
          <w:shd w:val="clear" w:color="auto" w:fill="FFFFFF"/>
        </w:rPr>
        <w:t>đội</w:t>
      </w:r>
      <w:r>
        <w:rPr>
          <w:shd w:val="clear" w:color="auto" w:fill="FFFFFF"/>
        </w:rPr>
        <w:t xml:space="preserve">: </w:t>
      </w:r>
      <w:r w:rsidRPr="009D524D">
        <w:rPr>
          <w:shd w:val="clear" w:color="auto" w:fill="FFFFFF"/>
        </w:rPr>
        <w:t>Đ</w:t>
      </w:r>
      <w:r>
        <w:rPr>
          <w:shd w:val="clear" w:color="auto" w:fill="FFFFFF"/>
        </w:rPr>
        <w:t xml:space="preserve">i ta </w:t>
      </w:r>
      <w:r w:rsidRPr="009D524D">
        <w:rPr>
          <w:shd w:val="clear" w:color="auto" w:fill="FFFFFF"/>
        </w:rPr>
        <w:t>đ</w:t>
      </w:r>
      <w:r>
        <w:rPr>
          <w:shd w:val="clear" w:color="auto" w:fill="FFFFFF"/>
        </w:rPr>
        <w:t>i l</w:t>
      </w:r>
      <w:r w:rsidRPr="009D524D">
        <w:rPr>
          <w:shd w:val="clear" w:color="auto" w:fill="FFFFFF"/>
        </w:rPr>
        <w:t>ê</w:t>
      </w:r>
      <w:r>
        <w:rPr>
          <w:shd w:val="clear" w:color="auto" w:fill="FFFFFF"/>
        </w:rPr>
        <w:t>n.</w:t>
      </w:r>
    </w:p>
    <w:p w:rsidR="00BE4D75" w:rsidRDefault="00BE4D75" w:rsidP="00BE4D75">
      <w:pPr>
        <w:rPr>
          <w:shd w:val="clear" w:color="auto" w:fill="FFFFFF"/>
        </w:rPr>
      </w:pPr>
      <w:r>
        <w:rPr>
          <w:shd w:val="clear" w:color="auto" w:fill="FFFFFF"/>
        </w:rPr>
        <w:t xml:space="preserve">+ Tuyên bố lí do: </w:t>
      </w:r>
    </w:p>
    <w:p w:rsidR="00BE4D75" w:rsidRDefault="00BE4D75" w:rsidP="00BE4D75">
      <w:pPr>
        <w:jc w:val="both"/>
        <w:rPr>
          <w:shd w:val="clear" w:color="auto" w:fill="FFFFFF"/>
        </w:rPr>
      </w:pPr>
      <w:r>
        <w:rPr>
          <w:shd w:val="clear" w:color="auto" w:fill="FFFFFF"/>
        </w:rPr>
        <w:t>“Đất nước gấm hoa yên ấm an vui, bao em thơ khoe áo mới tươi cười chào một mùa xuân mới.”. Thật vậy, mùa xuân như đong đầy lòng người, mùa xuân là mùa trăm hoa đua nở, muôn thú an lành. Chúng ta luôn tự hào về Đảng đã mang lại mùa xuân tươi đẹp cho đất nước, đưa đất nước ta ngày càng phát triển. Chính vì thế mà hôm nay chúng ta sẽ sinh hoạt mừng Đảng quang vinh, mừng mùa xuân nhiều thắng lợi.</w:t>
      </w:r>
    </w:p>
    <w:p w:rsidR="00BE4D75" w:rsidRPr="00677067" w:rsidRDefault="00BE4D75" w:rsidP="00BE4D75">
      <w:pPr>
        <w:jc w:val="both"/>
        <w:rPr>
          <w:shd w:val="clear" w:color="auto" w:fill="FFFFFF"/>
        </w:rPr>
      </w:pPr>
      <w:r w:rsidRPr="00677067">
        <w:rPr>
          <w:shd w:val="clear" w:color="auto" w:fill="FFFFFF"/>
        </w:rPr>
        <w:t>B. Nội dung</w:t>
      </w:r>
      <w:r>
        <w:rPr>
          <w:shd w:val="clear" w:color="auto" w:fill="FFFFFF"/>
        </w:rPr>
        <w:t>:</w:t>
      </w:r>
    </w:p>
    <w:p w:rsidR="00BE4D75" w:rsidRDefault="00BE4D75" w:rsidP="00BE4D75">
      <w:pPr>
        <w:jc w:val="both"/>
        <w:rPr>
          <w:shd w:val="clear" w:color="auto" w:fill="FFFFFF"/>
        </w:rPr>
      </w:pPr>
      <w:r>
        <w:rPr>
          <w:shd w:val="clear" w:color="auto" w:fill="FFFFFF"/>
        </w:rPr>
        <w:tab/>
        <w:t>1. S</w:t>
      </w:r>
      <w:r w:rsidRPr="00D23BC3">
        <w:rPr>
          <w:shd w:val="clear" w:color="auto" w:fill="FFFFFF"/>
        </w:rPr>
        <w:t>ơ</w:t>
      </w:r>
      <w:r>
        <w:rPr>
          <w:shd w:val="clear" w:color="auto" w:fill="FFFFFF"/>
        </w:rPr>
        <w:t xml:space="preserve"> k</w:t>
      </w:r>
      <w:r w:rsidRPr="00D23BC3">
        <w:rPr>
          <w:shd w:val="clear" w:color="auto" w:fill="FFFFFF"/>
        </w:rPr>
        <w:t>ết</w:t>
      </w:r>
      <w:r>
        <w:rPr>
          <w:shd w:val="clear" w:color="auto" w:fill="FFFFFF"/>
        </w:rPr>
        <w:t xml:space="preserve"> th</w:t>
      </w:r>
      <w:r w:rsidRPr="00D23BC3">
        <w:rPr>
          <w:shd w:val="clear" w:color="auto" w:fill="FFFFFF"/>
        </w:rPr>
        <w:t>áng</w:t>
      </w:r>
      <w:r>
        <w:rPr>
          <w:shd w:val="clear" w:color="auto" w:fill="FFFFFF"/>
        </w:rPr>
        <w:t xml:space="preserve">: chi </w:t>
      </w:r>
      <w:r w:rsidRPr="00D23BC3">
        <w:rPr>
          <w:shd w:val="clear" w:color="auto" w:fill="FFFFFF"/>
        </w:rPr>
        <w:t>đội</w:t>
      </w:r>
      <w:r>
        <w:rPr>
          <w:shd w:val="clear" w:color="auto" w:fill="FFFFFF"/>
        </w:rPr>
        <w:t xml:space="preserve"> trư</w:t>
      </w:r>
      <w:r w:rsidRPr="00D23BC3">
        <w:rPr>
          <w:shd w:val="clear" w:color="auto" w:fill="FFFFFF"/>
        </w:rPr>
        <w:t>ởng</w:t>
      </w:r>
      <w:r>
        <w:rPr>
          <w:shd w:val="clear" w:color="auto" w:fill="FFFFFF"/>
        </w:rPr>
        <w:t xml:space="preserve"> th</w:t>
      </w:r>
      <w:r w:rsidRPr="00D23BC3">
        <w:rPr>
          <w:shd w:val="clear" w:color="auto" w:fill="FFFFFF"/>
        </w:rPr>
        <w:t>ực</w:t>
      </w:r>
      <w:r>
        <w:rPr>
          <w:shd w:val="clear" w:color="auto" w:fill="FFFFFF"/>
        </w:rPr>
        <w:t xml:space="preserve"> hi</w:t>
      </w:r>
      <w:r w:rsidRPr="00D23BC3">
        <w:rPr>
          <w:shd w:val="clear" w:color="auto" w:fill="FFFFFF"/>
        </w:rPr>
        <w:t>ện</w:t>
      </w:r>
      <w:r>
        <w:rPr>
          <w:shd w:val="clear" w:color="auto" w:fill="FFFFFF"/>
        </w:rPr>
        <w:t xml:space="preserve"> b</w:t>
      </w:r>
      <w:r w:rsidRPr="00D23BC3">
        <w:rPr>
          <w:shd w:val="clear" w:color="auto" w:fill="FFFFFF"/>
        </w:rPr>
        <w:t>áo</w:t>
      </w:r>
      <w:r>
        <w:rPr>
          <w:shd w:val="clear" w:color="auto" w:fill="FFFFFF"/>
        </w:rPr>
        <w:t xml:space="preserve"> c</w:t>
      </w:r>
      <w:r w:rsidRPr="00D23BC3">
        <w:rPr>
          <w:shd w:val="clear" w:color="auto" w:fill="FFFFFF"/>
        </w:rPr>
        <w:t>áo</w:t>
      </w:r>
      <w:r w:rsidRPr="006F09C5">
        <w:rPr>
          <w:shd w:val="clear" w:color="auto" w:fill="FFFFFF"/>
        </w:rPr>
        <w:t xml:space="preserve"> </w:t>
      </w:r>
      <w:r>
        <w:rPr>
          <w:shd w:val="clear" w:color="auto" w:fill="FFFFFF"/>
        </w:rPr>
        <w:t>trư</w:t>
      </w:r>
      <w:r w:rsidRPr="00D23BC3">
        <w:rPr>
          <w:shd w:val="clear" w:color="auto" w:fill="FFFFFF"/>
        </w:rPr>
        <w:t>ớc</w:t>
      </w:r>
      <w:r>
        <w:rPr>
          <w:shd w:val="clear" w:color="auto" w:fill="FFFFFF"/>
        </w:rPr>
        <w:t xml:space="preserve"> chi đội.</w:t>
      </w:r>
    </w:p>
    <w:p w:rsidR="00BE4D75" w:rsidRDefault="00BE4D75" w:rsidP="00BE4D75">
      <w:pPr>
        <w:jc w:val="both"/>
        <w:rPr>
          <w:shd w:val="clear" w:color="auto" w:fill="FFFFFF"/>
        </w:rPr>
      </w:pPr>
      <w:r>
        <w:rPr>
          <w:shd w:val="clear" w:color="auto" w:fill="FFFFFF"/>
        </w:rPr>
        <w:tab/>
        <w:t>- N</w:t>
      </w:r>
      <w:r w:rsidRPr="00D23BC3">
        <w:rPr>
          <w:shd w:val="clear" w:color="auto" w:fill="FFFFFF"/>
        </w:rPr>
        <w:t>ề</w:t>
      </w:r>
      <w:r>
        <w:rPr>
          <w:shd w:val="clear" w:color="auto" w:fill="FFFFFF"/>
        </w:rPr>
        <w:t xml:space="preserve"> n</w:t>
      </w:r>
      <w:r w:rsidRPr="00D23BC3">
        <w:rPr>
          <w:shd w:val="clear" w:color="auto" w:fill="FFFFFF"/>
        </w:rPr>
        <w:t>ếp</w:t>
      </w:r>
      <w:r>
        <w:rPr>
          <w:shd w:val="clear" w:color="auto" w:fill="FFFFFF"/>
        </w:rPr>
        <w:t>: Th</w:t>
      </w:r>
      <w:r w:rsidRPr="00D23BC3">
        <w:rPr>
          <w:shd w:val="clear" w:color="auto" w:fill="FFFFFF"/>
        </w:rPr>
        <w:t>ực</w:t>
      </w:r>
      <w:r>
        <w:rPr>
          <w:shd w:val="clear" w:color="auto" w:fill="FFFFFF"/>
        </w:rPr>
        <w:t xml:space="preserve"> hi</w:t>
      </w:r>
      <w:r w:rsidRPr="00D23BC3">
        <w:rPr>
          <w:shd w:val="clear" w:color="auto" w:fill="FFFFFF"/>
        </w:rPr>
        <w:t>ệ</w:t>
      </w:r>
      <w:r>
        <w:rPr>
          <w:shd w:val="clear" w:color="auto" w:fill="FFFFFF"/>
        </w:rPr>
        <w:t>n n</w:t>
      </w:r>
      <w:r w:rsidRPr="00D23BC3">
        <w:rPr>
          <w:shd w:val="clear" w:color="auto" w:fill="FFFFFF"/>
        </w:rPr>
        <w:t>ội</w:t>
      </w:r>
      <w:r>
        <w:rPr>
          <w:shd w:val="clear" w:color="auto" w:fill="FFFFFF"/>
        </w:rPr>
        <w:t xml:space="preserve"> quy, ý thức học tập trực tuyến; ý thức phòng dịch</w:t>
      </w:r>
    </w:p>
    <w:p w:rsidR="00BE4D75" w:rsidRDefault="00BE4D75" w:rsidP="00BE4D75">
      <w:pPr>
        <w:jc w:val="both"/>
        <w:rPr>
          <w:shd w:val="clear" w:color="auto" w:fill="FFFFFF"/>
        </w:rPr>
      </w:pPr>
      <w:r>
        <w:rPr>
          <w:shd w:val="clear" w:color="auto" w:fill="FFFFFF"/>
        </w:rPr>
        <w:tab/>
        <w:t>- H</w:t>
      </w:r>
      <w:r w:rsidRPr="00D23BC3">
        <w:rPr>
          <w:shd w:val="clear" w:color="auto" w:fill="FFFFFF"/>
        </w:rPr>
        <w:t>ọc</w:t>
      </w:r>
      <w:r>
        <w:rPr>
          <w:shd w:val="clear" w:color="auto" w:fill="FFFFFF"/>
        </w:rPr>
        <w:t xml:space="preserve"> t</w:t>
      </w:r>
      <w:r w:rsidRPr="00D23BC3">
        <w:rPr>
          <w:shd w:val="clear" w:color="auto" w:fill="FFFFFF"/>
        </w:rPr>
        <w:t>ập</w:t>
      </w:r>
      <w:r>
        <w:rPr>
          <w:shd w:val="clear" w:color="auto" w:fill="FFFFFF"/>
        </w:rPr>
        <w:t xml:space="preserve">: - Đội viên </w:t>
      </w:r>
      <w:r w:rsidRPr="00D23BC3">
        <w:rPr>
          <w:shd w:val="clear" w:color="auto" w:fill="FFFFFF"/>
        </w:rPr>
        <w:t>đạt</w:t>
      </w:r>
      <w:r>
        <w:rPr>
          <w:shd w:val="clear" w:color="auto" w:fill="FFFFFF"/>
        </w:rPr>
        <w:t xml:space="preserve"> nhi</w:t>
      </w:r>
      <w:r w:rsidRPr="00D23BC3">
        <w:rPr>
          <w:shd w:val="clear" w:color="auto" w:fill="FFFFFF"/>
        </w:rPr>
        <w:t>ều</w:t>
      </w:r>
      <w:r>
        <w:rPr>
          <w:shd w:val="clear" w:color="auto" w:fill="FFFFFF"/>
        </w:rPr>
        <w:t xml:space="preserve"> th</w:t>
      </w:r>
      <w:r w:rsidRPr="003F0100">
        <w:rPr>
          <w:shd w:val="clear" w:color="auto" w:fill="FFFFFF"/>
        </w:rPr>
        <w:t>ành</w:t>
      </w:r>
      <w:r>
        <w:rPr>
          <w:shd w:val="clear" w:color="auto" w:fill="FFFFFF"/>
        </w:rPr>
        <w:t xml:space="preserve"> t</w:t>
      </w:r>
      <w:r w:rsidRPr="003F0100">
        <w:rPr>
          <w:shd w:val="clear" w:color="auto" w:fill="FFFFFF"/>
        </w:rPr>
        <w:t>ích</w:t>
      </w:r>
      <w:r>
        <w:rPr>
          <w:shd w:val="clear" w:color="auto" w:fill="FFFFFF"/>
        </w:rPr>
        <w:t xml:space="preserve"> trong th</w:t>
      </w:r>
      <w:r w:rsidRPr="00D23BC3">
        <w:rPr>
          <w:shd w:val="clear" w:color="auto" w:fill="FFFFFF"/>
        </w:rPr>
        <w:t>áng</w:t>
      </w:r>
      <w:r>
        <w:rPr>
          <w:shd w:val="clear" w:color="auto" w:fill="FFFFFF"/>
        </w:rPr>
        <w:t>.</w:t>
      </w:r>
    </w:p>
    <w:p w:rsidR="00BE4D75" w:rsidRDefault="00BE4D75" w:rsidP="00BE4D75">
      <w:pPr>
        <w:jc w:val="both"/>
        <w:rPr>
          <w:shd w:val="clear" w:color="auto" w:fill="FFFFFF"/>
        </w:rPr>
      </w:pPr>
      <w:r>
        <w:rPr>
          <w:shd w:val="clear" w:color="auto" w:fill="FFFFFF"/>
        </w:rPr>
        <w:tab/>
      </w:r>
      <w:r>
        <w:rPr>
          <w:shd w:val="clear" w:color="auto" w:fill="FFFFFF"/>
        </w:rPr>
        <w:tab/>
        <w:t xml:space="preserve">       - Đội viên có ý thức chuẩn bị bài tốt, hăng hái, tích cực học tập.</w:t>
      </w:r>
    </w:p>
    <w:p w:rsidR="00BE4D75" w:rsidRDefault="00BE4D75" w:rsidP="00BE4D75">
      <w:pPr>
        <w:jc w:val="both"/>
        <w:rPr>
          <w:shd w:val="clear" w:color="auto" w:fill="FFFFFF"/>
        </w:rPr>
      </w:pPr>
      <w:r>
        <w:rPr>
          <w:shd w:val="clear" w:color="auto" w:fill="FFFFFF"/>
        </w:rPr>
        <w:tab/>
      </w:r>
      <w:r>
        <w:rPr>
          <w:shd w:val="clear" w:color="auto" w:fill="FFFFFF"/>
        </w:rPr>
        <w:tab/>
        <w:t xml:space="preserve">       - Kh</w:t>
      </w:r>
      <w:r w:rsidRPr="00D23BC3">
        <w:rPr>
          <w:shd w:val="clear" w:color="auto" w:fill="FFFFFF"/>
        </w:rPr>
        <w:t>ô</w:t>
      </w:r>
      <w:r>
        <w:rPr>
          <w:shd w:val="clear" w:color="auto" w:fill="FFFFFF"/>
        </w:rPr>
        <w:t>ng hoàn thành b</w:t>
      </w:r>
      <w:r w:rsidRPr="00D23BC3">
        <w:rPr>
          <w:shd w:val="clear" w:color="auto" w:fill="FFFFFF"/>
        </w:rPr>
        <w:t>ài</w:t>
      </w:r>
      <w:r>
        <w:rPr>
          <w:shd w:val="clear" w:color="auto" w:fill="FFFFFF"/>
        </w:rPr>
        <w:t>, chu</w:t>
      </w:r>
      <w:r w:rsidRPr="00D23BC3">
        <w:rPr>
          <w:shd w:val="clear" w:color="auto" w:fill="FFFFFF"/>
        </w:rPr>
        <w:t>ẩn</w:t>
      </w:r>
      <w:r>
        <w:rPr>
          <w:shd w:val="clear" w:color="auto" w:fill="FFFFFF"/>
        </w:rPr>
        <w:t xml:space="preserve"> b</w:t>
      </w:r>
      <w:r w:rsidRPr="00D23BC3">
        <w:rPr>
          <w:shd w:val="clear" w:color="auto" w:fill="FFFFFF"/>
        </w:rPr>
        <w:t>ị</w:t>
      </w:r>
      <w:r>
        <w:rPr>
          <w:shd w:val="clear" w:color="auto" w:fill="FFFFFF"/>
        </w:rPr>
        <w:t xml:space="preserve"> </w:t>
      </w:r>
      <w:r w:rsidRPr="00D23BC3">
        <w:rPr>
          <w:shd w:val="clear" w:color="auto" w:fill="FFFFFF"/>
        </w:rPr>
        <w:t>đồ</w:t>
      </w:r>
      <w:r>
        <w:rPr>
          <w:shd w:val="clear" w:color="auto" w:fill="FFFFFF"/>
        </w:rPr>
        <w:t xml:space="preserve"> d</w:t>
      </w:r>
      <w:r w:rsidRPr="003F0100">
        <w:rPr>
          <w:shd w:val="clear" w:color="auto" w:fill="FFFFFF"/>
        </w:rPr>
        <w:t>ù</w:t>
      </w:r>
      <w:r>
        <w:rPr>
          <w:shd w:val="clear" w:color="auto" w:fill="FFFFFF"/>
        </w:rPr>
        <w:t>ng….</w:t>
      </w:r>
    </w:p>
    <w:p w:rsidR="00BE4D75" w:rsidRPr="00D71E18" w:rsidRDefault="00105DC0" w:rsidP="00BE4D75">
      <w:pPr>
        <w:jc w:val="both"/>
        <w:rPr>
          <w:shd w:val="clear" w:color="auto" w:fill="FFFFFF"/>
        </w:rPr>
      </w:pPr>
      <w:r>
        <w:rPr>
          <w:shd w:val="clear" w:color="auto" w:fill="FFFFFF"/>
        </w:rPr>
        <w:tab/>
        <w:t>2.</w:t>
      </w:r>
      <w:r w:rsidR="00BE4D75">
        <w:rPr>
          <w:shd w:val="clear" w:color="auto" w:fill="FFFFFF"/>
        </w:rPr>
        <w:t xml:space="preserve"> Kế ho</w:t>
      </w:r>
      <w:r w:rsidR="00BE4D75" w:rsidRPr="00D71E18">
        <w:rPr>
          <w:shd w:val="clear" w:color="auto" w:fill="FFFFFF"/>
        </w:rPr>
        <w:t>ạch</w:t>
      </w:r>
      <w:r w:rsidR="00BE4D75">
        <w:rPr>
          <w:shd w:val="clear" w:color="auto" w:fill="FFFFFF"/>
        </w:rPr>
        <w:t xml:space="preserve"> </w:t>
      </w:r>
      <w:r w:rsidR="00BE4D75" w:rsidRPr="00D71E18">
        <w:rPr>
          <w:shd w:val="clear" w:color="auto" w:fill="FFFFFF"/>
        </w:rPr>
        <w:t>định</w:t>
      </w:r>
      <w:r w:rsidR="00BE4D75">
        <w:rPr>
          <w:shd w:val="clear" w:color="auto" w:fill="FFFFFF"/>
        </w:rPr>
        <w:t xml:space="preserve"> hư</w:t>
      </w:r>
      <w:r w:rsidR="00BE4D75" w:rsidRPr="00D71E18">
        <w:rPr>
          <w:shd w:val="clear" w:color="auto" w:fill="FFFFFF"/>
        </w:rPr>
        <w:t>ớng</w:t>
      </w:r>
      <w:r w:rsidR="00BE4D75">
        <w:rPr>
          <w:shd w:val="clear" w:color="auto" w:fill="FFFFFF"/>
        </w:rPr>
        <w:t xml:space="preserve"> c</w:t>
      </w:r>
      <w:r w:rsidR="00BE4D75" w:rsidRPr="00D71E18">
        <w:rPr>
          <w:shd w:val="clear" w:color="auto" w:fill="FFFFFF"/>
        </w:rPr>
        <w:t>ủa</w:t>
      </w:r>
      <w:r w:rsidR="00BE4D75">
        <w:rPr>
          <w:shd w:val="clear" w:color="auto" w:fill="FFFFFF"/>
        </w:rPr>
        <w:t xml:space="preserve"> th</w:t>
      </w:r>
      <w:r w:rsidR="00BE4D75" w:rsidRPr="00D71E18">
        <w:rPr>
          <w:shd w:val="clear" w:color="auto" w:fill="FFFFFF"/>
        </w:rPr>
        <w:t>áng</w:t>
      </w:r>
      <w:r w:rsidR="00BE4D75">
        <w:rPr>
          <w:shd w:val="clear" w:color="auto" w:fill="FFFFFF"/>
        </w:rPr>
        <w:t xml:space="preserve"> sau.</w:t>
      </w:r>
    </w:p>
    <w:p w:rsidR="00BE4D75" w:rsidRDefault="00BE4D75" w:rsidP="00BE4D75">
      <w:pPr>
        <w:jc w:val="both"/>
        <w:rPr>
          <w:shd w:val="clear" w:color="auto" w:fill="FFFFFF"/>
        </w:rPr>
      </w:pPr>
      <w:r>
        <w:rPr>
          <w:shd w:val="clear" w:color="auto" w:fill="FFFFFF"/>
        </w:rPr>
        <w:t xml:space="preserve">Các đội viên bổ </w:t>
      </w:r>
      <w:r w:rsidR="00ED4729">
        <w:rPr>
          <w:shd w:val="clear" w:color="auto" w:fill="FFFFFF"/>
        </w:rPr>
        <w:t>s</w:t>
      </w:r>
      <w:r>
        <w:rPr>
          <w:shd w:val="clear" w:color="auto" w:fill="FFFFFF"/>
        </w:rPr>
        <w:t>ung ý kiến</w:t>
      </w:r>
    </w:p>
    <w:p w:rsidR="00BE4D75" w:rsidRDefault="00BE4D75" w:rsidP="00BE4D75">
      <w:pPr>
        <w:jc w:val="both"/>
        <w:rPr>
          <w:shd w:val="clear" w:color="auto" w:fill="FFFFFF"/>
        </w:rPr>
      </w:pPr>
      <w:r>
        <w:rPr>
          <w:shd w:val="clear" w:color="auto" w:fill="FFFFFF"/>
        </w:rPr>
        <w:t>Gi</w:t>
      </w:r>
      <w:r w:rsidRPr="00D23BC3">
        <w:rPr>
          <w:shd w:val="clear" w:color="auto" w:fill="FFFFFF"/>
        </w:rPr>
        <w:t>áo</w:t>
      </w:r>
      <w:r>
        <w:rPr>
          <w:shd w:val="clear" w:color="auto" w:fill="FFFFFF"/>
        </w:rPr>
        <w:t xml:space="preserve"> vi</w:t>
      </w:r>
      <w:r w:rsidRPr="00D23BC3">
        <w:rPr>
          <w:shd w:val="clear" w:color="auto" w:fill="FFFFFF"/>
        </w:rPr>
        <w:t>ê</w:t>
      </w:r>
      <w:r>
        <w:rPr>
          <w:shd w:val="clear" w:color="auto" w:fill="FFFFFF"/>
        </w:rPr>
        <w:t>n nh</w:t>
      </w:r>
      <w:r w:rsidRPr="00D23BC3">
        <w:rPr>
          <w:shd w:val="clear" w:color="auto" w:fill="FFFFFF"/>
        </w:rPr>
        <w:t>ận</w:t>
      </w:r>
      <w:r>
        <w:rPr>
          <w:shd w:val="clear" w:color="auto" w:fill="FFFFFF"/>
        </w:rPr>
        <w:t xml:space="preserve"> x</w:t>
      </w:r>
      <w:r w:rsidRPr="00D23BC3">
        <w:rPr>
          <w:shd w:val="clear" w:color="auto" w:fill="FFFFFF"/>
        </w:rPr>
        <w:t>é</w:t>
      </w:r>
      <w:r>
        <w:rPr>
          <w:shd w:val="clear" w:color="auto" w:fill="FFFFFF"/>
        </w:rPr>
        <w:t>t, tuy</w:t>
      </w:r>
      <w:r w:rsidRPr="00D23BC3">
        <w:rPr>
          <w:shd w:val="clear" w:color="auto" w:fill="FFFFFF"/>
        </w:rPr>
        <w:t>ê</w:t>
      </w:r>
      <w:r>
        <w:rPr>
          <w:shd w:val="clear" w:color="auto" w:fill="FFFFFF"/>
        </w:rPr>
        <w:t>n d</w:t>
      </w:r>
      <w:r w:rsidRPr="00D23BC3">
        <w:rPr>
          <w:shd w:val="clear" w:color="auto" w:fill="FFFFFF"/>
        </w:rPr>
        <w:t>ươ</w:t>
      </w:r>
      <w:r>
        <w:rPr>
          <w:shd w:val="clear" w:color="auto" w:fill="FFFFFF"/>
        </w:rPr>
        <w:t>ng</w:t>
      </w:r>
      <w:r w:rsidR="00ED4729">
        <w:rPr>
          <w:shd w:val="clear" w:color="auto" w:fill="FFFFFF"/>
        </w:rPr>
        <w:t>, khích lệ</w:t>
      </w:r>
      <w:r>
        <w:rPr>
          <w:shd w:val="clear" w:color="auto" w:fill="FFFFFF"/>
        </w:rPr>
        <w:t xml:space="preserve"> </w:t>
      </w:r>
      <w:r w:rsidRPr="00D23BC3">
        <w:rPr>
          <w:shd w:val="clear" w:color="auto" w:fill="FFFFFF"/>
        </w:rPr>
        <w:t>đội</w:t>
      </w:r>
      <w:r>
        <w:rPr>
          <w:shd w:val="clear" w:color="auto" w:fill="FFFFFF"/>
        </w:rPr>
        <w:t xml:space="preserve"> vi</w:t>
      </w:r>
      <w:r w:rsidRPr="00D23BC3">
        <w:rPr>
          <w:shd w:val="clear" w:color="auto" w:fill="FFFFFF"/>
        </w:rPr>
        <w:t>ê</w:t>
      </w:r>
      <w:r>
        <w:rPr>
          <w:shd w:val="clear" w:color="auto" w:fill="FFFFFF"/>
        </w:rPr>
        <w:t>n th</w:t>
      </w:r>
      <w:r w:rsidRPr="00D23BC3">
        <w:rPr>
          <w:shd w:val="clear" w:color="auto" w:fill="FFFFFF"/>
        </w:rPr>
        <w:t>ực</w:t>
      </w:r>
      <w:r>
        <w:rPr>
          <w:shd w:val="clear" w:color="auto" w:fill="FFFFFF"/>
        </w:rPr>
        <w:t xml:space="preserve"> hi</w:t>
      </w:r>
      <w:r w:rsidRPr="00D23BC3">
        <w:rPr>
          <w:shd w:val="clear" w:color="auto" w:fill="FFFFFF"/>
        </w:rPr>
        <w:t>ện</w:t>
      </w:r>
      <w:r>
        <w:rPr>
          <w:shd w:val="clear" w:color="auto" w:fill="FFFFFF"/>
        </w:rPr>
        <w:t xml:space="preserve"> t</w:t>
      </w:r>
      <w:r w:rsidRPr="00D23BC3">
        <w:rPr>
          <w:shd w:val="clear" w:color="auto" w:fill="FFFFFF"/>
        </w:rPr>
        <w:t>ốt</w:t>
      </w:r>
      <w:r w:rsidR="00ED4729">
        <w:rPr>
          <w:shd w:val="clear" w:color="auto" w:fill="FFFFFF"/>
        </w:rPr>
        <w:t>; đồng thời nhắc nhở các đội viên khắc phục khó khăn, hạn chế để tham gia học tập cho tốt.</w:t>
      </w:r>
    </w:p>
    <w:p w:rsidR="00BE4D75" w:rsidRPr="00804C01" w:rsidRDefault="00BE4D75" w:rsidP="00BE4D75">
      <w:pPr>
        <w:jc w:val="both"/>
      </w:pPr>
      <w:r w:rsidRPr="00804C01">
        <w:t xml:space="preserve">* Ưu điểm: </w:t>
      </w:r>
    </w:p>
    <w:tbl>
      <w:tblPr>
        <w:tblStyle w:val="TableGrid"/>
        <w:tblW w:w="0" w:type="auto"/>
        <w:tblBorders>
          <w:top w:val="dotted" w:sz="4" w:space="0" w:color="auto"/>
          <w:left w:val="none" w:sz="0" w:space="0" w:color="auto"/>
          <w:bottom w:val="dotted" w:sz="4" w:space="0" w:color="auto"/>
          <w:right w:val="none" w:sz="0" w:space="0" w:color="auto"/>
          <w:insideH w:val="dotted" w:sz="4" w:space="0" w:color="auto"/>
          <w:insideV w:val="dotted" w:sz="4" w:space="0" w:color="auto"/>
        </w:tblBorders>
        <w:tblLook w:val="01E0"/>
      </w:tblPr>
      <w:tblGrid>
        <w:gridCol w:w="9571"/>
      </w:tblGrid>
      <w:tr w:rsidR="00BE4D75" w:rsidRPr="00804C01" w:rsidTr="00030BD9">
        <w:tc>
          <w:tcPr>
            <w:tcW w:w="9684" w:type="dxa"/>
          </w:tcPr>
          <w:p w:rsidR="00BE4D75" w:rsidRPr="00804C01" w:rsidRDefault="00BE4D75" w:rsidP="00BE4D75">
            <w:pPr>
              <w:jc w:val="both"/>
            </w:pPr>
          </w:p>
        </w:tc>
      </w:tr>
      <w:tr w:rsidR="00BE4D75" w:rsidRPr="00804C01" w:rsidTr="00030BD9">
        <w:tc>
          <w:tcPr>
            <w:tcW w:w="9684" w:type="dxa"/>
          </w:tcPr>
          <w:p w:rsidR="00BE4D75" w:rsidRPr="00804C01" w:rsidRDefault="00BE4D75" w:rsidP="00BE4D75">
            <w:pPr>
              <w:jc w:val="both"/>
            </w:pPr>
          </w:p>
        </w:tc>
      </w:tr>
      <w:tr w:rsidR="00BE4D75" w:rsidRPr="00804C01" w:rsidTr="00030BD9">
        <w:tc>
          <w:tcPr>
            <w:tcW w:w="9684" w:type="dxa"/>
          </w:tcPr>
          <w:p w:rsidR="00BE4D75" w:rsidRPr="00804C01" w:rsidRDefault="00BE4D75" w:rsidP="00BE4D75">
            <w:pPr>
              <w:jc w:val="both"/>
            </w:pPr>
          </w:p>
        </w:tc>
      </w:tr>
    </w:tbl>
    <w:p w:rsidR="00BE4D75" w:rsidRPr="00804C01" w:rsidRDefault="00BE4D75" w:rsidP="00BE4D75">
      <w:pPr>
        <w:jc w:val="both"/>
      </w:pPr>
      <w:r w:rsidRPr="00804C01">
        <w:t xml:space="preserve">* Nhược điểm: </w:t>
      </w:r>
    </w:p>
    <w:tbl>
      <w:tblPr>
        <w:tblStyle w:val="TableGrid"/>
        <w:tblW w:w="0" w:type="auto"/>
        <w:tblBorders>
          <w:top w:val="dotted" w:sz="4" w:space="0" w:color="auto"/>
          <w:left w:val="none" w:sz="0" w:space="0" w:color="auto"/>
          <w:bottom w:val="dotted" w:sz="4" w:space="0" w:color="auto"/>
          <w:right w:val="none" w:sz="0" w:space="0" w:color="auto"/>
          <w:insideH w:val="dotted" w:sz="4" w:space="0" w:color="auto"/>
          <w:insideV w:val="dotted" w:sz="4" w:space="0" w:color="auto"/>
        </w:tblBorders>
        <w:tblLook w:val="01E0"/>
      </w:tblPr>
      <w:tblGrid>
        <w:gridCol w:w="9571"/>
      </w:tblGrid>
      <w:tr w:rsidR="00BE4D75" w:rsidRPr="00804C01" w:rsidTr="00030BD9">
        <w:tc>
          <w:tcPr>
            <w:tcW w:w="9684" w:type="dxa"/>
          </w:tcPr>
          <w:p w:rsidR="00BE4D75" w:rsidRPr="00804C01" w:rsidRDefault="00BE4D75" w:rsidP="00BE4D75">
            <w:pPr>
              <w:jc w:val="both"/>
            </w:pPr>
          </w:p>
        </w:tc>
      </w:tr>
      <w:tr w:rsidR="00BE4D75" w:rsidRPr="00804C01" w:rsidTr="00030BD9">
        <w:tc>
          <w:tcPr>
            <w:tcW w:w="9684" w:type="dxa"/>
          </w:tcPr>
          <w:p w:rsidR="00BE4D75" w:rsidRPr="00804C01" w:rsidRDefault="00BE4D75" w:rsidP="00BE4D75">
            <w:pPr>
              <w:jc w:val="both"/>
            </w:pPr>
          </w:p>
        </w:tc>
      </w:tr>
    </w:tbl>
    <w:p w:rsidR="00BE4D75" w:rsidRDefault="00BE4D75" w:rsidP="00BE4D75">
      <w:pPr>
        <w:jc w:val="both"/>
      </w:pPr>
      <w:r>
        <w:t>*</w:t>
      </w:r>
      <w:r w:rsidRPr="00804C01">
        <w:t xml:space="preserve"> Gv nêu </w:t>
      </w:r>
      <w:r>
        <w:t xml:space="preserve">1 số công việc cần làm trong tháng, trong </w:t>
      </w:r>
      <w:r w:rsidRPr="00804C01">
        <w:t xml:space="preserve">tuần </w:t>
      </w:r>
      <w:r>
        <w:t>2</w:t>
      </w:r>
      <w:r w:rsidR="00ED4729">
        <w:t>4</w:t>
      </w:r>
      <w:r w:rsidRPr="00804C01">
        <w:t>.</w:t>
      </w:r>
    </w:p>
    <w:p w:rsidR="00AB5930" w:rsidRPr="0066441E" w:rsidRDefault="00AB5930" w:rsidP="00AB5930">
      <w:pPr>
        <w:jc w:val="both"/>
        <w:rPr>
          <w:lang w:val="nl-NL"/>
        </w:rPr>
      </w:pPr>
      <w:r w:rsidRPr="0066441E">
        <w:rPr>
          <w:lang w:val="nl-NL"/>
        </w:rPr>
        <w:t>- Tiếp tục thi đua lập thành</w:t>
      </w:r>
      <w:r>
        <w:rPr>
          <w:lang w:val="nl-NL"/>
        </w:rPr>
        <w:t xml:space="preserve"> tích</w:t>
      </w:r>
      <w:r w:rsidRPr="0066441E">
        <w:rPr>
          <w:lang w:val="nl-NL"/>
        </w:rPr>
        <w:t xml:space="preserve"> </w:t>
      </w:r>
      <w:r>
        <w:rPr>
          <w:lang w:val="nl-NL"/>
        </w:rPr>
        <w:t>mừng Đảng, mừng xuân</w:t>
      </w:r>
      <w:r w:rsidRPr="0066441E">
        <w:rPr>
          <w:lang w:val="nl-NL"/>
        </w:rPr>
        <w:t xml:space="preserve">. </w:t>
      </w:r>
    </w:p>
    <w:p w:rsidR="00ED4729" w:rsidRDefault="00ED4729" w:rsidP="00BE4D75">
      <w:pPr>
        <w:jc w:val="both"/>
      </w:pPr>
      <w:r>
        <w:t>- Tích cực học tập chào mừng ngày 8/3 PNVN</w:t>
      </w:r>
    </w:p>
    <w:p w:rsidR="00BE4D75" w:rsidRPr="00804C01" w:rsidRDefault="00BE4D75" w:rsidP="00BE4D75">
      <w:pPr>
        <w:jc w:val="both"/>
      </w:pPr>
      <w:r>
        <w:t>- Phát động thi đua lập thành tích mừng ngày thành lập Đoàn TNCSHCM 26-3.</w:t>
      </w:r>
    </w:p>
    <w:p w:rsidR="00BE4D75" w:rsidRPr="00804C01" w:rsidRDefault="00BE4D75" w:rsidP="00BE4D75">
      <w:pPr>
        <w:jc w:val="both"/>
      </w:pPr>
      <w:r>
        <w:t xml:space="preserve">- Giữ gìn vệ sinh </w:t>
      </w:r>
      <w:r w:rsidR="00ED4729">
        <w:t xml:space="preserve">cá nhân, VS </w:t>
      </w:r>
      <w:r>
        <w:t>môi trường</w:t>
      </w:r>
      <w:r w:rsidRPr="00804C01">
        <w:t xml:space="preserve">. </w:t>
      </w:r>
      <w:r w:rsidR="00ED4729">
        <w:t>Thực hiện tốt việc phòng dịch</w:t>
      </w:r>
      <w:r w:rsidR="00E94CD7">
        <w:t xml:space="preserve"> covid-19</w:t>
      </w:r>
    </w:p>
    <w:p w:rsidR="00BE4D75" w:rsidRDefault="00BE4D75" w:rsidP="00BE4D75">
      <w:pPr>
        <w:jc w:val="both"/>
      </w:pPr>
      <w:r w:rsidRPr="00804C01">
        <w:t xml:space="preserve">- Thực hiện tốt các </w:t>
      </w:r>
      <w:r>
        <w:t xml:space="preserve">nền nếp, nội quy </w:t>
      </w:r>
      <w:r w:rsidR="00ED4729">
        <w:t>học trực tuyến</w:t>
      </w:r>
      <w:r w:rsidR="00E94CD7">
        <w:t>, giữ vở sạch, viết chữ đẹp, chủ động ghi chép bài, học bài, chuẩn bị bài</w:t>
      </w:r>
      <w:r w:rsidR="00ED4729">
        <w:t>.</w:t>
      </w:r>
    </w:p>
    <w:p w:rsidR="00AB5930" w:rsidRDefault="00AB5930" w:rsidP="00AB5930">
      <w:pPr>
        <w:rPr>
          <w:lang w:val="nl-NL"/>
        </w:rPr>
      </w:pPr>
      <w:r w:rsidRPr="0066441E">
        <w:rPr>
          <w:lang w:val="nl-NL"/>
        </w:rPr>
        <w:t>- Thi đua học tập và rèn luyện tốt</w:t>
      </w:r>
      <w:r>
        <w:rPr>
          <w:lang w:val="nl-NL"/>
        </w:rPr>
        <w:t>, tích cực, hăng hái phát biểu ý kiến</w:t>
      </w:r>
      <w:r w:rsidRPr="0066441E">
        <w:rPr>
          <w:lang w:val="nl-NL"/>
        </w:rPr>
        <w:t xml:space="preserve">. </w:t>
      </w:r>
    </w:p>
    <w:p w:rsidR="00105DC0" w:rsidRPr="00E94CD7" w:rsidRDefault="00105DC0" w:rsidP="00E94CD7">
      <w:pPr>
        <w:ind w:firstLine="720"/>
        <w:rPr>
          <w:lang w:val="nl-NL"/>
        </w:rPr>
      </w:pPr>
      <w:r w:rsidRPr="00E94CD7">
        <w:rPr>
          <w:lang w:val="nl-NL"/>
        </w:rPr>
        <w:t>3. Tuyên truyền phòng chống dịch viêm phổi cấp do chủng mới covid-19.</w:t>
      </w:r>
    </w:p>
    <w:p w:rsidR="00BE4D75" w:rsidRPr="00E94CD7" w:rsidRDefault="00BE4D75" w:rsidP="00105DC0">
      <w:pPr>
        <w:jc w:val="both"/>
        <w:rPr>
          <w:shd w:val="clear" w:color="auto" w:fill="FFFFFF"/>
        </w:rPr>
      </w:pPr>
      <w:r w:rsidRPr="00E94CD7">
        <w:rPr>
          <w:shd w:val="clear" w:color="auto" w:fill="FFFFFF"/>
        </w:rPr>
        <w:tab/>
      </w:r>
      <w:r w:rsidR="00E94CD7" w:rsidRPr="00E94CD7">
        <w:rPr>
          <w:shd w:val="clear" w:color="auto" w:fill="FFFFFF"/>
        </w:rPr>
        <w:t>4</w:t>
      </w:r>
      <w:r w:rsidRPr="00E94CD7">
        <w:rPr>
          <w:shd w:val="clear" w:color="auto" w:fill="FFFFFF"/>
        </w:rPr>
        <w:t xml:space="preserve">. </w:t>
      </w:r>
      <w:r w:rsidR="00105DC0" w:rsidRPr="00E94CD7">
        <w:rPr>
          <w:color w:val="000000"/>
        </w:rPr>
        <w:t>T</w:t>
      </w:r>
      <w:r w:rsidRPr="00E94CD7">
        <w:rPr>
          <w:color w:val="000000"/>
        </w:rPr>
        <w:t>hi tìm hiểu về Đảng.</w:t>
      </w:r>
      <w:r w:rsidRPr="00E94CD7">
        <w:rPr>
          <w:shd w:val="clear" w:color="auto" w:fill="F6F6F6"/>
        </w:rPr>
        <w:t xml:space="preserve"> </w:t>
      </w:r>
    </w:p>
    <w:p w:rsidR="00BE4D75" w:rsidRPr="00C9004A" w:rsidRDefault="00BE4D75" w:rsidP="00BE4D75">
      <w:pPr>
        <w:rPr>
          <w:color w:val="000000"/>
        </w:rPr>
      </w:pPr>
      <w:r w:rsidRPr="00C9004A">
        <w:rPr>
          <w:color w:val="000000"/>
        </w:rPr>
        <w:t xml:space="preserve">Câu 1: Chi bộ cộng sản đầu tiên trong nước được thành lập vào thời gian nào? Ở đâu? Trả lời: Tháng 3 năm 1929 tại Hà Nội. </w:t>
      </w:r>
    </w:p>
    <w:p w:rsidR="00BE4D75" w:rsidRPr="00C9004A" w:rsidRDefault="00BE4D75" w:rsidP="00BE4D75">
      <w:pPr>
        <w:rPr>
          <w:color w:val="000000"/>
        </w:rPr>
      </w:pPr>
      <w:r w:rsidRPr="00C9004A">
        <w:rPr>
          <w:color w:val="000000"/>
        </w:rPr>
        <w:lastRenderedPageBreak/>
        <w:t xml:space="preserve">Câu 2: Hội nghị thành lập Đảng Cộng sản Việt </w:t>
      </w:r>
      <w:smartTag w:uri="urn:schemas-microsoft-com:office:smarttags" w:element="place">
        <w:smartTag w:uri="urn:schemas-microsoft-com:office:smarttags" w:element="country-region">
          <w:r w:rsidRPr="00C9004A">
            <w:rPr>
              <w:color w:val="000000"/>
            </w:rPr>
            <w:t>Nam</w:t>
          </w:r>
        </w:smartTag>
      </w:smartTag>
      <w:r w:rsidRPr="00C9004A">
        <w:rPr>
          <w:color w:val="000000"/>
        </w:rPr>
        <w:t xml:space="preserve"> diễn ra trong khoảng thời gian nào? Tại đâu? Trả lời: Từ ngày 3 đến ngày 7 tháng 02 năm 1930 tại Hương Cảng. Câu 3: Khi mới thành lập, Đảng Cộng sản Việt Nam ngày nay có tên là gì? Trả lời: Đảng Cộng sản Việt </w:t>
      </w:r>
      <w:smartTag w:uri="urn:schemas-microsoft-com:office:smarttags" w:element="place">
        <w:smartTag w:uri="urn:schemas-microsoft-com:office:smarttags" w:element="country-region">
          <w:r w:rsidRPr="00C9004A">
            <w:rPr>
              <w:color w:val="000000"/>
            </w:rPr>
            <w:t>Nam</w:t>
          </w:r>
        </w:smartTag>
      </w:smartTag>
      <w:r w:rsidRPr="00C9004A">
        <w:rPr>
          <w:color w:val="000000"/>
        </w:rPr>
        <w:t xml:space="preserve">. </w:t>
      </w:r>
    </w:p>
    <w:p w:rsidR="00BE4D75" w:rsidRPr="00C9004A" w:rsidRDefault="00BE4D75" w:rsidP="00BE4D75">
      <w:pPr>
        <w:rPr>
          <w:color w:val="000000"/>
        </w:rPr>
      </w:pPr>
      <w:r w:rsidRPr="00C9004A">
        <w:rPr>
          <w:color w:val="000000"/>
        </w:rPr>
        <w:t xml:space="preserve">Câu 4: Hội nghị BCH TW Đảng lần thứ 1 (tháng 10 năm 1930) đã quyết định đổi tên Đảng là gì? Ai là Tổng bí thư? Trả lời: Đổi tên thành Đảng Cộng sản Đông Dương. Tổng bí thư:Đ/c Trần Phú. </w:t>
      </w:r>
    </w:p>
    <w:p w:rsidR="00BE4D75" w:rsidRPr="00C9004A" w:rsidRDefault="00BE4D75" w:rsidP="00BE4D75">
      <w:pPr>
        <w:rPr>
          <w:color w:val="000000"/>
        </w:rPr>
      </w:pPr>
      <w:r w:rsidRPr="00C9004A">
        <w:rPr>
          <w:color w:val="000000"/>
        </w:rPr>
        <w:t xml:space="preserve">Câu 5: Đ/c Trần Phú - Tổng bí thư đầu tiên của Đảng hy sinh trong trường hợp nào? Tại đâu? Trả lời: Bị địch bắt tra tấn và hy sinh tại nhà thương Chợ Quán. </w:t>
      </w:r>
    </w:p>
    <w:p w:rsidR="00BE4D75" w:rsidRPr="00C9004A" w:rsidRDefault="00BE4D75" w:rsidP="00BE4D75">
      <w:pPr>
        <w:rPr>
          <w:color w:val="000000"/>
        </w:rPr>
      </w:pPr>
      <w:r w:rsidRPr="00C9004A">
        <w:rPr>
          <w:color w:val="000000"/>
        </w:rPr>
        <w:t xml:space="preserve">Câu 6: Lá cờ đỏ sao vàng xuất hiện lần đầu tiên ở đâu? Trả lời: Khởi nghĩa Nam Kỳ. Câu 7: Sau thời gian hoạt động ở nước ngoài, Bác Hồ (lúc đó là Nguyễn Ái Quốc) đã về tổ quốc để trực tiếp lãnh đạo cuộc vận động giải phóng dân tộc. Người về đến biên giới Việt - Trung vào thời gian nào? Trả lời: Tháng 12 năm 1940. </w:t>
      </w:r>
    </w:p>
    <w:p w:rsidR="00BE4D75" w:rsidRPr="00C9004A" w:rsidRDefault="00BE4D75" w:rsidP="00BE4D75">
      <w:pPr>
        <w:rPr>
          <w:color w:val="000000"/>
        </w:rPr>
      </w:pPr>
      <w:r w:rsidRPr="00C9004A">
        <w:rPr>
          <w:color w:val="000000"/>
        </w:rPr>
        <w:t xml:space="preserve">Câu 8: Quốc kỳ nước ta (cờ đỏ sao vàng) và Quốc ca (bài Tiến quân ca) được quyết định tại đâu? Thời gian nào? Trả lời: Tại Đại hội Quốc dân (Tân trào) tháng 8 năm 1945. </w:t>
      </w:r>
    </w:p>
    <w:p w:rsidR="00BE4D75" w:rsidRPr="00C9004A" w:rsidRDefault="00BE4D75" w:rsidP="00BE4D75">
      <w:pPr>
        <w:rPr>
          <w:color w:val="000000"/>
        </w:rPr>
      </w:pPr>
      <w:r w:rsidRPr="00C9004A">
        <w:rPr>
          <w:color w:val="000000"/>
        </w:rPr>
        <w:t xml:space="preserve">Câu 9: Tác giả bài “Tiến quân ca” - Quốc ca của nước ta là ai? Trả lời: Nhạc sĩ Văn Cao. </w:t>
      </w:r>
    </w:p>
    <w:p w:rsidR="00BE4D75" w:rsidRPr="00C9004A" w:rsidRDefault="00BE4D75" w:rsidP="00BE4D75">
      <w:pPr>
        <w:rPr>
          <w:color w:val="000000"/>
        </w:rPr>
      </w:pPr>
      <w:r w:rsidRPr="00C9004A">
        <w:rPr>
          <w:color w:val="000000"/>
        </w:rPr>
        <w:t xml:space="preserve">Câu 10: Bác Hồ viết “Tuyên ngôn độc lập tại đâu? Trả lời: Gác 2 nhà số 48 phố Hàng Ngang - Hà Nội. </w:t>
      </w:r>
    </w:p>
    <w:p w:rsidR="00BE4D75" w:rsidRPr="00C9004A" w:rsidRDefault="00BE4D75" w:rsidP="00BE4D75">
      <w:pPr>
        <w:rPr>
          <w:color w:val="000000"/>
        </w:rPr>
      </w:pPr>
      <w:r w:rsidRPr="00C9004A">
        <w:rPr>
          <w:color w:val="000000"/>
        </w:rPr>
        <w:t xml:space="preserve">Câu 11: Nơi diễn ra cuộc mít-tinh lớn dành chính quyền tại Hà Nội trong Cách mạng tháng Tám - 1945? Trả lời: Quảng Trường Nhà hát lớn. </w:t>
      </w:r>
    </w:p>
    <w:p w:rsidR="00BE4D75" w:rsidRPr="00C9004A" w:rsidRDefault="00BE4D75" w:rsidP="00BE4D75">
      <w:pPr>
        <w:rPr>
          <w:color w:val="000000"/>
        </w:rPr>
      </w:pPr>
      <w:r w:rsidRPr="00C9004A">
        <w:rPr>
          <w:color w:val="000000"/>
        </w:rPr>
        <w:t xml:space="preserve">Câu 12: “Nước Việt </w:t>
      </w:r>
      <w:smartTag w:uri="urn:schemas-microsoft-com:office:smarttags" w:element="place">
        <w:smartTag w:uri="urn:schemas-microsoft-com:office:smarttags" w:element="country-region">
          <w:r w:rsidRPr="00C9004A">
            <w:rPr>
              <w:color w:val="000000"/>
            </w:rPr>
            <w:t>Nam</w:t>
          </w:r>
        </w:smartTag>
      </w:smartTag>
      <w:r w:rsidRPr="00C9004A">
        <w:rPr>
          <w:color w:val="000000"/>
        </w:rPr>
        <w:t xml:space="preserve"> có quyền hưởng tự do độc lập và thật sự trở thành một nước tự do độc lập”. Câu nói này được Bác Hồ nêu ở đâu? Trả lời: Tuyên ngôn độc lập. </w:t>
      </w:r>
    </w:p>
    <w:p w:rsidR="00BE4D75" w:rsidRPr="00C9004A" w:rsidRDefault="00BE4D75" w:rsidP="00BE4D75">
      <w:pPr>
        <w:rPr>
          <w:color w:val="000000"/>
        </w:rPr>
      </w:pPr>
      <w:r w:rsidRPr="00C9004A">
        <w:rPr>
          <w:color w:val="000000"/>
        </w:rPr>
        <w:t xml:space="preserve">Câu 13: Chủ tịch Hồ Chí Minh thay mặt chính phủ tặng đồng bào miền </w:t>
      </w:r>
      <w:smartTag w:uri="urn:schemas-microsoft-com:office:smarttags" w:element="place">
        <w:smartTag w:uri="urn:schemas-microsoft-com:office:smarttags" w:element="country-region">
          <w:r w:rsidRPr="00C9004A">
            <w:rPr>
              <w:color w:val="000000"/>
            </w:rPr>
            <w:t>Nam</w:t>
          </w:r>
        </w:smartTag>
      </w:smartTag>
      <w:r w:rsidRPr="00C9004A">
        <w:rPr>
          <w:color w:val="000000"/>
        </w:rPr>
        <w:t xml:space="preserve"> danh hiệu cao quí “Thành đồng tổ quốc” vào thời gian nào? Trả lời: Tháng 2 - 1946. </w:t>
      </w:r>
    </w:p>
    <w:p w:rsidR="00BE4D75" w:rsidRPr="00C9004A" w:rsidRDefault="00BE4D75" w:rsidP="00BE4D75">
      <w:pPr>
        <w:rPr>
          <w:color w:val="000000"/>
        </w:rPr>
      </w:pPr>
      <w:r w:rsidRPr="00C9004A">
        <w:rPr>
          <w:color w:val="000000"/>
        </w:rPr>
        <w:t xml:space="preserve">Câu 14: Đại hội đại biểu toàn quốc lần thứ hai của Đảng (1951) đã quyết định đưa Đảng ra hoạt động công khai với tên gọi là gì? Trả lời: Đảng Lao động Việt </w:t>
      </w:r>
      <w:smartTag w:uri="urn:schemas-microsoft-com:office:smarttags" w:element="place">
        <w:smartTag w:uri="urn:schemas-microsoft-com:office:smarttags" w:element="country-region">
          <w:r w:rsidRPr="00C9004A">
            <w:rPr>
              <w:color w:val="000000"/>
            </w:rPr>
            <w:t>Nam</w:t>
          </w:r>
        </w:smartTag>
      </w:smartTag>
      <w:r w:rsidRPr="00C9004A">
        <w:rPr>
          <w:color w:val="000000"/>
        </w:rPr>
        <w:t xml:space="preserve">. Câu 15: Miền Bắc hoàn toàn giải phóng vào ngày, tháng, năm nào? Trả lời: 16 - 5 - 1954. </w:t>
      </w:r>
    </w:p>
    <w:p w:rsidR="00BE4D75" w:rsidRPr="00C9004A" w:rsidRDefault="00BE4D75" w:rsidP="00BE4D75">
      <w:pPr>
        <w:rPr>
          <w:color w:val="000000"/>
        </w:rPr>
      </w:pPr>
      <w:r w:rsidRPr="00C9004A">
        <w:rPr>
          <w:color w:val="000000"/>
        </w:rPr>
        <w:t xml:space="preserve">Câu 16: Mặt trận dân tộc giải phóng miền Nam Việt </w:t>
      </w:r>
      <w:smartTag w:uri="urn:schemas-microsoft-com:office:smarttags" w:element="place">
        <w:smartTag w:uri="urn:schemas-microsoft-com:office:smarttags" w:element="country-region">
          <w:r w:rsidRPr="00C9004A">
            <w:rPr>
              <w:color w:val="000000"/>
            </w:rPr>
            <w:t>Nam</w:t>
          </w:r>
        </w:smartTag>
      </w:smartTag>
      <w:r w:rsidRPr="00C9004A">
        <w:rPr>
          <w:color w:val="000000"/>
        </w:rPr>
        <w:t xml:space="preserve"> được chính thức thành lập vào dịp nào? Trả lời: Đại hội đại biểu quốc dân miền </w:t>
      </w:r>
      <w:smartTag w:uri="urn:schemas-microsoft-com:office:smarttags" w:element="place">
        <w:smartTag w:uri="urn:schemas-microsoft-com:office:smarttags" w:element="country-region">
          <w:r w:rsidRPr="00C9004A">
            <w:rPr>
              <w:color w:val="000000"/>
            </w:rPr>
            <w:t>Nam</w:t>
          </w:r>
        </w:smartTag>
      </w:smartTag>
      <w:r w:rsidRPr="00C9004A">
        <w:rPr>
          <w:color w:val="000000"/>
        </w:rPr>
        <w:t xml:space="preserve"> 20 - 12 - 1960. </w:t>
      </w:r>
    </w:p>
    <w:p w:rsidR="00BE4D75" w:rsidRPr="00C9004A" w:rsidRDefault="00BE4D75" w:rsidP="00BE4D75">
      <w:pPr>
        <w:rPr>
          <w:color w:val="000000"/>
        </w:rPr>
      </w:pPr>
      <w:r w:rsidRPr="00C9004A">
        <w:rPr>
          <w:color w:val="000000"/>
        </w:rPr>
        <w:t xml:space="preserve">Câu 17: Bí thư thứ nhất BCHTW Đảng được bầu tại Đại hội Đảng lần thứ ba là ai? Trả lời: Đ/c Lê Duẩn. </w:t>
      </w:r>
    </w:p>
    <w:p w:rsidR="00BE4D75" w:rsidRPr="00C9004A" w:rsidRDefault="00BE4D75" w:rsidP="00BE4D75">
      <w:pPr>
        <w:rPr>
          <w:color w:val="000000"/>
        </w:rPr>
      </w:pPr>
      <w:r w:rsidRPr="00C9004A">
        <w:rPr>
          <w:color w:val="000000"/>
        </w:rPr>
        <w:t xml:space="preserve">Câu 18: Nước ta chính thức mang tên là nước CHXHCN Việt </w:t>
      </w:r>
      <w:smartTag w:uri="urn:schemas-microsoft-com:office:smarttags" w:element="place">
        <w:smartTag w:uri="urn:schemas-microsoft-com:office:smarttags" w:element="country-region">
          <w:r w:rsidRPr="00C9004A">
            <w:rPr>
              <w:color w:val="000000"/>
            </w:rPr>
            <w:t>Nam</w:t>
          </w:r>
        </w:smartTag>
      </w:smartTag>
      <w:r w:rsidRPr="00C9004A">
        <w:rPr>
          <w:color w:val="000000"/>
        </w:rPr>
        <w:t xml:space="preserve"> vào ngày nào? Trả lời: 02 - 7 - 1976 </w:t>
      </w:r>
    </w:p>
    <w:p w:rsidR="00BE4D75" w:rsidRPr="00C9004A" w:rsidRDefault="00BE4D75" w:rsidP="00BE4D75">
      <w:pPr>
        <w:rPr>
          <w:color w:val="000000"/>
        </w:rPr>
      </w:pPr>
      <w:r w:rsidRPr="00C9004A">
        <w:rPr>
          <w:color w:val="000000"/>
        </w:rPr>
        <w:t xml:space="preserve">Câu 19: Đại hội Đảng lần đầu tiên sau ngày thống nhất đất nước là đại hội lần thứ mấy? Được tổ chức thời gian nào? Ở đâu? Trả lời: Lần thứ tư, tháng 12 - 1976 tại Hà Nội. </w:t>
      </w:r>
    </w:p>
    <w:p w:rsidR="00BE4D75" w:rsidRPr="00C9004A" w:rsidRDefault="00BE4D75" w:rsidP="00BE4D75">
      <w:pPr>
        <w:rPr>
          <w:color w:val="000000"/>
        </w:rPr>
      </w:pPr>
      <w:r w:rsidRPr="00C9004A">
        <w:rPr>
          <w:color w:val="000000"/>
        </w:rPr>
        <w:t xml:space="preserve">Câu 20: Thứ tự tên gọi của Đảng ta từ ngày thành lập đến nay? Trả lời: Đảng Cộng sản Việt </w:t>
      </w:r>
      <w:smartTag w:uri="urn:schemas-microsoft-com:office:smarttags" w:element="place">
        <w:smartTag w:uri="urn:schemas-microsoft-com:office:smarttags" w:element="country-region">
          <w:r w:rsidRPr="00C9004A">
            <w:rPr>
              <w:color w:val="000000"/>
            </w:rPr>
            <w:t>Nam</w:t>
          </w:r>
        </w:smartTag>
      </w:smartTag>
      <w:r w:rsidRPr="00C9004A">
        <w:rPr>
          <w:color w:val="000000"/>
        </w:rPr>
        <w:t xml:space="preserve">. Đảng Cộng sản Đông Dương. Đảng Lao động Việt </w:t>
      </w:r>
      <w:smartTag w:uri="urn:schemas-microsoft-com:office:smarttags" w:element="place">
        <w:smartTag w:uri="urn:schemas-microsoft-com:office:smarttags" w:element="country-region">
          <w:r w:rsidRPr="00C9004A">
            <w:rPr>
              <w:color w:val="000000"/>
            </w:rPr>
            <w:t>Nam</w:t>
          </w:r>
        </w:smartTag>
      </w:smartTag>
      <w:r w:rsidRPr="00C9004A">
        <w:rPr>
          <w:color w:val="000000"/>
        </w:rPr>
        <w:t xml:space="preserve">. Đảng Cộng sản Việt </w:t>
      </w:r>
      <w:smartTag w:uri="urn:schemas-microsoft-com:office:smarttags" w:element="place">
        <w:smartTag w:uri="urn:schemas-microsoft-com:office:smarttags" w:element="country-region">
          <w:r w:rsidRPr="00C9004A">
            <w:rPr>
              <w:color w:val="000000"/>
            </w:rPr>
            <w:t>Nam</w:t>
          </w:r>
        </w:smartTag>
      </w:smartTag>
      <w:r w:rsidRPr="00C9004A">
        <w:rPr>
          <w:color w:val="000000"/>
        </w:rPr>
        <w:t xml:space="preserve">. </w:t>
      </w:r>
    </w:p>
    <w:p w:rsidR="00BE4D75" w:rsidRPr="00C9004A" w:rsidRDefault="00BE4D75" w:rsidP="00BE4D75">
      <w:pPr>
        <w:rPr>
          <w:color w:val="000000"/>
        </w:rPr>
      </w:pPr>
      <w:r w:rsidRPr="00C9004A">
        <w:rPr>
          <w:color w:val="000000"/>
        </w:rPr>
        <w:tab/>
        <w:t>3. Kết thúc:</w:t>
      </w:r>
    </w:p>
    <w:p w:rsidR="00BE4D75" w:rsidRPr="00C9004A" w:rsidRDefault="00BE4D75" w:rsidP="00BE4D75">
      <w:pPr>
        <w:rPr>
          <w:color w:val="000000"/>
        </w:rPr>
      </w:pPr>
      <w:r w:rsidRPr="00C9004A">
        <w:rPr>
          <w:color w:val="000000"/>
        </w:rPr>
        <w:t xml:space="preserve">- Củng cố: </w:t>
      </w:r>
    </w:p>
    <w:p w:rsidR="00BE4D75" w:rsidRDefault="00BE4D75" w:rsidP="00BE4D75">
      <w:pPr>
        <w:rPr>
          <w:shd w:val="clear" w:color="auto" w:fill="FFFFFF"/>
        </w:rPr>
      </w:pPr>
      <w:r>
        <w:rPr>
          <w:shd w:val="clear" w:color="auto" w:fill="FFFFFF"/>
        </w:rPr>
        <w:lastRenderedPageBreak/>
        <w:t>* H</w:t>
      </w:r>
      <w:r w:rsidRPr="00A5662B">
        <w:rPr>
          <w:shd w:val="clear" w:color="auto" w:fill="FFFFFF"/>
        </w:rPr>
        <w:t>át</w:t>
      </w:r>
      <w:r>
        <w:rPr>
          <w:shd w:val="clear" w:color="auto" w:fill="FFFFFF"/>
        </w:rPr>
        <w:t xml:space="preserve"> 01 b</w:t>
      </w:r>
      <w:r w:rsidRPr="00A5662B">
        <w:rPr>
          <w:shd w:val="clear" w:color="auto" w:fill="FFFFFF"/>
        </w:rPr>
        <w:t>ài</w:t>
      </w:r>
      <w:r>
        <w:rPr>
          <w:shd w:val="clear" w:color="auto" w:fill="FFFFFF"/>
        </w:rPr>
        <w:t xml:space="preserve"> h</w:t>
      </w:r>
      <w:r w:rsidRPr="00A5662B">
        <w:rPr>
          <w:shd w:val="clear" w:color="auto" w:fill="FFFFFF"/>
        </w:rPr>
        <w:t>át</w:t>
      </w:r>
      <w:r>
        <w:rPr>
          <w:shd w:val="clear" w:color="auto" w:fill="FFFFFF"/>
        </w:rPr>
        <w:t xml:space="preserve"> t</w:t>
      </w:r>
      <w:r w:rsidRPr="00A5662B">
        <w:rPr>
          <w:shd w:val="clear" w:color="auto" w:fill="FFFFFF"/>
        </w:rPr>
        <w:t>ập</w:t>
      </w:r>
      <w:r>
        <w:rPr>
          <w:shd w:val="clear" w:color="auto" w:fill="FFFFFF"/>
        </w:rPr>
        <w:t xml:space="preserve"> th</w:t>
      </w:r>
      <w:r w:rsidRPr="00A5662B">
        <w:rPr>
          <w:shd w:val="clear" w:color="auto" w:fill="FFFFFF"/>
        </w:rPr>
        <w:t>ể</w:t>
      </w:r>
      <w:r>
        <w:rPr>
          <w:shd w:val="clear" w:color="auto" w:fill="FFFFFF"/>
        </w:rPr>
        <w:t>.</w:t>
      </w:r>
    </w:p>
    <w:p w:rsidR="00BE4D75" w:rsidRDefault="00BE4D75" w:rsidP="00BE4D75">
      <w:pPr>
        <w:rPr>
          <w:shd w:val="clear" w:color="auto" w:fill="FFFFFF"/>
        </w:rPr>
      </w:pPr>
      <w:r>
        <w:rPr>
          <w:shd w:val="clear" w:color="auto" w:fill="FFFFFF"/>
        </w:rPr>
        <w:t>*Nh</w:t>
      </w:r>
      <w:r w:rsidRPr="00A5662B">
        <w:rPr>
          <w:shd w:val="clear" w:color="auto" w:fill="FFFFFF"/>
        </w:rPr>
        <w:t>ận</w:t>
      </w:r>
      <w:r>
        <w:rPr>
          <w:shd w:val="clear" w:color="auto" w:fill="FFFFFF"/>
        </w:rPr>
        <w:t xml:space="preserve"> x</w:t>
      </w:r>
      <w:r w:rsidRPr="00D71E18">
        <w:rPr>
          <w:shd w:val="clear" w:color="auto" w:fill="FFFFFF"/>
        </w:rPr>
        <w:t>é</w:t>
      </w:r>
      <w:r>
        <w:rPr>
          <w:shd w:val="clear" w:color="auto" w:fill="FFFFFF"/>
        </w:rPr>
        <w:t>t chung bu</w:t>
      </w:r>
      <w:r w:rsidRPr="00D71E18">
        <w:rPr>
          <w:shd w:val="clear" w:color="auto" w:fill="FFFFFF"/>
        </w:rPr>
        <w:t>ổi</w:t>
      </w:r>
      <w:r>
        <w:rPr>
          <w:shd w:val="clear" w:color="auto" w:fill="FFFFFF"/>
        </w:rPr>
        <w:t xml:space="preserve"> sinh ho</w:t>
      </w:r>
      <w:r w:rsidRPr="00D71E18">
        <w:rPr>
          <w:shd w:val="clear" w:color="auto" w:fill="FFFFFF"/>
        </w:rPr>
        <w:t>ạt</w:t>
      </w:r>
      <w:r>
        <w:rPr>
          <w:shd w:val="clear" w:color="auto" w:fill="FFFFFF"/>
        </w:rPr>
        <w:t xml:space="preserve"> (</w:t>
      </w:r>
      <w:r w:rsidRPr="00D71E18">
        <w:rPr>
          <w:shd w:val="clear" w:color="auto" w:fill="FFFFFF"/>
        </w:rPr>
        <w:t>Đội</w:t>
      </w:r>
      <w:r>
        <w:rPr>
          <w:shd w:val="clear" w:color="auto" w:fill="FFFFFF"/>
        </w:rPr>
        <w:t xml:space="preserve"> vi</w:t>
      </w:r>
      <w:r w:rsidRPr="00D71E18">
        <w:rPr>
          <w:shd w:val="clear" w:color="auto" w:fill="FFFFFF"/>
        </w:rPr>
        <w:t>ê</w:t>
      </w:r>
      <w:r>
        <w:rPr>
          <w:shd w:val="clear" w:color="auto" w:fill="FFFFFF"/>
        </w:rPr>
        <w:t>n c</w:t>
      </w:r>
      <w:r w:rsidRPr="00D71E18">
        <w:rPr>
          <w:shd w:val="clear" w:color="auto" w:fill="FFFFFF"/>
        </w:rPr>
        <w:t>ó</w:t>
      </w:r>
      <w:r>
        <w:rPr>
          <w:shd w:val="clear" w:color="auto" w:fill="FFFFFF"/>
        </w:rPr>
        <w:t xml:space="preserve"> t</w:t>
      </w:r>
      <w:r w:rsidRPr="00D71E18">
        <w:rPr>
          <w:shd w:val="clear" w:color="auto" w:fill="FFFFFF"/>
        </w:rPr>
        <w:t>ích</w:t>
      </w:r>
      <w:r>
        <w:rPr>
          <w:shd w:val="clear" w:color="auto" w:fill="FFFFFF"/>
        </w:rPr>
        <w:t xml:space="preserve"> c</w:t>
      </w:r>
      <w:r w:rsidRPr="00D71E18">
        <w:rPr>
          <w:shd w:val="clear" w:color="auto" w:fill="FFFFFF"/>
        </w:rPr>
        <w:t>ực</w:t>
      </w:r>
      <w:r>
        <w:rPr>
          <w:shd w:val="clear" w:color="auto" w:fill="FFFFFF"/>
        </w:rPr>
        <w:t xml:space="preserve"> tham gia kh</w:t>
      </w:r>
      <w:r w:rsidRPr="00D71E18">
        <w:rPr>
          <w:shd w:val="clear" w:color="auto" w:fill="FFFFFF"/>
        </w:rPr>
        <w:t>ô</w:t>
      </w:r>
      <w:r>
        <w:rPr>
          <w:shd w:val="clear" w:color="auto" w:fill="FFFFFF"/>
        </w:rPr>
        <w:t xml:space="preserve">ng, </w:t>
      </w:r>
      <w:r w:rsidRPr="00D71E18">
        <w:rPr>
          <w:shd w:val="clear" w:color="auto" w:fill="FFFFFF"/>
        </w:rPr>
        <w:t>đội</w:t>
      </w:r>
      <w:r>
        <w:rPr>
          <w:shd w:val="clear" w:color="auto" w:fill="FFFFFF"/>
        </w:rPr>
        <w:t xml:space="preserve"> vi</w:t>
      </w:r>
      <w:r w:rsidRPr="00D71E18">
        <w:rPr>
          <w:shd w:val="clear" w:color="auto" w:fill="FFFFFF"/>
        </w:rPr>
        <w:t>ê</w:t>
      </w:r>
      <w:r>
        <w:rPr>
          <w:shd w:val="clear" w:color="auto" w:fill="FFFFFF"/>
        </w:rPr>
        <w:t>n c</w:t>
      </w:r>
      <w:r w:rsidRPr="00D71E18">
        <w:rPr>
          <w:shd w:val="clear" w:color="auto" w:fill="FFFFFF"/>
        </w:rPr>
        <w:t>ó</w:t>
      </w:r>
      <w:r>
        <w:rPr>
          <w:shd w:val="clear" w:color="auto" w:fill="FFFFFF"/>
        </w:rPr>
        <w:t xml:space="preserve"> n</w:t>
      </w:r>
      <w:r w:rsidRPr="00D71E18">
        <w:rPr>
          <w:shd w:val="clear" w:color="auto" w:fill="FFFFFF"/>
        </w:rPr>
        <w:t>ắm</w:t>
      </w:r>
      <w:r>
        <w:rPr>
          <w:shd w:val="clear" w:color="auto" w:fill="FFFFFF"/>
        </w:rPr>
        <w:t xml:space="preserve"> </w:t>
      </w:r>
      <w:r w:rsidRPr="00D71E18">
        <w:rPr>
          <w:shd w:val="clear" w:color="auto" w:fill="FFFFFF"/>
        </w:rPr>
        <w:t>đ</w:t>
      </w:r>
      <w:r>
        <w:rPr>
          <w:shd w:val="clear" w:color="auto" w:fill="FFFFFF"/>
        </w:rPr>
        <w:t>ư</w:t>
      </w:r>
      <w:r w:rsidRPr="00D71E18">
        <w:rPr>
          <w:shd w:val="clear" w:color="auto" w:fill="FFFFFF"/>
        </w:rPr>
        <w:t>ợc</w:t>
      </w:r>
      <w:r>
        <w:rPr>
          <w:shd w:val="clear" w:color="auto" w:fill="FFFFFF"/>
        </w:rPr>
        <w:t xml:space="preserve"> ki</w:t>
      </w:r>
      <w:r w:rsidRPr="00D71E18">
        <w:rPr>
          <w:shd w:val="clear" w:color="auto" w:fill="FFFFFF"/>
        </w:rPr>
        <w:t>ến</w:t>
      </w:r>
      <w:r>
        <w:rPr>
          <w:shd w:val="clear" w:color="auto" w:fill="FFFFFF"/>
        </w:rPr>
        <w:t xml:space="preserve"> th</w:t>
      </w:r>
      <w:r w:rsidRPr="00D71E18">
        <w:rPr>
          <w:shd w:val="clear" w:color="auto" w:fill="FFFFFF"/>
        </w:rPr>
        <w:t>ức</w:t>
      </w:r>
      <w:r>
        <w:rPr>
          <w:shd w:val="clear" w:color="auto" w:fill="FFFFFF"/>
        </w:rPr>
        <w:t xml:space="preserve"> xoay quanh ch</w:t>
      </w:r>
      <w:r w:rsidRPr="00D71E18">
        <w:rPr>
          <w:shd w:val="clear" w:color="auto" w:fill="FFFFFF"/>
        </w:rPr>
        <w:t>ủ</w:t>
      </w:r>
      <w:r>
        <w:rPr>
          <w:shd w:val="clear" w:color="auto" w:fill="FFFFFF"/>
        </w:rPr>
        <w:t xml:space="preserve"> </w:t>
      </w:r>
      <w:r w:rsidRPr="00D71E18">
        <w:rPr>
          <w:shd w:val="clear" w:color="auto" w:fill="FFFFFF"/>
        </w:rPr>
        <w:t>đ</w:t>
      </w:r>
      <w:r>
        <w:rPr>
          <w:shd w:val="clear" w:color="auto" w:fill="FFFFFF"/>
        </w:rPr>
        <w:t>i</w:t>
      </w:r>
      <w:r w:rsidRPr="00D71E18">
        <w:rPr>
          <w:shd w:val="clear" w:color="auto" w:fill="FFFFFF"/>
        </w:rPr>
        <w:t>ể</w:t>
      </w:r>
      <w:r>
        <w:rPr>
          <w:shd w:val="clear" w:color="auto" w:fill="FFFFFF"/>
        </w:rPr>
        <w:t>m kh</w:t>
      </w:r>
      <w:r w:rsidRPr="00D71E18">
        <w:rPr>
          <w:shd w:val="clear" w:color="auto" w:fill="FFFFFF"/>
        </w:rPr>
        <w:t>ôn</w:t>
      </w:r>
      <w:r>
        <w:rPr>
          <w:shd w:val="clear" w:color="auto" w:fill="FFFFFF"/>
        </w:rPr>
        <w:t xml:space="preserve">g, </w:t>
      </w:r>
      <w:r w:rsidRPr="00D71E18">
        <w:rPr>
          <w:shd w:val="clear" w:color="auto" w:fill="FFFFFF"/>
        </w:rPr>
        <w:t>đội</w:t>
      </w:r>
      <w:r>
        <w:rPr>
          <w:shd w:val="clear" w:color="auto" w:fill="FFFFFF"/>
        </w:rPr>
        <w:t xml:space="preserve"> vi</w:t>
      </w:r>
      <w:r w:rsidRPr="00D71E18">
        <w:rPr>
          <w:shd w:val="clear" w:color="auto" w:fill="FFFFFF"/>
        </w:rPr>
        <w:t>ê</w:t>
      </w:r>
      <w:r>
        <w:rPr>
          <w:shd w:val="clear" w:color="auto" w:fill="FFFFFF"/>
        </w:rPr>
        <w:t>n c</w:t>
      </w:r>
      <w:r w:rsidRPr="00D71E18">
        <w:rPr>
          <w:shd w:val="clear" w:color="auto" w:fill="FFFFFF"/>
        </w:rPr>
        <w:t>ó</w:t>
      </w:r>
      <w:r>
        <w:rPr>
          <w:shd w:val="clear" w:color="auto" w:fill="FFFFFF"/>
        </w:rPr>
        <w:t xml:space="preserve"> nghi</w:t>
      </w:r>
      <w:r w:rsidRPr="00D71E18">
        <w:rPr>
          <w:shd w:val="clear" w:color="auto" w:fill="FFFFFF"/>
        </w:rPr>
        <w:t>ê</w:t>
      </w:r>
      <w:r>
        <w:rPr>
          <w:shd w:val="clear" w:color="auto" w:fill="FFFFFF"/>
        </w:rPr>
        <w:t>m t</w:t>
      </w:r>
      <w:r w:rsidRPr="00D71E18">
        <w:rPr>
          <w:shd w:val="clear" w:color="auto" w:fill="FFFFFF"/>
        </w:rPr>
        <w:t>úc</w:t>
      </w:r>
      <w:r>
        <w:rPr>
          <w:shd w:val="clear" w:color="auto" w:fill="FFFFFF"/>
        </w:rPr>
        <w:t xml:space="preserve"> khi tham gia sinh ho</w:t>
      </w:r>
      <w:r w:rsidRPr="00D71E18">
        <w:rPr>
          <w:shd w:val="clear" w:color="auto" w:fill="FFFFFF"/>
        </w:rPr>
        <w:t>ạt</w:t>
      </w:r>
      <w:r>
        <w:rPr>
          <w:shd w:val="clear" w:color="auto" w:fill="FFFFFF"/>
        </w:rPr>
        <w:t xml:space="preserve"> kh</w:t>
      </w:r>
      <w:r w:rsidRPr="00D71E18">
        <w:rPr>
          <w:shd w:val="clear" w:color="auto" w:fill="FFFFFF"/>
        </w:rPr>
        <w:t>ô</w:t>
      </w:r>
      <w:r>
        <w:rPr>
          <w:shd w:val="clear" w:color="auto" w:fill="FFFFFF"/>
        </w:rPr>
        <w:t>ng…)</w:t>
      </w:r>
    </w:p>
    <w:p w:rsidR="00BE4D75" w:rsidRDefault="00BE4D75" w:rsidP="00BE4D75">
      <w:pPr>
        <w:rPr>
          <w:shd w:val="clear" w:color="auto" w:fill="FFFFFF"/>
        </w:rPr>
      </w:pPr>
      <w:r>
        <w:rPr>
          <w:shd w:val="clear" w:color="auto" w:fill="FFFFFF"/>
        </w:rPr>
        <w:t>- D</w:t>
      </w:r>
      <w:r w:rsidRPr="00D71E18">
        <w:rPr>
          <w:shd w:val="clear" w:color="auto" w:fill="FFFFFF"/>
        </w:rPr>
        <w:t>ặn</w:t>
      </w:r>
      <w:r>
        <w:rPr>
          <w:shd w:val="clear" w:color="auto" w:fill="FFFFFF"/>
        </w:rPr>
        <w:t xml:space="preserve"> d</w:t>
      </w:r>
      <w:r w:rsidRPr="00D71E18">
        <w:rPr>
          <w:shd w:val="clear" w:color="auto" w:fill="FFFFFF"/>
        </w:rPr>
        <w:t>ò</w:t>
      </w:r>
      <w:r>
        <w:rPr>
          <w:shd w:val="clear" w:color="auto" w:fill="FFFFFF"/>
        </w:rPr>
        <w:t>: t</w:t>
      </w:r>
      <w:r w:rsidRPr="00D71E18">
        <w:rPr>
          <w:shd w:val="clear" w:color="auto" w:fill="FFFFFF"/>
        </w:rPr>
        <w:t>ìm</w:t>
      </w:r>
      <w:r>
        <w:rPr>
          <w:shd w:val="clear" w:color="auto" w:fill="FFFFFF"/>
        </w:rPr>
        <w:t xml:space="preserve"> hi</w:t>
      </w:r>
      <w:r w:rsidRPr="00D71E18">
        <w:rPr>
          <w:shd w:val="clear" w:color="auto" w:fill="FFFFFF"/>
        </w:rPr>
        <w:t>ểu</w:t>
      </w:r>
      <w:r>
        <w:rPr>
          <w:shd w:val="clear" w:color="auto" w:fill="FFFFFF"/>
        </w:rPr>
        <w:t xml:space="preserve"> và chuẩn bị cho ch</w:t>
      </w:r>
      <w:r w:rsidRPr="00D71E18">
        <w:rPr>
          <w:shd w:val="clear" w:color="auto" w:fill="FFFFFF"/>
        </w:rPr>
        <w:t>ủ</w:t>
      </w:r>
      <w:r>
        <w:rPr>
          <w:shd w:val="clear" w:color="auto" w:fill="FFFFFF"/>
        </w:rPr>
        <w:t xml:space="preserve"> </w:t>
      </w:r>
      <w:r w:rsidRPr="00D71E18">
        <w:rPr>
          <w:shd w:val="clear" w:color="auto" w:fill="FFFFFF"/>
        </w:rPr>
        <w:t>đ</w:t>
      </w:r>
      <w:r>
        <w:rPr>
          <w:shd w:val="clear" w:color="auto" w:fill="FFFFFF"/>
        </w:rPr>
        <w:t>i</w:t>
      </w:r>
      <w:r w:rsidRPr="00D71E18">
        <w:rPr>
          <w:shd w:val="clear" w:color="auto" w:fill="FFFFFF"/>
        </w:rPr>
        <w:t>ểm</w:t>
      </w:r>
      <w:r>
        <w:rPr>
          <w:shd w:val="clear" w:color="auto" w:fill="FFFFFF"/>
        </w:rPr>
        <w:t>: Tiến bước lên Đoàn</w:t>
      </w:r>
    </w:p>
    <w:p w:rsidR="00D43153" w:rsidRDefault="00261F70" w:rsidP="00D43153">
      <w:pPr>
        <w:jc w:val="both"/>
      </w:pPr>
      <w:r>
        <w:t>_________________________________________________________________</w:t>
      </w:r>
    </w:p>
    <w:p w:rsidR="00B93288" w:rsidRDefault="00B93288" w:rsidP="00B93288">
      <w:pPr>
        <w:rPr>
          <w:b/>
          <w:bCs/>
        </w:rPr>
      </w:pPr>
    </w:p>
    <w:p w:rsidR="00380531" w:rsidRDefault="00380531" w:rsidP="00380531">
      <w:pPr>
        <w:rPr>
          <w:lang w:val="it-IT"/>
        </w:rPr>
      </w:pPr>
    </w:p>
    <w:p w:rsidR="00380531" w:rsidRDefault="00380531" w:rsidP="00380531">
      <w:pPr>
        <w:rPr>
          <w:lang w:val="it-IT"/>
        </w:rPr>
      </w:pPr>
    </w:p>
    <w:p w:rsidR="00380531" w:rsidRDefault="00380531" w:rsidP="00380531">
      <w:pPr>
        <w:rPr>
          <w:lang w:val="it-IT"/>
        </w:rPr>
      </w:pPr>
    </w:p>
    <w:p w:rsidR="00380531" w:rsidRDefault="00380531" w:rsidP="00380531">
      <w:pPr>
        <w:rPr>
          <w:lang w:val="it-IT"/>
        </w:rPr>
      </w:pPr>
    </w:p>
    <w:p w:rsidR="00380531" w:rsidRDefault="00380531" w:rsidP="00380531">
      <w:pPr>
        <w:rPr>
          <w:lang w:val="it-IT"/>
        </w:rPr>
      </w:pPr>
    </w:p>
    <w:p w:rsidR="00380531" w:rsidRDefault="00380531" w:rsidP="00380531">
      <w:pPr>
        <w:rPr>
          <w:lang w:val="it-IT"/>
        </w:rPr>
      </w:pPr>
    </w:p>
    <w:p w:rsidR="00380531" w:rsidRDefault="00380531" w:rsidP="00380531">
      <w:pPr>
        <w:rPr>
          <w:lang w:val="it-IT"/>
        </w:rPr>
      </w:pPr>
    </w:p>
    <w:p w:rsidR="00380531" w:rsidRDefault="00380531" w:rsidP="00380531">
      <w:pPr>
        <w:rPr>
          <w:lang w:val="it-IT"/>
        </w:rPr>
      </w:pPr>
    </w:p>
    <w:p w:rsidR="00380531" w:rsidRDefault="00380531" w:rsidP="00380531">
      <w:pPr>
        <w:rPr>
          <w:lang w:val="it-IT"/>
        </w:rPr>
      </w:pPr>
    </w:p>
    <w:p w:rsidR="00380531" w:rsidRDefault="00380531" w:rsidP="00380531">
      <w:pPr>
        <w:rPr>
          <w:lang w:val="it-IT"/>
        </w:rPr>
      </w:pPr>
    </w:p>
    <w:p w:rsidR="00261F70" w:rsidRDefault="00261F70" w:rsidP="00380531">
      <w:pPr>
        <w:rPr>
          <w:lang w:val="it-IT"/>
        </w:rPr>
      </w:pPr>
    </w:p>
    <w:p w:rsidR="00261F70" w:rsidRDefault="00261F70" w:rsidP="00261F70">
      <w:pPr>
        <w:jc w:val="both"/>
      </w:pPr>
      <w:r>
        <w:t>_________________________________________________________________</w:t>
      </w:r>
    </w:p>
    <w:p w:rsidR="00BB2F71" w:rsidRDefault="00BB2F71" w:rsidP="00BB2F71">
      <w:pPr>
        <w:jc w:val="center"/>
        <w:rPr>
          <w:b/>
          <w:bCs/>
          <w:sz w:val="36"/>
          <w:szCs w:val="36"/>
          <w:lang w:val="nl-NL"/>
        </w:rPr>
      </w:pPr>
      <w:r w:rsidRPr="0066441E">
        <w:rPr>
          <w:b/>
          <w:bCs/>
          <w:sz w:val="36"/>
          <w:szCs w:val="36"/>
          <w:lang w:val="nl-NL"/>
        </w:rPr>
        <w:t>TUẦN 2</w:t>
      </w:r>
      <w:r>
        <w:rPr>
          <w:b/>
          <w:bCs/>
          <w:sz w:val="36"/>
          <w:szCs w:val="36"/>
          <w:lang w:val="nl-NL"/>
        </w:rPr>
        <w:t xml:space="preserve">4 </w:t>
      </w:r>
    </w:p>
    <w:p w:rsidR="00BB2F71" w:rsidRDefault="00BB2F71" w:rsidP="00BB2F71">
      <w:pPr>
        <w:jc w:val="center"/>
        <w:rPr>
          <w:b/>
          <w:bCs/>
          <w:lang w:val="nl-NL"/>
        </w:rPr>
      </w:pPr>
      <w:r w:rsidRPr="0066441E">
        <w:rPr>
          <w:b/>
          <w:bCs/>
          <w:lang w:val="nl-NL"/>
        </w:rPr>
        <w:t xml:space="preserve">Thứ </w:t>
      </w:r>
      <w:r>
        <w:rPr>
          <w:b/>
          <w:bCs/>
          <w:lang w:val="nl-NL"/>
        </w:rPr>
        <w:t>hai</w:t>
      </w:r>
      <w:r w:rsidRPr="0066441E">
        <w:rPr>
          <w:b/>
          <w:bCs/>
          <w:lang w:val="nl-NL"/>
        </w:rPr>
        <w:t xml:space="preserve"> ngày </w:t>
      </w:r>
      <w:r>
        <w:rPr>
          <w:b/>
          <w:bCs/>
          <w:lang w:val="nl-NL"/>
        </w:rPr>
        <w:t>1</w:t>
      </w:r>
      <w:r w:rsidRPr="0066441E">
        <w:rPr>
          <w:b/>
          <w:bCs/>
          <w:lang w:val="nl-NL"/>
        </w:rPr>
        <w:t xml:space="preserve"> tháng </w:t>
      </w:r>
      <w:r>
        <w:rPr>
          <w:b/>
          <w:bCs/>
          <w:lang w:val="nl-NL"/>
        </w:rPr>
        <w:t>3</w:t>
      </w:r>
      <w:r w:rsidRPr="0066441E">
        <w:rPr>
          <w:b/>
          <w:bCs/>
          <w:lang w:val="nl-NL"/>
        </w:rPr>
        <w:t xml:space="preserve"> năm 20</w:t>
      </w:r>
      <w:r>
        <w:rPr>
          <w:b/>
          <w:bCs/>
          <w:lang w:val="nl-NL"/>
        </w:rPr>
        <w:t>21</w:t>
      </w:r>
    </w:p>
    <w:p w:rsidR="00BB2F71" w:rsidRPr="00EE749F" w:rsidRDefault="00BB2F71" w:rsidP="00BB2F71">
      <w:pPr>
        <w:rPr>
          <w:b/>
          <w:bCs/>
          <w:u w:val="single"/>
          <w:lang w:val="fr-FR"/>
        </w:rPr>
      </w:pPr>
      <w:r w:rsidRPr="00EE749F">
        <w:rPr>
          <w:b/>
          <w:bCs/>
          <w:lang w:val="fr-FR"/>
        </w:rPr>
        <w:t xml:space="preserve">Tiết </w:t>
      </w:r>
      <w:r>
        <w:rPr>
          <w:b/>
          <w:bCs/>
          <w:lang w:val="fr-FR"/>
        </w:rPr>
        <w:t>1</w:t>
      </w:r>
      <w:r w:rsidRPr="00EE749F">
        <w:rPr>
          <w:b/>
          <w:bCs/>
          <w:lang w:val="fr-FR"/>
        </w:rPr>
        <w:t xml:space="preserve">:                                                    </w:t>
      </w:r>
      <w:r w:rsidRPr="00EE749F">
        <w:rPr>
          <w:b/>
          <w:bCs/>
          <w:u w:val="single"/>
          <w:lang w:val="fr-FR"/>
        </w:rPr>
        <w:t>Toán</w:t>
      </w:r>
    </w:p>
    <w:p w:rsidR="00BB2F71" w:rsidRPr="00EE749F" w:rsidRDefault="00BB2F71" w:rsidP="00BB2F71">
      <w:pPr>
        <w:jc w:val="center"/>
        <w:rPr>
          <w:b/>
          <w:bCs/>
          <w:lang w:val="fr-FR"/>
        </w:rPr>
      </w:pPr>
      <w:r w:rsidRPr="00EE749F">
        <w:rPr>
          <w:b/>
          <w:bCs/>
          <w:lang w:val="fr-FR"/>
        </w:rPr>
        <w:t>Luyện tập (T128)</w:t>
      </w:r>
    </w:p>
    <w:p w:rsidR="00BB2F71" w:rsidRPr="002A5152" w:rsidRDefault="00BB2F71" w:rsidP="00BB2F71">
      <w:pPr>
        <w:rPr>
          <w:u w:val="single"/>
          <w:lang w:val="fr-FR"/>
        </w:rPr>
      </w:pPr>
      <w:r w:rsidRPr="002A5152">
        <w:rPr>
          <w:b/>
          <w:bCs/>
          <w:u w:val="single"/>
          <w:lang w:val="fr-FR"/>
        </w:rPr>
        <w:t>I. Mục tiêu:</w:t>
      </w:r>
      <w:r w:rsidRPr="002A5152">
        <w:rPr>
          <w:u w:val="single"/>
          <w:lang w:val="fr-FR"/>
        </w:rPr>
        <w:t xml:space="preserve"> </w:t>
      </w:r>
    </w:p>
    <w:p w:rsidR="00BB2F71" w:rsidRPr="00EE749F" w:rsidRDefault="00BB2F71" w:rsidP="00BB2F71">
      <w:pPr>
        <w:rPr>
          <w:lang w:val="fr-FR"/>
        </w:rPr>
      </w:pPr>
      <w:r w:rsidRPr="00EE749F">
        <w:rPr>
          <w:lang w:val="fr-FR"/>
        </w:rPr>
        <w:t xml:space="preserve">- </w:t>
      </w:r>
      <w:r>
        <w:rPr>
          <w:lang w:val="fr-FR"/>
        </w:rPr>
        <w:t>Củng cố</w:t>
      </w:r>
      <w:r w:rsidRPr="00EE749F">
        <w:rPr>
          <w:lang w:val="fr-FR"/>
        </w:rPr>
        <w:t xml:space="preserve"> phép cộng hai phân số, cộng một số tự nhiên với phân số, cộng một phân số với số tự nhiên.</w:t>
      </w:r>
    </w:p>
    <w:p w:rsidR="00BB2F71" w:rsidRPr="00EE749F" w:rsidRDefault="00BB2F71" w:rsidP="00BB2F71">
      <w:pPr>
        <w:ind w:left="720" w:hanging="720"/>
        <w:rPr>
          <w:lang w:val="fr-FR"/>
        </w:rPr>
      </w:pPr>
      <w:r w:rsidRPr="00EE749F">
        <w:rPr>
          <w:lang w:val="fr-FR"/>
        </w:rPr>
        <w:t xml:space="preserve">- Rèn kỹ năng </w:t>
      </w:r>
      <w:r>
        <w:rPr>
          <w:lang w:val="fr-FR"/>
        </w:rPr>
        <w:t xml:space="preserve">thực hiện </w:t>
      </w:r>
      <w:r w:rsidRPr="00EE749F">
        <w:rPr>
          <w:lang w:val="fr-FR"/>
        </w:rPr>
        <w:t>cộng</w:t>
      </w:r>
      <w:r>
        <w:rPr>
          <w:lang w:val="fr-FR"/>
        </w:rPr>
        <w:t xml:space="preserve"> các</w:t>
      </w:r>
      <w:r w:rsidRPr="00EE749F">
        <w:rPr>
          <w:lang w:val="fr-FR"/>
        </w:rPr>
        <w:t xml:space="preserve"> phân số</w:t>
      </w:r>
      <w:r>
        <w:rPr>
          <w:lang w:val="fr-FR"/>
        </w:rPr>
        <w:t>, cộng phân số với số tự nhiên</w:t>
      </w:r>
      <w:r w:rsidRPr="00EE749F">
        <w:rPr>
          <w:lang w:val="fr-FR"/>
        </w:rPr>
        <w:t>.</w:t>
      </w:r>
    </w:p>
    <w:p w:rsidR="00BB2F71" w:rsidRPr="00EE749F" w:rsidRDefault="00BB2F71" w:rsidP="00BB2F71">
      <w:pPr>
        <w:ind w:left="720" w:hanging="720"/>
        <w:rPr>
          <w:lang w:val="fr-FR"/>
        </w:rPr>
      </w:pPr>
      <w:r w:rsidRPr="00EE749F">
        <w:rPr>
          <w:lang w:val="fr-FR"/>
        </w:rPr>
        <w:t>- Giáo dục HS yêu thích môn học.</w:t>
      </w:r>
    </w:p>
    <w:p w:rsidR="00BB2F71" w:rsidRPr="00073408" w:rsidRDefault="00BB2F71" w:rsidP="00BB2F71">
      <w:pPr>
        <w:jc w:val="both"/>
        <w:rPr>
          <w:spacing w:val="6"/>
          <w:u w:val="single"/>
          <w:lang w:val="nl-NL"/>
        </w:rPr>
      </w:pPr>
      <w:r w:rsidRPr="00073408">
        <w:rPr>
          <w:b/>
          <w:bCs/>
          <w:spacing w:val="6"/>
          <w:u w:val="single"/>
          <w:lang w:val="nl-NL"/>
        </w:rPr>
        <w:t>II - Đồ dùng dạy - học:</w:t>
      </w:r>
    </w:p>
    <w:p w:rsidR="00BB2F71" w:rsidRPr="0039130E" w:rsidRDefault="00BB2F71" w:rsidP="00BB2F71">
      <w:pPr>
        <w:ind w:left="720" w:hanging="720"/>
        <w:rPr>
          <w:lang w:val="it-IT"/>
        </w:rPr>
      </w:pPr>
      <w:r w:rsidRPr="0039130E">
        <w:rPr>
          <w:bCs/>
          <w:lang w:val="it-IT"/>
        </w:rPr>
        <w:t xml:space="preserve">GV: </w:t>
      </w:r>
      <w:r w:rsidRPr="0039130E">
        <w:rPr>
          <w:lang w:val="it-IT"/>
        </w:rPr>
        <w:t>Máy tính, giáo án powerpoint</w:t>
      </w:r>
    </w:p>
    <w:p w:rsidR="00BB2F71" w:rsidRPr="0039130E" w:rsidRDefault="00BB2F71" w:rsidP="00BB2F71">
      <w:pPr>
        <w:ind w:left="720" w:hanging="720"/>
        <w:rPr>
          <w:bCs/>
          <w:lang w:val="it-IT"/>
        </w:rPr>
      </w:pPr>
      <w:r w:rsidRPr="0039130E">
        <w:rPr>
          <w:bCs/>
          <w:lang w:val="it-IT"/>
        </w:rPr>
        <w:t>HS: Máy tính hoặc điện thoại thông minh có kết nối interne</w:t>
      </w:r>
      <w:r>
        <w:rPr>
          <w:bCs/>
          <w:lang w:val="it-IT"/>
        </w:rPr>
        <w:t>t, sgk Toán, vở</w:t>
      </w:r>
    </w:p>
    <w:p w:rsidR="00BB2F71" w:rsidRDefault="00BB2F71" w:rsidP="00BB2F71">
      <w:pPr>
        <w:ind w:left="720" w:hanging="720"/>
        <w:rPr>
          <w:b/>
          <w:bCs/>
          <w:u w:val="single"/>
          <w:lang w:val="it-IT"/>
        </w:rPr>
      </w:pPr>
      <w:r w:rsidRPr="00C41445">
        <w:rPr>
          <w:b/>
          <w:bCs/>
          <w:u w:val="single"/>
          <w:lang w:val="it-IT"/>
        </w:rPr>
        <w:t>III. Các hoạt động dạy - học.</w:t>
      </w:r>
    </w:p>
    <w:p w:rsidR="00BB2F71" w:rsidRPr="00BB2F71" w:rsidRDefault="00BB2F71" w:rsidP="00BB2F71">
      <w:pPr>
        <w:jc w:val="center"/>
        <w:rPr>
          <w:bCs/>
          <w:lang w:val="it-IT"/>
        </w:rPr>
      </w:pPr>
      <w:r w:rsidRPr="00BB2F71">
        <w:rPr>
          <w:bCs/>
          <w:lang w:val="it-IT"/>
        </w:rPr>
        <w:t xml:space="preserve">Dạy bằng giáo án </w:t>
      </w:r>
      <w:r w:rsidRPr="00BB2F71">
        <w:rPr>
          <w:lang w:val="it-IT"/>
        </w:rPr>
        <w:t>powerpoint</w:t>
      </w:r>
      <w:r w:rsidRPr="00BB2F71">
        <w:rPr>
          <w:bCs/>
          <w:lang w:val="it-IT"/>
        </w:rPr>
        <w:t xml:space="preserve"> từ 7 giờ 30 phút - 8 giờ 10 phút qua Teams</w:t>
      </w:r>
    </w:p>
    <w:tbl>
      <w:tblPr>
        <w:tblStyle w:val="TableGrid"/>
        <w:tblW w:w="0" w:type="auto"/>
        <w:tblBorders>
          <w:top w:val="none" w:sz="0" w:space="0" w:color="auto"/>
          <w:left w:val="none" w:sz="0" w:space="0" w:color="auto"/>
          <w:bottom w:val="none" w:sz="0" w:space="0" w:color="auto"/>
          <w:right w:val="none" w:sz="0" w:space="0" w:color="auto"/>
          <w:insideH w:val="none" w:sz="0" w:space="0" w:color="auto"/>
        </w:tblBorders>
        <w:tblLook w:val="01E0"/>
      </w:tblPr>
      <w:tblGrid>
        <w:gridCol w:w="4676"/>
        <w:gridCol w:w="4784"/>
      </w:tblGrid>
      <w:tr w:rsidR="00261F70" w:rsidRPr="009C7581" w:rsidTr="00030BD9">
        <w:tc>
          <w:tcPr>
            <w:tcW w:w="4676" w:type="dxa"/>
            <w:tcBorders>
              <w:right w:val="single" w:sz="4" w:space="0" w:color="auto"/>
            </w:tcBorders>
          </w:tcPr>
          <w:p w:rsidR="00261F70" w:rsidRPr="00EE749F" w:rsidRDefault="00261F70" w:rsidP="00261F70">
            <w:pPr>
              <w:rPr>
                <w:b/>
                <w:bCs/>
                <w:lang w:val="fr-FR"/>
              </w:rPr>
            </w:pPr>
            <w:r w:rsidRPr="00EE749F">
              <w:rPr>
                <w:b/>
                <w:bCs/>
                <w:lang w:val="fr-FR"/>
              </w:rPr>
              <w:t xml:space="preserve">A. Kiểm tra bài cũ :                    3'           </w:t>
            </w:r>
          </w:p>
          <w:p w:rsidR="00261F70" w:rsidRPr="00EE749F" w:rsidRDefault="00261F70" w:rsidP="00030BD9">
            <w:pPr>
              <w:rPr>
                <w:b/>
                <w:bCs/>
                <w:lang w:val="fr-FR"/>
              </w:rPr>
            </w:pPr>
            <w:r w:rsidRPr="00EE749F">
              <w:rPr>
                <w:b/>
                <w:bCs/>
                <w:lang w:val="fr-FR"/>
              </w:rPr>
              <w:t>B. Hướng dẫn HS làm BT: 32'</w:t>
            </w:r>
          </w:p>
          <w:p w:rsidR="00261F70" w:rsidRDefault="00261F70" w:rsidP="00030BD9">
            <w:pPr>
              <w:ind w:left="1440" w:hanging="1440"/>
              <w:rPr>
                <w:lang w:val="fr-FR"/>
              </w:rPr>
            </w:pPr>
            <w:r w:rsidRPr="00EE749F">
              <w:rPr>
                <w:i/>
                <w:lang w:val="fr-FR"/>
              </w:rPr>
              <w:t>Bài 1:</w:t>
            </w:r>
            <w:r w:rsidRPr="00EE749F">
              <w:rPr>
                <w:lang w:val="fr-FR"/>
              </w:rPr>
              <w:t xml:space="preserve"> </w:t>
            </w:r>
            <w:r>
              <w:rPr>
                <w:lang w:val="fr-FR"/>
              </w:rPr>
              <w:t xml:space="preserve">15’ </w:t>
            </w:r>
            <w:r w:rsidRPr="00EE749F">
              <w:rPr>
                <w:lang w:val="fr-FR"/>
              </w:rPr>
              <w:t xml:space="preserve">YC HS nêu yêu cầu bài. </w:t>
            </w:r>
          </w:p>
          <w:p w:rsidR="00261F70" w:rsidRPr="00EE749F" w:rsidRDefault="00261F70" w:rsidP="00030BD9">
            <w:pPr>
              <w:ind w:left="1440" w:hanging="1440"/>
              <w:rPr>
                <w:lang w:val="fr-FR"/>
              </w:rPr>
            </w:pPr>
          </w:p>
          <w:p w:rsidR="00261F70" w:rsidRPr="00EE749F" w:rsidRDefault="00261F70" w:rsidP="00030BD9">
            <w:pPr>
              <w:rPr>
                <w:lang w:val="fr-FR"/>
              </w:rPr>
            </w:pPr>
            <w:r>
              <w:rPr>
                <w:lang w:val="fr-FR"/>
              </w:rPr>
              <w:t xml:space="preserve">* </w:t>
            </w:r>
            <w:r w:rsidRPr="00EE749F">
              <w:rPr>
                <w:lang w:val="fr-FR"/>
              </w:rPr>
              <w:t xml:space="preserve">Khắc sâu cách cộng một số tự nhiên với phân số, cộng </w:t>
            </w:r>
            <w:r>
              <w:rPr>
                <w:lang w:val="fr-FR"/>
              </w:rPr>
              <w:t>1</w:t>
            </w:r>
            <w:r w:rsidRPr="00EE749F">
              <w:rPr>
                <w:lang w:val="fr-FR"/>
              </w:rPr>
              <w:t xml:space="preserve"> phân số với </w:t>
            </w:r>
            <w:r>
              <w:rPr>
                <w:lang w:val="fr-FR"/>
              </w:rPr>
              <w:t>STN</w:t>
            </w:r>
          </w:p>
          <w:p w:rsidR="00261F70" w:rsidRPr="00EE749F" w:rsidRDefault="00261F70" w:rsidP="00030BD9">
            <w:pPr>
              <w:rPr>
                <w:noProof/>
                <w:lang w:val="fr-FR"/>
              </w:rPr>
            </w:pPr>
            <w:r w:rsidRPr="00EE749F">
              <w:rPr>
                <w:i/>
                <w:noProof/>
                <w:lang w:val="fr-FR"/>
              </w:rPr>
              <w:t>Bài 3:</w:t>
            </w:r>
            <w:r w:rsidRPr="00EE749F">
              <w:rPr>
                <w:noProof/>
                <w:lang w:val="fr-FR"/>
              </w:rPr>
              <w:t xml:space="preserve"> </w:t>
            </w:r>
            <w:r>
              <w:rPr>
                <w:noProof/>
                <w:lang w:val="fr-FR"/>
              </w:rPr>
              <w:t xml:space="preserve">10’ </w:t>
            </w:r>
            <w:r w:rsidRPr="00EE749F">
              <w:rPr>
                <w:noProof/>
                <w:lang w:val="fr-FR"/>
              </w:rPr>
              <w:t>YC HS đọc đề bài.</w:t>
            </w:r>
          </w:p>
          <w:p w:rsidR="00261F70" w:rsidRPr="00EE749F" w:rsidRDefault="00261F70" w:rsidP="00030BD9">
            <w:pPr>
              <w:rPr>
                <w:noProof/>
                <w:lang w:val="fr-FR"/>
              </w:rPr>
            </w:pPr>
            <w:r w:rsidRPr="00EE749F">
              <w:rPr>
                <w:noProof/>
                <w:lang w:val="fr-FR"/>
              </w:rPr>
              <w:t>TC cho HS làm bài vào vở.</w:t>
            </w:r>
          </w:p>
          <w:p w:rsidR="00261F70" w:rsidRPr="00EE749F" w:rsidRDefault="00261F70" w:rsidP="00030BD9">
            <w:pPr>
              <w:rPr>
                <w:noProof/>
                <w:lang w:val="fr-FR"/>
              </w:rPr>
            </w:pPr>
            <w:r w:rsidRPr="00EE749F">
              <w:rPr>
                <w:noProof/>
                <w:lang w:val="fr-FR"/>
              </w:rPr>
              <w:t>GV nhận xét, chấm một số bài.</w:t>
            </w:r>
          </w:p>
          <w:p w:rsidR="00261F70" w:rsidRPr="00EE749F" w:rsidRDefault="00261F70" w:rsidP="00030BD9">
            <w:pPr>
              <w:rPr>
                <w:noProof/>
                <w:lang w:val="fr-FR"/>
              </w:rPr>
            </w:pPr>
            <w:r>
              <w:rPr>
                <w:noProof/>
                <w:lang w:val="fr-FR"/>
              </w:rPr>
              <w:t>Chú ý cách trình bày lời giải và phép tính.</w:t>
            </w:r>
          </w:p>
          <w:p w:rsidR="00261F70" w:rsidRDefault="00261F70" w:rsidP="00030BD9">
            <w:pPr>
              <w:rPr>
                <w:noProof/>
                <w:lang w:val="fr-FR"/>
              </w:rPr>
            </w:pPr>
            <w:r>
              <w:rPr>
                <w:noProof/>
                <w:lang w:val="fr-FR"/>
              </w:rPr>
              <w:lastRenderedPageBreak/>
              <w:t>* Củng cố cách giải bài toán tính nửa chu vi có liên quan đến cộng hai PS khác MS.</w:t>
            </w:r>
          </w:p>
          <w:p w:rsidR="00261F70" w:rsidRDefault="00261F70" w:rsidP="00030BD9">
            <w:pPr>
              <w:rPr>
                <w:noProof/>
                <w:lang w:val="fr-FR"/>
              </w:rPr>
            </w:pPr>
            <w:r w:rsidRPr="00EE749F">
              <w:rPr>
                <w:i/>
                <w:noProof/>
                <w:lang w:val="fr-FR"/>
              </w:rPr>
              <w:t>Bài 2:</w:t>
            </w:r>
            <w:r w:rsidRPr="00EE749F">
              <w:rPr>
                <w:noProof/>
                <w:lang w:val="fr-FR"/>
              </w:rPr>
              <w:t xml:space="preserve"> </w:t>
            </w:r>
            <w:r>
              <w:rPr>
                <w:noProof/>
                <w:lang w:val="fr-FR"/>
              </w:rPr>
              <w:t xml:space="preserve">7’ </w:t>
            </w:r>
            <w:r w:rsidRPr="00EE749F">
              <w:rPr>
                <w:noProof/>
                <w:lang w:val="fr-FR"/>
              </w:rPr>
              <w:t xml:space="preserve">GV gợi ý </w:t>
            </w:r>
          </w:p>
          <w:p w:rsidR="00261F70" w:rsidRPr="00EE749F" w:rsidRDefault="00261F70" w:rsidP="00030BD9">
            <w:pPr>
              <w:rPr>
                <w:noProof/>
                <w:lang w:val="fr-FR"/>
              </w:rPr>
            </w:pPr>
            <w:r>
              <w:rPr>
                <w:noProof/>
                <w:lang w:val="fr-FR"/>
              </w:rPr>
              <w:t>Chốt tính chất kết hợp của phép cộng PS.</w:t>
            </w:r>
          </w:p>
          <w:p w:rsidR="00261F70" w:rsidRPr="006E1072" w:rsidRDefault="00261F70" w:rsidP="00030BD9">
            <w:pPr>
              <w:rPr>
                <w:b/>
                <w:bCs/>
                <w:lang w:val="fr-FR"/>
              </w:rPr>
            </w:pPr>
            <w:r w:rsidRPr="00EE749F">
              <w:rPr>
                <w:b/>
                <w:bCs/>
                <w:lang w:val="fr-FR"/>
              </w:rPr>
              <w:t>C. Củng cố , dặ</w:t>
            </w:r>
            <w:r>
              <w:rPr>
                <w:b/>
                <w:bCs/>
                <w:lang w:val="fr-FR"/>
              </w:rPr>
              <w:t xml:space="preserve">n dò                        </w:t>
            </w:r>
            <w:r w:rsidRPr="00EE749F">
              <w:rPr>
                <w:b/>
                <w:bCs/>
                <w:lang w:val="fr-FR"/>
              </w:rPr>
              <w:t>3'</w:t>
            </w:r>
          </w:p>
        </w:tc>
        <w:tc>
          <w:tcPr>
            <w:tcW w:w="4784" w:type="dxa"/>
            <w:tcBorders>
              <w:left w:val="single" w:sz="4" w:space="0" w:color="auto"/>
            </w:tcBorders>
          </w:tcPr>
          <w:p w:rsidR="00261F70" w:rsidRPr="00261F70" w:rsidRDefault="00261F70" w:rsidP="00261F70">
            <w:pPr>
              <w:rPr>
                <w:lang w:val="fr-FR"/>
              </w:rPr>
            </w:pPr>
            <w:r w:rsidRPr="00EE749F">
              <w:rPr>
                <w:lang w:val="fr-FR"/>
              </w:rPr>
              <w:lastRenderedPageBreak/>
              <w:t>Chữa bài tập 3. Nhận xét</w:t>
            </w:r>
            <w:r>
              <w:rPr>
                <w:lang w:val="fr-FR"/>
              </w:rPr>
              <w:t>, đánh giá</w:t>
            </w:r>
          </w:p>
          <w:p w:rsidR="00261F70" w:rsidRPr="00D46CD4" w:rsidRDefault="00261F70" w:rsidP="00030BD9">
            <w:pPr>
              <w:rPr>
                <w:lang w:val="fr-FR"/>
              </w:rPr>
            </w:pPr>
          </w:p>
          <w:p w:rsidR="00261F70" w:rsidRPr="00EE749F" w:rsidRDefault="00261F70" w:rsidP="00261F70">
            <w:pPr>
              <w:ind w:left="720" w:hanging="720"/>
              <w:rPr>
                <w:lang w:val="fr-FR"/>
              </w:rPr>
            </w:pPr>
            <w:r w:rsidRPr="00EE749F">
              <w:rPr>
                <w:lang w:val="fr-FR"/>
              </w:rPr>
              <w:t xml:space="preserve">HS </w:t>
            </w:r>
            <w:r>
              <w:rPr>
                <w:lang w:val="fr-FR"/>
              </w:rPr>
              <w:t xml:space="preserve">nêu yêu cầu và </w:t>
            </w:r>
            <w:r w:rsidRPr="00EE749F">
              <w:rPr>
                <w:lang w:val="fr-FR"/>
              </w:rPr>
              <w:t>tự làm bài</w:t>
            </w:r>
            <w:r>
              <w:rPr>
                <w:lang w:val="fr-FR"/>
              </w:rPr>
              <w:t xml:space="preserve"> ra nháp</w:t>
            </w:r>
            <w:r w:rsidRPr="00EE749F">
              <w:rPr>
                <w:lang w:val="fr-FR"/>
              </w:rPr>
              <w:t>.</w:t>
            </w:r>
          </w:p>
          <w:p w:rsidR="00261F70" w:rsidRPr="00D46CD4" w:rsidRDefault="00261F70" w:rsidP="00030BD9">
            <w:pPr>
              <w:rPr>
                <w:lang w:val="fr-FR"/>
              </w:rPr>
            </w:pPr>
            <w:r>
              <w:rPr>
                <w:lang w:val="fr-FR"/>
              </w:rPr>
              <w:t>HS chữa bài, nhận xét</w:t>
            </w:r>
          </w:p>
          <w:p w:rsidR="00261F70" w:rsidRPr="00D46CD4" w:rsidRDefault="00261F70" w:rsidP="00030BD9">
            <w:pPr>
              <w:rPr>
                <w:lang w:val="fr-FR"/>
              </w:rPr>
            </w:pPr>
          </w:p>
          <w:p w:rsidR="00261F70" w:rsidRDefault="00261F70" w:rsidP="00030BD9">
            <w:pPr>
              <w:rPr>
                <w:lang w:val="fr-FR"/>
              </w:rPr>
            </w:pPr>
          </w:p>
          <w:p w:rsidR="00261F70" w:rsidRPr="00B46376" w:rsidRDefault="00261F70" w:rsidP="00030BD9">
            <w:pPr>
              <w:rPr>
                <w:lang w:val="fr-FR"/>
              </w:rPr>
            </w:pPr>
            <w:r w:rsidRPr="00B46376">
              <w:rPr>
                <w:lang w:val="fr-FR"/>
              </w:rPr>
              <w:t>HS nêu yêu cầu bài.</w:t>
            </w:r>
          </w:p>
          <w:p w:rsidR="00261F70" w:rsidRPr="00B46376" w:rsidRDefault="00261F70" w:rsidP="00030BD9">
            <w:pPr>
              <w:ind w:firstLine="32"/>
              <w:rPr>
                <w:lang w:val="fr-FR"/>
              </w:rPr>
            </w:pPr>
            <w:r w:rsidRPr="00B46376">
              <w:rPr>
                <w:lang w:val="fr-FR"/>
              </w:rPr>
              <w:t>HS làm bài vào vở</w:t>
            </w:r>
          </w:p>
          <w:p w:rsidR="00261F70" w:rsidRPr="00B46376" w:rsidRDefault="00261F70" w:rsidP="00030BD9">
            <w:pPr>
              <w:ind w:firstLine="32"/>
              <w:rPr>
                <w:lang w:val="fr-FR"/>
              </w:rPr>
            </w:pPr>
            <w:r w:rsidRPr="00B46376">
              <w:rPr>
                <w:lang w:val="fr-FR"/>
              </w:rPr>
              <w:t>Cả lớp nhận xét.</w:t>
            </w:r>
          </w:p>
          <w:p w:rsidR="00261F70" w:rsidRPr="00B46376" w:rsidRDefault="00261F70" w:rsidP="00030BD9">
            <w:pPr>
              <w:ind w:firstLine="32"/>
              <w:rPr>
                <w:lang w:val="fr-FR"/>
              </w:rPr>
            </w:pPr>
            <w:r w:rsidRPr="00B46376">
              <w:rPr>
                <w:lang w:val="fr-FR"/>
              </w:rPr>
              <w:t>1 HS đọc lại bài giải.</w:t>
            </w:r>
          </w:p>
          <w:p w:rsidR="00261F70" w:rsidRPr="00B46376" w:rsidRDefault="00261F70" w:rsidP="00030BD9">
            <w:pPr>
              <w:ind w:firstLine="32"/>
              <w:rPr>
                <w:lang w:val="fr-FR"/>
              </w:rPr>
            </w:pPr>
            <w:r w:rsidRPr="00B46376">
              <w:rPr>
                <w:lang w:val="fr-FR"/>
              </w:rPr>
              <w:t xml:space="preserve">Nêu lại cách tính nửa chu vi HCN, cách </w:t>
            </w:r>
            <w:r w:rsidRPr="00B46376">
              <w:rPr>
                <w:lang w:val="fr-FR"/>
              </w:rPr>
              <w:lastRenderedPageBreak/>
              <w:t>cộng 2 PS khác MS.</w:t>
            </w:r>
          </w:p>
          <w:p w:rsidR="00261F70" w:rsidRDefault="00261F70" w:rsidP="00030BD9">
            <w:pPr>
              <w:ind w:firstLine="32"/>
              <w:rPr>
                <w:lang w:val="fr-FR"/>
              </w:rPr>
            </w:pPr>
          </w:p>
          <w:p w:rsidR="00261F70" w:rsidRPr="00B46376" w:rsidRDefault="00261F70" w:rsidP="00030BD9">
            <w:pPr>
              <w:ind w:firstLine="32"/>
              <w:rPr>
                <w:lang w:val="fr-FR"/>
              </w:rPr>
            </w:pPr>
          </w:p>
          <w:p w:rsidR="00261F70" w:rsidRPr="00B46376" w:rsidRDefault="00261F70" w:rsidP="00030BD9">
            <w:pPr>
              <w:rPr>
                <w:lang w:val="fr-FR"/>
              </w:rPr>
            </w:pPr>
            <w:r w:rsidRPr="00B46376">
              <w:rPr>
                <w:lang w:val="fr-FR"/>
              </w:rPr>
              <w:t>- KK HS tự làm bài và chữa bài (nếu còn thời gian).</w:t>
            </w:r>
          </w:p>
          <w:p w:rsidR="00261F70" w:rsidRPr="00B46376" w:rsidRDefault="00261F70" w:rsidP="00030BD9">
            <w:pPr>
              <w:ind w:firstLine="32"/>
              <w:rPr>
                <w:lang w:val="fr-FR"/>
              </w:rPr>
            </w:pPr>
          </w:p>
          <w:p w:rsidR="00261F70" w:rsidRPr="00D46CD4" w:rsidRDefault="00261F70" w:rsidP="00030BD9">
            <w:r>
              <w:t xml:space="preserve">HS nêu </w:t>
            </w:r>
          </w:p>
        </w:tc>
      </w:tr>
    </w:tbl>
    <w:p w:rsidR="00261F70" w:rsidRDefault="00261F70" w:rsidP="00261F70">
      <w:pPr>
        <w:rPr>
          <w:lang w:val="fr-FR"/>
        </w:rPr>
      </w:pPr>
      <w:r>
        <w:rPr>
          <w:lang w:val="fr-FR"/>
        </w:rPr>
        <w:lastRenderedPageBreak/>
        <w:t xml:space="preserve">? Nêu lại cách cộng </w:t>
      </w:r>
      <w:r w:rsidRPr="00EE749F">
        <w:rPr>
          <w:lang w:val="fr-FR"/>
        </w:rPr>
        <w:t>một số tự nhiên với phân số, c</w:t>
      </w:r>
      <w:r>
        <w:rPr>
          <w:lang w:val="fr-FR"/>
        </w:rPr>
        <w:t xml:space="preserve">ộng một phân số với số tự nhiên ; </w:t>
      </w:r>
      <w:r>
        <w:rPr>
          <w:noProof/>
          <w:lang w:val="fr-FR"/>
        </w:rPr>
        <w:t>cộng hai PS khác MS</w:t>
      </w:r>
      <w:r w:rsidRPr="00EE749F">
        <w:rPr>
          <w:lang w:val="fr-FR"/>
        </w:rPr>
        <w:t xml:space="preserve"> </w:t>
      </w:r>
    </w:p>
    <w:p w:rsidR="00261F70" w:rsidRDefault="00261F70" w:rsidP="00261F70">
      <w:pPr>
        <w:rPr>
          <w:lang w:val="fr-FR"/>
        </w:rPr>
      </w:pPr>
      <w:r w:rsidRPr="00EE749F">
        <w:rPr>
          <w:lang w:val="fr-FR"/>
        </w:rPr>
        <w:t xml:space="preserve">GV nhận xét tiết học. </w:t>
      </w:r>
      <w:r w:rsidRPr="00D46CD4">
        <w:rPr>
          <w:lang w:val="fr-FR"/>
        </w:rPr>
        <w:t>Chuẩn bị bài sau</w:t>
      </w:r>
      <w:r>
        <w:rPr>
          <w:lang w:val="fr-FR"/>
        </w:rPr>
        <w:t> : Phép trừ PS</w:t>
      </w:r>
      <w:r w:rsidRPr="00D46CD4">
        <w:rPr>
          <w:lang w:val="fr-FR"/>
        </w:rPr>
        <w:t xml:space="preserve"> .</w:t>
      </w:r>
    </w:p>
    <w:p w:rsidR="00261F70" w:rsidRPr="00EE749F" w:rsidRDefault="00261F70" w:rsidP="00261F70">
      <w:pPr>
        <w:jc w:val="center"/>
        <w:rPr>
          <w:lang w:val="fr-FR"/>
        </w:rPr>
      </w:pPr>
      <w:r w:rsidRPr="00EE749F">
        <w:rPr>
          <w:lang w:val="fr-FR"/>
        </w:rPr>
        <w:t>_________________________________________________</w:t>
      </w:r>
    </w:p>
    <w:p w:rsidR="00261F70" w:rsidRPr="006E1072" w:rsidRDefault="00261F70" w:rsidP="00261F70">
      <w:pPr>
        <w:rPr>
          <w:b/>
          <w:bCs/>
          <w:u w:val="single"/>
          <w:lang w:val="fr-FR"/>
        </w:rPr>
      </w:pPr>
      <w:r w:rsidRPr="006E1072">
        <w:rPr>
          <w:b/>
          <w:bCs/>
          <w:lang w:val="fr-FR"/>
        </w:rPr>
        <w:t xml:space="preserve">Tiết 2:                                               </w:t>
      </w:r>
      <w:r w:rsidRPr="006E1072">
        <w:rPr>
          <w:b/>
          <w:bCs/>
          <w:u w:val="single"/>
          <w:lang w:val="fr-FR"/>
        </w:rPr>
        <w:t>Tập đọc</w:t>
      </w:r>
    </w:p>
    <w:p w:rsidR="00261F70" w:rsidRPr="00B46376" w:rsidRDefault="00261F70" w:rsidP="00261F70">
      <w:pPr>
        <w:jc w:val="center"/>
        <w:rPr>
          <w:b/>
          <w:bCs/>
        </w:rPr>
      </w:pPr>
      <w:r w:rsidRPr="00B46376">
        <w:rPr>
          <w:b/>
          <w:bCs/>
        </w:rPr>
        <w:t>Vẽ về cuộc sống an toàn</w:t>
      </w:r>
    </w:p>
    <w:p w:rsidR="00261F70" w:rsidRPr="009C7581" w:rsidRDefault="00261F70" w:rsidP="00261F70">
      <w:pPr>
        <w:jc w:val="both"/>
        <w:rPr>
          <w:b/>
          <w:bCs/>
        </w:rPr>
      </w:pPr>
      <w:r>
        <w:rPr>
          <w:b/>
          <w:bCs/>
        </w:rPr>
        <w:t xml:space="preserve">I. </w:t>
      </w:r>
      <w:r w:rsidRPr="009C7581">
        <w:rPr>
          <w:b/>
          <w:bCs/>
        </w:rPr>
        <w:t xml:space="preserve">Mục </w:t>
      </w:r>
      <w:r>
        <w:rPr>
          <w:b/>
          <w:bCs/>
        </w:rPr>
        <w:t>tiêu:</w:t>
      </w:r>
    </w:p>
    <w:p w:rsidR="00261F70" w:rsidRPr="009C7581" w:rsidRDefault="00261F70" w:rsidP="00261F70">
      <w:pPr>
        <w:jc w:val="both"/>
      </w:pPr>
      <w:r w:rsidRPr="009C7581">
        <w:t xml:space="preserve">- Biết đọc đúng bản tin với giọng hơi nhanh, phù hợp với </w:t>
      </w:r>
      <w:r w:rsidR="00030BD9">
        <w:t>ND</w:t>
      </w:r>
      <w:r w:rsidRPr="009C7581">
        <w:t xml:space="preserve"> thông báo tin vui.</w:t>
      </w:r>
    </w:p>
    <w:p w:rsidR="00261F70" w:rsidRPr="009C7581" w:rsidRDefault="00261F70" w:rsidP="00261F70">
      <w:pPr>
        <w:jc w:val="both"/>
      </w:pPr>
      <w:r w:rsidRPr="009C7581">
        <w:t xml:space="preserve">- Hiểu nội dung bài: Cuộc thi vẽ </w:t>
      </w:r>
      <w:r w:rsidRPr="009C7581">
        <w:rPr>
          <w:i/>
          <w:iCs/>
        </w:rPr>
        <w:t>Em muốn sống an toàn</w:t>
      </w:r>
      <w:r w:rsidRPr="009C7581">
        <w:t xml:space="preserve"> được thiếu nhi cả nước hưởng ứng bằng những bức tranh thể hiện nhận thức đúng đắn về an toàn đặc biệt là an toàn giao thông. Trả lời được các câu hỏi SGK.</w:t>
      </w:r>
    </w:p>
    <w:p w:rsidR="00261F70" w:rsidRPr="009C7581" w:rsidRDefault="00261F70" w:rsidP="00261F70">
      <w:pPr>
        <w:jc w:val="both"/>
      </w:pPr>
      <w:r w:rsidRPr="009C7581">
        <w:t>- Giáo dục HS thực hiện tốt an toàn giao thông</w:t>
      </w:r>
    </w:p>
    <w:p w:rsidR="00261F70" w:rsidRPr="009C7581" w:rsidRDefault="00261F70" w:rsidP="00261F70">
      <w:pPr>
        <w:jc w:val="both"/>
      </w:pPr>
      <w:r w:rsidRPr="009C7581">
        <w:rPr>
          <w:b/>
          <w:bCs/>
        </w:rPr>
        <w:t>II. Đồ dùng</w:t>
      </w:r>
      <w:r>
        <w:rPr>
          <w:b/>
          <w:bCs/>
        </w:rPr>
        <w:t>:</w:t>
      </w:r>
      <w:r w:rsidRPr="009C7581">
        <w:rPr>
          <w:b/>
          <w:bCs/>
        </w:rPr>
        <w:t xml:space="preserve"> </w:t>
      </w:r>
      <w:r>
        <w:t xml:space="preserve"> </w:t>
      </w:r>
    </w:p>
    <w:p w:rsidR="00261F70" w:rsidRPr="0039130E" w:rsidRDefault="00261F70" w:rsidP="00261F70">
      <w:pPr>
        <w:ind w:left="720" w:hanging="720"/>
        <w:rPr>
          <w:lang w:val="it-IT"/>
        </w:rPr>
      </w:pPr>
      <w:r w:rsidRPr="0039130E">
        <w:rPr>
          <w:bCs/>
          <w:lang w:val="it-IT"/>
        </w:rPr>
        <w:t xml:space="preserve">GV: </w:t>
      </w:r>
      <w:r w:rsidRPr="0039130E">
        <w:rPr>
          <w:lang w:val="it-IT"/>
        </w:rPr>
        <w:t>Máy tính, giáo án powerpoint</w:t>
      </w:r>
    </w:p>
    <w:p w:rsidR="00261F70" w:rsidRPr="0039130E" w:rsidRDefault="00261F70" w:rsidP="00261F70">
      <w:pPr>
        <w:ind w:left="720" w:hanging="720"/>
        <w:rPr>
          <w:bCs/>
          <w:lang w:val="it-IT"/>
        </w:rPr>
      </w:pPr>
      <w:r w:rsidRPr="0039130E">
        <w:rPr>
          <w:bCs/>
          <w:lang w:val="it-IT"/>
        </w:rPr>
        <w:t>HS: Máy tính hoặc điện thoại thông minh có kết nối interne</w:t>
      </w:r>
      <w:r>
        <w:rPr>
          <w:bCs/>
          <w:lang w:val="it-IT"/>
        </w:rPr>
        <w:t xml:space="preserve">t, sgk </w:t>
      </w:r>
      <w:r w:rsidR="00030BD9">
        <w:rPr>
          <w:bCs/>
          <w:lang w:val="it-IT"/>
        </w:rPr>
        <w:t>TV</w:t>
      </w:r>
      <w:r>
        <w:rPr>
          <w:bCs/>
          <w:lang w:val="it-IT"/>
        </w:rPr>
        <w:t>, vở</w:t>
      </w:r>
    </w:p>
    <w:p w:rsidR="00261F70" w:rsidRPr="009C7581" w:rsidRDefault="00261F70" w:rsidP="00261F70">
      <w:pPr>
        <w:jc w:val="both"/>
        <w:rPr>
          <w:b/>
          <w:bCs/>
        </w:rPr>
      </w:pPr>
      <w:r w:rsidRPr="009C7581">
        <w:rPr>
          <w:b/>
          <w:bCs/>
        </w:rPr>
        <w:t>III. Các hoạt động dạy – học:</w:t>
      </w:r>
    </w:p>
    <w:tbl>
      <w:tblPr>
        <w:tblW w:w="10027" w:type="dxa"/>
        <w:tblLayout w:type="fixed"/>
        <w:tblLook w:val="0000"/>
      </w:tblPr>
      <w:tblGrid>
        <w:gridCol w:w="5163"/>
        <w:gridCol w:w="4864"/>
      </w:tblGrid>
      <w:tr w:rsidR="00261F70" w:rsidRPr="009C7581" w:rsidTr="00030BD9">
        <w:tc>
          <w:tcPr>
            <w:tcW w:w="5163" w:type="dxa"/>
            <w:tcBorders>
              <w:right w:val="single" w:sz="4" w:space="0" w:color="auto"/>
            </w:tcBorders>
          </w:tcPr>
          <w:p w:rsidR="00261F70" w:rsidRPr="009C7581" w:rsidRDefault="00261F70" w:rsidP="00030BD9">
            <w:pPr>
              <w:jc w:val="both"/>
              <w:rPr>
                <w:b/>
                <w:bCs/>
                <w:lang w:val="it-IT"/>
              </w:rPr>
            </w:pPr>
            <w:r w:rsidRPr="009C7581">
              <w:rPr>
                <w:b/>
                <w:bCs/>
                <w:lang w:val="it-IT"/>
              </w:rPr>
              <w:t xml:space="preserve">A. Kiểm tra bài cũ                   3' </w:t>
            </w:r>
          </w:p>
        </w:tc>
        <w:tc>
          <w:tcPr>
            <w:tcW w:w="4864" w:type="dxa"/>
            <w:tcBorders>
              <w:left w:val="single" w:sz="4" w:space="0" w:color="auto"/>
            </w:tcBorders>
          </w:tcPr>
          <w:p w:rsidR="00261F70" w:rsidRPr="009C7581" w:rsidRDefault="00261F70" w:rsidP="00030BD9">
            <w:pPr>
              <w:jc w:val="both"/>
              <w:rPr>
                <w:b/>
                <w:bCs/>
                <w:lang w:val="it-IT"/>
              </w:rPr>
            </w:pPr>
          </w:p>
        </w:tc>
      </w:tr>
      <w:tr w:rsidR="00261F70" w:rsidRPr="009C7581" w:rsidTr="00030BD9">
        <w:tc>
          <w:tcPr>
            <w:tcW w:w="5163" w:type="dxa"/>
            <w:tcBorders>
              <w:right w:val="single" w:sz="4" w:space="0" w:color="auto"/>
            </w:tcBorders>
          </w:tcPr>
          <w:p w:rsidR="00261F70" w:rsidRPr="009C7581" w:rsidRDefault="00261F70" w:rsidP="00030BD9">
            <w:pPr>
              <w:jc w:val="both"/>
              <w:rPr>
                <w:lang w:val="it-IT"/>
              </w:rPr>
            </w:pPr>
            <w:r w:rsidRPr="009C7581">
              <w:rPr>
                <w:lang w:val="it-IT"/>
              </w:rPr>
              <w:t>Gọi HS đọc thuộc lòng bài thơ:</w:t>
            </w:r>
            <w:r w:rsidRPr="009C7581">
              <w:rPr>
                <w:i/>
                <w:iCs/>
                <w:lang w:val="it-IT"/>
              </w:rPr>
              <w:t xml:space="preserve"> Khúc hát ru những em bé lớn trên lưng mẹ </w:t>
            </w:r>
            <w:r>
              <w:rPr>
                <w:i/>
                <w:iCs/>
                <w:lang w:val="it-IT"/>
              </w:rPr>
              <w:t>+ TLCH</w:t>
            </w:r>
          </w:p>
        </w:tc>
        <w:tc>
          <w:tcPr>
            <w:tcW w:w="4864" w:type="dxa"/>
            <w:tcBorders>
              <w:left w:val="single" w:sz="4" w:space="0" w:color="auto"/>
            </w:tcBorders>
          </w:tcPr>
          <w:p w:rsidR="00261F70" w:rsidRDefault="00261F70" w:rsidP="00030BD9">
            <w:pPr>
              <w:jc w:val="both"/>
              <w:rPr>
                <w:lang w:val="it-IT"/>
              </w:rPr>
            </w:pPr>
            <w:r>
              <w:rPr>
                <w:lang w:val="it-IT"/>
              </w:rPr>
              <w:t>3 đến 5 HS đọc thuộc lòng + TLCH</w:t>
            </w:r>
          </w:p>
          <w:p w:rsidR="00261F70" w:rsidRPr="009C7581" w:rsidRDefault="00261F70" w:rsidP="00030BD9">
            <w:pPr>
              <w:jc w:val="both"/>
              <w:rPr>
                <w:lang w:val="it-IT"/>
              </w:rPr>
            </w:pPr>
            <w:r>
              <w:rPr>
                <w:lang w:val="it-IT"/>
              </w:rPr>
              <w:t>Nhận xét, đánh giá.</w:t>
            </w:r>
          </w:p>
        </w:tc>
      </w:tr>
      <w:tr w:rsidR="00261F70" w:rsidRPr="00767907" w:rsidTr="00030BD9">
        <w:tc>
          <w:tcPr>
            <w:tcW w:w="5163" w:type="dxa"/>
            <w:tcBorders>
              <w:right w:val="single" w:sz="4" w:space="0" w:color="auto"/>
            </w:tcBorders>
          </w:tcPr>
          <w:p w:rsidR="00261F70" w:rsidRPr="00767907" w:rsidRDefault="00261F70" w:rsidP="00030BD9">
            <w:pPr>
              <w:jc w:val="both"/>
              <w:rPr>
                <w:lang w:val="it-IT"/>
              </w:rPr>
            </w:pPr>
            <w:r w:rsidRPr="00767907">
              <w:rPr>
                <w:lang w:val="it-IT"/>
              </w:rPr>
              <w:t xml:space="preserve">Nhận xét </w:t>
            </w:r>
          </w:p>
        </w:tc>
        <w:tc>
          <w:tcPr>
            <w:tcW w:w="4864" w:type="dxa"/>
            <w:tcBorders>
              <w:left w:val="single" w:sz="4" w:space="0" w:color="auto"/>
            </w:tcBorders>
          </w:tcPr>
          <w:p w:rsidR="00261F70" w:rsidRPr="00767907" w:rsidRDefault="00261F70" w:rsidP="00030BD9">
            <w:pPr>
              <w:rPr>
                <w:lang w:val="it-IT"/>
              </w:rPr>
            </w:pPr>
          </w:p>
        </w:tc>
      </w:tr>
      <w:tr w:rsidR="00261F70" w:rsidRPr="009C7581" w:rsidTr="00030BD9">
        <w:tc>
          <w:tcPr>
            <w:tcW w:w="5163" w:type="dxa"/>
            <w:tcBorders>
              <w:right w:val="single" w:sz="4" w:space="0" w:color="auto"/>
            </w:tcBorders>
          </w:tcPr>
          <w:p w:rsidR="00261F70" w:rsidRPr="009C7581" w:rsidRDefault="00261F70" w:rsidP="00030BD9">
            <w:pPr>
              <w:jc w:val="both"/>
              <w:rPr>
                <w:b/>
                <w:bCs/>
              </w:rPr>
            </w:pPr>
            <w:r w:rsidRPr="009C7581">
              <w:rPr>
                <w:b/>
                <w:bCs/>
              </w:rPr>
              <w:t>B. Bài mới</w:t>
            </w:r>
          </w:p>
        </w:tc>
        <w:tc>
          <w:tcPr>
            <w:tcW w:w="4864" w:type="dxa"/>
            <w:tcBorders>
              <w:left w:val="single" w:sz="4" w:space="0" w:color="auto"/>
            </w:tcBorders>
          </w:tcPr>
          <w:p w:rsidR="00261F70" w:rsidRPr="009C7581" w:rsidRDefault="00261F70" w:rsidP="00030BD9"/>
        </w:tc>
      </w:tr>
      <w:tr w:rsidR="00261F70" w:rsidRPr="009C7581" w:rsidTr="00030BD9">
        <w:tc>
          <w:tcPr>
            <w:tcW w:w="5163" w:type="dxa"/>
            <w:tcBorders>
              <w:right w:val="single" w:sz="4" w:space="0" w:color="auto"/>
            </w:tcBorders>
          </w:tcPr>
          <w:p w:rsidR="00261F70" w:rsidRPr="009C7581" w:rsidRDefault="00261F70" w:rsidP="00030BD9">
            <w:pPr>
              <w:jc w:val="both"/>
              <w:rPr>
                <w:b/>
                <w:bCs/>
              </w:rPr>
            </w:pPr>
            <w:r w:rsidRPr="009C7581">
              <w:rPr>
                <w:b/>
                <w:bCs/>
              </w:rPr>
              <w:t>1. Giới thiệu bài                1'</w:t>
            </w:r>
          </w:p>
        </w:tc>
        <w:tc>
          <w:tcPr>
            <w:tcW w:w="4864" w:type="dxa"/>
            <w:tcBorders>
              <w:left w:val="single" w:sz="4" w:space="0" w:color="auto"/>
            </w:tcBorders>
          </w:tcPr>
          <w:p w:rsidR="00261F70" w:rsidRPr="009C7581" w:rsidRDefault="00261F70" w:rsidP="00030BD9"/>
        </w:tc>
      </w:tr>
      <w:tr w:rsidR="00261F70" w:rsidRPr="009C7581" w:rsidTr="00030BD9">
        <w:tc>
          <w:tcPr>
            <w:tcW w:w="5163" w:type="dxa"/>
            <w:tcBorders>
              <w:right w:val="single" w:sz="4" w:space="0" w:color="auto"/>
            </w:tcBorders>
          </w:tcPr>
          <w:p w:rsidR="00261F70" w:rsidRPr="009C7581" w:rsidRDefault="00261F70" w:rsidP="00030BD9">
            <w:pPr>
              <w:jc w:val="both"/>
              <w:rPr>
                <w:b/>
                <w:bCs/>
              </w:rPr>
            </w:pPr>
            <w:r w:rsidRPr="009C7581">
              <w:rPr>
                <w:b/>
                <w:bCs/>
              </w:rPr>
              <w:t xml:space="preserve">2. Hướng dẫn luyện đọc và tìm hiểu bài </w:t>
            </w:r>
          </w:p>
        </w:tc>
        <w:tc>
          <w:tcPr>
            <w:tcW w:w="4864" w:type="dxa"/>
            <w:tcBorders>
              <w:left w:val="single" w:sz="4" w:space="0" w:color="auto"/>
            </w:tcBorders>
          </w:tcPr>
          <w:p w:rsidR="00261F70" w:rsidRPr="009C7581" w:rsidRDefault="00261F70" w:rsidP="00030BD9">
            <w:r w:rsidRPr="009C7581">
              <w:rPr>
                <w:b/>
                <w:bCs/>
              </w:rPr>
              <w:t>33'</w:t>
            </w:r>
          </w:p>
        </w:tc>
      </w:tr>
      <w:tr w:rsidR="00261F70" w:rsidRPr="009C7581" w:rsidTr="00030BD9">
        <w:tc>
          <w:tcPr>
            <w:tcW w:w="5163" w:type="dxa"/>
            <w:tcBorders>
              <w:right w:val="single" w:sz="4" w:space="0" w:color="auto"/>
            </w:tcBorders>
          </w:tcPr>
          <w:p w:rsidR="00261F70" w:rsidRPr="009C7581" w:rsidRDefault="00261F70" w:rsidP="00261F70">
            <w:pPr>
              <w:numPr>
                <w:ilvl w:val="0"/>
                <w:numId w:val="7"/>
              </w:numPr>
              <w:jc w:val="both"/>
              <w:rPr>
                <w:b/>
                <w:bCs/>
              </w:rPr>
            </w:pPr>
            <w:r w:rsidRPr="009C7581">
              <w:rPr>
                <w:b/>
                <w:bCs/>
              </w:rPr>
              <w:t>Luyện đọc                            12'</w:t>
            </w:r>
          </w:p>
        </w:tc>
        <w:tc>
          <w:tcPr>
            <w:tcW w:w="4864" w:type="dxa"/>
            <w:tcBorders>
              <w:left w:val="single" w:sz="4" w:space="0" w:color="auto"/>
            </w:tcBorders>
          </w:tcPr>
          <w:p w:rsidR="00261F70" w:rsidRPr="009C7581" w:rsidRDefault="00261F70" w:rsidP="00030BD9"/>
        </w:tc>
      </w:tr>
      <w:tr w:rsidR="00261F70" w:rsidRPr="009C7581" w:rsidTr="00030BD9">
        <w:tc>
          <w:tcPr>
            <w:tcW w:w="5163" w:type="dxa"/>
            <w:tcBorders>
              <w:right w:val="single" w:sz="4" w:space="0" w:color="auto"/>
            </w:tcBorders>
          </w:tcPr>
          <w:p w:rsidR="00261F70" w:rsidRPr="009C7581" w:rsidRDefault="00261F70" w:rsidP="00030BD9">
            <w:pPr>
              <w:jc w:val="both"/>
            </w:pPr>
            <w:r>
              <w:t>Chiếu từ</w:t>
            </w:r>
            <w:r w:rsidRPr="009C7581">
              <w:t xml:space="preserve">: </w:t>
            </w:r>
            <w:r w:rsidRPr="009C7581">
              <w:rPr>
                <w:i/>
                <w:iCs/>
              </w:rPr>
              <w:t>UNICEF, 50.000</w:t>
            </w:r>
          </w:p>
        </w:tc>
        <w:tc>
          <w:tcPr>
            <w:tcW w:w="4864" w:type="dxa"/>
            <w:tcBorders>
              <w:left w:val="single" w:sz="4" w:space="0" w:color="auto"/>
            </w:tcBorders>
          </w:tcPr>
          <w:p w:rsidR="00261F70" w:rsidRPr="009C7581" w:rsidRDefault="00261F70" w:rsidP="00030BD9">
            <w:r w:rsidRPr="009C7581">
              <w:t>HS đọc.</w:t>
            </w:r>
          </w:p>
        </w:tc>
      </w:tr>
      <w:tr w:rsidR="00261F70" w:rsidRPr="009C7581" w:rsidTr="00030BD9">
        <w:tc>
          <w:tcPr>
            <w:tcW w:w="5163" w:type="dxa"/>
            <w:tcBorders>
              <w:right w:val="single" w:sz="4" w:space="0" w:color="auto"/>
            </w:tcBorders>
          </w:tcPr>
          <w:p w:rsidR="00261F70" w:rsidRPr="009C7581" w:rsidRDefault="00261F70" w:rsidP="00030BD9">
            <w:pPr>
              <w:jc w:val="both"/>
            </w:pPr>
            <w:r w:rsidRPr="009C7581">
              <w:t xml:space="preserve">Yêu cầu 5 HS đọc tiếp nối từng đoạn của bài: (2 lượt HS đọc). GV chú ý sửa lỗi phát âm, ngắt giọng cho từng HS </w:t>
            </w:r>
          </w:p>
        </w:tc>
        <w:tc>
          <w:tcPr>
            <w:tcW w:w="4864" w:type="dxa"/>
            <w:tcBorders>
              <w:left w:val="single" w:sz="4" w:space="0" w:color="auto"/>
            </w:tcBorders>
          </w:tcPr>
          <w:p w:rsidR="00261F70" w:rsidRPr="009C7581" w:rsidRDefault="00261F70" w:rsidP="00030BD9">
            <w:r w:rsidRPr="00767907">
              <w:t xml:space="preserve">HS luyện đọc </w:t>
            </w:r>
            <w:r>
              <w:t>từng đoạn</w:t>
            </w:r>
            <w:r w:rsidRPr="009C7581">
              <w:t xml:space="preserve"> </w:t>
            </w:r>
          </w:p>
        </w:tc>
      </w:tr>
      <w:tr w:rsidR="00261F70" w:rsidRPr="009C7581" w:rsidTr="00030BD9">
        <w:tc>
          <w:tcPr>
            <w:tcW w:w="5163" w:type="dxa"/>
            <w:tcBorders>
              <w:right w:val="single" w:sz="4" w:space="0" w:color="auto"/>
            </w:tcBorders>
          </w:tcPr>
          <w:p w:rsidR="00261F70" w:rsidRPr="009C7581" w:rsidRDefault="00261F70" w:rsidP="00030BD9">
            <w:pPr>
              <w:jc w:val="both"/>
            </w:pPr>
            <w:r w:rsidRPr="009C7581">
              <w:t>Gọi HS đọc phần chú giải trong SGK.</w:t>
            </w:r>
          </w:p>
        </w:tc>
        <w:tc>
          <w:tcPr>
            <w:tcW w:w="4864" w:type="dxa"/>
            <w:tcBorders>
              <w:left w:val="single" w:sz="4" w:space="0" w:color="auto"/>
            </w:tcBorders>
          </w:tcPr>
          <w:p w:rsidR="00261F70" w:rsidRPr="009C7581" w:rsidRDefault="00261F70" w:rsidP="00030BD9">
            <w:r w:rsidRPr="009C7581">
              <w:t>1 HS đọc phần chú giải.</w:t>
            </w:r>
          </w:p>
        </w:tc>
      </w:tr>
      <w:tr w:rsidR="00261F70" w:rsidRPr="00767907" w:rsidTr="00030BD9">
        <w:tc>
          <w:tcPr>
            <w:tcW w:w="5163" w:type="dxa"/>
            <w:tcBorders>
              <w:right w:val="single" w:sz="4" w:space="0" w:color="auto"/>
            </w:tcBorders>
          </w:tcPr>
          <w:p w:rsidR="00261F70" w:rsidRPr="00767907" w:rsidRDefault="00261F70" w:rsidP="00261F70">
            <w:pPr>
              <w:jc w:val="both"/>
            </w:pPr>
          </w:p>
        </w:tc>
        <w:tc>
          <w:tcPr>
            <w:tcW w:w="4864" w:type="dxa"/>
            <w:tcBorders>
              <w:left w:val="single" w:sz="4" w:space="0" w:color="auto"/>
            </w:tcBorders>
          </w:tcPr>
          <w:p w:rsidR="00261F70" w:rsidRPr="008E43AA" w:rsidRDefault="00261F70" w:rsidP="00261F70">
            <w:r w:rsidRPr="00767907">
              <w:t>HS tiếp nối nhau đọc từng đoạn.</w:t>
            </w:r>
            <w:r>
              <w:t xml:space="preserve"> </w:t>
            </w:r>
          </w:p>
        </w:tc>
      </w:tr>
      <w:tr w:rsidR="00261F70" w:rsidRPr="009C7581" w:rsidTr="00030BD9">
        <w:tc>
          <w:tcPr>
            <w:tcW w:w="5163" w:type="dxa"/>
            <w:tcBorders>
              <w:right w:val="single" w:sz="4" w:space="0" w:color="auto"/>
            </w:tcBorders>
          </w:tcPr>
          <w:p w:rsidR="00261F70" w:rsidRPr="009C7581" w:rsidRDefault="00261F70" w:rsidP="00030BD9">
            <w:pPr>
              <w:jc w:val="both"/>
            </w:pPr>
            <w:r w:rsidRPr="009C7581">
              <w:t>Gọi HS đọc toàn bài.</w:t>
            </w:r>
          </w:p>
        </w:tc>
        <w:tc>
          <w:tcPr>
            <w:tcW w:w="4864" w:type="dxa"/>
            <w:tcBorders>
              <w:left w:val="single" w:sz="4" w:space="0" w:color="auto"/>
            </w:tcBorders>
          </w:tcPr>
          <w:p w:rsidR="00261F70" w:rsidRPr="009C7581" w:rsidRDefault="00261F70" w:rsidP="00030BD9">
            <w:r w:rsidRPr="009C7581">
              <w:t>2 HS đọc toàn bài.</w:t>
            </w:r>
          </w:p>
        </w:tc>
      </w:tr>
      <w:tr w:rsidR="00261F70" w:rsidRPr="009C7581" w:rsidTr="00030BD9">
        <w:tc>
          <w:tcPr>
            <w:tcW w:w="5163" w:type="dxa"/>
            <w:tcBorders>
              <w:right w:val="single" w:sz="4" w:space="0" w:color="auto"/>
            </w:tcBorders>
          </w:tcPr>
          <w:p w:rsidR="00261F70" w:rsidRPr="009C7581" w:rsidRDefault="00261F70" w:rsidP="00030BD9">
            <w:pPr>
              <w:jc w:val="both"/>
            </w:pPr>
            <w:r w:rsidRPr="009C7581">
              <w:t xml:space="preserve">GV đọc mẫu, chú ý giọng đọc </w:t>
            </w:r>
          </w:p>
        </w:tc>
        <w:tc>
          <w:tcPr>
            <w:tcW w:w="4864" w:type="dxa"/>
            <w:tcBorders>
              <w:left w:val="single" w:sz="4" w:space="0" w:color="auto"/>
            </w:tcBorders>
          </w:tcPr>
          <w:p w:rsidR="00261F70" w:rsidRPr="004D1BEA" w:rsidRDefault="00261F70" w:rsidP="00030BD9">
            <w:r>
              <w:t>HS lắng nghe.</w:t>
            </w:r>
          </w:p>
        </w:tc>
      </w:tr>
      <w:tr w:rsidR="00261F70" w:rsidRPr="009C7581" w:rsidTr="00030BD9">
        <w:tc>
          <w:tcPr>
            <w:tcW w:w="5163" w:type="dxa"/>
            <w:tcBorders>
              <w:right w:val="single" w:sz="4" w:space="0" w:color="auto"/>
            </w:tcBorders>
          </w:tcPr>
          <w:p w:rsidR="00261F70" w:rsidRPr="009C7581" w:rsidRDefault="00261F70" w:rsidP="00261F70">
            <w:pPr>
              <w:numPr>
                <w:ilvl w:val="0"/>
                <w:numId w:val="7"/>
              </w:numPr>
              <w:jc w:val="both"/>
              <w:rPr>
                <w:b/>
                <w:bCs/>
              </w:rPr>
            </w:pPr>
            <w:r w:rsidRPr="009C7581">
              <w:rPr>
                <w:b/>
                <w:bCs/>
              </w:rPr>
              <w:t>Tìm hiểu bài                       12'</w:t>
            </w:r>
          </w:p>
        </w:tc>
        <w:tc>
          <w:tcPr>
            <w:tcW w:w="4864" w:type="dxa"/>
            <w:tcBorders>
              <w:left w:val="single" w:sz="4" w:space="0" w:color="auto"/>
            </w:tcBorders>
          </w:tcPr>
          <w:p w:rsidR="00261F70" w:rsidRPr="009C7581" w:rsidRDefault="00261F70" w:rsidP="00030BD9">
            <w:pPr>
              <w:rPr>
                <w:b/>
                <w:bCs/>
              </w:rPr>
            </w:pPr>
          </w:p>
        </w:tc>
      </w:tr>
      <w:tr w:rsidR="00261F70" w:rsidRPr="009C7581" w:rsidTr="00030BD9">
        <w:tc>
          <w:tcPr>
            <w:tcW w:w="5163" w:type="dxa"/>
            <w:tcBorders>
              <w:right w:val="single" w:sz="4" w:space="0" w:color="auto"/>
            </w:tcBorders>
          </w:tcPr>
          <w:p w:rsidR="00261F70" w:rsidRPr="009C7581" w:rsidRDefault="00261F70" w:rsidP="00482C16">
            <w:pPr>
              <w:jc w:val="both"/>
            </w:pPr>
            <w:r w:rsidRPr="009C7581">
              <w:t>Yêu cầu</w:t>
            </w:r>
            <w:r w:rsidR="00482C16">
              <w:t xml:space="preserve"> HS đọc thầm toàn bài, trao đổi</w:t>
            </w:r>
            <w:r w:rsidRPr="009C7581">
              <w:t xml:space="preserve"> </w:t>
            </w:r>
            <w:r w:rsidR="00482C16">
              <w:t>các</w:t>
            </w:r>
            <w:r w:rsidRPr="009C7581">
              <w:t xml:space="preserve"> câu hỏi SGK. </w:t>
            </w:r>
          </w:p>
        </w:tc>
        <w:tc>
          <w:tcPr>
            <w:tcW w:w="4864" w:type="dxa"/>
            <w:tcBorders>
              <w:left w:val="single" w:sz="4" w:space="0" w:color="auto"/>
            </w:tcBorders>
          </w:tcPr>
          <w:p w:rsidR="00261F70" w:rsidRDefault="00261F70" w:rsidP="00030BD9">
            <w:r w:rsidRPr="009C7581">
              <w:t xml:space="preserve">Đọc thầm, </w:t>
            </w:r>
            <w:r w:rsidR="00482C16">
              <w:t>suy nghĩ, TL các câu hỏi</w:t>
            </w:r>
          </w:p>
          <w:p w:rsidR="00261F70" w:rsidRPr="009C7581" w:rsidRDefault="00261F70" w:rsidP="00030BD9">
            <w:pPr>
              <w:jc w:val="both"/>
            </w:pPr>
          </w:p>
        </w:tc>
      </w:tr>
      <w:tr w:rsidR="00261F70" w:rsidRPr="009C7581" w:rsidTr="00030BD9">
        <w:tc>
          <w:tcPr>
            <w:tcW w:w="5163" w:type="dxa"/>
            <w:tcBorders>
              <w:right w:val="single" w:sz="4" w:space="0" w:color="auto"/>
            </w:tcBorders>
          </w:tcPr>
          <w:p w:rsidR="00261F70" w:rsidRDefault="00261F70" w:rsidP="00030BD9">
            <w:pPr>
              <w:jc w:val="both"/>
            </w:pPr>
            <w:r w:rsidRPr="009C7581">
              <w:t xml:space="preserve">Điều gì cho thấy các em nhận thức đúng về chủ đề cuộc thi? </w:t>
            </w:r>
          </w:p>
          <w:p w:rsidR="00261F70" w:rsidRDefault="00261F70" w:rsidP="00030BD9">
            <w:pPr>
              <w:jc w:val="both"/>
            </w:pPr>
          </w:p>
          <w:p w:rsidR="00261F70" w:rsidRPr="009C7581" w:rsidRDefault="00261F70" w:rsidP="00030BD9">
            <w:pPr>
              <w:jc w:val="both"/>
            </w:pPr>
            <w:r>
              <w:lastRenderedPageBreak/>
              <w:t>GD HS thực hiện tốt an toàn giao thông</w:t>
            </w:r>
          </w:p>
        </w:tc>
        <w:tc>
          <w:tcPr>
            <w:tcW w:w="4864" w:type="dxa"/>
            <w:tcBorders>
              <w:left w:val="single" w:sz="4" w:space="0" w:color="auto"/>
            </w:tcBorders>
          </w:tcPr>
          <w:p w:rsidR="00261F70" w:rsidRDefault="00261F70" w:rsidP="00030BD9">
            <w:r w:rsidRPr="009C7581">
              <w:lastRenderedPageBreak/>
              <w:t>HS TL</w:t>
            </w:r>
            <w:r>
              <w:t>, trình bày ý kiến cá nhân</w:t>
            </w:r>
          </w:p>
          <w:p w:rsidR="00261F70" w:rsidRPr="00EE749F" w:rsidRDefault="00261F70" w:rsidP="00030BD9">
            <w:r>
              <w:t xml:space="preserve">GDKNS: Tự nhận thức: xác định giá trị cá nhân. Tư duy sáng tạo. Đảm nhận </w:t>
            </w:r>
            <w:r>
              <w:lastRenderedPageBreak/>
              <w:t>trách nhiệm.</w:t>
            </w:r>
          </w:p>
        </w:tc>
      </w:tr>
      <w:tr w:rsidR="00261F70" w:rsidRPr="009C7581" w:rsidTr="00030BD9">
        <w:tc>
          <w:tcPr>
            <w:tcW w:w="5163" w:type="dxa"/>
            <w:tcBorders>
              <w:right w:val="single" w:sz="4" w:space="0" w:color="auto"/>
            </w:tcBorders>
          </w:tcPr>
          <w:p w:rsidR="00261F70" w:rsidRPr="009C7581" w:rsidRDefault="00261F70" w:rsidP="00030BD9">
            <w:pPr>
              <w:jc w:val="both"/>
            </w:pPr>
            <w:r w:rsidRPr="009C7581">
              <w:lastRenderedPageBreak/>
              <w:t>Bài đọc có nội dung chính gì?</w:t>
            </w:r>
          </w:p>
        </w:tc>
        <w:tc>
          <w:tcPr>
            <w:tcW w:w="4864" w:type="dxa"/>
            <w:tcBorders>
              <w:left w:val="single" w:sz="4" w:space="0" w:color="auto"/>
            </w:tcBorders>
          </w:tcPr>
          <w:p w:rsidR="00261F70" w:rsidRPr="009C7581" w:rsidRDefault="00261F70" w:rsidP="00030BD9">
            <w:r w:rsidRPr="009C7581">
              <w:t>HS nêu</w:t>
            </w:r>
            <w:r>
              <w:t xml:space="preserve"> nội dung bài</w:t>
            </w:r>
          </w:p>
        </w:tc>
      </w:tr>
      <w:tr w:rsidR="00261F70" w:rsidRPr="009C7581" w:rsidTr="00030BD9">
        <w:tc>
          <w:tcPr>
            <w:tcW w:w="5163" w:type="dxa"/>
            <w:tcBorders>
              <w:right w:val="single" w:sz="4" w:space="0" w:color="auto"/>
            </w:tcBorders>
          </w:tcPr>
          <w:p w:rsidR="00261F70" w:rsidRPr="009C7581" w:rsidRDefault="00261F70" w:rsidP="00482C16">
            <w:pPr>
              <w:jc w:val="both"/>
            </w:pPr>
            <w:r w:rsidRPr="009C7581">
              <w:t xml:space="preserve">GV </w:t>
            </w:r>
            <w:r w:rsidR="00482C16">
              <w:t>chiếu ND</w:t>
            </w:r>
          </w:p>
        </w:tc>
        <w:tc>
          <w:tcPr>
            <w:tcW w:w="4864" w:type="dxa"/>
            <w:tcBorders>
              <w:left w:val="single" w:sz="4" w:space="0" w:color="auto"/>
            </w:tcBorders>
          </w:tcPr>
          <w:p w:rsidR="00261F70" w:rsidRPr="009C7581" w:rsidRDefault="00482C16" w:rsidP="00030BD9">
            <w:r>
              <w:t>HS nhắc lại, ghi vở</w:t>
            </w:r>
          </w:p>
        </w:tc>
      </w:tr>
      <w:tr w:rsidR="00261F70" w:rsidRPr="00767907" w:rsidTr="00030BD9">
        <w:tc>
          <w:tcPr>
            <w:tcW w:w="5163" w:type="dxa"/>
            <w:tcBorders>
              <w:right w:val="single" w:sz="4" w:space="0" w:color="auto"/>
            </w:tcBorders>
          </w:tcPr>
          <w:p w:rsidR="00261F70" w:rsidRPr="00767907" w:rsidRDefault="00261F70" w:rsidP="00261F70">
            <w:pPr>
              <w:numPr>
                <w:ilvl w:val="0"/>
                <w:numId w:val="7"/>
              </w:numPr>
              <w:jc w:val="both"/>
              <w:rPr>
                <w:b/>
                <w:bCs/>
              </w:rPr>
            </w:pPr>
            <w:r w:rsidRPr="00767907">
              <w:rPr>
                <w:b/>
                <w:bCs/>
              </w:rPr>
              <w:t>Hướng dẫn đọc diễn cảm               9'</w:t>
            </w:r>
          </w:p>
        </w:tc>
        <w:tc>
          <w:tcPr>
            <w:tcW w:w="4864" w:type="dxa"/>
            <w:tcBorders>
              <w:left w:val="single" w:sz="4" w:space="0" w:color="auto"/>
            </w:tcBorders>
          </w:tcPr>
          <w:p w:rsidR="00261F70" w:rsidRPr="00767907" w:rsidRDefault="00261F70" w:rsidP="00030BD9">
            <w:pPr>
              <w:rPr>
                <w:b/>
                <w:bCs/>
              </w:rPr>
            </w:pPr>
          </w:p>
        </w:tc>
      </w:tr>
      <w:tr w:rsidR="00261F70" w:rsidRPr="00767907" w:rsidTr="00030BD9">
        <w:tc>
          <w:tcPr>
            <w:tcW w:w="5163" w:type="dxa"/>
            <w:tcBorders>
              <w:right w:val="single" w:sz="4" w:space="0" w:color="auto"/>
            </w:tcBorders>
          </w:tcPr>
          <w:p w:rsidR="00261F70" w:rsidRPr="00767907" w:rsidRDefault="00261F70" w:rsidP="00030BD9">
            <w:pPr>
              <w:jc w:val="both"/>
            </w:pPr>
            <w:r w:rsidRPr="00767907">
              <w:t>Yêu cầu 1 HS đọc toàn bài. Cả lớp theo dõi để phát hiện ra cách đọc hay.</w:t>
            </w:r>
          </w:p>
        </w:tc>
        <w:tc>
          <w:tcPr>
            <w:tcW w:w="4864" w:type="dxa"/>
            <w:tcBorders>
              <w:left w:val="single" w:sz="4" w:space="0" w:color="auto"/>
            </w:tcBorders>
          </w:tcPr>
          <w:p w:rsidR="00261F70" w:rsidRPr="00767907" w:rsidRDefault="00261F70" w:rsidP="00030BD9">
            <w:r w:rsidRPr="00767907">
              <w:t>1 HS đọc toàn bài. Cả lớp theo dõi, tìm giọng đọc (đã nêu ở phần luyện đọc).</w:t>
            </w:r>
          </w:p>
        </w:tc>
      </w:tr>
      <w:tr w:rsidR="00261F70" w:rsidRPr="00767907" w:rsidTr="00030BD9">
        <w:tc>
          <w:tcPr>
            <w:tcW w:w="5163" w:type="dxa"/>
            <w:tcBorders>
              <w:right w:val="single" w:sz="4" w:space="0" w:color="auto"/>
            </w:tcBorders>
          </w:tcPr>
          <w:p w:rsidR="00261F70" w:rsidRPr="00767907" w:rsidRDefault="00482C16" w:rsidP="00482C16">
            <w:pPr>
              <w:jc w:val="both"/>
            </w:pPr>
            <w:r>
              <w:t>Chiếu</w:t>
            </w:r>
            <w:r w:rsidR="00261F70" w:rsidRPr="00767907">
              <w:t xml:space="preserve"> đoạn văn luyện đọc diễn cảm.</w:t>
            </w:r>
          </w:p>
        </w:tc>
        <w:tc>
          <w:tcPr>
            <w:tcW w:w="4864" w:type="dxa"/>
            <w:tcBorders>
              <w:left w:val="single" w:sz="4" w:space="0" w:color="auto"/>
            </w:tcBorders>
          </w:tcPr>
          <w:p w:rsidR="00261F70" w:rsidRPr="00767907" w:rsidRDefault="00261F70" w:rsidP="00030BD9"/>
        </w:tc>
      </w:tr>
      <w:tr w:rsidR="00261F70" w:rsidRPr="009C7581" w:rsidTr="00030BD9">
        <w:tc>
          <w:tcPr>
            <w:tcW w:w="5163" w:type="dxa"/>
            <w:tcBorders>
              <w:right w:val="single" w:sz="4" w:space="0" w:color="auto"/>
            </w:tcBorders>
          </w:tcPr>
          <w:p w:rsidR="00261F70" w:rsidRPr="009C7581" w:rsidRDefault="00261F70" w:rsidP="00030BD9">
            <w:pPr>
              <w:jc w:val="both"/>
            </w:pPr>
            <w:r w:rsidRPr="009C7581">
              <w:t>GV đọc mẫu đoạn văn.</w:t>
            </w:r>
          </w:p>
        </w:tc>
        <w:tc>
          <w:tcPr>
            <w:tcW w:w="4864" w:type="dxa"/>
            <w:tcBorders>
              <w:left w:val="single" w:sz="4" w:space="0" w:color="auto"/>
            </w:tcBorders>
          </w:tcPr>
          <w:p w:rsidR="00261F70" w:rsidRPr="009C7581" w:rsidRDefault="00482C16" w:rsidP="00030BD9">
            <w:r>
              <w:t>HS t</w:t>
            </w:r>
            <w:r w:rsidR="00261F70" w:rsidRPr="009C7581">
              <w:t>heo dõi.</w:t>
            </w:r>
          </w:p>
        </w:tc>
      </w:tr>
      <w:tr w:rsidR="00261F70" w:rsidRPr="009C7581" w:rsidTr="00030BD9">
        <w:tc>
          <w:tcPr>
            <w:tcW w:w="5163" w:type="dxa"/>
            <w:tcBorders>
              <w:right w:val="single" w:sz="4" w:space="0" w:color="auto"/>
            </w:tcBorders>
          </w:tcPr>
          <w:p w:rsidR="00261F70" w:rsidRPr="009C7581" w:rsidRDefault="00261F70" w:rsidP="00030BD9">
            <w:pPr>
              <w:jc w:val="both"/>
            </w:pPr>
            <w:r w:rsidRPr="009C7581">
              <w:t>Yêu cầu HS tìm ra cách đọc và luyện đọc</w:t>
            </w:r>
          </w:p>
        </w:tc>
        <w:tc>
          <w:tcPr>
            <w:tcW w:w="4864" w:type="dxa"/>
            <w:tcBorders>
              <w:left w:val="single" w:sz="4" w:space="0" w:color="auto"/>
            </w:tcBorders>
          </w:tcPr>
          <w:p w:rsidR="00261F70" w:rsidRPr="009C7581" w:rsidRDefault="00482C16" w:rsidP="00030BD9">
            <w:r>
              <w:t>HS</w:t>
            </w:r>
            <w:r w:rsidR="00261F70" w:rsidRPr="009C7581">
              <w:t xml:space="preserve"> tìm ra giọng đọc và luyện đọc.</w:t>
            </w:r>
          </w:p>
        </w:tc>
      </w:tr>
      <w:tr w:rsidR="00261F70" w:rsidRPr="009C7581" w:rsidTr="00030BD9">
        <w:tc>
          <w:tcPr>
            <w:tcW w:w="5163" w:type="dxa"/>
            <w:tcBorders>
              <w:right w:val="single" w:sz="4" w:space="0" w:color="auto"/>
            </w:tcBorders>
          </w:tcPr>
          <w:p w:rsidR="00261F70" w:rsidRPr="009C7581" w:rsidRDefault="00261F70" w:rsidP="00482C16">
            <w:pPr>
              <w:jc w:val="both"/>
            </w:pPr>
            <w:r w:rsidRPr="009C7581">
              <w:t xml:space="preserve">Tổ chức cho HS thi đọc diễn cảm đoạn văn </w:t>
            </w:r>
          </w:p>
        </w:tc>
        <w:tc>
          <w:tcPr>
            <w:tcW w:w="4864" w:type="dxa"/>
            <w:tcBorders>
              <w:left w:val="single" w:sz="4" w:space="0" w:color="auto"/>
            </w:tcBorders>
          </w:tcPr>
          <w:p w:rsidR="00261F70" w:rsidRPr="009C7581" w:rsidRDefault="00261F70" w:rsidP="00030BD9">
            <w:r w:rsidRPr="009C7581">
              <w:t>3 đến 5 HS thi đọc. Cả lớp theo dõi và bình chọn bạn đọc hay.</w:t>
            </w:r>
          </w:p>
        </w:tc>
      </w:tr>
      <w:tr w:rsidR="00261F70" w:rsidRPr="009C7581" w:rsidTr="00030BD9">
        <w:tc>
          <w:tcPr>
            <w:tcW w:w="5163" w:type="dxa"/>
            <w:tcBorders>
              <w:right w:val="single" w:sz="4" w:space="0" w:color="auto"/>
            </w:tcBorders>
          </w:tcPr>
          <w:p w:rsidR="00261F70" w:rsidRPr="009C7581" w:rsidRDefault="00261F70" w:rsidP="00030BD9">
            <w:pPr>
              <w:jc w:val="both"/>
            </w:pPr>
            <w:r w:rsidRPr="009C7581">
              <w:t>Nhận xét</w:t>
            </w:r>
          </w:p>
        </w:tc>
        <w:tc>
          <w:tcPr>
            <w:tcW w:w="4864" w:type="dxa"/>
            <w:tcBorders>
              <w:left w:val="single" w:sz="4" w:space="0" w:color="auto"/>
            </w:tcBorders>
          </w:tcPr>
          <w:p w:rsidR="00261F70" w:rsidRPr="009C7581" w:rsidRDefault="00261F70" w:rsidP="00030BD9"/>
        </w:tc>
      </w:tr>
      <w:tr w:rsidR="00261F70" w:rsidRPr="009C7581" w:rsidTr="00030BD9">
        <w:tc>
          <w:tcPr>
            <w:tcW w:w="5163" w:type="dxa"/>
            <w:tcBorders>
              <w:right w:val="single" w:sz="4" w:space="0" w:color="auto"/>
            </w:tcBorders>
          </w:tcPr>
          <w:p w:rsidR="00261F70" w:rsidRPr="009C7581" w:rsidRDefault="00261F70" w:rsidP="00030BD9">
            <w:pPr>
              <w:jc w:val="both"/>
            </w:pPr>
          </w:p>
        </w:tc>
        <w:tc>
          <w:tcPr>
            <w:tcW w:w="4864" w:type="dxa"/>
            <w:tcBorders>
              <w:left w:val="single" w:sz="4" w:space="0" w:color="auto"/>
            </w:tcBorders>
          </w:tcPr>
          <w:p w:rsidR="00261F70" w:rsidRPr="009C7581" w:rsidRDefault="00261F70" w:rsidP="00030BD9">
            <w:r w:rsidRPr="009C7581">
              <w:t>2 HS đọc toàn bài.</w:t>
            </w:r>
            <w:r w:rsidR="00482C16">
              <w:t xml:space="preserve"> Nhận xét</w:t>
            </w:r>
          </w:p>
        </w:tc>
      </w:tr>
      <w:tr w:rsidR="00261F70" w:rsidRPr="009C7581" w:rsidTr="00030BD9">
        <w:tc>
          <w:tcPr>
            <w:tcW w:w="5163" w:type="dxa"/>
            <w:tcBorders>
              <w:right w:val="single" w:sz="4" w:space="0" w:color="auto"/>
            </w:tcBorders>
          </w:tcPr>
          <w:p w:rsidR="00261F70" w:rsidRPr="009C7581" w:rsidRDefault="00261F70" w:rsidP="00030BD9">
            <w:pPr>
              <w:jc w:val="both"/>
              <w:rPr>
                <w:b/>
                <w:bCs/>
              </w:rPr>
            </w:pPr>
            <w:r w:rsidRPr="009C7581">
              <w:rPr>
                <w:b/>
                <w:bCs/>
              </w:rPr>
              <w:t>C. Củng cố - dặn dò                   3'</w:t>
            </w:r>
          </w:p>
        </w:tc>
        <w:tc>
          <w:tcPr>
            <w:tcW w:w="4864" w:type="dxa"/>
            <w:tcBorders>
              <w:left w:val="single" w:sz="4" w:space="0" w:color="auto"/>
            </w:tcBorders>
          </w:tcPr>
          <w:p w:rsidR="00261F70" w:rsidRPr="009C7581" w:rsidRDefault="00261F70" w:rsidP="00030BD9">
            <w:pPr>
              <w:rPr>
                <w:b/>
                <w:bCs/>
              </w:rPr>
            </w:pPr>
          </w:p>
        </w:tc>
      </w:tr>
      <w:tr w:rsidR="00261F70" w:rsidRPr="009C7581" w:rsidTr="00030BD9">
        <w:trPr>
          <w:cantSplit/>
        </w:trPr>
        <w:tc>
          <w:tcPr>
            <w:tcW w:w="10027" w:type="dxa"/>
            <w:gridSpan w:val="2"/>
          </w:tcPr>
          <w:p w:rsidR="00261F70" w:rsidRDefault="00261F70" w:rsidP="00030BD9">
            <w:r>
              <w:t>1 HS đọc lại bài, nêu nội dung bài.</w:t>
            </w:r>
          </w:p>
          <w:p w:rsidR="00261F70" w:rsidRDefault="00261F70" w:rsidP="00030BD9">
            <w:r>
              <w:t>? Em hiểu thế nào là cuộc sống an toàn?</w:t>
            </w:r>
          </w:p>
          <w:p w:rsidR="00261F70" w:rsidRPr="009C7581" w:rsidRDefault="00261F70" w:rsidP="00030BD9">
            <w:r w:rsidRPr="009C7581">
              <w:t>Nhận xét tiết học. Chuẩn bị bài: Đoàn thuyền đánh cá.</w:t>
            </w:r>
          </w:p>
        </w:tc>
      </w:tr>
    </w:tbl>
    <w:p w:rsidR="00261F70" w:rsidRPr="00D067FB" w:rsidRDefault="00261F70" w:rsidP="00261F70">
      <w:pPr>
        <w:jc w:val="center"/>
        <w:rPr>
          <w:bCs/>
          <w:lang w:val="pt-BR"/>
        </w:rPr>
      </w:pPr>
      <w:r w:rsidRPr="00D067FB">
        <w:rPr>
          <w:bCs/>
          <w:lang w:val="pt-BR"/>
        </w:rPr>
        <w:t>________________________________________________________</w:t>
      </w:r>
    </w:p>
    <w:p w:rsidR="005720D2" w:rsidRPr="0066441E" w:rsidRDefault="005720D2" w:rsidP="005720D2">
      <w:pPr>
        <w:rPr>
          <w:lang w:val="nl-NL"/>
        </w:rPr>
      </w:pPr>
      <w:r w:rsidRPr="0066441E">
        <w:rPr>
          <w:b/>
          <w:bCs/>
          <w:lang w:val="nl-NL"/>
        </w:rPr>
        <w:t xml:space="preserve">Tiết </w:t>
      </w:r>
      <w:r w:rsidR="00030BD9">
        <w:rPr>
          <w:b/>
          <w:bCs/>
          <w:lang w:val="nl-NL"/>
        </w:rPr>
        <w:t>3</w:t>
      </w:r>
      <w:r w:rsidRPr="0066441E">
        <w:rPr>
          <w:b/>
          <w:bCs/>
          <w:lang w:val="nl-NL"/>
        </w:rPr>
        <w:t xml:space="preserve">               </w:t>
      </w:r>
      <w:r>
        <w:rPr>
          <w:b/>
          <w:bCs/>
          <w:lang w:val="nl-NL"/>
        </w:rPr>
        <w:t xml:space="preserve">                 </w:t>
      </w:r>
      <w:r w:rsidRPr="0066441E">
        <w:rPr>
          <w:b/>
          <w:bCs/>
          <w:lang w:val="nl-NL"/>
        </w:rPr>
        <w:t xml:space="preserve">            </w:t>
      </w:r>
      <w:r>
        <w:rPr>
          <w:b/>
          <w:bCs/>
          <w:lang w:val="nl-NL"/>
        </w:rPr>
        <w:t xml:space="preserve">  </w:t>
      </w:r>
      <w:r w:rsidRPr="0066441E">
        <w:rPr>
          <w:b/>
          <w:bCs/>
          <w:lang w:val="nl-NL"/>
        </w:rPr>
        <w:t xml:space="preserve">   </w:t>
      </w:r>
      <w:r w:rsidRPr="0066441E">
        <w:rPr>
          <w:b/>
          <w:bCs/>
          <w:u w:val="single"/>
          <w:lang w:val="nl-NL"/>
        </w:rPr>
        <w:t>Khoa học</w:t>
      </w:r>
    </w:p>
    <w:p w:rsidR="005720D2" w:rsidRPr="00534720" w:rsidRDefault="005720D2" w:rsidP="005720D2">
      <w:pPr>
        <w:jc w:val="center"/>
        <w:rPr>
          <w:b/>
          <w:bCs/>
          <w:szCs w:val="24"/>
        </w:rPr>
      </w:pPr>
      <w:r w:rsidRPr="00534720">
        <w:rPr>
          <w:b/>
          <w:bCs/>
          <w:szCs w:val="24"/>
        </w:rPr>
        <w:t>Ánh sáng</w:t>
      </w:r>
      <w:r>
        <w:rPr>
          <w:b/>
          <w:bCs/>
          <w:szCs w:val="24"/>
        </w:rPr>
        <w:t xml:space="preserve"> và bóng tối</w:t>
      </w:r>
    </w:p>
    <w:p w:rsidR="005720D2" w:rsidRPr="00813989" w:rsidRDefault="005720D2" w:rsidP="005720D2">
      <w:pPr>
        <w:rPr>
          <w:u w:val="single"/>
        </w:rPr>
      </w:pPr>
      <w:r w:rsidRPr="00813989">
        <w:rPr>
          <w:b/>
          <w:bCs/>
          <w:u w:val="single"/>
        </w:rPr>
        <w:t>I. Mục tiêu:</w:t>
      </w:r>
      <w:r w:rsidRPr="00813989">
        <w:rPr>
          <w:u w:val="single"/>
        </w:rPr>
        <w:t xml:space="preserve"> </w:t>
      </w:r>
    </w:p>
    <w:p w:rsidR="005720D2" w:rsidRPr="00E501EB" w:rsidRDefault="005720D2" w:rsidP="005720D2">
      <w:pPr>
        <w:jc w:val="both"/>
      </w:pPr>
      <w:r>
        <w:t xml:space="preserve">- Phân biệt được vật tự phát sáng và vật được chiếu sáng. Biết được ánh sáng truyền qua được một số vật và không truyền qua được một số vật, ánh sáng truyền theo đường thẳng, ta chỉ nhìn thấy vật khi có ánh sáng từ vật đó truyền vào mắt. </w:t>
      </w:r>
      <w:r w:rsidR="00B83FBA">
        <w:t>Hiểu được bóng tối của v</w:t>
      </w:r>
      <w:r w:rsidR="00B83FBA" w:rsidRPr="00637CBA">
        <w:t>ật thay đổi về hình dạng, kích thước khi vị trí của</w:t>
      </w:r>
      <w:r w:rsidR="00B83FBA">
        <w:t xml:space="preserve"> vật chiếu sáng đối với vật đó.</w:t>
      </w:r>
    </w:p>
    <w:p w:rsidR="005720D2" w:rsidRPr="00637CBA" w:rsidRDefault="005720D2" w:rsidP="005720D2">
      <w:pPr>
        <w:jc w:val="both"/>
      </w:pPr>
      <w:r w:rsidRPr="00637CBA">
        <w:t>- Tự làm thí nghiệm để thấy được bóng tối xuất hiện ở phía sau vật cản sáng khi được chiếu sáng.</w:t>
      </w:r>
      <w:r>
        <w:t xml:space="preserve"> Đoán đúng vị trí, hình dạng,</w:t>
      </w:r>
      <w:r w:rsidRPr="00637CBA">
        <w:t xml:space="preserve"> bóng tối trong một số trường hợp đơn giản.</w:t>
      </w:r>
    </w:p>
    <w:p w:rsidR="005720D2" w:rsidRPr="00E501EB" w:rsidRDefault="005720D2" w:rsidP="005720D2">
      <w:pPr>
        <w:jc w:val="both"/>
      </w:pPr>
      <w:r>
        <w:t>- Có ý thức chọn nơi có đủ ánh sáng để học, đọc sách…</w:t>
      </w:r>
    </w:p>
    <w:p w:rsidR="005720D2" w:rsidRPr="00813989" w:rsidRDefault="005720D2" w:rsidP="005720D2">
      <w:pPr>
        <w:jc w:val="both"/>
        <w:rPr>
          <w:b/>
          <w:u w:val="single"/>
        </w:rPr>
      </w:pPr>
      <w:r w:rsidRPr="00813989">
        <w:rPr>
          <w:b/>
          <w:u w:val="single"/>
        </w:rPr>
        <w:t xml:space="preserve">II. Đồ dùng dạy học: </w:t>
      </w:r>
    </w:p>
    <w:p w:rsidR="00030BD9" w:rsidRPr="0039130E" w:rsidRDefault="00030BD9" w:rsidP="00030BD9">
      <w:pPr>
        <w:ind w:left="720" w:hanging="720"/>
        <w:rPr>
          <w:lang w:val="it-IT"/>
        </w:rPr>
      </w:pPr>
      <w:r w:rsidRPr="0039130E">
        <w:rPr>
          <w:bCs/>
          <w:lang w:val="it-IT"/>
        </w:rPr>
        <w:t xml:space="preserve">GV: </w:t>
      </w:r>
      <w:r w:rsidRPr="0039130E">
        <w:rPr>
          <w:lang w:val="it-IT"/>
        </w:rPr>
        <w:t>Máy tính, giáo án powerpoint</w:t>
      </w:r>
      <w:r>
        <w:rPr>
          <w:lang w:val="it-IT"/>
        </w:rPr>
        <w:t>, video.</w:t>
      </w:r>
    </w:p>
    <w:p w:rsidR="00030BD9" w:rsidRPr="0039130E" w:rsidRDefault="00030BD9" w:rsidP="00030BD9">
      <w:pPr>
        <w:ind w:left="720" w:hanging="720"/>
        <w:rPr>
          <w:bCs/>
          <w:lang w:val="it-IT"/>
        </w:rPr>
      </w:pPr>
      <w:r w:rsidRPr="0039130E">
        <w:rPr>
          <w:bCs/>
          <w:lang w:val="it-IT"/>
        </w:rPr>
        <w:t>HS: Máy tính hoặc điện thoại thông minh có kết nối interne</w:t>
      </w:r>
      <w:r>
        <w:rPr>
          <w:bCs/>
          <w:lang w:val="it-IT"/>
        </w:rPr>
        <w:t>t, sgk KH, vở KH</w:t>
      </w:r>
    </w:p>
    <w:p w:rsidR="005720D2" w:rsidRPr="00813989" w:rsidRDefault="005720D2" w:rsidP="005720D2">
      <w:pPr>
        <w:jc w:val="both"/>
        <w:rPr>
          <w:b/>
          <w:u w:val="single"/>
        </w:rPr>
      </w:pPr>
      <w:r w:rsidRPr="00813989">
        <w:rPr>
          <w:b/>
          <w:u w:val="single"/>
        </w:rPr>
        <w:t>III. Tiến trình dạy học đề xuất:</w:t>
      </w:r>
    </w:p>
    <w:p w:rsidR="005720D2" w:rsidRDefault="00BA6C5F" w:rsidP="005720D2">
      <w:pPr>
        <w:jc w:val="both"/>
        <w:rPr>
          <w:b/>
        </w:rPr>
      </w:pPr>
      <w:r>
        <w:rPr>
          <w:b/>
        </w:rPr>
        <w:t xml:space="preserve">Hoạt động </w:t>
      </w:r>
      <w:r w:rsidR="005720D2">
        <w:rPr>
          <w:b/>
        </w:rPr>
        <w:t xml:space="preserve">1. </w:t>
      </w:r>
      <w:r w:rsidR="00B83FBA">
        <w:rPr>
          <w:b/>
        </w:rPr>
        <w:t>Tìm hiểu về ánh sáng:</w:t>
      </w:r>
    </w:p>
    <w:p w:rsidR="00BA6C5F" w:rsidRPr="00BA6C5F" w:rsidRDefault="00BA6C5F" w:rsidP="005720D2">
      <w:pPr>
        <w:jc w:val="both"/>
        <w:rPr>
          <w:i/>
        </w:rPr>
      </w:pPr>
      <w:r w:rsidRPr="00BA6C5F">
        <w:rPr>
          <w:i/>
        </w:rPr>
        <w:t>HS dựa vào vốn kiến thức cũng như qua quan sát tranh ảnh:</w:t>
      </w:r>
    </w:p>
    <w:p w:rsidR="00BA6C5F" w:rsidRDefault="00BA6C5F" w:rsidP="00BA6C5F">
      <w:pPr>
        <w:jc w:val="both"/>
      </w:pPr>
      <w:r>
        <w:t>+ Tìm hiểu vật tự phát sáng và vật được chiếu sáng: Vật nào tự phát sáng? Những vật như li, chén, xô, áo, quần ... có tự phát sáng được không?....</w:t>
      </w:r>
    </w:p>
    <w:p w:rsidR="005720D2" w:rsidRDefault="00BA6C5F" w:rsidP="005720D2">
      <w:pPr>
        <w:jc w:val="both"/>
      </w:pPr>
      <w:r>
        <w:t xml:space="preserve">+ Tìm hiểu về sự truyền ánh sáng qua các vật: </w:t>
      </w:r>
      <w:r w:rsidR="005720D2">
        <w:t>Ánh sáng có thể truyền qua những vật nào và không truyền qua những vật nào?</w:t>
      </w:r>
    </w:p>
    <w:p w:rsidR="005720D2" w:rsidRDefault="00BA6C5F" w:rsidP="005720D2">
      <w:pPr>
        <w:jc w:val="both"/>
      </w:pPr>
      <w:r>
        <w:t xml:space="preserve">+ Tìm hiểu về đường truyền của ánh sáng: </w:t>
      </w:r>
      <w:r w:rsidR="005720D2">
        <w:t>Ánh sáng đi như thế nào?</w:t>
      </w:r>
    </w:p>
    <w:p w:rsidR="005720D2" w:rsidRPr="0022746A" w:rsidRDefault="005720D2" w:rsidP="005720D2">
      <w:pPr>
        <w:jc w:val="both"/>
      </w:pPr>
      <w:r>
        <w:t>+ Tìm hiểu vấn đề khi nào mắt nhìn thấy được vật.</w:t>
      </w:r>
    </w:p>
    <w:p w:rsidR="005720D2" w:rsidRDefault="005720D2" w:rsidP="005720D2">
      <w:pPr>
        <w:ind w:left="360"/>
        <w:jc w:val="both"/>
      </w:pPr>
      <w:r>
        <w:t xml:space="preserve">+ Liên hệ giáo dục: </w:t>
      </w:r>
    </w:p>
    <w:tbl>
      <w:tblPr>
        <w:tblW w:w="9854" w:type="dxa"/>
        <w:tblLayout w:type="fixed"/>
        <w:tblLook w:val="0000"/>
      </w:tblPr>
      <w:tblGrid>
        <w:gridCol w:w="4927"/>
        <w:gridCol w:w="4927"/>
      </w:tblGrid>
      <w:tr w:rsidR="005720D2" w:rsidRPr="00F105B5" w:rsidTr="00030BD9">
        <w:trPr>
          <w:cantSplit/>
        </w:trPr>
        <w:tc>
          <w:tcPr>
            <w:tcW w:w="9854" w:type="dxa"/>
            <w:gridSpan w:val="2"/>
          </w:tcPr>
          <w:p w:rsidR="005720D2" w:rsidRPr="00F30595" w:rsidRDefault="005720D2" w:rsidP="00030BD9">
            <w:pPr>
              <w:outlineLvl w:val="4"/>
              <w:rPr>
                <w:b/>
                <w:kern w:val="28"/>
                <w:lang w:val="it-IT"/>
              </w:rPr>
            </w:pPr>
            <w:r w:rsidRPr="00F30595">
              <w:rPr>
                <w:b/>
                <w:kern w:val="28"/>
                <w:lang w:val="it-IT"/>
              </w:rPr>
              <w:lastRenderedPageBreak/>
              <w:t xml:space="preserve">Hoạt động </w:t>
            </w:r>
            <w:r w:rsidR="00BA6C5F">
              <w:rPr>
                <w:b/>
                <w:kern w:val="28"/>
                <w:lang w:val="it-IT"/>
              </w:rPr>
              <w:t>2</w:t>
            </w:r>
            <w:r w:rsidRPr="00F30595">
              <w:rPr>
                <w:b/>
                <w:kern w:val="28"/>
                <w:lang w:val="it-IT"/>
              </w:rPr>
              <w:t xml:space="preserve">: Tìm hiểu về bóng tối.                                 15'     </w:t>
            </w:r>
          </w:p>
          <w:p w:rsidR="005720D2" w:rsidRPr="008360BF" w:rsidRDefault="005720D2" w:rsidP="00030BD9">
            <w:pPr>
              <w:outlineLvl w:val="4"/>
              <w:rPr>
                <w:kern w:val="28"/>
                <w:lang w:val="it-IT"/>
              </w:rPr>
            </w:pPr>
            <w:r w:rsidRPr="008360BF">
              <w:rPr>
                <w:kern w:val="28"/>
                <w:lang w:val="it-IT"/>
              </w:rPr>
              <w:t>*Mục tiêu: Nêu được bóng tối xuất hiện phía sau vật cản sáng khi được chiếu sáng.</w:t>
            </w:r>
          </w:p>
          <w:p w:rsidR="005720D2" w:rsidRPr="00F105B5" w:rsidRDefault="005720D2" w:rsidP="00030BD9">
            <w:pPr>
              <w:outlineLvl w:val="4"/>
              <w:rPr>
                <w:kern w:val="28"/>
              </w:rPr>
            </w:pPr>
            <w:r w:rsidRPr="00F105B5">
              <w:rPr>
                <w:kern w:val="28"/>
              </w:rPr>
              <w:t xml:space="preserve">*Cách tiến hành:           </w:t>
            </w:r>
          </w:p>
        </w:tc>
      </w:tr>
      <w:tr w:rsidR="005720D2" w:rsidRPr="00F105B5" w:rsidTr="00030BD9">
        <w:tc>
          <w:tcPr>
            <w:tcW w:w="4927" w:type="dxa"/>
            <w:tcBorders>
              <w:right w:val="single" w:sz="4" w:space="0" w:color="auto"/>
            </w:tcBorders>
          </w:tcPr>
          <w:p w:rsidR="005720D2" w:rsidRPr="00F105B5" w:rsidRDefault="005720D2" w:rsidP="00BA6C5F">
            <w:pPr>
              <w:jc w:val="both"/>
              <w:rPr>
                <w:kern w:val="28"/>
              </w:rPr>
            </w:pPr>
            <w:r w:rsidRPr="00F105B5">
              <w:rPr>
                <w:kern w:val="28"/>
              </w:rPr>
              <w:t>Mô tả thí nghiệm: Đặt tờ bìa to phía sau quyển sách, cách 5cm. Dùng đ</w:t>
            </w:r>
            <w:r w:rsidR="00BA6C5F">
              <w:rPr>
                <w:kern w:val="28"/>
              </w:rPr>
              <w:t>è</w:t>
            </w:r>
            <w:r w:rsidRPr="00F105B5">
              <w:rPr>
                <w:kern w:val="28"/>
              </w:rPr>
              <w:t>n pin chiếu thắng hướng với quyển sách, hãy dự đoán kết quả trên tấm bìa?</w:t>
            </w:r>
          </w:p>
        </w:tc>
        <w:tc>
          <w:tcPr>
            <w:tcW w:w="4927" w:type="dxa"/>
            <w:tcBorders>
              <w:left w:val="single" w:sz="4" w:space="0" w:color="auto"/>
            </w:tcBorders>
          </w:tcPr>
          <w:p w:rsidR="005720D2" w:rsidRPr="00F105B5" w:rsidRDefault="005720D2" w:rsidP="00030BD9">
            <w:pPr>
              <w:jc w:val="both"/>
              <w:rPr>
                <w:kern w:val="28"/>
              </w:rPr>
            </w:pPr>
            <w:r w:rsidRPr="00F105B5">
              <w:rPr>
                <w:kern w:val="28"/>
              </w:rPr>
              <w:t xml:space="preserve">HS lắng nghe GV mô tả thí nghiệm rồi dự đoán kết quả </w:t>
            </w:r>
          </w:p>
        </w:tc>
      </w:tr>
      <w:tr w:rsidR="005720D2" w:rsidRPr="00F105B5" w:rsidTr="00030BD9">
        <w:tc>
          <w:tcPr>
            <w:tcW w:w="4927" w:type="dxa"/>
            <w:tcBorders>
              <w:right w:val="single" w:sz="4" w:space="0" w:color="auto"/>
            </w:tcBorders>
          </w:tcPr>
          <w:p w:rsidR="005720D2" w:rsidRPr="00F105B5" w:rsidRDefault="005720D2" w:rsidP="00030BD9">
            <w:pPr>
              <w:jc w:val="both"/>
              <w:rPr>
                <w:kern w:val="28"/>
              </w:rPr>
            </w:pPr>
            <w:r>
              <w:rPr>
                <w:kern w:val="28"/>
              </w:rPr>
              <w:t xml:space="preserve">? </w:t>
            </w:r>
            <w:r w:rsidRPr="00F105B5">
              <w:rPr>
                <w:kern w:val="28"/>
              </w:rPr>
              <w:t>Bóng tối xuất hiện ở đâu</w:t>
            </w:r>
          </w:p>
        </w:tc>
        <w:tc>
          <w:tcPr>
            <w:tcW w:w="4927" w:type="dxa"/>
            <w:tcBorders>
              <w:left w:val="single" w:sz="4" w:space="0" w:color="auto"/>
            </w:tcBorders>
          </w:tcPr>
          <w:p w:rsidR="005720D2" w:rsidRPr="00F105B5" w:rsidRDefault="005720D2" w:rsidP="00030BD9">
            <w:pPr>
              <w:jc w:val="both"/>
              <w:rPr>
                <w:kern w:val="28"/>
              </w:rPr>
            </w:pPr>
            <w:r w:rsidRPr="00F105B5">
              <w:rPr>
                <w:kern w:val="28"/>
              </w:rPr>
              <w:t>HS trả lời: Trên bìa</w:t>
            </w:r>
          </w:p>
        </w:tc>
      </w:tr>
      <w:tr w:rsidR="005720D2" w:rsidRPr="00F105B5" w:rsidTr="00030BD9">
        <w:tc>
          <w:tcPr>
            <w:tcW w:w="4927" w:type="dxa"/>
            <w:tcBorders>
              <w:right w:val="single" w:sz="4" w:space="0" w:color="auto"/>
            </w:tcBorders>
          </w:tcPr>
          <w:p w:rsidR="005720D2" w:rsidRPr="00F105B5" w:rsidRDefault="005720D2" w:rsidP="00030BD9">
            <w:pPr>
              <w:jc w:val="both"/>
              <w:rPr>
                <w:kern w:val="28"/>
              </w:rPr>
            </w:pPr>
            <w:r>
              <w:rPr>
                <w:kern w:val="28"/>
              </w:rPr>
              <w:t xml:space="preserve">? </w:t>
            </w:r>
            <w:r w:rsidRPr="00F105B5">
              <w:rPr>
                <w:kern w:val="28"/>
              </w:rPr>
              <w:t>Bóng tối đó có hình dạng  như thế  nào</w:t>
            </w:r>
          </w:p>
        </w:tc>
        <w:tc>
          <w:tcPr>
            <w:tcW w:w="4927" w:type="dxa"/>
            <w:tcBorders>
              <w:left w:val="single" w:sz="4" w:space="0" w:color="auto"/>
            </w:tcBorders>
          </w:tcPr>
          <w:p w:rsidR="005720D2" w:rsidRPr="00F105B5" w:rsidRDefault="005720D2" w:rsidP="00030BD9">
            <w:pPr>
              <w:jc w:val="both"/>
              <w:rPr>
                <w:kern w:val="28"/>
              </w:rPr>
            </w:pPr>
            <w:r w:rsidRPr="00F105B5">
              <w:rPr>
                <w:kern w:val="28"/>
              </w:rPr>
              <w:t>Giống quyển sách.</w:t>
            </w:r>
          </w:p>
        </w:tc>
      </w:tr>
      <w:tr w:rsidR="005720D2" w:rsidRPr="00F105B5" w:rsidTr="00030BD9">
        <w:tc>
          <w:tcPr>
            <w:tcW w:w="4927" w:type="dxa"/>
            <w:tcBorders>
              <w:right w:val="single" w:sz="4" w:space="0" w:color="auto"/>
            </w:tcBorders>
          </w:tcPr>
          <w:p w:rsidR="005720D2" w:rsidRPr="00F105B5" w:rsidRDefault="00BA6C5F" w:rsidP="00030BD9">
            <w:pPr>
              <w:jc w:val="both"/>
              <w:rPr>
                <w:kern w:val="28"/>
              </w:rPr>
            </w:pPr>
            <w:r>
              <w:rPr>
                <w:kern w:val="28"/>
              </w:rPr>
              <w:t>Cho HS xem video thí nghiệm</w:t>
            </w:r>
          </w:p>
        </w:tc>
        <w:tc>
          <w:tcPr>
            <w:tcW w:w="4927" w:type="dxa"/>
            <w:tcBorders>
              <w:left w:val="single" w:sz="4" w:space="0" w:color="auto"/>
            </w:tcBorders>
          </w:tcPr>
          <w:p w:rsidR="005720D2" w:rsidRPr="00F105B5" w:rsidRDefault="00BA6C5F" w:rsidP="00030BD9">
            <w:pPr>
              <w:jc w:val="both"/>
              <w:rPr>
                <w:kern w:val="28"/>
              </w:rPr>
            </w:pPr>
            <w:r>
              <w:rPr>
                <w:kern w:val="28"/>
              </w:rPr>
              <w:t>HS nêu kết quả</w:t>
            </w:r>
          </w:p>
        </w:tc>
      </w:tr>
      <w:tr w:rsidR="005720D2" w:rsidRPr="00F105B5" w:rsidTr="00030BD9">
        <w:tc>
          <w:tcPr>
            <w:tcW w:w="4927" w:type="dxa"/>
            <w:tcBorders>
              <w:right w:val="single" w:sz="4" w:space="0" w:color="auto"/>
            </w:tcBorders>
          </w:tcPr>
          <w:p w:rsidR="005720D2" w:rsidRPr="00F105B5" w:rsidRDefault="005720D2" w:rsidP="008C62F5">
            <w:pPr>
              <w:jc w:val="both"/>
              <w:rPr>
                <w:kern w:val="28"/>
              </w:rPr>
            </w:pPr>
            <w:r w:rsidRPr="00F105B5">
              <w:rPr>
                <w:kern w:val="28"/>
              </w:rPr>
              <w:t xml:space="preserve">Để khẳng định kết quả 1 lần nữa, GV cho thay quyển vở bằng </w:t>
            </w:r>
            <w:r w:rsidR="008C62F5">
              <w:rPr>
                <w:kern w:val="28"/>
              </w:rPr>
              <w:t>cái hộp</w:t>
            </w:r>
            <w:r w:rsidRPr="00F105B5">
              <w:rPr>
                <w:kern w:val="28"/>
              </w:rPr>
              <w:t xml:space="preserve"> có hình dạng khác </w:t>
            </w:r>
          </w:p>
        </w:tc>
        <w:tc>
          <w:tcPr>
            <w:tcW w:w="4927" w:type="dxa"/>
            <w:tcBorders>
              <w:left w:val="single" w:sz="4" w:space="0" w:color="auto"/>
            </w:tcBorders>
          </w:tcPr>
          <w:p w:rsidR="005720D2" w:rsidRPr="00F105B5" w:rsidRDefault="005720D2" w:rsidP="00BA6C5F">
            <w:pPr>
              <w:jc w:val="both"/>
              <w:rPr>
                <w:kern w:val="28"/>
              </w:rPr>
            </w:pPr>
            <w:r w:rsidRPr="00F105B5">
              <w:rPr>
                <w:kern w:val="28"/>
              </w:rPr>
              <w:t xml:space="preserve">HS </w:t>
            </w:r>
            <w:r w:rsidR="00BA6C5F">
              <w:rPr>
                <w:kern w:val="28"/>
              </w:rPr>
              <w:t>quan sát</w:t>
            </w:r>
            <w:r w:rsidRPr="00F105B5">
              <w:rPr>
                <w:kern w:val="28"/>
              </w:rPr>
              <w:t xml:space="preserve"> và nêu kết quả mới.</w:t>
            </w:r>
          </w:p>
        </w:tc>
      </w:tr>
      <w:tr w:rsidR="005720D2" w:rsidRPr="00F105B5" w:rsidTr="00030BD9">
        <w:tc>
          <w:tcPr>
            <w:tcW w:w="4927" w:type="dxa"/>
            <w:tcBorders>
              <w:right w:val="single" w:sz="4" w:space="0" w:color="auto"/>
            </w:tcBorders>
          </w:tcPr>
          <w:p w:rsidR="005720D2" w:rsidRPr="00F105B5" w:rsidRDefault="005720D2" w:rsidP="00030BD9">
            <w:pPr>
              <w:jc w:val="both"/>
              <w:rPr>
                <w:kern w:val="28"/>
              </w:rPr>
            </w:pPr>
            <w:r>
              <w:rPr>
                <w:kern w:val="28"/>
              </w:rPr>
              <w:t>? Á</w:t>
            </w:r>
            <w:r w:rsidRPr="00F105B5">
              <w:rPr>
                <w:kern w:val="28"/>
              </w:rPr>
              <w:t>nh sáng có truyền được qua quyển sách, tấm bìa không?</w:t>
            </w:r>
          </w:p>
          <w:p w:rsidR="005720D2" w:rsidRPr="00F105B5" w:rsidRDefault="005720D2" w:rsidP="00030BD9">
            <w:pPr>
              <w:jc w:val="both"/>
              <w:rPr>
                <w:kern w:val="28"/>
              </w:rPr>
            </w:pPr>
            <w:r>
              <w:rPr>
                <w:kern w:val="28"/>
              </w:rPr>
              <w:t xml:space="preserve">? </w:t>
            </w:r>
            <w:r w:rsidRPr="00F105B5">
              <w:rPr>
                <w:kern w:val="28"/>
              </w:rPr>
              <w:t>Những vật không cho ánh sáng truyền qua gọi là gì?</w:t>
            </w:r>
          </w:p>
          <w:p w:rsidR="005720D2" w:rsidRPr="00F105B5" w:rsidRDefault="005720D2" w:rsidP="00030BD9">
            <w:pPr>
              <w:jc w:val="both"/>
              <w:rPr>
                <w:kern w:val="28"/>
              </w:rPr>
            </w:pPr>
            <w:r>
              <w:rPr>
                <w:kern w:val="28"/>
              </w:rPr>
              <w:t xml:space="preserve">? </w:t>
            </w:r>
            <w:r w:rsidRPr="00F105B5">
              <w:rPr>
                <w:kern w:val="28"/>
              </w:rPr>
              <w:t>Bóng tối xuất hiện ở đâu?</w:t>
            </w:r>
          </w:p>
          <w:p w:rsidR="005720D2" w:rsidRPr="00F105B5" w:rsidRDefault="005720D2" w:rsidP="00030BD9">
            <w:pPr>
              <w:jc w:val="both"/>
              <w:rPr>
                <w:kern w:val="28"/>
              </w:rPr>
            </w:pPr>
            <w:r>
              <w:rPr>
                <w:kern w:val="28"/>
              </w:rPr>
              <w:t xml:space="preserve">? </w:t>
            </w:r>
            <w:r w:rsidRPr="00F105B5">
              <w:rPr>
                <w:kern w:val="28"/>
              </w:rPr>
              <w:t>Khi nào bóng tối xuất hiện?</w:t>
            </w:r>
          </w:p>
        </w:tc>
        <w:tc>
          <w:tcPr>
            <w:tcW w:w="4927" w:type="dxa"/>
            <w:tcBorders>
              <w:left w:val="single" w:sz="4" w:space="0" w:color="auto"/>
            </w:tcBorders>
          </w:tcPr>
          <w:p w:rsidR="005720D2" w:rsidRPr="00F105B5" w:rsidRDefault="005720D2" w:rsidP="00030BD9">
            <w:pPr>
              <w:jc w:val="both"/>
              <w:rPr>
                <w:kern w:val="28"/>
              </w:rPr>
            </w:pPr>
            <w:r w:rsidRPr="00F105B5">
              <w:rPr>
                <w:kern w:val="28"/>
              </w:rPr>
              <w:t>HS lần lượt nối tiếp trả lời nhận xét câu hỏi của GV nêu - nhận xét bổ sung.</w:t>
            </w:r>
          </w:p>
        </w:tc>
      </w:tr>
      <w:tr w:rsidR="005720D2" w:rsidRPr="00F105B5" w:rsidTr="00030BD9">
        <w:tc>
          <w:tcPr>
            <w:tcW w:w="4927" w:type="dxa"/>
            <w:tcBorders>
              <w:right w:val="single" w:sz="4" w:space="0" w:color="auto"/>
            </w:tcBorders>
          </w:tcPr>
          <w:p w:rsidR="005720D2" w:rsidRPr="00F105B5" w:rsidRDefault="005720D2" w:rsidP="00030BD9">
            <w:pPr>
              <w:jc w:val="both"/>
              <w:rPr>
                <w:kern w:val="28"/>
              </w:rPr>
            </w:pPr>
            <w:r w:rsidRPr="00F105B5">
              <w:rPr>
                <w:kern w:val="28"/>
              </w:rPr>
              <w:t xml:space="preserve">GV kết luận </w:t>
            </w:r>
          </w:p>
        </w:tc>
        <w:tc>
          <w:tcPr>
            <w:tcW w:w="4927" w:type="dxa"/>
            <w:tcBorders>
              <w:left w:val="single" w:sz="4" w:space="0" w:color="auto"/>
            </w:tcBorders>
          </w:tcPr>
          <w:p w:rsidR="005720D2" w:rsidRPr="00F105B5" w:rsidRDefault="005720D2" w:rsidP="00030BD9">
            <w:pPr>
              <w:jc w:val="both"/>
              <w:rPr>
                <w:kern w:val="28"/>
              </w:rPr>
            </w:pPr>
            <w:r w:rsidRPr="00F105B5">
              <w:rPr>
                <w:kern w:val="28"/>
              </w:rPr>
              <w:t>HS lắng nghe.</w:t>
            </w:r>
          </w:p>
        </w:tc>
      </w:tr>
      <w:tr w:rsidR="005720D2" w:rsidRPr="00F30595" w:rsidTr="00030BD9">
        <w:tc>
          <w:tcPr>
            <w:tcW w:w="9854" w:type="dxa"/>
            <w:gridSpan w:val="2"/>
          </w:tcPr>
          <w:p w:rsidR="005720D2" w:rsidRPr="00F30595" w:rsidRDefault="005720D2" w:rsidP="00DA2964">
            <w:pPr>
              <w:jc w:val="both"/>
              <w:rPr>
                <w:b/>
                <w:kern w:val="28"/>
              </w:rPr>
            </w:pPr>
            <w:r w:rsidRPr="00F30595">
              <w:rPr>
                <w:b/>
                <w:kern w:val="28"/>
              </w:rPr>
              <w:t xml:space="preserve">Hoạt động </w:t>
            </w:r>
            <w:r w:rsidR="00DA2964">
              <w:rPr>
                <w:b/>
                <w:kern w:val="28"/>
              </w:rPr>
              <w:t>3</w:t>
            </w:r>
            <w:r w:rsidRPr="00F30595">
              <w:rPr>
                <w:b/>
                <w:kern w:val="28"/>
              </w:rPr>
              <w:t>: Tìm hiểu sự thay đổi về hình dạng, kích thước của bóng tối       15'</w:t>
            </w:r>
            <w:r>
              <w:rPr>
                <w:b/>
                <w:kern w:val="28"/>
              </w:rPr>
              <w:t xml:space="preserve">  </w:t>
            </w:r>
          </w:p>
        </w:tc>
      </w:tr>
      <w:tr w:rsidR="005720D2" w:rsidRPr="00F105B5" w:rsidTr="00030BD9">
        <w:tc>
          <w:tcPr>
            <w:tcW w:w="4927" w:type="dxa"/>
            <w:tcBorders>
              <w:right w:val="single" w:sz="4" w:space="0" w:color="auto"/>
            </w:tcBorders>
          </w:tcPr>
          <w:p w:rsidR="005720D2" w:rsidRPr="00F105B5" w:rsidRDefault="005720D2" w:rsidP="00030BD9">
            <w:pPr>
              <w:jc w:val="both"/>
              <w:rPr>
                <w:kern w:val="28"/>
              </w:rPr>
            </w:pPr>
            <w:r w:rsidRPr="00F105B5">
              <w:rPr>
                <w:kern w:val="28"/>
              </w:rPr>
              <w:t>Theo em thì hình dạng, kích thước của bóng tối có thay đổi hay không? Nếu có thì khi nào nó sẽ thay đổi như thế nào?</w:t>
            </w:r>
          </w:p>
        </w:tc>
        <w:tc>
          <w:tcPr>
            <w:tcW w:w="4927" w:type="dxa"/>
            <w:tcBorders>
              <w:left w:val="single" w:sz="4" w:space="0" w:color="auto"/>
            </w:tcBorders>
          </w:tcPr>
          <w:p w:rsidR="005720D2" w:rsidRPr="00F105B5" w:rsidRDefault="005720D2" w:rsidP="00030BD9">
            <w:pPr>
              <w:jc w:val="both"/>
              <w:rPr>
                <w:kern w:val="28"/>
              </w:rPr>
            </w:pPr>
            <w:r w:rsidRPr="00F105B5">
              <w:rPr>
                <w:kern w:val="28"/>
              </w:rPr>
              <w:t>Hình dạng, kích thước của bóng tối có thay đổi. Nó thay đổi khi vị trí của vật chiếu sáng tới vật cản sán</w:t>
            </w:r>
            <w:r>
              <w:rPr>
                <w:kern w:val="28"/>
              </w:rPr>
              <w:t>g</w:t>
            </w:r>
            <w:r w:rsidRPr="00F105B5">
              <w:rPr>
                <w:kern w:val="28"/>
              </w:rPr>
              <w:t xml:space="preserve"> thay đổi.</w:t>
            </w:r>
          </w:p>
        </w:tc>
      </w:tr>
      <w:tr w:rsidR="005720D2" w:rsidRPr="00F105B5" w:rsidTr="00030BD9">
        <w:tc>
          <w:tcPr>
            <w:tcW w:w="4927" w:type="dxa"/>
            <w:tcBorders>
              <w:right w:val="single" w:sz="4" w:space="0" w:color="auto"/>
            </w:tcBorders>
          </w:tcPr>
          <w:p w:rsidR="005720D2" w:rsidRPr="00F105B5" w:rsidRDefault="005720D2" w:rsidP="00030BD9">
            <w:pPr>
              <w:jc w:val="both"/>
              <w:rPr>
                <w:kern w:val="28"/>
              </w:rPr>
            </w:pPr>
            <w:r w:rsidRPr="00F105B5">
              <w:rPr>
                <w:kern w:val="28"/>
              </w:rPr>
              <w:t>Em hãy giải thích xem tại sao khi trời nắng, bóng của người lại tròn vào buổi trưa, dài vào buổi sáng hay buổi chiều?</w:t>
            </w:r>
          </w:p>
        </w:tc>
        <w:tc>
          <w:tcPr>
            <w:tcW w:w="4927" w:type="dxa"/>
            <w:tcBorders>
              <w:left w:val="single" w:sz="4" w:space="0" w:color="auto"/>
            </w:tcBorders>
          </w:tcPr>
          <w:p w:rsidR="005720D2" w:rsidRPr="00F105B5" w:rsidRDefault="005720D2" w:rsidP="00030BD9">
            <w:pPr>
              <w:jc w:val="both"/>
              <w:rPr>
                <w:kern w:val="28"/>
              </w:rPr>
            </w:pPr>
            <w:r w:rsidRPr="00F105B5">
              <w:rPr>
                <w:kern w:val="28"/>
              </w:rPr>
              <w:t>HS giải thích theo ý hiểu của mình - nhận xét bổ sung.</w:t>
            </w:r>
          </w:p>
        </w:tc>
      </w:tr>
      <w:tr w:rsidR="005720D2" w:rsidRPr="00F105B5" w:rsidTr="00030BD9">
        <w:tc>
          <w:tcPr>
            <w:tcW w:w="4927" w:type="dxa"/>
            <w:tcBorders>
              <w:right w:val="single" w:sz="4" w:space="0" w:color="auto"/>
            </w:tcBorders>
          </w:tcPr>
          <w:p w:rsidR="005720D2" w:rsidRDefault="005720D2" w:rsidP="00030BD9">
            <w:pPr>
              <w:jc w:val="both"/>
              <w:rPr>
                <w:kern w:val="28"/>
              </w:rPr>
            </w:pPr>
            <w:r w:rsidRPr="00F105B5">
              <w:rPr>
                <w:kern w:val="28"/>
              </w:rPr>
              <w:t>Trong thí nghiệm trên, khi nào bóng tối to hơn hay nhỏ hơn?</w:t>
            </w:r>
          </w:p>
          <w:p w:rsidR="005720D2" w:rsidRDefault="005720D2" w:rsidP="00030BD9">
            <w:pPr>
              <w:jc w:val="both"/>
              <w:rPr>
                <w:kern w:val="28"/>
              </w:rPr>
            </w:pPr>
            <w:r w:rsidRPr="00F105B5">
              <w:rPr>
                <w:kern w:val="28"/>
              </w:rPr>
              <w:t>GV kết luận</w:t>
            </w:r>
          </w:p>
          <w:p w:rsidR="00DA2964" w:rsidRDefault="005720D2" w:rsidP="00030BD9">
            <w:pPr>
              <w:keepNext/>
              <w:outlineLvl w:val="0"/>
              <w:rPr>
                <w:b/>
                <w:kern w:val="32"/>
              </w:rPr>
            </w:pPr>
            <w:r w:rsidRPr="00F30595">
              <w:rPr>
                <w:b/>
                <w:kern w:val="32"/>
              </w:rPr>
              <w:t xml:space="preserve">*Hoạt động </w:t>
            </w:r>
            <w:r w:rsidR="00DA2964">
              <w:rPr>
                <w:b/>
                <w:kern w:val="32"/>
              </w:rPr>
              <w:t>4</w:t>
            </w:r>
            <w:r w:rsidRPr="00F30595">
              <w:rPr>
                <w:b/>
                <w:kern w:val="32"/>
              </w:rPr>
              <w:t xml:space="preserve"> : </w:t>
            </w:r>
            <w:r w:rsidR="00DA2964">
              <w:rPr>
                <w:b/>
                <w:kern w:val="32"/>
              </w:rPr>
              <w:t>Củng cố-dặn dò:</w:t>
            </w:r>
          </w:p>
          <w:p w:rsidR="005720D2" w:rsidRPr="00DA2964" w:rsidRDefault="00DA2964" w:rsidP="00DA2964">
            <w:pPr>
              <w:jc w:val="both"/>
              <w:rPr>
                <w:kern w:val="28"/>
              </w:rPr>
            </w:pPr>
            <w:r w:rsidRPr="00F105B5">
              <w:rPr>
                <w:kern w:val="28"/>
              </w:rPr>
              <w:t>Nhận xét tiết học.</w:t>
            </w:r>
          </w:p>
        </w:tc>
        <w:tc>
          <w:tcPr>
            <w:tcW w:w="4927" w:type="dxa"/>
            <w:tcBorders>
              <w:left w:val="single" w:sz="4" w:space="0" w:color="auto"/>
            </w:tcBorders>
          </w:tcPr>
          <w:p w:rsidR="005720D2" w:rsidRDefault="005720D2" w:rsidP="00030BD9">
            <w:pPr>
              <w:jc w:val="both"/>
              <w:rPr>
                <w:kern w:val="28"/>
              </w:rPr>
            </w:pPr>
            <w:r w:rsidRPr="00F105B5">
              <w:rPr>
                <w:kern w:val="28"/>
              </w:rPr>
              <w:t>Khi vật chiếu sáng gần vật cản thì bóng tối to lên, khi vật chiếu sáng xa vật cản thì bóng tối nhỏ đi.</w:t>
            </w:r>
          </w:p>
          <w:p w:rsidR="005720D2" w:rsidRDefault="005720D2" w:rsidP="00030BD9">
            <w:pPr>
              <w:jc w:val="both"/>
              <w:rPr>
                <w:kern w:val="28"/>
              </w:rPr>
            </w:pPr>
          </w:p>
          <w:p w:rsidR="005720D2" w:rsidRPr="00F4522D" w:rsidRDefault="005720D2" w:rsidP="00030BD9"/>
        </w:tc>
      </w:tr>
    </w:tbl>
    <w:p w:rsidR="00DA2964" w:rsidRPr="00DA2964" w:rsidRDefault="00DA2964" w:rsidP="00DA2964">
      <w:pPr>
        <w:keepNext/>
        <w:outlineLvl w:val="0"/>
        <w:rPr>
          <w:kern w:val="32"/>
        </w:rPr>
      </w:pPr>
      <w:r>
        <w:rPr>
          <w:kern w:val="32"/>
        </w:rPr>
        <w:t>HD HS chơi t</w:t>
      </w:r>
      <w:r w:rsidRPr="00DA2964">
        <w:rPr>
          <w:kern w:val="32"/>
        </w:rPr>
        <w:t xml:space="preserve">rò chơi Xem bóng, đoán vật </w:t>
      </w:r>
      <w:r>
        <w:rPr>
          <w:kern w:val="32"/>
        </w:rPr>
        <w:t>cùng người thân</w:t>
      </w:r>
      <w:r w:rsidRPr="00DA2964">
        <w:rPr>
          <w:kern w:val="32"/>
        </w:rPr>
        <w:t xml:space="preserve"> </w:t>
      </w:r>
    </w:p>
    <w:p w:rsidR="005720D2" w:rsidRDefault="005720D2" w:rsidP="005720D2">
      <w:pPr>
        <w:jc w:val="both"/>
        <w:rPr>
          <w:kern w:val="28"/>
        </w:rPr>
      </w:pPr>
      <w:r w:rsidRPr="00F105B5">
        <w:rPr>
          <w:kern w:val="28"/>
        </w:rPr>
        <w:t>Dặn HS về nhà học bài và chuẩn bị bài sau</w:t>
      </w:r>
      <w:r>
        <w:rPr>
          <w:kern w:val="28"/>
        </w:rPr>
        <w:t>: Ánh sáng cần cho sự sống.</w:t>
      </w:r>
    </w:p>
    <w:p w:rsidR="00030BD9" w:rsidRPr="00D067FB" w:rsidRDefault="00030BD9" w:rsidP="00030BD9">
      <w:pPr>
        <w:jc w:val="center"/>
        <w:rPr>
          <w:bCs/>
          <w:lang w:val="pt-BR"/>
        </w:rPr>
      </w:pPr>
      <w:r w:rsidRPr="00D067FB">
        <w:rPr>
          <w:bCs/>
          <w:lang w:val="pt-BR"/>
        </w:rPr>
        <w:t>________________________________________________________</w:t>
      </w:r>
    </w:p>
    <w:p w:rsidR="00030BD9" w:rsidRPr="00E25FFA" w:rsidRDefault="00030BD9" w:rsidP="00030BD9">
      <w:pPr>
        <w:rPr>
          <w:b/>
          <w:bCs/>
          <w:u w:val="single"/>
        </w:rPr>
      </w:pPr>
      <w:r w:rsidRPr="00E25FFA">
        <w:rPr>
          <w:b/>
          <w:bCs/>
        </w:rPr>
        <w:t xml:space="preserve">Tiết </w:t>
      </w:r>
      <w:r>
        <w:rPr>
          <w:b/>
          <w:bCs/>
        </w:rPr>
        <w:t>4</w:t>
      </w:r>
      <w:r w:rsidRPr="00E25FFA">
        <w:rPr>
          <w:b/>
          <w:bCs/>
        </w:rPr>
        <w:t xml:space="preserve">:                    </w:t>
      </w:r>
      <w:r>
        <w:rPr>
          <w:b/>
          <w:bCs/>
        </w:rPr>
        <w:t xml:space="preserve">                </w:t>
      </w:r>
      <w:r w:rsidRPr="00E25FFA">
        <w:rPr>
          <w:b/>
          <w:bCs/>
        </w:rPr>
        <w:t xml:space="preserve"> </w:t>
      </w:r>
      <w:r w:rsidRPr="00E25FFA">
        <w:rPr>
          <w:b/>
          <w:bCs/>
          <w:u w:val="single"/>
        </w:rPr>
        <w:t>Chính tả(Nghe - viết)</w:t>
      </w:r>
    </w:p>
    <w:p w:rsidR="00030BD9" w:rsidRPr="009C7581" w:rsidRDefault="00030BD9" w:rsidP="00030BD9">
      <w:pPr>
        <w:jc w:val="center"/>
        <w:rPr>
          <w:b/>
          <w:bCs/>
        </w:rPr>
      </w:pPr>
      <w:r w:rsidRPr="009C7581">
        <w:rPr>
          <w:b/>
          <w:bCs/>
        </w:rPr>
        <w:t>Hoạ sĩ Tô Ngọc Vân</w:t>
      </w:r>
    </w:p>
    <w:p w:rsidR="00030BD9" w:rsidRPr="009C7581" w:rsidRDefault="00030BD9" w:rsidP="00030BD9">
      <w:pPr>
        <w:jc w:val="both"/>
        <w:rPr>
          <w:b/>
          <w:bCs/>
        </w:rPr>
      </w:pPr>
      <w:r>
        <w:rPr>
          <w:b/>
          <w:bCs/>
        </w:rPr>
        <w:t>I.</w:t>
      </w:r>
      <w:r w:rsidRPr="009C7581">
        <w:rPr>
          <w:b/>
          <w:bCs/>
        </w:rPr>
        <w:t xml:space="preserve"> Mục </w:t>
      </w:r>
      <w:r>
        <w:rPr>
          <w:b/>
          <w:bCs/>
        </w:rPr>
        <w:t>tiêu:</w:t>
      </w:r>
    </w:p>
    <w:p w:rsidR="00030BD9" w:rsidRPr="009C7581" w:rsidRDefault="00030BD9" w:rsidP="00030BD9">
      <w:pPr>
        <w:jc w:val="both"/>
      </w:pPr>
      <w:r w:rsidRPr="009C7581">
        <w:t xml:space="preserve">- Nghe viết đúng bài chính xác, chính bày đúng bài chính tả văn xuôi. </w:t>
      </w:r>
    </w:p>
    <w:p w:rsidR="00030BD9" w:rsidRPr="009C7581" w:rsidRDefault="00030BD9" w:rsidP="00030BD9">
      <w:pPr>
        <w:jc w:val="both"/>
      </w:pPr>
      <w:r w:rsidRPr="009C7581">
        <w:t xml:space="preserve">- Làm đúng bài tập chính tả phương ngữ (2) a/b. </w:t>
      </w:r>
      <w:r>
        <w:t>* L</w:t>
      </w:r>
      <w:r w:rsidRPr="009C7581">
        <w:t>àm được BT3 (đoán chữ).</w:t>
      </w:r>
    </w:p>
    <w:p w:rsidR="00030BD9" w:rsidRPr="009C7581" w:rsidRDefault="00030BD9" w:rsidP="00030BD9">
      <w:pPr>
        <w:jc w:val="both"/>
      </w:pPr>
      <w:r w:rsidRPr="009C7581">
        <w:t>- HS có ý thức giữ vở sạch, viết chữ đẹp.</w:t>
      </w:r>
    </w:p>
    <w:p w:rsidR="00030BD9" w:rsidRDefault="00030BD9" w:rsidP="00030BD9">
      <w:pPr>
        <w:jc w:val="both"/>
        <w:rPr>
          <w:b/>
          <w:bCs/>
        </w:rPr>
      </w:pPr>
      <w:r w:rsidRPr="009C7581">
        <w:rPr>
          <w:b/>
          <w:bCs/>
        </w:rPr>
        <w:t xml:space="preserve">II. Đồ dùng: </w:t>
      </w:r>
    </w:p>
    <w:p w:rsidR="00030BD9" w:rsidRPr="0039130E" w:rsidRDefault="00030BD9" w:rsidP="00030BD9">
      <w:pPr>
        <w:ind w:left="720" w:hanging="720"/>
        <w:rPr>
          <w:lang w:val="it-IT"/>
        </w:rPr>
      </w:pPr>
      <w:r w:rsidRPr="0039130E">
        <w:rPr>
          <w:bCs/>
          <w:lang w:val="it-IT"/>
        </w:rPr>
        <w:t xml:space="preserve">GV: </w:t>
      </w:r>
      <w:r w:rsidRPr="0039130E">
        <w:rPr>
          <w:lang w:val="it-IT"/>
        </w:rPr>
        <w:t>Máy tính, giáo án powerpoint</w:t>
      </w:r>
    </w:p>
    <w:p w:rsidR="00030BD9" w:rsidRPr="0039130E" w:rsidRDefault="00030BD9" w:rsidP="00030BD9">
      <w:pPr>
        <w:ind w:left="720" w:hanging="720"/>
        <w:rPr>
          <w:bCs/>
          <w:lang w:val="it-IT"/>
        </w:rPr>
      </w:pPr>
      <w:r w:rsidRPr="0039130E">
        <w:rPr>
          <w:bCs/>
          <w:lang w:val="it-IT"/>
        </w:rPr>
        <w:t>HS: Máy tính hoặc điện thoại thông minh có kết nối interne</w:t>
      </w:r>
      <w:r>
        <w:rPr>
          <w:bCs/>
          <w:lang w:val="it-IT"/>
        </w:rPr>
        <w:t>t, sgk TV, vở, VBTTV</w:t>
      </w:r>
    </w:p>
    <w:p w:rsidR="00030BD9" w:rsidRPr="009C7581" w:rsidRDefault="00030BD9" w:rsidP="00030BD9">
      <w:pPr>
        <w:jc w:val="both"/>
        <w:rPr>
          <w:b/>
          <w:bCs/>
        </w:rPr>
      </w:pPr>
      <w:r w:rsidRPr="009C7581">
        <w:rPr>
          <w:b/>
          <w:bCs/>
        </w:rPr>
        <w:t>III. Các hoạt động dạy – học:</w:t>
      </w:r>
    </w:p>
    <w:tbl>
      <w:tblPr>
        <w:tblW w:w="10027" w:type="dxa"/>
        <w:tblLayout w:type="fixed"/>
        <w:tblLook w:val="0000"/>
      </w:tblPr>
      <w:tblGrid>
        <w:gridCol w:w="5163"/>
        <w:gridCol w:w="4864"/>
      </w:tblGrid>
      <w:tr w:rsidR="00030BD9" w:rsidRPr="002757CD" w:rsidTr="00030BD9">
        <w:tc>
          <w:tcPr>
            <w:tcW w:w="5163" w:type="dxa"/>
            <w:tcBorders>
              <w:right w:val="single" w:sz="4" w:space="0" w:color="auto"/>
            </w:tcBorders>
          </w:tcPr>
          <w:p w:rsidR="00030BD9" w:rsidRPr="002757CD" w:rsidRDefault="00030BD9" w:rsidP="00030BD9">
            <w:pPr>
              <w:jc w:val="both"/>
              <w:rPr>
                <w:b/>
                <w:bCs/>
                <w:lang w:val="it-IT"/>
              </w:rPr>
            </w:pPr>
            <w:r w:rsidRPr="002757CD">
              <w:rPr>
                <w:b/>
                <w:bCs/>
                <w:lang w:val="it-IT"/>
              </w:rPr>
              <w:lastRenderedPageBreak/>
              <w:t>A. Kiểm tra bài cũ                             3'</w:t>
            </w:r>
          </w:p>
        </w:tc>
        <w:tc>
          <w:tcPr>
            <w:tcW w:w="4864" w:type="dxa"/>
            <w:tcBorders>
              <w:left w:val="single" w:sz="4" w:space="0" w:color="auto"/>
            </w:tcBorders>
          </w:tcPr>
          <w:p w:rsidR="00030BD9" w:rsidRPr="002757CD" w:rsidRDefault="00030BD9" w:rsidP="00030BD9">
            <w:pPr>
              <w:jc w:val="both"/>
              <w:rPr>
                <w:b/>
                <w:bCs/>
                <w:lang w:val="it-IT"/>
              </w:rPr>
            </w:pPr>
          </w:p>
        </w:tc>
      </w:tr>
      <w:tr w:rsidR="00030BD9" w:rsidRPr="002757CD" w:rsidTr="00030BD9">
        <w:tc>
          <w:tcPr>
            <w:tcW w:w="5163" w:type="dxa"/>
            <w:tcBorders>
              <w:right w:val="single" w:sz="4" w:space="0" w:color="auto"/>
            </w:tcBorders>
          </w:tcPr>
          <w:p w:rsidR="00030BD9" w:rsidRDefault="00030BD9" w:rsidP="00030BD9">
            <w:pPr>
              <w:jc w:val="both"/>
              <w:rPr>
                <w:i/>
                <w:iCs/>
                <w:lang w:val="it-IT"/>
              </w:rPr>
            </w:pPr>
            <w:r w:rsidRPr="002757CD">
              <w:rPr>
                <w:lang w:val="it-IT"/>
              </w:rPr>
              <w:t>GV kiểm tra HS viết các từ ngữ cần chú ý phân biệt của giờ chính tả tuần trước</w:t>
            </w:r>
          </w:p>
          <w:p w:rsidR="00030BD9" w:rsidRPr="00DE4F68" w:rsidRDefault="00030BD9" w:rsidP="00030BD9">
            <w:pPr>
              <w:jc w:val="both"/>
              <w:rPr>
                <w:lang w:val="it-IT"/>
              </w:rPr>
            </w:pPr>
            <w:r>
              <w:rPr>
                <w:lang w:val="it-IT"/>
              </w:rPr>
              <w:t xml:space="preserve">Nhận xét bài viết </w:t>
            </w:r>
          </w:p>
        </w:tc>
        <w:tc>
          <w:tcPr>
            <w:tcW w:w="4864" w:type="dxa"/>
            <w:tcBorders>
              <w:left w:val="single" w:sz="4" w:space="0" w:color="auto"/>
            </w:tcBorders>
          </w:tcPr>
          <w:p w:rsidR="00030BD9" w:rsidRPr="002757CD" w:rsidRDefault="00030BD9" w:rsidP="00030BD9">
            <w:pPr>
              <w:jc w:val="both"/>
              <w:rPr>
                <w:lang w:val="it-IT"/>
              </w:rPr>
            </w:pPr>
            <w:r w:rsidRPr="002757CD">
              <w:rPr>
                <w:lang w:val="it-IT"/>
              </w:rPr>
              <w:t>HS viết các từ sau</w:t>
            </w:r>
            <w:r>
              <w:rPr>
                <w:lang w:val="it-IT"/>
              </w:rPr>
              <w:t xml:space="preserve"> vào vở nháp</w:t>
            </w:r>
            <w:r w:rsidRPr="002757CD">
              <w:rPr>
                <w:lang w:val="it-IT"/>
              </w:rPr>
              <w:t>:</w:t>
            </w:r>
            <w:r>
              <w:rPr>
                <w:lang w:val="it-IT"/>
              </w:rPr>
              <w:t xml:space="preserve"> </w:t>
            </w:r>
            <w:r w:rsidRPr="002757CD">
              <w:rPr>
                <w:lang w:val="it-IT"/>
              </w:rPr>
              <w:t>sung sướng, không hiểu sao, lao xao, bức tranh, quả chanh....</w:t>
            </w:r>
          </w:p>
        </w:tc>
      </w:tr>
      <w:tr w:rsidR="00030BD9" w:rsidRPr="009C7581" w:rsidTr="00030BD9">
        <w:tc>
          <w:tcPr>
            <w:tcW w:w="5163" w:type="dxa"/>
            <w:tcBorders>
              <w:right w:val="single" w:sz="4" w:space="0" w:color="auto"/>
            </w:tcBorders>
          </w:tcPr>
          <w:p w:rsidR="00030BD9" w:rsidRPr="002757CD" w:rsidRDefault="00030BD9" w:rsidP="00030BD9">
            <w:pPr>
              <w:jc w:val="both"/>
              <w:rPr>
                <w:lang w:val="it-IT"/>
              </w:rPr>
            </w:pPr>
            <w:r>
              <w:rPr>
                <w:lang w:val="it-IT"/>
              </w:rPr>
              <w:t xml:space="preserve">Nhận xét </w:t>
            </w:r>
            <w:r w:rsidRPr="002757CD">
              <w:rPr>
                <w:lang w:val="it-IT"/>
              </w:rPr>
              <w:t xml:space="preserve">chữ viết của tiết chính tả trước. </w:t>
            </w:r>
          </w:p>
        </w:tc>
        <w:tc>
          <w:tcPr>
            <w:tcW w:w="4864" w:type="dxa"/>
            <w:tcBorders>
              <w:left w:val="single" w:sz="4" w:space="0" w:color="auto"/>
            </w:tcBorders>
          </w:tcPr>
          <w:p w:rsidR="00030BD9" w:rsidRPr="009C7581" w:rsidRDefault="00030BD9" w:rsidP="00030BD9">
            <w:pPr>
              <w:jc w:val="both"/>
            </w:pPr>
            <w:r w:rsidRPr="009C7581">
              <w:t>Lắng nghe.</w:t>
            </w:r>
          </w:p>
        </w:tc>
      </w:tr>
      <w:tr w:rsidR="00030BD9" w:rsidRPr="009C7581" w:rsidTr="00030BD9">
        <w:tc>
          <w:tcPr>
            <w:tcW w:w="5163" w:type="dxa"/>
            <w:tcBorders>
              <w:right w:val="single" w:sz="4" w:space="0" w:color="auto"/>
            </w:tcBorders>
          </w:tcPr>
          <w:p w:rsidR="00030BD9" w:rsidRPr="009C7581" w:rsidRDefault="00030BD9" w:rsidP="00030BD9">
            <w:pPr>
              <w:rPr>
                <w:b/>
                <w:bCs/>
              </w:rPr>
            </w:pPr>
            <w:r w:rsidRPr="009C7581">
              <w:rPr>
                <w:b/>
                <w:bCs/>
              </w:rPr>
              <w:t>B. Bài mới</w:t>
            </w:r>
          </w:p>
        </w:tc>
        <w:tc>
          <w:tcPr>
            <w:tcW w:w="4864" w:type="dxa"/>
            <w:tcBorders>
              <w:left w:val="single" w:sz="4" w:space="0" w:color="auto"/>
            </w:tcBorders>
          </w:tcPr>
          <w:p w:rsidR="00030BD9" w:rsidRPr="009C7581" w:rsidRDefault="00030BD9" w:rsidP="00030BD9">
            <w:pPr>
              <w:jc w:val="both"/>
            </w:pPr>
          </w:p>
        </w:tc>
      </w:tr>
      <w:tr w:rsidR="00030BD9" w:rsidRPr="009C7581" w:rsidTr="00030BD9">
        <w:tc>
          <w:tcPr>
            <w:tcW w:w="5163" w:type="dxa"/>
            <w:tcBorders>
              <w:right w:val="single" w:sz="4" w:space="0" w:color="auto"/>
            </w:tcBorders>
          </w:tcPr>
          <w:p w:rsidR="00030BD9" w:rsidRPr="009C7581" w:rsidRDefault="00030BD9" w:rsidP="00030BD9">
            <w:pPr>
              <w:jc w:val="both"/>
              <w:rPr>
                <w:b/>
                <w:bCs/>
              </w:rPr>
            </w:pPr>
            <w:r w:rsidRPr="009C7581">
              <w:rPr>
                <w:b/>
                <w:bCs/>
              </w:rPr>
              <w:t>1. Giới thiệu bài                              1'</w:t>
            </w:r>
          </w:p>
        </w:tc>
        <w:tc>
          <w:tcPr>
            <w:tcW w:w="4864" w:type="dxa"/>
            <w:tcBorders>
              <w:left w:val="single" w:sz="4" w:space="0" w:color="auto"/>
            </w:tcBorders>
          </w:tcPr>
          <w:p w:rsidR="00030BD9" w:rsidRPr="009C7581" w:rsidRDefault="00030BD9" w:rsidP="00030BD9">
            <w:r w:rsidRPr="009C7581">
              <w:t>HS lắng nghe</w:t>
            </w:r>
          </w:p>
        </w:tc>
      </w:tr>
      <w:tr w:rsidR="00030BD9" w:rsidRPr="009C7581" w:rsidTr="00030BD9">
        <w:tc>
          <w:tcPr>
            <w:tcW w:w="5163" w:type="dxa"/>
            <w:tcBorders>
              <w:right w:val="single" w:sz="4" w:space="0" w:color="auto"/>
            </w:tcBorders>
          </w:tcPr>
          <w:p w:rsidR="00030BD9" w:rsidRPr="009C7581" w:rsidRDefault="00030BD9" w:rsidP="00030BD9">
            <w:pPr>
              <w:jc w:val="both"/>
              <w:rPr>
                <w:b/>
                <w:bCs/>
              </w:rPr>
            </w:pPr>
            <w:r w:rsidRPr="009C7581">
              <w:rPr>
                <w:b/>
                <w:bCs/>
              </w:rPr>
              <w:t>2. Hướng dẫn HS viết chính tả         22'</w:t>
            </w:r>
          </w:p>
        </w:tc>
        <w:tc>
          <w:tcPr>
            <w:tcW w:w="4864" w:type="dxa"/>
            <w:tcBorders>
              <w:left w:val="single" w:sz="4" w:space="0" w:color="auto"/>
            </w:tcBorders>
          </w:tcPr>
          <w:p w:rsidR="00030BD9" w:rsidRPr="009C7581" w:rsidRDefault="00030BD9" w:rsidP="00030BD9"/>
        </w:tc>
      </w:tr>
      <w:tr w:rsidR="00030BD9" w:rsidRPr="009C7581" w:rsidTr="00030BD9">
        <w:tc>
          <w:tcPr>
            <w:tcW w:w="5163" w:type="dxa"/>
            <w:tcBorders>
              <w:right w:val="single" w:sz="4" w:space="0" w:color="auto"/>
            </w:tcBorders>
          </w:tcPr>
          <w:p w:rsidR="00030BD9" w:rsidRPr="009C7581" w:rsidRDefault="00030BD9" w:rsidP="00030BD9">
            <w:pPr>
              <w:jc w:val="both"/>
            </w:pPr>
            <w:r w:rsidRPr="009C7581">
              <w:t>a) Trao đổi về nội dung bài viết.</w:t>
            </w:r>
          </w:p>
        </w:tc>
        <w:tc>
          <w:tcPr>
            <w:tcW w:w="4864" w:type="dxa"/>
            <w:tcBorders>
              <w:left w:val="single" w:sz="4" w:space="0" w:color="auto"/>
            </w:tcBorders>
          </w:tcPr>
          <w:p w:rsidR="00030BD9" w:rsidRPr="009C7581" w:rsidRDefault="00030BD9" w:rsidP="00030BD9"/>
        </w:tc>
      </w:tr>
      <w:tr w:rsidR="00030BD9" w:rsidRPr="009C7581" w:rsidTr="00030BD9">
        <w:tc>
          <w:tcPr>
            <w:tcW w:w="5163" w:type="dxa"/>
            <w:tcBorders>
              <w:right w:val="single" w:sz="4" w:space="0" w:color="auto"/>
            </w:tcBorders>
          </w:tcPr>
          <w:p w:rsidR="00030BD9" w:rsidRPr="009C7581" w:rsidRDefault="00030BD9" w:rsidP="00030BD9">
            <w:pPr>
              <w:jc w:val="both"/>
            </w:pPr>
            <w:r w:rsidRPr="009C7581">
              <w:t>Gọi 1 HS đọc vài văn Hoạ sĩ Tô Ngọc Vân và 1 HS đọc phần chú giải.</w:t>
            </w:r>
          </w:p>
        </w:tc>
        <w:tc>
          <w:tcPr>
            <w:tcW w:w="4864" w:type="dxa"/>
            <w:tcBorders>
              <w:left w:val="single" w:sz="4" w:space="0" w:color="auto"/>
            </w:tcBorders>
          </w:tcPr>
          <w:p w:rsidR="00030BD9" w:rsidRPr="009C7581" w:rsidRDefault="00030BD9" w:rsidP="00030BD9">
            <w:r w:rsidRPr="009C7581">
              <w:t xml:space="preserve">HS đọc - trả lời - nhận xét </w:t>
            </w:r>
          </w:p>
          <w:p w:rsidR="00030BD9" w:rsidRPr="009C7581" w:rsidRDefault="00030BD9" w:rsidP="00030BD9"/>
        </w:tc>
      </w:tr>
      <w:tr w:rsidR="00030BD9" w:rsidRPr="009C7581" w:rsidTr="00030BD9">
        <w:tc>
          <w:tcPr>
            <w:tcW w:w="5163" w:type="dxa"/>
            <w:tcBorders>
              <w:right w:val="single" w:sz="4" w:space="0" w:color="auto"/>
            </w:tcBorders>
          </w:tcPr>
          <w:p w:rsidR="00030BD9" w:rsidRPr="009C7581" w:rsidRDefault="00030BD9" w:rsidP="00030BD9">
            <w:pPr>
              <w:jc w:val="both"/>
            </w:pPr>
            <w:r>
              <w:t>?</w:t>
            </w:r>
            <w:r w:rsidRPr="009C7581">
              <w:t xml:space="preserve"> Hoạ sĩ Tô Ngọc Vân nổi danh với những bức tranh nào?</w:t>
            </w:r>
          </w:p>
        </w:tc>
        <w:tc>
          <w:tcPr>
            <w:tcW w:w="4864" w:type="dxa"/>
            <w:tcBorders>
              <w:left w:val="single" w:sz="4" w:space="0" w:color="auto"/>
            </w:tcBorders>
          </w:tcPr>
          <w:p w:rsidR="00030BD9" w:rsidRPr="009C7581" w:rsidRDefault="00030BD9" w:rsidP="00030BD9">
            <w:r w:rsidRPr="009C7581">
              <w:t xml:space="preserve">... </w:t>
            </w:r>
            <w:r>
              <w:t>Á</w:t>
            </w:r>
            <w:r w:rsidRPr="009C7581">
              <w:t>nh mặt trời, Thiếu nữ bên hoa huệ, Thiếu nữ bên hoa sen ...</w:t>
            </w:r>
          </w:p>
        </w:tc>
      </w:tr>
      <w:tr w:rsidR="00030BD9" w:rsidRPr="009C7581" w:rsidTr="00030BD9">
        <w:tc>
          <w:tcPr>
            <w:tcW w:w="5163" w:type="dxa"/>
            <w:tcBorders>
              <w:right w:val="single" w:sz="4" w:space="0" w:color="auto"/>
            </w:tcBorders>
          </w:tcPr>
          <w:p w:rsidR="00030BD9" w:rsidRPr="009C7581" w:rsidRDefault="00030BD9" w:rsidP="00030BD9">
            <w:pPr>
              <w:jc w:val="both"/>
            </w:pPr>
            <w:r w:rsidRPr="009C7581">
              <w:t>Đoạn văn nói về điều gì?</w:t>
            </w:r>
          </w:p>
        </w:tc>
        <w:tc>
          <w:tcPr>
            <w:tcW w:w="4864" w:type="dxa"/>
            <w:tcBorders>
              <w:left w:val="single" w:sz="4" w:space="0" w:color="auto"/>
            </w:tcBorders>
          </w:tcPr>
          <w:p w:rsidR="00030BD9" w:rsidRPr="009A1CA9" w:rsidRDefault="00030BD9" w:rsidP="00030BD9">
            <w:pPr>
              <w:rPr>
                <w:iCs/>
              </w:rPr>
            </w:pPr>
            <w:r>
              <w:rPr>
                <w:iCs/>
              </w:rPr>
              <w:t>HS nêu ND</w:t>
            </w:r>
          </w:p>
        </w:tc>
      </w:tr>
      <w:tr w:rsidR="00030BD9" w:rsidRPr="009C7581" w:rsidTr="00030BD9">
        <w:tc>
          <w:tcPr>
            <w:tcW w:w="5163" w:type="dxa"/>
            <w:tcBorders>
              <w:right w:val="single" w:sz="4" w:space="0" w:color="auto"/>
            </w:tcBorders>
          </w:tcPr>
          <w:p w:rsidR="00030BD9" w:rsidRPr="009C7581" w:rsidRDefault="00030BD9" w:rsidP="00030BD9">
            <w:pPr>
              <w:jc w:val="both"/>
            </w:pPr>
            <w:r w:rsidRPr="009C7581">
              <w:t>b) Hướng dẫn viết từ khó.</w:t>
            </w:r>
          </w:p>
        </w:tc>
        <w:tc>
          <w:tcPr>
            <w:tcW w:w="4864" w:type="dxa"/>
            <w:tcBorders>
              <w:left w:val="single" w:sz="4" w:space="0" w:color="auto"/>
            </w:tcBorders>
          </w:tcPr>
          <w:p w:rsidR="00030BD9" w:rsidRPr="009C7581" w:rsidRDefault="00030BD9" w:rsidP="00030BD9"/>
        </w:tc>
      </w:tr>
      <w:tr w:rsidR="00030BD9" w:rsidRPr="009C7581" w:rsidTr="00030BD9">
        <w:tc>
          <w:tcPr>
            <w:tcW w:w="5163" w:type="dxa"/>
            <w:tcBorders>
              <w:right w:val="single" w:sz="4" w:space="0" w:color="auto"/>
            </w:tcBorders>
          </w:tcPr>
          <w:p w:rsidR="00030BD9" w:rsidRPr="009C7581" w:rsidRDefault="00030BD9" w:rsidP="00030BD9">
            <w:pPr>
              <w:jc w:val="both"/>
            </w:pPr>
            <w:r w:rsidRPr="009C7581">
              <w:t>Yêu cầu HS tìm những từ khó dễ lẫn khi viết chính tả.</w:t>
            </w:r>
          </w:p>
          <w:p w:rsidR="00030BD9" w:rsidRPr="002757CD" w:rsidRDefault="00030BD9" w:rsidP="00030BD9">
            <w:pPr>
              <w:jc w:val="both"/>
              <w:rPr>
                <w:i/>
                <w:iCs/>
              </w:rPr>
            </w:pPr>
            <w:r w:rsidRPr="002757CD">
              <w:t>Nhắc HS cần viết hoa các tên riêng.</w:t>
            </w:r>
            <w:r w:rsidRPr="002757CD">
              <w:rPr>
                <w:i/>
                <w:iCs/>
              </w:rPr>
              <w:t>.</w:t>
            </w:r>
          </w:p>
        </w:tc>
        <w:tc>
          <w:tcPr>
            <w:tcW w:w="4864" w:type="dxa"/>
            <w:tcBorders>
              <w:left w:val="single" w:sz="4" w:space="0" w:color="auto"/>
            </w:tcBorders>
          </w:tcPr>
          <w:p w:rsidR="00030BD9" w:rsidRPr="009C7581" w:rsidRDefault="00030BD9" w:rsidP="00030BD9">
            <w:r w:rsidRPr="009C7581">
              <w:t>Đọc và viết các từ ngữ: Nghệ sĩ tài hoa, hội hoạ, hoả tuyến ...</w:t>
            </w:r>
          </w:p>
        </w:tc>
      </w:tr>
      <w:tr w:rsidR="00030BD9" w:rsidRPr="009C7581" w:rsidTr="00030BD9">
        <w:tc>
          <w:tcPr>
            <w:tcW w:w="5163" w:type="dxa"/>
            <w:tcBorders>
              <w:right w:val="single" w:sz="4" w:space="0" w:color="auto"/>
            </w:tcBorders>
          </w:tcPr>
          <w:p w:rsidR="00030BD9" w:rsidRPr="009C7581" w:rsidRDefault="00030BD9" w:rsidP="00030BD9">
            <w:pPr>
              <w:jc w:val="both"/>
            </w:pPr>
            <w:r w:rsidRPr="009C7581">
              <w:t>c)  Viết chính tả</w:t>
            </w:r>
          </w:p>
        </w:tc>
        <w:tc>
          <w:tcPr>
            <w:tcW w:w="4864" w:type="dxa"/>
            <w:tcBorders>
              <w:left w:val="single" w:sz="4" w:space="0" w:color="auto"/>
            </w:tcBorders>
          </w:tcPr>
          <w:p w:rsidR="00030BD9" w:rsidRPr="00DE4F68" w:rsidRDefault="00030BD9" w:rsidP="00030BD9">
            <w:pPr>
              <w:rPr>
                <w:i/>
              </w:rPr>
            </w:pPr>
          </w:p>
        </w:tc>
      </w:tr>
      <w:tr w:rsidR="00030BD9" w:rsidRPr="009C7581" w:rsidTr="00030BD9">
        <w:tc>
          <w:tcPr>
            <w:tcW w:w="5163" w:type="dxa"/>
            <w:tcBorders>
              <w:right w:val="single" w:sz="4" w:space="0" w:color="auto"/>
            </w:tcBorders>
          </w:tcPr>
          <w:p w:rsidR="00030BD9" w:rsidRPr="009C7581" w:rsidRDefault="00030BD9" w:rsidP="00030BD9">
            <w:pPr>
              <w:jc w:val="both"/>
            </w:pPr>
            <w:r w:rsidRPr="009C7581">
              <w:t>Đ</w:t>
            </w:r>
            <w:r>
              <w:t>ọc cho HS viết bài theo đúng quy</w:t>
            </w:r>
            <w:r w:rsidRPr="009C7581">
              <w:t xml:space="preserve"> định</w:t>
            </w:r>
          </w:p>
        </w:tc>
        <w:tc>
          <w:tcPr>
            <w:tcW w:w="4864" w:type="dxa"/>
            <w:tcBorders>
              <w:left w:val="single" w:sz="4" w:space="0" w:color="auto"/>
            </w:tcBorders>
          </w:tcPr>
          <w:p w:rsidR="00030BD9" w:rsidRPr="009C7581" w:rsidRDefault="00030BD9" w:rsidP="00030BD9">
            <w:r w:rsidRPr="009C7581">
              <w:t>Nghe GV đọc và viết theo</w:t>
            </w:r>
          </w:p>
        </w:tc>
      </w:tr>
      <w:tr w:rsidR="00030BD9" w:rsidRPr="009C7581" w:rsidTr="00030BD9">
        <w:tc>
          <w:tcPr>
            <w:tcW w:w="5163" w:type="dxa"/>
            <w:tcBorders>
              <w:right w:val="single" w:sz="4" w:space="0" w:color="auto"/>
            </w:tcBorders>
          </w:tcPr>
          <w:p w:rsidR="00030BD9" w:rsidRDefault="00030BD9" w:rsidP="00030BD9">
            <w:pPr>
              <w:numPr>
                <w:ilvl w:val="0"/>
                <w:numId w:val="7"/>
              </w:numPr>
              <w:jc w:val="both"/>
            </w:pPr>
            <w:r w:rsidRPr="009C7581">
              <w:t>Soát lỗi, chấm bài</w:t>
            </w:r>
          </w:p>
          <w:p w:rsidR="00030BD9" w:rsidRPr="009C7581" w:rsidRDefault="00030BD9" w:rsidP="00030BD9">
            <w:pPr>
              <w:jc w:val="both"/>
            </w:pPr>
            <w:r>
              <w:t>- Nhận xét, tuyên dương, nhắc nhở</w:t>
            </w:r>
          </w:p>
        </w:tc>
        <w:tc>
          <w:tcPr>
            <w:tcW w:w="4864" w:type="dxa"/>
            <w:tcBorders>
              <w:left w:val="single" w:sz="4" w:space="0" w:color="auto"/>
            </w:tcBorders>
          </w:tcPr>
          <w:p w:rsidR="00030BD9" w:rsidRDefault="00030BD9" w:rsidP="00030BD9">
            <w:r>
              <w:t xml:space="preserve">HS </w:t>
            </w:r>
            <w:r w:rsidRPr="009C7581">
              <w:t>đổi chéo soát lỗi</w:t>
            </w:r>
          </w:p>
          <w:p w:rsidR="00030BD9" w:rsidRPr="009A1CA9" w:rsidRDefault="00030BD9" w:rsidP="00030BD9">
            <w:r>
              <w:t>Tự chữa lỗi.</w:t>
            </w:r>
          </w:p>
        </w:tc>
      </w:tr>
      <w:tr w:rsidR="00030BD9" w:rsidRPr="009C7581" w:rsidTr="00030BD9">
        <w:tc>
          <w:tcPr>
            <w:tcW w:w="5163" w:type="dxa"/>
            <w:tcBorders>
              <w:right w:val="single" w:sz="4" w:space="0" w:color="auto"/>
            </w:tcBorders>
          </w:tcPr>
          <w:p w:rsidR="00030BD9" w:rsidRPr="009C7581" w:rsidRDefault="00030BD9" w:rsidP="00030BD9">
            <w:pPr>
              <w:jc w:val="both"/>
              <w:rPr>
                <w:b/>
                <w:bCs/>
              </w:rPr>
            </w:pPr>
            <w:r w:rsidRPr="009C7581">
              <w:rPr>
                <w:b/>
                <w:bCs/>
              </w:rPr>
              <w:t>3. Hướng dẫn làm bài tập chính tả.       8'</w:t>
            </w:r>
          </w:p>
        </w:tc>
        <w:tc>
          <w:tcPr>
            <w:tcW w:w="4864" w:type="dxa"/>
            <w:tcBorders>
              <w:left w:val="single" w:sz="4" w:space="0" w:color="auto"/>
            </w:tcBorders>
          </w:tcPr>
          <w:p w:rsidR="00030BD9" w:rsidRPr="009C7581" w:rsidRDefault="00030BD9" w:rsidP="00030BD9">
            <w:pPr>
              <w:rPr>
                <w:b/>
                <w:bCs/>
              </w:rPr>
            </w:pPr>
          </w:p>
        </w:tc>
      </w:tr>
      <w:tr w:rsidR="00030BD9" w:rsidRPr="009C7581" w:rsidTr="00030BD9">
        <w:tc>
          <w:tcPr>
            <w:tcW w:w="5163" w:type="dxa"/>
            <w:tcBorders>
              <w:right w:val="single" w:sz="4" w:space="0" w:color="auto"/>
            </w:tcBorders>
          </w:tcPr>
          <w:p w:rsidR="00030BD9" w:rsidRPr="009C7581" w:rsidRDefault="00030BD9" w:rsidP="00030BD9">
            <w:pPr>
              <w:jc w:val="both"/>
            </w:pPr>
            <w:r w:rsidRPr="00E25FFA">
              <w:rPr>
                <w:i/>
              </w:rPr>
              <w:t>Bài 2a:</w:t>
            </w:r>
            <w:r w:rsidRPr="009C7581">
              <w:t xml:space="preserve"> Gọi HS đọc yêu cầu bài tập</w:t>
            </w:r>
          </w:p>
        </w:tc>
        <w:tc>
          <w:tcPr>
            <w:tcW w:w="4864" w:type="dxa"/>
            <w:tcBorders>
              <w:left w:val="single" w:sz="4" w:space="0" w:color="auto"/>
            </w:tcBorders>
          </w:tcPr>
          <w:p w:rsidR="00030BD9" w:rsidRPr="009C7581" w:rsidRDefault="00030BD9" w:rsidP="00030BD9">
            <w:r w:rsidRPr="009C7581">
              <w:t xml:space="preserve">1 HS đọc - lớp đọc thầm SGK </w:t>
            </w:r>
          </w:p>
        </w:tc>
      </w:tr>
      <w:tr w:rsidR="00030BD9" w:rsidRPr="009C7581" w:rsidTr="00030BD9">
        <w:tc>
          <w:tcPr>
            <w:tcW w:w="5163" w:type="dxa"/>
            <w:tcBorders>
              <w:right w:val="single" w:sz="4" w:space="0" w:color="auto"/>
            </w:tcBorders>
          </w:tcPr>
          <w:p w:rsidR="00030BD9" w:rsidRPr="009C7581" w:rsidRDefault="00030BD9" w:rsidP="00030BD9">
            <w:pPr>
              <w:jc w:val="both"/>
            </w:pPr>
            <w:r>
              <w:t>Yêu cầu HS trao đổi,</w:t>
            </w:r>
            <w:r w:rsidRPr="009C7581">
              <w:t xml:space="preserve"> làm bài</w:t>
            </w:r>
          </w:p>
        </w:tc>
        <w:tc>
          <w:tcPr>
            <w:tcW w:w="4864" w:type="dxa"/>
            <w:tcBorders>
              <w:left w:val="single" w:sz="4" w:space="0" w:color="auto"/>
            </w:tcBorders>
          </w:tcPr>
          <w:p w:rsidR="00030BD9" w:rsidRPr="009C7581" w:rsidRDefault="00030BD9" w:rsidP="00030BD9">
            <w:r w:rsidRPr="009C7581">
              <w:t>HS lớp làm VBT (</w:t>
            </w:r>
            <w:r>
              <w:t xml:space="preserve">KK </w:t>
            </w:r>
            <w:r w:rsidRPr="009C7581">
              <w:t xml:space="preserve">HS làm cả bài 2). </w:t>
            </w:r>
          </w:p>
        </w:tc>
      </w:tr>
      <w:tr w:rsidR="00030BD9" w:rsidRPr="009C7581" w:rsidTr="00030BD9">
        <w:tc>
          <w:tcPr>
            <w:tcW w:w="5163" w:type="dxa"/>
            <w:tcBorders>
              <w:right w:val="single" w:sz="4" w:space="0" w:color="auto"/>
            </w:tcBorders>
          </w:tcPr>
          <w:p w:rsidR="00030BD9" w:rsidRPr="009C7581" w:rsidRDefault="00030BD9" w:rsidP="00030BD9">
            <w:pPr>
              <w:jc w:val="both"/>
            </w:pPr>
            <w:r w:rsidRPr="009C7581">
              <w:t xml:space="preserve">Gọi HS </w:t>
            </w:r>
            <w:r>
              <w:t>n/</w:t>
            </w:r>
            <w:r w:rsidRPr="009C7581">
              <w:t>xét</w:t>
            </w:r>
            <w:r>
              <w:t>,</w:t>
            </w:r>
            <w:r w:rsidRPr="009C7581">
              <w:t xml:space="preserve"> chữa bài </w:t>
            </w:r>
          </w:p>
        </w:tc>
        <w:tc>
          <w:tcPr>
            <w:tcW w:w="4864" w:type="dxa"/>
            <w:tcBorders>
              <w:left w:val="single" w:sz="4" w:space="0" w:color="auto"/>
            </w:tcBorders>
          </w:tcPr>
          <w:p w:rsidR="00030BD9" w:rsidRPr="009C7581" w:rsidRDefault="00030BD9" w:rsidP="00030BD9">
            <w:r w:rsidRPr="009C7581">
              <w:t xml:space="preserve">Nhận xét - chữa bài </w:t>
            </w:r>
          </w:p>
        </w:tc>
      </w:tr>
      <w:tr w:rsidR="00030BD9" w:rsidRPr="008329B2" w:rsidTr="00030BD9">
        <w:tc>
          <w:tcPr>
            <w:tcW w:w="5163" w:type="dxa"/>
            <w:tcBorders>
              <w:right w:val="single" w:sz="4" w:space="0" w:color="auto"/>
            </w:tcBorders>
          </w:tcPr>
          <w:p w:rsidR="00030BD9" w:rsidRDefault="00030BD9" w:rsidP="00030BD9">
            <w:pPr>
              <w:jc w:val="both"/>
            </w:pPr>
            <w:r w:rsidRPr="009C7581">
              <w:t>Nhận xét, kết luận lời giải đúng.</w:t>
            </w:r>
          </w:p>
          <w:p w:rsidR="00030BD9" w:rsidRDefault="00030BD9" w:rsidP="00030BD9">
            <w:pPr>
              <w:jc w:val="both"/>
            </w:pPr>
            <w:r>
              <w:t>Chốt lại cách viết truyện/ chuyện:</w:t>
            </w:r>
          </w:p>
          <w:p w:rsidR="00030BD9" w:rsidRDefault="00030BD9" w:rsidP="00030BD9">
            <w:pPr>
              <w:rPr>
                <w:i/>
                <w:lang w:val="pl-PL"/>
              </w:rPr>
            </w:pPr>
            <w:r>
              <w:rPr>
                <w:lang w:val="pl-PL"/>
              </w:rPr>
              <w:t>Khi là danh từ chỉ các tác phẩm viết:</w:t>
            </w:r>
            <w:r w:rsidRPr="005E7B19">
              <w:rPr>
                <w:i/>
                <w:lang w:val="pl-PL"/>
              </w:rPr>
              <w:t>truyện</w:t>
            </w:r>
            <w:r>
              <w:rPr>
                <w:i/>
                <w:lang w:val="pl-PL"/>
              </w:rPr>
              <w:t>.</w:t>
            </w:r>
          </w:p>
          <w:p w:rsidR="00030BD9" w:rsidRDefault="00030BD9" w:rsidP="00030BD9">
            <w:pPr>
              <w:rPr>
                <w:i/>
                <w:lang w:val="pl-PL"/>
              </w:rPr>
            </w:pPr>
            <w:r>
              <w:rPr>
                <w:i/>
                <w:lang w:val="pl-PL"/>
              </w:rPr>
              <w:t xml:space="preserve"> </w:t>
            </w:r>
          </w:p>
          <w:p w:rsidR="00030BD9" w:rsidRPr="00F5378F" w:rsidRDefault="00030BD9" w:rsidP="00030BD9">
            <w:pPr>
              <w:tabs>
                <w:tab w:val="left" w:pos="910"/>
              </w:tabs>
              <w:rPr>
                <w:i/>
                <w:spacing w:val="-4"/>
                <w:lang w:val="pl-PL"/>
              </w:rPr>
            </w:pPr>
            <w:r w:rsidRPr="00F5378F">
              <w:rPr>
                <w:spacing w:val="-4"/>
                <w:lang w:val="pl-PL"/>
              </w:rPr>
              <w:t xml:space="preserve">Khi chỉ hành động hoặc trạng thái của hành động, sự diễn ra của hành động viết là </w:t>
            </w:r>
            <w:r>
              <w:rPr>
                <w:i/>
                <w:spacing w:val="-4"/>
                <w:lang w:val="pl-PL"/>
              </w:rPr>
              <w:t>chuyện</w:t>
            </w:r>
          </w:p>
        </w:tc>
        <w:tc>
          <w:tcPr>
            <w:tcW w:w="4864" w:type="dxa"/>
            <w:tcBorders>
              <w:left w:val="single" w:sz="4" w:space="0" w:color="auto"/>
            </w:tcBorders>
          </w:tcPr>
          <w:p w:rsidR="00030BD9" w:rsidRDefault="00030BD9" w:rsidP="00030BD9">
            <w:pPr>
              <w:rPr>
                <w:lang w:val="pl-PL"/>
              </w:rPr>
            </w:pPr>
          </w:p>
          <w:p w:rsidR="00030BD9" w:rsidRDefault="00030BD9" w:rsidP="00030BD9">
            <w:pPr>
              <w:rPr>
                <w:lang w:val="pl-PL"/>
              </w:rPr>
            </w:pPr>
          </w:p>
          <w:p w:rsidR="00030BD9" w:rsidRDefault="00030BD9" w:rsidP="00030BD9">
            <w:pPr>
              <w:rPr>
                <w:lang w:val="pl-PL"/>
              </w:rPr>
            </w:pPr>
            <w:r>
              <w:rPr>
                <w:lang w:val="pl-PL"/>
              </w:rPr>
              <w:t xml:space="preserve">Ví dụ: </w:t>
            </w:r>
            <w:r w:rsidRPr="005E7B19">
              <w:rPr>
                <w:i/>
                <w:lang w:val="pl-PL"/>
              </w:rPr>
              <w:t>truyện ngắn, truyện dài, truyện cổ tích, truyện Kiều, phim truyện, ...</w:t>
            </w:r>
          </w:p>
          <w:p w:rsidR="00030BD9" w:rsidRPr="00DE4F68" w:rsidRDefault="00030BD9" w:rsidP="00030BD9">
            <w:pPr>
              <w:rPr>
                <w:lang w:val="pl-PL"/>
              </w:rPr>
            </w:pPr>
            <w:r w:rsidRPr="00F5378F">
              <w:rPr>
                <w:spacing w:val="-4"/>
                <w:lang w:val="pl-PL"/>
              </w:rPr>
              <w:t xml:space="preserve">Ví dụ: </w:t>
            </w:r>
            <w:r w:rsidRPr="00F5378F">
              <w:rPr>
                <w:i/>
                <w:spacing w:val="-4"/>
                <w:lang w:val="pl-PL"/>
              </w:rPr>
              <w:t>chuyện làm ăn, chuyện ngày xưa, chuyện đùa, nói chuyện, kể chuyện, sinh chuyện, vẽ chuyện, có chuyện rắc rối,...</w:t>
            </w:r>
          </w:p>
        </w:tc>
      </w:tr>
      <w:tr w:rsidR="00030BD9" w:rsidRPr="009C7581" w:rsidTr="00030BD9">
        <w:tc>
          <w:tcPr>
            <w:tcW w:w="5163" w:type="dxa"/>
            <w:tcBorders>
              <w:right w:val="single" w:sz="4" w:space="0" w:color="auto"/>
            </w:tcBorders>
          </w:tcPr>
          <w:p w:rsidR="00030BD9" w:rsidRDefault="00030BD9" w:rsidP="00030BD9">
            <w:pPr>
              <w:jc w:val="both"/>
            </w:pPr>
            <w:r w:rsidRPr="00E25FFA">
              <w:rPr>
                <w:i/>
              </w:rPr>
              <w:t>Bài 3:</w:t>
            </w:r>
            <w:r>
              <w:t xml:space="preserve"> GV gợi ý</w:t>
            </w:r>
          </w:p>
          <w:p w:rsidR="00030BD9" w:rsidRDefault="00030BD9" w:rsidP="00030BD9">
            <w:pPr>
              <w:jc w:val="both"/>
            </w:pPr>
            <w:r>
              <w:t>Chốt kết quả đúng: a) nho-nhỏ-nhọ</w:t>
            </w:r>
          </w:p>
          <w:p w:rsidR="00030BD9" w:rsidRPr="00F5378F" w:rsidRDefault="00030BD9" w:rsidP="00030BD9">
            <w:pPr>
              <w:jc w:val="both"/>
              <w:rPr>
                <w:lang w:val="it-IT"/>
              </w:rPr>
            </w:pPr>
            <w:r w:rsidRPr="00F5378F">
              <w:rPr>
                <w:lang w:val="it-IT"/>
              </w:rPr>
              <w:t>b) chi-chì-chỉ-chị</w:t>
            </w:r>
          </w:p>
        </w:tc>
        <w:tc>
          <w:tcPr>
            <w:tcW w:w="4864" w:type="dxa"/>
            <w:tcBorders>
              <w:left w:val="single" w:sz="4" w:space="0" w:color="auto"/>
            </w:tcBorders>
          </w:tcPr>
          <w:p w:rsidR="00030BD9" w:rsidRPr="009C7581" w:rsidRDefault="00030BD9" w:rsidP="00030BD9">
            <w:r w:rsidRPr="009C7581">
              <w:t>HS làm bài và chữa bài.</w:t>
            </w:r>
          </w:p>
        </w:tc>
      </w:tr>
      <w:tr w:rsidR="00030BD9" w:rsidRPr="009C7581" w:rsidTr="00030BD9">
        <w:tc>
          <w:tcPr>
            <w:tcW w:w="5163" w:type="dxa"/>
          </w:tcPr>
          <w:p w:rsidR="00030BD9" w:rsidRPr="009C7581" w:rsidRDefault="00030BD9" w:rsidP="00030BD9">
            <w:pPr>
              <w:jc w:val="both"/>
              <w:rPr>
                <w:b/>
                <w:bCs/>
              </w:rPr>
            </w:pPr>
            <w:r w:rsidRPr="009C7581">
              <w:rPr>
                <w:b/>
                <w:bCs/>
              </w:rPr>
              <w:t>C. Củng cố - dặn dò:                     3'</w:t>
            </w:r>
          </w:p>
        </w:tc>
        <w:tc>
          <w:tcPr>
            <w:tcW w:w="4864" w:type="dxa"/>
          </w:tcPr>
          <w:p w:rsidR="00030BD9" w:rsidRPr="009C7581" w:rsidRDefault="00030BD9" w:rsidP="00030BD9">
            <w:pPr>
              <w:rPr>
                <w:b/>
                <w:bCs/>
              </w:rPr>
            </w:pPr>
          </w:p>
        </w:tc>
      </w:tr>
      <w:tr w:rsidR="00030BD9" w:rsidRPr="009C7581" w:rsidTr="00030BD9">
        <w:trPr>
          <w:cantSplit/>
        </w:trPr>
        <w:tc>
          <w:tcPr>
            <w:tcW w:w="10027" w:type="dxa"/>
            <w:gridSpan w:val="2"/>
          </w:tcPr>
          <w:p w:rsidR="00030BD9" w:rsidRPr="009C7581" w:rsidRDefault="00030BD9" w:rsidP="00030BD9">
            <w:r>
              <w:t xml:space="preserve">? Nêu cách viết hoa tên riêng, tên tác phẩm,… </w:t>
            </w:r>
            <w:r w:rsidRPr="009C7581">
              <w:t>Nhận xét tiết học, chữ viết của HS.</w:t>
            </w:r>
          </w:p>
          <w:p w:rsidR="00030BD9" w:rsidRPr="009C7581" w:rsidRDefault="00030BD9" w:rsidP="00030BD9">
            <w:r>
              <w:t xml:space="preserve">Dặn HS </w:t>
            </w:r>
            <w:r w:rsidRPr="009C7581">
              <w:t>học thuộc các câu đố, các từ ở bài 3 và chuẩn bị giờ sau.</w:t>
            </w:r>
          </w:p>
        </w:tc>
      </w:tr>
    </w:tbl>
    <w:p w:rsidR="00030BD9" w:rsidRPr="004954C4" w:rsidRDefault="00030BD9" w:rsidP="00030BD9">
      <w:pPr>
        <w:rPr>
          <w:lang w:val="nb-NO"/>
        </w:rPr>
      </w:pPr>
      <w:r w:rsidRPr="004954C4">
        <w:rPr>
          <w:bCs/>
          <w:lang w:val="nb-NO"/>
        </w:rPr>
        <w:t>___</w:t>
      </w:r>
      <w:r w:rsidRPr="004954C4">
        <w:rPr>
          <w:lang w:val="nb-NO"/>
        </w:rPr>
        <w:t>_______________________________________________________________</w:t>
      </w:r>
    </w:p>
    <w:p w:rsidR="00030BD9" w:rsidRDefault="00030BD9" w:rsidP="00030BD9">
      <w:pPr>
        <w:rPr>
          <w:b/>
          <w:bCs/>
          <w:lang w:val="nb-NO"/>
        </w:rPr>
      </w:pPr>
      <w:r w:rsidRPr="004954C4">
        <w:rPr>
          <w:b/>
          <w:bCs/>
          <w:lang w:val="nb-NO"/>
        </w:rPr>
        <w:t xml:space="preserve">Sáng                                   Thứ ba ngày </w:t>
      </w:r>
      <w:r>
        <w:rPr>
          <w:b/>
          <w:bCs/>
          <w:lang w:val="nb-NO"/>
        </w:rPr>
        <w:t xml:space="preserve">2 </w:t>
      </w:r>
      <w:r w:rsidRPr="004954C4">
        <w:rPr>
          <w:b/>
          <w:bCs/>
          <w:lang w:val="nb-NO"/>
        </w:rPr>
        <w:t xml:space="preserve">tháng </w:t>
      </w:r>
      <w:r>
        <w:rPr>
          <w:b/>
          <w:bCs/>
          <w:lang w:val="nb-NO"/>
        </w:rPr>
        <w:t>3</w:t>
      </w:r>
      <w:r w:rsidRPr="004954C4">
        <w:rPr>
          <w:b/>
          <w:bCs/>
          <w:lang w:val="nb-NO"/>
        </w:rPr>
        <w:t xml:space="preserve"> năm 20</w:t>
      </w:r>
      <w:r>
        <w:rPr>
          <w:b/>
          <w:bCs/>
          <w:lang w:val="nb-NO"/>
        </w:rPr>
        <w:t>21</w:t>
      </w:r>
    </w:p>
    <w:p w:rsidR="00030BD9" w:rsidRPr="00A02B7D" w:rsidRDefault="00030BD9" w:rsidP="00030BD9">
      <w:pPr>
        <w:ind w:right="-716"/>
        <w:rPr>
          <w:b/>
          <w:bCs/>
          <w:sz w:val="34"/>
          <w:szCs w:val="34"/>
          <w:lang w:val="it-IT"/>
        </w:rPr>
      </w:pPr>
      <w:r w:rsidRPr="00A02B7D">
        <w:rPr>
          <w:b/>
          <w:bCs/>
          <w:lang w:val="it-IT"/>
        </w:rPr>
        <w:t xml:space="preserve">Tiết </w:t>
      </w:r>
      <w:r>
        <w:rPr>
          <w:b/>
          <w:bCs/>
          <w:lang w:val="it-IT"/>
        </w:rPr>
        <w:t>1</w:t>
      </w:r>
      <w:r w:rsidRPr="00A02B7D">
        <w:rPr>
          <w:b/>
          <w:bCs/>
          <w:lang w:val="it-IT"/>
        </w:rPr>
        <w:t xml:space="preserve">:                                                      </w:t>
      </w:r>
      <w:r w:rsidRPr="00A02B7D">
        <w:rPr>
          <w:b/>
          <w:bCs/>
          <w:u w:val="single"/>
          <w:lang w:val="it-IT"/>
        </w:rPr>
        <w:t>Toán</w:t>
      </w:r>
    </w:p>
    <w:p w:rsidR="00030BD9" w:rsidRPr="00030BD9" w:rsidRDefault="00030BD9" w:rsidP="00030BD9">
      <w:pPr>
        <w:tabs>
          <w:tab w:val="left" w:pos="851"/>
          <w:tab w:val="left" w:pos="4820"/>
        </w:tabs>
        <w:jc w:val="center"/>
        <w:rPr>
          <w:b/>
          <w:spacing w:val="6"/>
          <w:lang w:val="pt-BR"/>
        </w:rPr>
      </w:pPr>
      <w:r w:rsidRPr="00030BD9">
        <w:rPr>
          <w:b/>
          <w:bCs/>
        </w:rPr>
        <w:t>Phép trừ phân số (Tr 129)</w:t>
      </w:r>
    </w:p>
    <w:p w:rsidR="00030BD9" w:rsidRPr="00B46376" w:rsidRDefault="00030BD9" w:rsidP="00030BD9">
      <w:pPr>
        <w:rPr>
          <w:b/>
          <w:bCs/>
          <w:lang w:val="it-IT"/>
        </w:rPr>
      </w:pPr>
      <w:r w:rsidRPr="00B46376">
        <w:rPr>
          <w:b/>
          <w:bCs/>
          <w:lang w:val="it-IT"/>
        </w:rPr>
        <w:t>I. Mục tiêu:</w:t>
      </w:r>
    </w:p>
    <w:p w:rsidR="00030BD9" w:rsidRPr="00B46376" w:rsidRDefault="00030BD9" w:rsidP="00030BD9">
      <w:pPr>
        <w:rPr>
          <w:lang w:val="it-IT"/>
        </w:rPr>
      </w:pPr>
      <w:r w:rsidRPr="00B46376">
        <w:rPr>
          <w:lang w:val="it-IT"/>
        </w:rPr>
        <w:t>- Nắm được cách trừ hai phân số có cùng mẫu số.</w:t>
      </w:r>
    </w:p>
    <w:p w:rsidR="00030BD9" w:rsidRPr="00B46376" w:rsidRDefault="00030BD9" w:rsidP="00030BD9">
      <w:pPr>
        <w:rPr>
          <w:lang w:val="it-IT"/>
        </w:rPr>
      </w:pPr>
      <w:r w:rsidRPr="00B46376">
        <w:rPr>
          <w:lang w:val="it-IT"/>
        </w:rPr>
        <w:lastRenderedPageBreak/>
        <w:t xml:space="preserve">- </w:t>
      </w:r>
      <w:r>
        <w:rPr>
          <w:lang w:val="it-IT"/>
        </w:rPr>
        <w:t>Rèn kĩ năng</w:t>
      </w:r>
      <w:r w:rsidRPr="00B46376">
        <w:rPr>
          <w:lang w:val="it-IT"/>
        </w:rPr>
        <w:t xml:space="preserve"> trừ hai phân số cùng mẫu số.</w:t>
      </w:r>
    </w:p>
    <w:p w:rsidR="00030BD9" w:rsidRPr="00B46376" w:rsidRDefault="00030BD9" w:rsidP="00030BD9">
      <w:pPr>
        <w:rPr>
          <w:lang w:val="it-IT"/>
        </w:rPr>
      </w:pPr>
      <w:r w:rsidRPr="00B46376">
        <w:rPr>
          <w:lang w:val="it-IT"/>
        </w:rPr>
        <w:t xml:space="preserve">- </w:t>
      </w:r>
      <w:r>
        <w:rPr>
          <w:lang w:val="it-IT"/>
        </w:rPr>
        <w:t>GD</w:t>
      </w:r>
      <w:r w:rsidRPr="00B46376">
        <w:rPr>
          <w:lang w:val="it-IT"/>
        </w:rPr>
        <w:t>HS tính cẩn thận, KH.</w:t>
      </w:r>
    </w:p>
    <w:p w:rsidR="00030BD9" w:rsidRPr="00B46376" w:rsidRDefault="00030BD9" w:rsidP="00030BD9">
      <w:pPr>
        <w:rPr>
          <w:b/>
          <w:bCs/>
          <w:lang w:val="it-IT"/>
        </w:rPr>
      </w:pPr>
      <w:r w:rsidRPr="00B46376">
        <w:rPr>
          <w:b/>
          <w:bCs/>
          <w:lang w:val="it-IT"/>
        </w:rPr>
        <w:t xml:space="preserve">II. Đồ dùng dạy - học: </w:t>
      </w:r>
    </w:p>
    <w:p w:rsidR="00030BD9" w:rsidRPr="0039130E" w:rsidRDefault="00030BD9" w:rsidP="00030BD9">
      <w:pPr>
        <w:ind w:left="720" w:hanging="720"/>
        <w:rPr>
          <w:lang w:val="it-IT"/>
        </w:rPr>
      </w:pPr>
      <w:r w:rsidRPr="0039130E">
        <w:rPr>
          <w:bCs/>
          <w:lang w:val="it-IT"/>
        </w:rPr>
        <w:t xml:space="preserve">GV: </w:t>
      </w:r>
      <w:r w:rsidRPr="0039130E">
        <w:rPr>
          <w:lang w:val="it-IT"/>
        </w:rPr>
        <w:t>Máy tính, giáo án powerpoint</w:t>
      </w:r>
    </w:p>
    <w:p w:rsidR="00030BD9" w:rsidRPr="0039130E" w:rsidRDefault="00030BD9" w:rsidP="00030BD9">
      <w:pPr>
        <w:ind w:left="720" w:hanging="720"/>
        <w:rPr>
          <w:bCs/>
          <w:lang w:val="it-IT"/>
        </w:rPr>
      </w:pPr>
      <w:r w:rsidRPr="0039130E">
        <w:rPr>
          <w:bCs/>
          <w:lang w:val="it-IT"/>
        </w:rPr>
        <w:t>HS: Máy tính hoặc điện thoại thông minh có kết nối interne</w:t>
      </w:r>
      <w:r>
        <w:rPr>
          <w:bCs/>
          <w:lang w:val="it-IT"/>
        </w:rPr>
        <w:t>t, sgk Toán, vở</w:t>
      </w:r>
    </w:p>
    <w:p w:rsidR="00030BD9" w:rsidRDefault="00030BD9" w:rsidP="00030BD9">
      <w:pPr>
        <w:ind w:left="720" w:hanging="720"/>
        <w:rPr>
          <w:lang w:val="it-IT"/>
        </w:rPr>
      </w:pPr>
      <w:r w:rsidRPr="00B46376">
        <w:rPr>
          <w:lang w:val="it-IT"/>
        </w:rPr>
        <w:t>Bộ mô hình hình tròn động.</w:t>
      </w:r>
    </w:p>
    <w:p w:rsidR="00030BD9" w:rsidRPr="00B46376" w:rsidRDefault="00030BD9" w:rsidP="00030BD9">
      <w:pPr>
        <w:ind w:left="720" w:hanging="720"/>
        <w:rPr>
          <w:b/>
          <w:bCs/>
          <w:lang w:val="it-IT"/>
        </w:rPr>
      </w:pPr>
      <w:r w:rsidRPr="00B46376">
        <w:rPr>
          <w:b/>
          <w:bCs/>
          <w:lang w:val="it-IT"/>
        </w:rPr>
        <w:t xml:space="preserve">III. Hoạt động dạy - học: </w:t>
      </w:r>
    </w:p>
    <w:p w:rsidR="00030BD9" w:rsidRPr="00351C68" w:rsidRDefault="00030BD9" w:rsidP="00030BD9">
      <w:pPr>
        <w:ind w:left="720" w:hanging="720"/>
        <w:rPr>
          <w:b/>
          <w:lang w:val="it-IT"/>
        </w:rPr>
      </w:pPr>
      <w:r w:rsidRPr="00351C68">
        <w:rPr>
          <w:b/>
          <w:lang w:val="it-IT"/>
        </w:rPr>
        <w:t xml:space="preserve">A. Kiểm tra bài cũ: (5’) </w:t>
      </w:r>
    </w:p>
    <w:p w:rsidR="00030BD9" w:rsidRPr="009910D8" w:rsidRDefault="00030BD9" w:rsidP="00030BD9">
      <w:pPr>
        <w:ind w:left="720" w:hanging="720"/>
        <w:rPr>
          <w:lang w:val="it-IT"/>
        </w:rPr>
      </w:pPr>
      <w:r w:rsidRPr="009910D8">
        <w:rPr>
          <w:lang w:val="it-IT"/>
        </w:rPr>
        <w:t>- Nêu cách cộng hai phân số khác mẫu số ?</w:t>
      </w:r>
    </w:p>
    <w:p w:rsidR="00030BD9" w:rsidRPr="009910D8" w:rsidRDefault="00030BD9" w:rsidP="00030BD9">
      <w:pPr>
        <w:ind w:left="720" w:hanging="720"/>
        <w:rPr>
          <w:lang w:val="it-IT"/>
        </w:rPr>
      </w:pPr>
      <w:r w:rsidRPr="009910D8">
        <w:rPr>
          <w:lang w:val="it-IT"/>
        </w:rPr>
        <w:t xml:space="preserve">Tính và nêu kết quả: </w:t>
      </w:r>
      <w:r w:rsidRPr="00952773">
        <w:rPr>
          <w:position w:val="-24"/>
        </w:rPr>
        <w:object w:dxaOrig="240" w:dyaOrig="620">
          <v:shape id="_x0000_i1073" type="#_x0000_t75" style="width:12pt;height:31.5pt" o:ole="">
            <v:imagedata r:id="rId73" o:title=""/>
          </v:shape>
          <o:OLEObject Type="Embed" ProgID="Equation.3" ShapeID="_x0000_i1073" DrawAspect="Content" ObjectID="_1678395667" r:id="rId74"/>
        </w:object>
      </w:r>
      <w:r w:rsidRPr="009910D8">
        <w:rPr>
          <w:lang w:val="it-IT"/>
        </w:rPr>
        <w:t xml:space="preserve"> + </w:t>
      </w:r>
      <w:r w:rsidRPr="00952773">
        <w:rPr>
          <w:position w:val="-24"/>
        </w:rPr>
        <w:object w:dxaOrig="240" w:dyaOrig="620">
          <v:shape id="_x0000_i1074" type="#_x0000_t75" style="width:12pt;height:31.5pt" o:ole="">
            <v:imagedata r:id="rId75" o:title=""/>
          </v:shape>
          <o:OLEObject Type="Embed" ProgID="Equation.3" ShapeID="_x0000_i1074" DrawAspect="Content" ObjectID="_1678395668" r:id="rId76"/>
        </w:object>
      </w:r>
      <w:r w:rsidRPr="009910D8">
        <w:rPr>
          <w:lang w:val="it-IT"/>
        </w:rPr>
        <w:t xml:space="preserve">  ( Lớp làm nháp)</w:t>
      </w:r>
      <w:r>
        <w:rPr>
          <w:lang w:val="it-IT"/>
        </w:rPr>
        <w:t>. GV, HS nhận xét</w:t>
      </w:r>
    </w:p>
    <w:p w:rsidR="00030BD9" w:rsidRPr="00351C68" w:rsidRDefault="00030BD9" w:rsidP="00030BD9">
      <w:pPr>
        <w:ind w:left="720" w:hanging="720"/>
        <w:rPr>
          <w:b/>
          <w:lang w:val="it-IT"/>
        </w:rPr>
      </w:pPr>
      <w:r w:rsidRPr="00351C68">
        <w:rPr>
          <w:b/>
          <w:lang w:val="it-IT"/>
        </w:rPr>
        <w:t>B. Bài mới: (34’)</w:t>
      </w:r>
    </w:p>
    <w:p w:rsidR="00030BD9" w:rsidRPr="00351C68" w:rsidRDefault="00030BD9" w:rsidP="00030BD9">
      <w:pPr>
        <w:ind w:left="720" w:hanging="720"/>
        <w:rPr>
          <w:b/>
          <w:lang w:val="it-IT"/>
        </w:rPr>
      </w:pPr>
      <w:r w:rsidRPr="00351C68">
        <w:rPr>
          <w:b/>
          <w:lang w:val="it-IT"/>
        </w:rPr>
        <w:t xml:space="preserve">1. Giới thiệu bài: (1’) </w:t>
      </w:r>
    </w:p>
    <w:p w:rsidR="00030BD9" w:rsidRPr="00351C68" w:rsidRDefault="00030BD9" w:rsidP="00030BD9">
      <w:pPr>
        <w:rPr>
          <w:b/>
          <w:lang w:val="it-IT"/>
        </w:rPr>
      </w:pPr>
      <w:r w:rsidRPr="00351C68">
        <w:rPr>
          <w:b/>
          <w:lang w:val="it-IT"/>
        </w:rPr>
        <w:t>2. HDHS hình thành kiến thức: (12’)</w:t>
      </w:r>
    </w:p>
    <w:p w:rsidR="00030BD9" w:rsidRPr="00351C68" w:rsidRDefault="00030BD9" w:rsidP="00030BD9">
      <w:pPr>
        <w:rPr>
          <w:i/>
          <w:lang w:val="it-IT"/>
        </w:rPr>
      </w:pPr>
      <w:r w:rsidRPr="00351C68">
        <w:rPr>
          <w:i/>
          <w:lang w:val="it-IT"/>
        </w:rPr>
        <w:t xml:space="preserve">a. Hướng dẫn HS thực hành trên </w:t>
      </w:r>
      <w:r>
        <w:rPr>
          <w:i/>
          <w:lang w:val="it-IT"/>
        </w:rPr>
        <w:t>bộ mô hình hình tròn động</w:t>
      </w:r>
      <w:r w:rsidRPr="00351C68">
        <w:rPr>
          <w:i/>
          <w:lang w:val="it-IT"/>
        </w:rPr>
        <w:t>: (5’)</w:t>
      </w:r>
    </w:p>
    <w:tbl>
      <w:tblPr>
        <w:tblW w:w="0" w:type="auto"/>
        <w:tblInd w:w="108" w:type="dxa"/>
        <w:tblBorders>
          <w:insideH w:val="single" w:sz="4" w:space="0" w:color="auto"/>
          <w:insideV w:val="single" w:sz="4" w:space="0" w:color="auto"/>
        </w:tblBorders>
        <w:tblLook w:val="01E0"/>
      </w:tblPr>
      <w:tblGrid>
        <w:gridCol w:w="4813"/>
        <w:gridCol w:w="4539"/>
      </w:tblGrid>
      <w:tr w:rsidR="00030BD9" w:rsidRPr="005D1E52" w:rsidTr="00030BD9">
        <w:tc>
          <w:tcPr>
            <w:tcW w:w="4813" w:type="dxa"/>
            <w:tcBorders>
              <w:right w:val="single" w:sz="4" w:space="0" w:color="auto"/>
            </w:tcBorders>
          </w:tcPr>
          <w:p w:rsidR="00030BD9" w:rsidRPr="00F4521C" w:rsidRDefault="00030BD9" w:rsidP="00030BD9">
            <w:pPr>
              <w:spacing w:before="120"/>
              <w:jc w:val="both"/>
              <w:rPr>
                <w:lang w:val="it-IT"/>
              </w:rPr>
            </w:pPr>
            <w:r>
              <w:rPr>
                <w:lang w:val="it-IT"/>
              </w:rPr>
              <w:t xml:space="preserve">? Biểu diễn PS </w:t>
            </w:r>
            <w:r w:rsidRPr="00721404">
              <w:rPr>
                <w:position w:val="-24"/>
              </w:rPr>
              <w:object w:dxaOrig="240" w:dyaOrig="620">
                <v:shape id="_x0000_i1075" type="#_x0000_t75" style="width:12pt;height:31.5pt" o:ole="">
                  <v:imagedata r:id="rId77" o:title=""/>
                </v:shape>
                <o:OLEObject Type="Embed" ProgID="Equation.3" ShapeID="_x0000_i1075" DrawAspect="Content" ObjectID="_1678395669" r:id="rId78"/>
              </w:object>
            </w:r>
            <w:r>
              <w:rPr>
                <w:lang w:val="it-IT"/>
              </w:rPr>
              <w:t xml:space="preserve"> chỉ số phần đã tô màu của h</w:t>
            </w:r>
            <w:r w:rsidRPr="00F4521C">
              <w:rPr>
                <w:lang w:val="it-IT"/>
              </w:rPr>
              <w:t xml:space="preserve">tròn. </w:t>
            </w:r>
            <w:r>
              <w:rPr>
                <w:lang w:val="it-IT"/>
              </w:rPr>
              <w:t xml:space="preserve">Bớt đi </w:t>
            </w:r>
            <w:r w:rsidRPr="00721404">
              <w:rPr>
                <w:position w:val="-24"/>
              </w:rPr>
              <w:object w:dxaOrig="220" w:dyaOrig="620">
                <v:shape id="_x0000_i1076" type="#_x0000_t75" style="width:11.25pt;height:31.5pt" o:ole="">
                  <v:imagedata r:id="rId20" o:title=""/>
                </v:shape>
                <o:OLEObject Type="Embed" ProgID="Equation.3" ShapeID="_x0000_i1076" DrawAspect="Content" ObjectID="_1678395670" r:id="rId79"/>
              </w:object>
            </w:r>
            <w:r w:rsidRPr="00F4521C">
              <w:rPr>
                <w:lang w:val="it-IT"/>
              </w:rPr>
              <w:t xml:space="preserve"> số phần đã tô màu đó, còn lại bao nhiêu phần đã tô màu</w:t>
            </w:r>
            <w:r>
              <w:rPr>
                <w:lang w:val="it-IT"/>
              </w:rPr>
              <w:t xml:space="preserve"> của ht</w:t>
            </w:r>
          </w:p>
          <w:p w:rsidR="00030BD9" w:rsidRPr="000F0FC9" w:rsidRDefault="00030BD9" w:rsidP="00030BD9">
            <w:pPr>
              <w:spacing w:before="120"/>
              <w:jc w:val="both"/>
              <w:rPr>
                <w:lang w:val="it-IT"/>
              </w:rPr>
            </w:pPr>
            <w:r w:rsidRPr="000F0FC9">
              <w:rPr>
                <w:lang w:val="it-IT"/>
              </w:rPr>
              <w:t xml:space="preserve">Giáo viên minh hoạ lại </w:t>
            </w:r>
          </w:p>
          <w:p w:rsidR="00030BD9" w:rsidRDefault="00030BD9" w:rsidP="00030BD9">
            <w:pPr>
              <w:spacing w:before="120"/>
              <w:jc w:val="both"/>
              <w:rPr>
                <w:lang w:val="it-IT"/>
              </w:rPr>
            </w:pPr>
            <w:r w:rsidRPr="000F0FC9">
              <w:rPr>
                <w:lang w:val="it-IT"/>
              </w:rPr>
              <w:t xml:space="preserve">? Ta </w:t>
            </w:r>
            <w:r>
              <w:rPr>
                <w:lang w:val="it-IT"/>
              </w:rPr>
              <w:t>đi thực hiện</w:t>
            </w:r>
            <w:r w:rsidRPr="000F0FC9">
              <w:rPr>
                <w:lang w:val="it-IT"/>
              </w:rPr>
              <w:t xml:space="preserve"> phép tính nào? </w:t>
            </w:r>
          </w:p>
          <w:p w:rsidR="00030BD9" w:rsidRPr="000F0FC9" w:rsidRDefault="00030BD9" w:rsidP="00030BD9">
            <w:pPr>
              <w:spacing w:before="120"/>
              <w:jc w:val="both"/>
              <w:rPr>
                <w:lang w:val="it-IT"/>
              </w:rPr>
            </w:pPr>
            <w:r>
              <w:rPr>
                <w:lang w:val="it-IT"/>
              </w:rPr>
              <w:t>? Nêu PT và KQ’</w:t>
            </w:r>
            <w:r w:rsidRPr="000F0FC9">
              <w:rPr>
                <w:spacing w:val="-6"/>
                <w:lang w:val="it-IT"/>
              </w:rPr>
              <w:t xml:space="preserve"> </w:t>
            </w:r>
          </w:p>
          <w:p w:rsidR="00030BD9" w:rsidRPr="000F0FC9" w:rsidRDefault="002C661C" w:rsidP="00030BD9">
            <w:pPr>
              <w:rPr>
                <w:i/>
                <w:lang w:val="it-IT"/>
              </w:rPr>
            </w:pPr>
            <w:r>
              <w:rPr>
                <w:i/>
                <w:lang w:val="it-IT"/>
              </w:rPr>
              <w:t>b.</w:t>
            </w:r>
            <w:r w:rsidR="00030BD9" w:rsidRPr="000F0FC9">
              <w:rPr>
                <w:i/>
                <w:lang w:val="it-IT"/>
              </w:rPr>
              <w:t xml:space="preserve">Hình thành phép trừ </w:t>
            </w:r>
            <w:r w:rsidR="00030BD9">
              <w:rPr>
                <w:i/>
                <w:lang w:val="it-IT"/>
              </w:rPr>
              <w:t>2ps</w:t>
            </w:r>
            <w:r>
              <w:rPr>
                <w:i/>
                <w:lang w:val="it-IT"/>
              </w:rPr>
              <w:t xml:space="preserve"> cùng MS:</w:t>
            </w:r>
            <w:r w:rsidR="00030BD9" w:rsidRPr="000F0FC9">
              <w:rPr>
                <w:i/>
                <w:lang w:val="it-IT"/>
              </w:rPr>
              <w:t>(5’)</w:t>
            </w:r>
          </w:p>
          <w:p w:rsidR="00030BD9" w:rsidRPr="000F0FC9" w:rsidRDefault="00030BD9" w:rsidP="00030BD9">
            <w:pPr>
              <w:spacing w:before="120"/>
              <w:jc w:val="both"/>
              <w:rPr>
                <w:lang w:val="it-IT"/>
              </w:rPr>
            </w:pPr>
            <w:r w:rsidRPr="001E53D8">
              <w:rPr>
                <w:spacing w:val="-6"/>
                <w:lang w:val="it-IT"/>
              </w:rPr>
              <w:t>GV viết bảng:</w:t>
            </w:r>
            <w:r w:rsidRPr="00167072">
              <w:rPr>
                <w:spacing w:val="-6"/>
                <w:lang w:val="it-IT"/>
              </w:rPr>
              <w:t xml:space="preserve"> </w:t>
            </w:r>
            <w:r w:rsidRPr="00721404">
              <w:rPr>
                <w:position w:val="-24"/>
              </w:rPr>
              <w:object w:dxaOrig="240" w:dyaOrig="620">
                <v:shape id="_x0000_i1077" type="#_x0000_t75" style="width:12pt;height:31.5pt" o:ole="">
                  <v:imagedata r:id="rId77" o:title=""/>
                </v:shape>
                <o:OLEObject Type="Embed" ProgID="Equation.3" ShapeID="_x0000_i1077" DrawAspect="Content" ObjectID="_1678395671" r:id="rId80"/>
              </w:object>
            </w:r>
            <w:r w:rsidRPr="000F0FC9">
              <w:rPr>
                <w:lang w:val="it-IT"/>
              </w:rPr>
              <w:t xml:space="preserve"> - </w:t>
            </w:r>
            <w:r w:rsidRPr="00721404">
              <w:rPr>
                <w:position w:val="-24"/>
              </w:rPr>
              <w:object w:dxaOrig="220" w:dyaOrig="620">
                <v:shape id="_x0000_i1078" type="#_x0000_t75" style="width:11.25pt;height:31.5pt" o:ole="">
                  <v:imagedata r:id="rId20" o:title=""/>
                </v:shape>
                <o:OLEObject Type="Embed" ProgID="Equation.3" ShapeID="_x0000_i1078" DrawAspect="Content" ObjectID="_1678395672" r:id="rId81"/>
              </w:object>
            </w:r>
            <w:r w:rsidRPr="000F0FC9">
              <w:rPr>
                <w:lang w:val="it-IT"/>
              </w:rPr>
              <w:t xml:space="preserve"> =</w:t>
            </w:r>
            <w:r>
              <w:rPr>
                <w:lang w:val="it-IT"/>
              </w:rPr>
              <w:t xml:space="preserve"> </w:t>
            </w:r>
            <w:r w:rsidRPr="001936E8">
              <w:rPr>
                <w:position w:val="-24"/>
              </w:rPr>
              <w:object w:dxaOrig="240" w:dyaOrig="620">
                <v:shape id="_x0000_i1079" type="#_x0000_t75" style="width:12pt;height:31.5pt" o:ole="">
                  <v:imagedata r:id="rId28" o:title=""/>
                </v:shape>
                <o:OLEObject Type="Embed" ProgID="Equation.3" ShapeID="_x0000_i1079" DrawAspect="Content" ObjectID="_1678395673" r:id="rId82"/>
              </w:object>
            </w:r>
          </w:p>
          <w:p w:rsidR="00030BD9" w:rsidRPr="001E53D8" w:rsidRDefault="00030BD9" w:rsidP="00030BD9">
            <w:pPr>
              <w:spacing w:before="120"/>
              <w:jc w:val="both"/>
              <w:rPr>
                <w:lang w:val="fr-FR"/>
              </w:rPr>
            </w:pPr>
            <w:r>
              <w:rPr>
                <w:spacing w:val="-6"/>
                <w:lang w:val="it-IT"/>
              </w:rPr>
              <w:t>? (</w:t>
            </w:r>
            <w:r w:rsidRPr="00721404">
              <w:rPr>
                <w:position w:val="-24"/>
              </w:rPr>
              <w:object w:dxaOrig="240" w:dyaOrig="620">
                <v:shape id="_x0000_i1080" type="#_x0000_t75" style="width:12pt;height:31.5pt" o:ole="">
                  <v:imagedata r:id="rId77" o:title=""/>
                </v:shape>
                <o:OLEObject Type="Embed" ProgID="Equation.3" ShapeID="_x0000_i1080" DrawAspect="Content" ObjectID="_1678395674" r:id="rId83"/>
              </w:object>
            </w:r>
            <w:r w:rsidRPr="000F0FC9">
              <w:rPr>
                <w:lang w:val="it-IT"/>
              </w:rPr>
              <w:t xml:space="preserve"> - </w:t>
            </w:r>
            <w:r w:rsidRPr="00721404">
              <w:rPr>
                <w:position w:val="-24"/>
              </w:rPr>
              <w:object w:dxaOrig="220" w:dyaOrig="620">
                <v:shape id="_x0000_i1081" type="#_x0000_t75" style="width:11.25pt;height:31.5pt" o:ole="">
                  <v:imagedata r:id="rId20" o:title=""/>
                </v:shape>
                <o:OLEObject Type="Embed" ProgID="Equation.3" ShapeID="_x0000_i1081" DrawAspect="Content" ObjectID="_1678395675" r:id="rId84"/>
              </w:object>
            </w:r>
            <w:r w:rsidRPr="001E53D8">
              <w:rPr>
                <w:lang w:val="it-IT"/>
              </w:rPr>
              <w:t>)</w:t>
            </w:r>
            <w:r>
              <w:rPr>
                <w:lang w:val="it-IT"/>
              </w:rPr>
              <w:t xml:space="preserve"> gọi là gì? </w:t>
            </w:r>
            <w:r w:rsidRPr="001936E8">
              <w:rPr>
                <w:position w:val="-24"/>
              </w:rPr>
              <w:object w:dxaOrig="240" w:dyaOrig="620">
                <v:shape id="_x0000_i1082" type="#_x0000_t75" style="width:12pt;height:31.5pt" o:ole="">
                  <v:imagedata r:id="rId28" o:title=""/>
                </v:shape>
                <o:OLEObject Type="Embed" ProgID="Equation.3" ShapeID="_x0000_i1082" DrawAspect="Content" ObjectID="_1678395676" r:id="rId85"/>
              </w:object>
            </w:r>
            <w:r w:rsidRPr="001E53D8">
              <w:rPr>
                <w:lang w:val="fr-FR"/>
              </w:rPr>
              <w:t xml:space="preserve"> gọi là gì?</w:t>
            </w:r>
          </w:p>
          <w:p w:rsidR="00030BD9" w:rsidRPr="000F0FC9" w:rsidRDefault="00030BD9" w:rsidP="00030BD9">
            <w:pPr>
              <w:spacing w:before="120"/>
              <w:jc w:val="both"/>
              <w:rPr>
                <w:spacing w:val="-6"/>
                <w:lang w:val="it-IT"/>
              </w:rPr>
            </w:pPr>
            <w:r>
              <w:rPr>
                <w:spacing w:val="-6"/>
                <w:lang w:val="it-IT"/>
              </w:rPr>
              <w:t>Nhận xét về các MS, tử số của hiệu với TS của SBT và ST.</w:t>
            </w:r>
          </w:p>
          <w:p w:rsidR="00030BD9" w:rsidRDefault="00030BD9" w:rsidP="00030BD9">
            <w:pPr>
              <w:rPr>
                <w:lang w:val="it-IT"/>
              </w:rPr>
            </w:pPr>
            <w:r>
              <w:rPr>
                <w:lang w:val="it-IT"/>
              </w:rPr>
              <w:t>C</w:t>
            </w:r>
            <w:r w:rsidRPr="001E53D8">
              <w:rPr>
                <w:lang w:val="it-IT"/>
              </w:rPr>
              <w:t>hốt</w:t>
            </w:r>
            <w:r>
              <w:rPr>
                <w:lang w:val="it-IT"/>
              </w:rPr>
              <w:t xml:space="preserve"> cách làm</w:t>
            </w:r>
            <w:r w:rsidRPr="001E53D8">
              <w:rPr>
                <w:lang w:val="it-IT"/>
              </w:rPr>
              <w:t xml:space="preserve">: </w:t>
            </w:r>
            <w:r>
              <w:rPr>
                <w:lang w:val="it-IT"/>
              </w:rPr>
              <w:t>(ghi tiếp vào phép trừ trên)</w:t>
            </w:r>
          </w:p>
          <w:p w:rsidR="00030BD9" w:rsidRPr="001E53D8" w:rsidRDefault="00030BD9" w:rsidP="00030BD9">
            <w:pPr>
              <w:rPr>
                <w:lang w:val="it-IT"/>
              </w:rPr>
            </w:pPr>
            <w:r>
              <w:rPr>
                <w:lang w:val="it-IT"/>
              </w:rPr>
              <w:t>? Kết quả đã gọn chưa? Làm thế nào?</w:t>
            </w:r>
          </w:p>
          <w:p w:rsidR="00030BD9" w:rsidRDefault="00030BD9" w:rsidP="00030BD9">
            <w:pPr>
              <w:rPr>
                <w:lang w:val="it-IT"/>
              </w:rPr>
            </w:pPr>
            <w:r w:rsidRPr="001E53D8">
              <w:rPr>
                <w:lang w:val="it-IT"/>
              </w:rPr>
              <w:t>- Muốn trừ 2 p/s cùng MS làm thế nào ?</w:t>
            </w:r>
          </w:p>
          <w:p w:rsidR="00030BD9" w:rsidRPr="001E53D8" w:rsidRDefault="00030BD9" w:rsidP="00030BD9">
            <w:pPr>
              <w:rPr>
                <w:i/>
                <w:lang w:val="it-IT"/>
              </w:rPr>
            </w:pPr>
            <w:r w:rsidRPr="001E53D8">
              <w:rPr>
                <w:i/>
                <w:lang w:val="it-IT"/>
              </w:rPr>
              <w:t>c. Quy tắc: (2’)</w:t>
            </w:r>
          </w:p>
          <w:p w:rsidR="00030BD9" w:rsidRPr="001E53D8" w:rsidRDefault="00030BD9" w:rsidP="00030BD9">
            <w:pPr>
              <w:rPr>
                <w:lang w:val="it-IT"/>
              </w:rPr>
            </w:pPr>
            <w:r>
              <w:rPr>
                <w:lang w:val="it-IT"/>
              </w:rPr>
              <w:t>Lấy VD.</w:t>
            </w:r>
          </w:p>
          <w:p w:rsidR="00030BD9" w:rsidRPr="009B5136" w:rsidRDefault="00030BD9" w:rsidP="00030BD9">
            <w:pPr>
              <w:rPr>
                <w:lang w:val="it-IT"/>
              </w:rPr>
            </w:pPr>
            <w:r w:rsidRPr="001E53D8">
              <w:rPr>
                <w:lang w:val="it-IT"/>
              </w:rPr>
              <w:t>- Muốn th</w:t>
            </w:r>
            <w:r w:rsidRPr="009B5136">
              <w:rPr>
                <w:lang w:val="it-IT"/>
              </w:rPr>
              <w:t xml:space="preserve">ử lại phép trừ ta làm như thế nào? </w:t>
            </w:r>
          </w:p>
          <w:p w:rsidR="00030BD9" w:rsidRPr="00B46376" w:rsidRDefault="00030BD9" w:rsidP="00030BD9">
            <w:pPr>
              <w:rPr>
                <w:b/>
                <w:lang w:val="it-IT"/>
              </w:rPr>
            </w:pPr>
            <w:r w:rsidRPr="009B5136">
              <w:rPr>
                <w:b/>
                <w:lang w:val="it-IT"/>
              </w:rPr>
              <w:t xml:space="preserve">3. </w:t>
            </w:r>
            <w:r w:rsidRPr="00B46376">
              <w:rPr>
                <w:b/>
                <w:lang w:val="it-IT"/>
              </w:rPr>
              <w:t>Thực hành: (18’)</w:t>
            </w:r>
          </w:p>
          <w:p w:rsidR="00030BD9" w:rsidRPr="00B46376" w:rsidRDefault="00030BD9" w:rsidP="00030BD9">
            <w:pPr>
              <w:rPr>
                <w:i/>
                <w:lang w:val="it-IT"/>
              </w:rPr>
            </w:pPr>
            <w:r w:rsidRPr="00B46376">
              <w:rPr>
                <w:i/>
                <w:lang w:val="it-IT"/>
              </w:rPr>
              <w:t>Bài 1: (129)</w:t>
            </w:r>
          </w:p>
          <w:p w:rsidR="00030BD9" w:rsidRPr="00B46376" w:rsidRDefault="00030BD9" w:rsidP="00030BD9">
            <w:pPr>
              <w:rPr>
                <w:lang w:val="it-IT"/>
              </w:rPr>
            </w:pPr>
            <w:r w:rsidRPr="00B46376">
              <w:rPr>
                <w:lang w:val="it-IT"/>
              </w:rPr>
              <w:t>? Nêu yêu cầu</w:t>
            </w:r>
          </w:p>
          <w:p w:rsidR="00030BD9" w:rsidRPr="00B46376" w:rsidRDefault="00030BD9" w:rsidP="00030BD9">
            <w:pPr>
              <w:rPr>
                <w:lang w:val="it-IT"/>
              </w:rPr>
            </w:pPr>
            <w:r w:rsidRPr="00B46376">
              <w:rPr>
                <w:lang w:val="it-IT"/>
              </w:rPr>
              <w:lastRenderedPageBreak/>
              <w:t>- NX, chốt k/q đúng.</w:t>
            </w:r>
          </w:p>
          <w:p w:rsidR="00030BD9" w:rsidRPr="00B46376" w:rsidRDefault="00030BD9" w:rsidP="00030BD9">
            <w:pPr>
              <w:rPr>
                <w:lang w:val="it-IT"/>
              </w:rPr>
            </w:pPr>
            <w:r w:rsidRPr="00B46376">
              <w:rPr>
                <w:lang w:val="it-IT"/>
              </w:rPr>
              <w:t>- Cho HS đối chiếu với bài làm của mình xem đúng hay sai và báo cáo kết quả.</w:t>
            </w:r>
          </w:p>
          <w:p w:rsidR="00030BD9" w:rsidRPr="00B46376" w:rsidRDefault="00030BD9" w:rsidP="00030BD9">
            <w:pPr>
              <w:rPr>
                <w:lang w:val="it-IT"/>
              </w:rPr>
            </w:pPr>
            <w:r w:rsidRPr="00B46376">
              <w:rPr>
                <w:lang w:val="it-IT"/>
              </w:rPr>
              <w:t>* Chốt lại cách trừ 2 PS cùng MS, rút gọn kết quả cuối cùng.</w:t>
            </w:r>
          </w:p>
          <w:p w:rsidR="00030BD9" w:rsidRPr="00B46376" w:rsidRDefault="00030BD9" w:rsidP="00030BD9">
            <w:pPr>
              <w:rPr>
                <w:lang w:val="it-IT"/>
              </w:rPr>
            </w:pPr>
            <w:r w:rsidRPr="00B46376">
              <w:rPr>
                <w:lang w:val="it-IT"/>
              </w:rPr>
              <w:t>* Đưa phép trừ các PS cùng MS</w:t>
            </w:r>
          </w:p>
          <w:p w:rsidR="00030BD9" w:rsidRPr="00B46376" w:rsidRDefault="00030BD9" w:rsidP="00030BD9">
            <w:pPr>
              <w:rPr>
                <w:lang w:val="it-IT"/>
              </w:rPr>
            </w:pPr>
            <w:r w:rsidRPr="00B46376">
              <w:rPr>
                <w:lang w:val="it-IT"/>
              </w:rPr>
              <w:t>Chốt cách trừ các PS cùng MS.</w:t>
            </w:r>
          </w:p>
          <w:p w:rsidR="00030BD9" w:rsidRPr="00B46376" w:rsidRDefault="00030BD9" w:rsidP="00030BD9">
            <w:pPr>
              <w:rPr>
                <w:i/>
                <w:lang w:val="it-IT"/>
              </w:rPr>
            </w:pPr>
            <w:r w:rsidRPr="00B46376">
              <w:rPr>
                <w:i/>
                <w:lang w:val="it-IT"/>
              </w:rPr>
              <w:t>Bài 2a,b: (129)</w:t>
            </w:r>
          </w:p>
          <w:p w:rsidR="00030BD9" w:rsidRPr="00B46376" w:rsidRDefault="00030BD9" w:rsidP="00030BD9">
            <w:pPr>
              <w:rPr>
                <w:lang w:val="it-IT"/>
              </w:rPr>
            </w:pPr>
            <w:r w:rsidRPr="00B46376">
              <w:rPr>
                <w:lang w:val="it-IT"/>
              </w:rPr>
              <w:t xml:space="preserve">- GV ghi phép trừ phần a.  </w:t>
            </w:r>
          </w:p>
          <w:p w:rsidR="00030BD9" w:rsidRPr="00B46376" w:rsidRDefault="00030BD9" w:rsidP="00030BD9">
            <w:pPr>
              <w:rPr>
                <w:lang w:val="it-IT"/>
              </w:rPr>
            </w:pPr>
            <w:r w:rsidRPr="00B46376">
              <w:rPr>
                <w:lang w:val="it-IT"/>
              </w:rPr>
              <w:t>- Có thể đưa hai phân số trên về hai phân số có cùng mẫu số được không ? Làm như thế nào ?</w:t>
            </w:r>
          </w:p>
          <w:p w:rsidR="00030BD9" w:rsidRPr="00B46376" w:rsidRDefault="00030BD9" w:rsidP="00030BD9">
            <w:pPr>
              <w:rPr>
                <w:lang w:val="it-IT"/>
              </w:rPr>
            </w:pPr>
            <w:r w:rsidRPr="00B46376">
              <w:rPr>
                <w:lang w:val="it-IT"/>
              </w:rPr>
              <w:t xml:space="preserve">- GV gợi ý, hướng dẫn </w:t>
            </w:r>
            <w:r w:rsidR="002C661C">
              <w:rPr>
                <w:lang w:val="it-IT"/>
              </w:rPr>
              <w:t>(nếu cần)</w:t>
            </w:r>
            <w:r w:rsidRPr="00B46376">
              <w:rPr>
                <w:lang w:val="it-IT"/>
              </w:rPr>
              <w:t>.</w:t>
            </w:r>
          </w:p>
          <w:p w:rsidR="00030BD9" w:rsidRPr="00B46376" w:rsidRDefault="00030BD9" w:rsidP="00030BD9">
            <w:pPr>
              <w:rPr>
                <w:lang w:val="it-IT"/>
              </w:rPr>
            </w:pPr>
            <w:r w:rsidRPr="00B46376">
              <w:rPr>
                <w:lang w:val="it-IT"/>
              </w:rPr>
              <w:t xml:space="preserve">- GV chấm bài của 1 số HS, nhận xét, chữa bài. </w:t>
            </w:r>
          </w:p>
          <w:p w:rsidR="00030BD9" w:rsidRPr="00B46376" w:rsidRDefault="00030BD9" w:rsidP="00030BD9">
            <w:pPr>
              <w:rPr>
                <w:lang w:val="it-IT"/>
              </w:rPr>
            </w:pPr>
            <w:r w:rsidRPr="00B46376">
              <w:rPr>
                <w:lang w:val="it-IT"/>
              </w:rPr>
              <w:t>* Chốt cách trừ 2 PS. Nhấn mạnh việc rút gọn PS trước khi tính.</w:t>
            </w:r>
          </w:p>
          <w:p w:rsidR="00030BD9" w:rsidRPr="00B46376" w:rsidRDefault="00030BD9" w:rsidP="00030BD9">
            <w:pPr>
              <w:rPr>
                <w:i/>
                <w:lang w:val="it-IT"/>
              </w:rPr>
            </w:pPr>
            <w:r w:rsidRPr="00B46376">
              <w:rPr>
                <w:i/>
                <w:lang w:val="it-IT"/>
              </w:rPr>
              <w:t>Bài 3: (129)</w:t>
            </w:r>
          </w:p>
          <w:p w:rsidR="00030BD9" w:rsidRPr="00B46376" w:rsidRDefault="00030BD9" w:rsidP="00030BD9">
            <w:pPr>
              <w:rPr>
                <w:lang w:val="it-IT"/>
              </w:rPr>
            </w:pPr>
            <w:r w:rsidRPr="00B46376">
              <w:rPr>
                <w:lang w:val="it-IT"/>
              </w:rPr>
              <w:t>- Gợi ý (nếu cần):</w:t>
            </w:r>
          </w:p>
          <w:p w:rsidR="00030BD9" w:rsidRPr="00B46376" w:rsidRDefault="00030BD9" w:rsidP="00030BD9">
            <w:pPr>
              <w:rPr>
                <w:lang w:val="it-IT"/>
              </w:rPr>
            </w:pPr>
            <w:r w:rsidRPr="00B46376">
              <w:rPr>
                <w:lang w:val="it-IT"/>
              </w:rPr>
              <w:t>+ Trong các lần thi đấu thể thao thường có các loại huy chương gì để trao giải cho các vận động viên?</w:t>
            </w:r>
          </w:p>
          <w:p w:rsidR="00030BD9" w:rsidRPr="00B46376" w:rsidRDefault="00030BD9" w:rsidP="00030BD9">
            <w:pPr>
              <w:rPr>
                <w:lang w:val="it-IT"/>
              </w:rPr>
            </w:pPr>
            <w:r w:rsidRPr="00B46376">
              <w:rPr>
                <w:lang w:val="it-IT"/>
              </w:rPr>
              <w:t xml:space="preserve">+ Em hiểu câu: Số huy chương vàng bằng </w:t>
            </w:r>
            <w:r w:rsidRPr="005D1E52">
              <w:rPr>
                <w:position w:val="-24"/>
              </w:rPr>
              <w:object w:dxaOrig="320" w:dyaOrig="620">
                <v:shape id="_x0000_i1083" type="#_x0000_t75" style="width:15.75pt;height:31.5pt" o:ole="">
                  <v:imagedata r:id="rId86" o:title=""/>
                </v:shape>
                <o:OLEObject Type="Embed" ProgID="Equation.3" ShapeID="_x0000_i1083" DrawAspect="Content" ObjectID="_1678395677" r:id="rId87"/>
              </w:object>
            </w:r>
            <w:r w:rsidRPr="00B46376">
              <w:rPr>
                <w:lang w:val="it-IT"/>
              </w:rPr>
              <w:t xml:space="preserve"> tổng số huy chương của cả đoàn là ntn?</w:t>
            </w:r>
          </w:p>
          <w:p w:rsidR="00030BD9" w:rsidRPr="00B46376" w:rsidRDefault="00030BD9" w:rsidP="00030BD9">
            <w:pPr>
              <w:rPr>
                <w:lang w:val="it-IT"/>
              </w:rPr>
            </w:pPr>
            <w:r w:rsidRPr="00B46376">
              <w:rPr>
                <w:lang w:val="it-IT"/>
              </w:rPr>
              <w:t xml:space="preserve">- Như vậy ta có thể viết tổng số huy chương của cả đoàn là </w:t>
            </w:r>
            <w:r w:rsidRPr="005D1E52">
              <w:rPr>
                <w:position w:val="-24"/>
              </w:rPr>
              <w:object w:dxaOrig="320" w:dyaOrig="620">
                <v:shape id="_x0000_i1084" type="#_x0000_t75" style="width:15.75pt;height:31.5pt" o:ole="">
                  <v:imagedata r:id="rId88" o:title=""/>
                </v:shape>
                <o:OLEObject Type="Embed" ProgID="Equation.3" ShapeID="_x0000_i1084" DrawAspect="Content" ObjectID="_1678395678" r:id="rId89"/>
              </w:object>
            </w:r>
            <w:r w:rsidRPr="00052C0A">
              <w:rPr>
                <w:lang w:val="it-IT"/>
              </w:rPr>
              <w:t xml:space="preserve"> </w:t>
            </w:r>
            <w:r w:rsidRPr="00B46376">
              <w:rPr>
                <w:lang w:val="it-IT"/>
              </w:rPr>
              <w:t>hay là 1.</w:t>
            </w:r>
          </w:p>
          <w:p w:rsidR="00030BD9" w:rsidRPr="00B46376" w:rsidRDefault="00030BD9" w:rsidP="00030BD9">
            <w:pPr>
              <w:rPr>
                <w:b/>
                <w:lang w:val="it-IT"/>
              </w:rPr>
            </w:pPr>
            <w:r w:rsidRPr="00B46376">
              <w:rPr>
                <w:b/>
                <w:lang w:val="it-IT"/>
              </w:rPr>
              <w:t>4. Củng cố, dặn dò: (3’)</w:t>
            </w:r>
          </w:p>
          <w:p w:rsidR="00030BD9" w:rsidRPr="00B46376" w:rsidRDefault="00030BD9" w:rsidP="00030BD9">
            <w:pPr>
              <w:rPr>
                <w:lang w:val="it-IT"/>
              </w:rPr>
            </w:pPr>
            <w:r w:rsidRPr="00B46376">
              <w:rPr>
                <w:lang w:val="it-IT"/>
              </w:rPr>
              <w:t xml:space="preserve">- GV chốt kiến thức, nhận xét tiết học. </w:t>
            </w:r>
          </w:p>
          <w:p w:rsidR="00030BD9" w:rsidRPr="00B46376" w:rsidRDefault="00030BD9" w:rsidP="00030BD9">
            <w:pPr>
              <w:rPr>
                <w:lang w:val="it-IT"/>
              </w:rPr>
            </w:pPr>
            <w:r w:rsidRPr="00B46376">
              <w:rPr>
                <w:lang w:val="it-IT"/>
              </w:rPr>
              <w:t xml:space="preserve">- Dặn HS chuẩn bị bài sau. </w:t>
            </w:r>
          </w:p>
        </w:tc>
        <w:tc>
          <w:tcPr>
            <w:tcW w:w="4539" w:type="dxa"/>
            <w:tcBorders>
              <w:left w:val="single" w:sz="4" w:space="0" w:color="auto"/>
            </w:tcBorders>
          </w:tcPr>
          <w:p w:rsidR="00030BD9" w:rsidRPr="00B46376" w:rsidRDefault="00030BD9" w:rsidP="00030BD9">
            <w:pPr>
              <w:spacing w:before="120"/>
              <w:jc w:val="both"/>
              <w:rPr>
                <w:spacing w:val="-6"/>
                <w:lang w:val="it-IT"/>
              </w:rPr>
            </w:pPr>
            <w:r w:rsidRPr="00B46376">
              <w:rPr>
                <w:lang w:val="it-IT"/>
              </w:rPr>
              <w:lastRenderedPageBreak/>
              <w:t xml:space="preserve">- HS </w:t>
            </w:r>
            <w:r>
              <w:rPr>
                <w:lang w:val="it-IT"/>
              </w:rPr>
              <w:t xml:space="preserve">thực hành: </w:t>
            </w:r>
            <w:r w:rsidRPr="00B46376">
              <w:rPr>
                <w:lang w:val="it-IT"/>
              </w:rPr>
              <w:t xml:space="preserve">biểu diễn phân số </w:t>
            </w:r>
            <w:r w:rsidRPr="00721404">
              <w:rPr>
                <w:position w:val="-24"/>
              </w:rPr>
              <w:object w:dxaOrig="240" w:dyaOrig="620">
                <v:shape id="_x0000_i1085" type="#_x0000_t75" style="width:12pt;height:31.5pt" o:ole="">
                  <v:imagedata r:id="rId77" o:title=""/>
                </v:shape>
                <o:OLEObject Type="Embed" ProgID="Equation.3" ShapeID="_x0000_i1085" DrawAspect="Content" ObjectID="_1678395679" r:id="rId90"/>
              </w:object>
            </w:r>
            <w:r w:rsidRPr="00B46376">
              <w:rPr>
                <w:lang w:val="it-IT"/>
              </w:rPr>
              <w:t xml:space="preserve"> =&gt; xoay hình tròn bên trên (xoay theo chiều kim đồng hồ) </w:t>
            </w:r>
            <w:r w:rsidRPr="00721404">
              <w:rPr>
                <w:position w:val="-24"/>
              </w:rPr>
              <w:object w:dxaOrig="220" w:dyaOrig="620">
                <v:shape id="_x0000_i1086" type="#_x0000_t75" style="width:11.25pt;height:31.5pt" o:ole="">
                  <v:imagedata r:id="rId20" o:title=""/>
                </v:shape>
                <o:OLEObject Type="Embed" ProgID="Equation.3" ShapeID="_x0000_i1086" DrawAspect="Content" ObjectID="_1678395680" r:id="rId91"/>
              </w:object>
            </w:r>
            <w:r w:rsidRPr="00B46376">
              <w:rPr>
                <w:lang w:val="it-IT"/>
              </w:rPr>
              <w:t xml:space="preserve"> hình tròn còn </w:t>
            </w:r>
            <w:r w:rsidRPr="00721404">
              <w:rPr>
                <w:position w:val="-24"/>
              </w:rPr>
              <w:object w:dxaOrig="240" w:dyaOrig="620">
                <v:shape id="_x0000_i1087" type="#_x0000_t75" style="width:12pt;height:31.5pt" o:ole="">
                  <v:imagedata r:id="rId28" o:title=""/>
                </v:shape>
                <o:OLEObject Type="Embed" ProgID="Equation.3" ShapeID="_x0000_i1087" DrawAspect="Content" ObjectID="_1678395681" r:id="rId92"/>
              </w:object>
            </w:r>
            <w:r w:rsidRPr="00B46376">
              <w:rPr>
                <w:lang w:val="it-IT"/>
              </w:rPr>
              <w:t xml:space="preserve"> ht. </w:t>
            </w:r>
          </w:p>
          <w:p w:rsidR="00030BD9" w:rsidRDefault="00030BD9" w:rsidP="00030BD9">
            <w:pPr>
              <w:spacing w:before="120"/>
              <w:jc w:val="both"/>
              <w:rPr>
                <w:spacing w:val="-6"/>
              </w:rPr>
            </w:pPr>
            <w:r>
              <w:rPr>
                <w:spacing w:val="-6"/>
              </w:rPr>
              <w:t>- HS theo dõi</w:t>
            </w:r>
          </w:p>
          <w:p w:rsidR="00030BD9" w:rsidRDefault="00030BD9" w:rsidP="00030BD9">
            <w:pPr>
              <w:spacing w:before="120"/>
              <w:jc w:val="both"/>
              <w:rPr>
                <w:spacing w:val="-6"/>
              </w:rPr>
            </w:pPr>
            <w:r>
              <w:rPr>
                <w:spacing w:val="-6"/>
              </w:rPr>
              <w:t xml:space="preserve">- 1 HS nêu : </w:t>
            </w:r>
            <w:r w:rsidRPr="007C7128">
              <w:rPr>
                <w:position w:val="-24"/>
              </w:rPr>
              <w:object w:dxaOrig="240" w:dyaOrig="620">
                <v:shape id="_x0000_i1088" type="#_x0000_t75" style="width:12pt;height:31.5pt" o:ole="">
                  <v:imagedata r:id="rId77" o:title=""/>
                </v:shape>
                <o:OLEObject Type="Embed" ProgID="Equation.3" ShapeID="_x0000_i1088" DrawAspect="Content" ObjectID="_1678395682" r:id="rId93"/>
              </w:object>
            </w:r>
            <w:r w:rsidRPr="000F0FC9">
              <w:t xml:space="preserve"> - </w:t>
            </w:r>
            <w:r w:rsidRPr="004B1570">
              <w:rPr>
                <w:position w:val="-24"/>
              </w:rPr>
              <w:object w:dxaOrig="220" w:dyaOrig="620">
                <v:shape id="_x0000_i1089" type="#_x0000_t75" style="width:11.25pt;height:31.5pt" o:ole="">
                  <v:imagedata r:id="rId20" o:title=""/>
                </v:shape>
                <o:OLEObject Type="Embed" ProgID="Equation.3" ShapeID="_x0000_i1089" DrawAspect="Content" ObjectID="_1678395683" r:id="rId94"/>
              </w:object>
            </w:r>
            <w:r w:rsidRPr="000F0FC9">
              <w:t xml:space="preserve"> = </w:t>
            </w:r>
            <w:r w:rsidRPr="001936E8">
              <w:rPr>
                <w:position w:val="-24"/>
              </w:rPr>
              <w:object w:dxaOrig="240" w:dyaOrig="620">
                <v:shape id="_x0000_i1090" type="#_x0000_t75" style="width:12pt;height:31.5pt" o:ole="">
                  <v:imagedata r:id="rId28" o:title=""/>
                </v:shape>
                <o:OLEObject Type="Embed" ProgID="Equation.3" ShapeID="_x0000_i1090" DrawAspect="Content" ObjectID="_1678395684" r:id="rId95"/>
              </w:object>
            </w:r>
          </w:p>
          <w:p w:rsidR="00030BD9" w:rsidRDefault="00030BD9" w:rsidP="00030BD9">
            <w:pPr>
              <w:spacing w:before="120"/>
              <w:jc w:val="both"/>
              <w:rPr>
                <w:spacing w:val="-6"/>
              </w:rPr>
            </w:pPr>
          </w:p>
          <w:p w:rsidR="00030BD9" w:rsidRDefault="00030BD9" w:rsidP="00030BD9">
            <w:pPr>
              <w:spacing w:before="120"/>
              <w:jc w:val="both"/>
              <w:rPr>
                <w:spacing w:val="-6"/>
              </w:rPr>
            </w:pPr>
          </w:p>
          <w:p w:rsidR="00030BD9" w:rsidRDefault="00030BD9" w:rsidP="00030BD9">
            <w:pPr>
              <w:spacing w:before="120"/>
              <w:jc w:val="both"/>
              <w:rPr>
                <w:spacing w:val="-6"/>
              </w:rPr>
            </w:pPr>
            <w:r>
              <w:rPr>
                <w:spacing w:val="-6"/>
              </w:rPr>
              <w:t>- HS nêu</w:t>
            </w:r>
          </w:p>
          <w:p w:rsidR="00030BD9" w:rsidRPr="005D1E52" w:rsidRDefault="00030BD9" w:rsidP="00030BD9">
            <w:pPr>
              <w:spacing w:before="120"/>
              <w:jc w:val="both"/>
            </w:pPr>
            <w:r>
              <w:rPr>
                <w:spacing w:val="-6"/>
              </w:rPr>
              <w:t>- Nx phép trừ 2 phân số cùng mẫu số , Lấy 7-1=6 được TS của hiệu, MS giữ nguyên</w:t>
            </w:r>
          </w:p>
          <w:p w:rsidR="002C661C" w:rsidRPr="002C661C" w:rsidRDefault="00030BD9" w:rsidP="00030BD9">
            <w:pPr>
              <w:spacing w:before="120"/>
              <w:jc w:val="both"/>
            </w:pPr>
            <w:r w:rsidRPr="00721404">
              <w:rPr>
                <w:position w:val="-24"/>
              </w:rPr>
              <w:object w:dxaOrig="240" w:dyaOrig="620">
                <v:shape id="_x0000_i1091" type="#_x0000_t75" style="width:12pt;height:31.5pt" o:ole="">
                  <v:imagedata r:id="rId77" o:title=""/>
                </v:shape>
                <o:OLEObject Type="Embed" ProgID="Equation.3" ShapeID="_x0000_i1091" DrawAspect="Content" ObjectID="_1678395685" r:id="rId96"/>
              </w:object>
            </w:r>
            <w:r w:rsidRPr="000F0FC9">
              <w:rPr>
                <w:lang w:val="it-IT"/>
              </w:rPr>
              <w:t>-</w:t>
            </w:r>
            <w:r w:rsidRPr="00721404">
              <w:rPr>
                <w:position w:val="-24"/>
              </w:rPr>
              <w:object w:dxaOrig="220" w:dyaOrig="620">
                <v:shape id="_x0000_i1092" type="#_x0000_t75" style="width:11.25pt;height:31.5pt" o:ole="">
                  <v:imagedata r:id="rId20" o:title=""/>
                </v:shape>
                <o:OLEObject Type="Embed" ProgID="Equation.3" ShapeID="_x0000_i1092" DrawAspect="Content" ObjectID="_1678395686" r:id="rId97"/>
              </w:object>
            </w:r>
            <w:r>
              <w:rPr>
                <w:lang w:val="it-IT"/>
              </w:rPr>
              <w:t>=</w:t>
            </w:r>
            <w:r w:rsidRPr="009B5136">
              <w:rPr>
                <w:position w:val="-24"/>
                <w:lang w:val="it-IT"/>
              </w:rPr>
              <w:object w:dxaOrig="520" w:dyaOrig="620">
                <v:shape id="_x0000_i1093" type="#_x0000_t75" style="width:26.25pt;height:31.5pt" o:ole="">
                  <v:imagedata r:id="rId98" o:title=""/>
                </v:shape>
                <o:OLEObject Type="Embed" ProgID="Equation.3" ShapeID="_x0000_i1093" DrawAspect="Content" ObjectID="_1678395687" r:id="rId99"/>
              </w:object>
            </w:r>
            <w:r>
              <w:rPr>
                <w:lang w:val="it-IT"/>
              </w:rPr>
              <w:t xml:space="preserve"> = </w:t>
            </w:r>
            <w:r w:rsidRPr="001936E8">
              <w:rPr>
                <w:position w:val="-24"/>
              </w:rPr>
              <w:object w:dxaOrig="240" w:dyaOrig="620">
                <v:shape id="_x0000_i1094" type="#_x0000_t75" style="width:12pt;height:31.5pt" o:ole="">
                  <v:imagedata r:id="rId28" o:title=""/>
                </v:shape>
                <o:OLEObject Type="Embed" ProgID="Equation.3" ShapeID="_x0000_i1094" DrawAspect="Content" ObjectID="_1678395688" r:id="rId100"/>
              </w:object>
            </w:r>
            <w:r>
              <w:t xml:space="preserve"> </w:t>
            </w:r>
            <w:r w:rsidRPr="009B5136">
              <w:t>=&gt; Rút gọn về pstg</w:t>
            </w:r>
            <w:r>
              <w:t xml:space="preserve"> </w:t>
            </w:r>
          </w:p>
          <w:p w:rsidR="00030BD9" w:rsidRPr="005D1E52" w:rsidRDefault="00030BD9" w:rsidP="00030BD9">
            <w:r>
              <w:t>HS nêu</w:t>
            </w:r>
          </w:p>
          <w:p w:rsidR="00030BD9" w:rsidRDefault="00030BD9" w:rsidP="00030BD9">
            <w:r w:rsidRPr="005D1E52">
              <w:t>- 1 số HS nêu quy tắc.</w:t>
            </w:r>
          </w:p>
          <w:p w:rsidR="002C661C" w:rsidRDefault="002C661C" w:rsidP="00030BD9"/>
          <w:p w:rsidR="00030BD9" w:rsidRPr="005D1E52" w:rsidRDefault="00030BD9" w:rsidP="00030BD9">
            <w:r>
              <w:t>Lấy ví dụ và thực hiện</w:t>
            </w:r>
          </w:p>
          <w:p w:rsidR="00030BD9" w:rsidRPr="005D1E52" w:rsidRDefault="00030BD9" w:rsidP="00030BD9">
            <w:r w:rsidRPr="005D1E52">
              <w:t>* HS nêu và thực hiện thử lại phép trừ.</w:t>
            </w:r>
          </w:p>
          <w:p w:rsidR="00030BD9" w:rsidRDefault="00030BD9" w:rsidP="00030BD9"/>
          <w:p w:rsidR="00030BD9" w:rsidRDefault="00030BD9" w:rsidP="00030BD9"/>
          <w:p w:rsidR="00030BD9" w:rsidRPr="005D1E52" w:rsidRDefault="00030BD9" w:rsidP="00030BD9"/>
          <w:p w:rsidR="00030BD9" w:rsidRPr="005D1E52" w:rsidRDefault="00030BD9" w:rsidP="00030BD9">
            <w:r w:rsidRPr="005D1E52">
              <w:lastRenderedPageBreak/>
              <w:t>- HS nêu yêu cầu của đề bài.</w:t>
            </w:r>
          </w:p>
          <w:p w:rsidR="00030BD9" w:rsidRPr="005D1E52" w:rsidRDefault="00030BD9" w:rsidP="00030BD9">
            <w:r w:rsidRPr="005D1E52">
              <w:t xml:space="preserve">- HS nhắc lại cách trừ </w:t>
            </w:r>
            <w:r>
              <w:t>2 ps</w:t>
            </w:r>
            <w:r w:rsidRPr="005D1E52">
              <w:t xml:space="preserve"> cùng MS.</w:t>
            </w:r>
          </w:p>
          <w:p w:rsidR="00030BD9" w:rsidRDefault="00030BD9" w:rsidP="00030BD9">
            <w:r w:rsidRPr="005D1E52">
              <w:t>- HS tự làm bài vào vở</w:t>
            </w:r>
            <w:r>
              <w:t xml:space="preserve"> </w:t>
            </w:r>
          </w:p>
          <w:p w:rsidR="00030BD9" w:rsidRPr="005D1E52" w:rsidRDefault="00030BD9" w:rsidP="00030BD9">
            <w:r w:rsidRPr="005D1E52">
              <w:t xml:space="preserve">- HS </w:t>
            </w:r>
            <w:r>
              <w:t>nhận xét, tự chữa bài.</w:t>
            </w:r>
          </w:p>
          <w:p w:rsidR="00030BD9" w:rsidRDefault="00030BD9" w:rsidP="00030BD9">
            <w:r>
              <w:t>- Hs nêu lại quy tắc trừ 2ps cùng ms</w:t>
            </w:r>
          </w:p>
          <w:p w:rsidR="00030BD9" w:rsidRDefault="00030BD9" w:rsidP="00030BD9">
            <w:r>
              <w:t>- HS thực hiện và nêu cách làm.</w:t>
            </w:r>
          </w:p>
          <w:p w:rsidR="00030BD9" w:rsidRPr="005D1E52" w:rsidRDefault="00030BD9" w:rsidP="00030BD9">
            <w:r w:rsidRPr="005D1E52">
              <w:t xml:space="preserve">- Rút gọn phân số </w:t>
            </w:r>
            <w:r w:rsidRPr="005D1E52">
              <w:rPr>
                <w:position w:val="-24"/>
              </w:rPr>
              <w:object w:dxaOrig="220" w:dyaOrig="620">
                <v:shape id="_x0000_i1095" type="#_x0000_t75" style="width:11.25pt;height:31.5pt" o:ole="">
                  <v:imagedata r:id="rId101" o:title=""/>
                </v:shape>
                <o:OLEObject Type="Embed" ProgID="Equation.3" ShapeID="_x0000_i1095" DrawAspect="Content" ObjectID="_1678395689" r:id="rId102"/>
              </w:object>
            </w:r>
            <w:r w:rsidRPr="005D1E52">
              <w:t xml:space="preserve"> trước khi trừ.</w:t>
            </w:r>
          </w:p>
          <w:p w:rsidR="002C661C" w:rsidRDefault="00030BD9" w:rsidP="00030BD9">
            <w:r w:rsidRPr="005D1E52">
              <w:t>- HS thực hiện phép trừ</w:t>
            </w:r>
          </w:p>
          <w:p w:rsidR="002C661C" w:rsidRDefault="00030BD9" w:rsidP="00030BD9">
            <w:r w:rsidRPr="005D1E52">
              <w:t xml:space="preserve">- HS tự làm bài vào vở </w:t>
            </w:r>
          </w:p>
          <w:p w:rsidR="00030BD9" w:rsidRPr="005D1E52" w:rsidRDefault="00030BD9" w:rsidP="00030BD9">
            <w:r w:rsidRPr="005D1E52">
              <w:t>- KK HS làm cả bài</w:t>
            </w:r>
          </w:p>
          <w:p w:rsidR="00030BD9" w:rsidRDefault="002C661C" w:rsidP="00030BD9">
            <w:r>
              <w:t>- HS nêu</w:t>
            </w:r>
          </w:p>
          <w:p w:rsidR="00030BD9" w:rsidRDefault="00030BD9" w:rsidP="00030BD9">
            <w:r>
              <w:t>- HS nêu lại.</w:t>
            </w:r>
          </w:p>
          <w:p w:rsidR="00030BD9" w:rsidRDefault="00030BD9" w:rsidP="00030BD9"/>
          <w:p w:rsidR="002C661C" w:rsidRDefault="002C661C" w:rsidP="00030BD9"/>
          <w:p w:rsidR="002C661C" w:rsidRDefault="002C661C" w:rsidP="00030BD9"/>
          <w:p w:rsidR="002C661C" w:rsidRDefault="002C661C" w:rsidP="00030BD9"/>
          <w:p w:rsidR="002C661C" w:rsidRPr="005D1E52" w:rsidRDefault="002C661C" w:rsidP="00030BD9"/>
          <w:p w:rsidR="00030BD9" w:rsidRPr="005D1E52" w:rsidRDefault="00030BD9" w:rsidP="00030BD9">
            <w:r w:rsidRPr="005D1E52">
              <w:t>- KK HS làm bài (nếu còn thời gian) HS đọc đề toán, tóm tắt bài toán.</w:t>
            </w:r>
          </w:p>
          <w:p w:rsidR="00030BD9" w:rsidRPr="005D1E52" w:rsidRDefault="00030BD9" w:rsidP="00030BD9"/>
          <w:p w:rsidR="00030BD9" w:rsidRPr="005D1E52" w:rsidRDefault="00030BD9" w:rsidP="00030BD9">
            <w:r w:rsidRPr="005D1E52">
              <w:t>- Nghĩa là tổng số huy chương được chia thành 19 phần</w:t>
            </w:r>
            <w:r>
              <w:t xml:space="preserve"> bằng nhau</w:t>
            </w:r>
            <w:r w:rsidRPr="005D1E52">
              <w:t xml:space="preserve"> thì số HCV chiếm 5 phần.</w:t>
            </w:r>
          </w:p>
          <w:p w:rsidR="002C661C" w:rsidRDefault="00030BD9" w:rsidP="00030BD9">
            <w:r w:rsidRPr="005D1E52">
              <w:t>- HS làm bài vào vở</w:t>
            </w:r>
            <w:r w:rsidR="002C661C">
              <w:t xml:space="preserve"> </w:t>
            </w:r>
          </w:p>
          <w:p w:rsidR="00030BD9" w:rsidRPr="005D1E52" w:rsidRDefault="00030BD9" w:rsidP="00030BD9">
            <w:r w:rsidRPr="005D1E52">
              <w:t>- HS khác nhận xét.</w:t>
            </w:r>
          </w:p>
          <w:p w:rsidR="00030BD9" w:rsidRPr="005D1E52" w:rsidRDefault="00030BD9" w:rsidP="00030BD9">
            <w:r w:rsidRPr="005D1E52">
              <w:t>- HS nhắc lại quy tắc.</w:t>
            </w:r>
          </w:p>
        </w:tc>
      </w:tr>
    </w:tbl>
    <w:p w:rsidR="002C661C" w:rsidRPr="0066441E" w:rsidRDefault="002C661C" w:rsidP="002C661C">
      <w:pPr>
        <w:jc w:val="center"/>
        <w:rPr>
          <w:bCs/>
          <w:lang w:val="nl-NL"/>
        </w:rPr>
      </w:pPr>
      <w:r w:rsidRPr="0066441E">
        <w:rPr>
          <w:bCs/>
          <w:lang w:val="nl-NL"/>
        </w:rPr>
        <w:lastRenderedPageBreak/>
        <w:t>__________________________________________________________</w:t>
      </w:r>
    </w:p>
    <w:p w:rsidR="002C661C" w:rsidRPr="0066441E" w:rsidRDefault="002C661C" w:rsidP="002C661C">
      <w:pPr>
        <w:rPr>
          <w:b/>
          <w:bCs/>
          <w:u w:val="single"/>
          <w:lang w:val="nl-NL"/>
        </w:rPr>
      </w:pPr>
      <w:r w:rsidRPr="0066441E">
        <w:rPr>
          <w:b/>
          <w:bCs/>
          <w:lang w:val="nl-NL"/>
        </w:rPr>
        <w:t xml:space="preserve">Tiết </w:t>
      </w:r>
      <w:r>
        <w:rPr>
          <w:b/>
          <w:bCs/>
          <w:lang w:val="nl-NL"/>
        </w:rPr>
        <w:t>2</w:t>
      </w:r>
      <w:r w:rsidRPr="0066441E">
        <w:rPr>
          <w:b/>
          <w:bCs/>
          <w:lang w:val="nl-NL"/>
        </w:rPr>
        <w:t xml:space="preserve">:         </w:t>
      </w:r>
      <w:r>
        <w:rPr>
          <w:b/>
          <w:bCs/>
          <w:lang w:val="nl-NL"/>
        </w:rPr>
        <w:t xml:space="preserve">                             </w:t>
      </w:r>
      <w:r w:rsidRPr="0066441E">
        <w:rPr>
          <w:b/>
          <w:bCs/>
          <w:lang w:val="nl-NL"/>
        </w:rPr>
        <w:t xml:space="preserve">            </w:t>
      </w:r>
      <w:r w:rsidRPr="0066441E">
        <w:rPr>
          <w:b/>
          <w:bCs/>
          <w:u w:val="single"/>
          <w:lang w:val="nl-NL"/>
        </w:rPr>
        <w:t>Lịch sử</w:t>
      </w:r>
    </w:p>
    <w:p w:rsidR="002C661C" w:rsidRPr="00E02674" w:rsidRDefault="002C661C" w:rsidP="002C661C">
      <w:pPr>
        <w:jc w:val="center"/>
        <w:rPr>
          <w:b/>
          <w:bCs/>
          <w:lang w:val="sv-SE"/>
        </w:rPr>
      </w:pPr>
      <w:r w:rsidRPr="00E02674">
        <w:rPr>
          <w:b/>
          <w:bCs/>
          <w:lang w:val="sv-SE"/>
        </w:rPr>
        <w:t>Văn học và khoa học thời Hậu Lê</w:t>
      </w:r>
    </w:p>
    <w:p w:rsidR="002C661C" w:rsidRPr="00813989" w:rsidRDefault="002C661C" w:rsidP="002C661C">
      <w:pPr>
        <w:jc w:val="both"/>
        <w:rPr>
          <w:u w:val="single"/>
          <w:lang w:val="sv-SE"/>
        </w:rPr>
      </w:pPr>
      <w:r w:rsidRPr="00813989">
        <w:rPr>
          <w:b/>
          <w:bCs/>
          <w:u w:val="single"/>
          <w:lang w:val="sv-SE"/>
        </w:rPr>
        <w:t>I. Mục tiêu</w:t>
      </w:r>
      <w:r w:rsidRPr="00813989">
        <w:rPr>
          <w:u w:val="single"/>
          <w:lang w:val="sv-SE"/>
        </w:rPr>
        <w:t xml:space="preserve">: </w:t>
      </w:r>
    </w:p>
    <w:p w:rsidR="002C661C" w:rsidRPr="00E02674" w:rsidRDefault="002C661C" w:rsidP="002C661C">
      <w:pPr>
        <w:jc w:val="both"/>
        <w:rPr>
          <w:lang w:val="sv-SE"/>
        </w:rPr>
      </w:pPr>
      <w:r w:rsidRPr="00E02674">
        <w:rPr>
          <w:lang w:val="sv-SE"/>
        </w:rPr>
        <w:t>- Biết được sự phát triển của văn học và khoa học thời Hậu Lê.</w:t>
      </w:r>
    </w:p>
    <w:p w:rsidR="002C661C" w:rsidRPr="00E02674" w:rsidRDefault="002C661C" w:rsidP="002C661C">
      <w:pPr>
        <w:jc w:val="both"/>
        <w:rPr>
          <w:lang w:val="sv-SE"/>
        </w:rPr>
      </w:pPr>
      <w:r w:rsidRPr="00E02674">
        <w:rPr>
          <w:lang w:val="sv-SE"/>
        </w:rPr>
        <w:t>- Nêu tên một số tác phẩm</w:t>
      </w:r>
      <w:r w:rsidRPr="00E02674">
        <w:rPr>
          <w:b/>
          <w:bCs/>
          <w:lang w:val="sv-SE"/>
        </w:rPr>
        <w:t xml:space="preserve"> </w:t>
      </w:r>
      <w:r w:rsidRPr="00E02674">
        <w:rPr>
          <w:lang w:val="sv-SE"/>
        </w:rPr>
        <w:t xml:space="preserve">và tác giả thời Hậu Lê. </w:t>
      </w:r>
    </w:p>
    <w:p w:rsidR="002C661C" w:rsidRPr="00E02674" w:rsidRDefault="002C661C" w:rsidP="002C661C">
      <w:pPr>
        <w:ind w:left="1376" w:hanging="1376"/>
        <w:jc w:val="both"/>
        <w:rPr>
          <w:b/>
          <w:bCs/>
          <w:lang w:val="sv-SE"/>
        </w:rPr>
      </w:pPr>
      <w:r w:rsidRPr="00813989">
        <w:rPr>
          <w:b/>
          <w:bCs/>
          <w:u w:val="single"/>
          <w:lang w:val="sv-SE"/>
        </w:rPr>
        <w:t>II</w:t>
      </w:r>
      <w:r>
        <w:rPr>
          <w:b/>
          <w:bCs/>
          <w:u w:val="single"/>
          <w:lang w:val="sv-SE"/>
        </w:rPr>
        <w:t>.</w:t>
      </w:r>
      <w:r w:rsidRPr="00813989">
        <w:rPr>
          <w:b/>
          <w:bCs/>
          <w:u w:val="single"/>
          <w:lang w:val="sv-SE"/>
        </w:rPr>
        <w:t xml:space="preserve"> Đồ dùng :</w:t>
      </w:r>
      <w:r w:rsidRPr="00E02674">
        <w:rPr>
          <w:b/>
          <w:bCs/>
          <w:lang w:val="sv-SE"/>
        </w:rPr>
        <w:t xml:space="preserve"> </w:t>
      </w:r>
    </w:p>
    <w:p w:rsidR="002C661C" w:rsidRPr="0039130E" w:rsidRDefault="002C661C" w:rsidP="002C661C">
      <w:pPr>
        <w:ind w:left="720" w:hanging="720"/>
        <w:rPr>
          <w:lang w:val="it-IT"/>
        </w:rPr>
      </w:pPr>
      <w:r w:rsidRPr="0039130E">
        <w:rPr>
          <w:bCs/>
          <w:lang w:val="it-IT"/>
        </w:rPr>
        <w:t xml:space="preserve">GV: </w:t>
      </w:r>
      <w:r w:rsidRPr="0039130E">
        <w:rPr>
          <w:lang w:val="it-IT"/>
        </w:rPr>
        <w:t>Máy tính, giáo án powerpoint</w:t>
      </w:r>
    </w:p>
    <w:p w:rsidR="002C661C" w:rsidRPr="0039130E" w:rsidRDefault="002C661C" w:rsidP="002C661C">
      <w:pPr>
        <w:ind w:left="720" w:hanging="720"/>
        <w:rPr>
          <w:bCs/>
          <w:lang w:val="it-IT"/>
        </w:rPr>
      </w:pPr>
      <w:r w:rsidRPr="0039130E">
        <w:rPr>
          <w:bCs/>
          <w:lang w:val="it-IT"/>
        </w:rPr>
        <w:t>HS: Máy tính hoặc điện thoại thông minh có kết nối interne</w:t>
      </w:r>
      <w:r>
        <w:rPr>
          <w:bCs/>
          <w:lang w:val="it-IT"/>
        </w:rPr>
        <w:t>t, sgk LS&amp;ĐL, vở</w:t>
      </w:r>
    </w:p>
    <w:p w:rsidR="002C661C" w:rsidRPr="00813989" w:rsidRDefault="002C661C" w:rsidP="002C661C">
      <w:pPr>
        <w:jc w:val="both"/>
        <w:rPr>
          <w:b/>
          <w:bCs/>
          <w:u w:val="single"/>
          <w:lang w:val="sv-SE"/>
        </w:rPr>
      </w:pPr>
      <w:r w:rsidRPr="00813989">
        <w:rPr>
          <w:b/>
          <w:bCs/>
          <w:u w:val="single"/>
          <w:lang w:val="sv-SE"/>
        </w:rPr>
        <w:t>III. Các hoạt động dạy – học:</w:t>
      </w:r>
    </w:p>
    <w:tbl>
      <w:tblPr>
        <w:tblW w:w="9768" w:type="dxa"/>
        <w:tblLayout w:type="fixed"/>
        <w:tblLook w:val="0000"/>
      </w:tblPr>
      <w:tblGrid>
        <w:gridCol w:w="2208"/>
        <w:gridCol w:w="840"/>
        <w:gridCol w:w="2520"/>
        <w:gridCol w:w="15"/>
        <w:gridCol w:w="4185"/>
      </w:tblGrid>
      <w:tr w:rsidR="002C661C" w:rsidRPr="008360BF" w:rsidTr="002836F0">
        <w:trPr>
          <w:cantSplit/>
        </w:trPr>
        <w:tc>
          <w:tcPr>
            <w:tcW w:w="9768" w:type="dxa"/>
            <w:gridSpan w:val="5"/>
          </w:tcPr>
          <w:p w:rsidR="002C661C" w:rsidRPr="008360BF" w:rsidRDefault="002C661C" w:rsidP="002836F0">
            <w:pPr>
              <w:rPr>
                <w:b/>
                <w:bCs/>
                <w:lang w:val="it-IT"/>
              </w:rPr>
            </w:pPr>
            <w:r w:rsidRPr="008360BF">
              <w:rPr>
                <w:b/>
                <w:bCs/>
                <w:lang w:val="it-IT"/>
              </w:rPr>
              <w:t>A. Kiểm tra bài cũ                            3'</w:t>
            </w:r>
          </w:p>
        </w:tc>
      </w:tr>
      <w:tr w:rsidR="002C661C" w:rsidRPr="008360BF" w:rsidTr="002836F0">
        <w:tc>
          <w:tcPr>
            <w:tcW w:w="5583" w:type="dxa"/>
            <w:gridSpan w:val="4"/>
            <w:tcBorders>
              <w:right w:val="single" w:sz="4" w:space="0" w:color="auto"/>
            </w:tcBorders>
          </w:tcPr>
          <w:p w:rsidR="002C661C" w:rsidRPr="008360BF" w:rsidRDefault="002C661C" w:rsidP="002836F0">
            <w:pPr>
              <w:tabs>
                <w:tab w:val="num" w:pos="360"/>
              </w:tabs>
              <w:jc w:val="both"/>
              <w:rPr>
                <w:lang w:val="it-IT"/>
              </w:rPr>
            </w:pPr>
            <w:r w:rsidRPr="008360BF">
              <w:rPr>
                <w:lang w:val="it-IT"/>
              </w:rPr>
              <w:t xml:space="preserve">Thời </w:t>
            </w:r>
            <w:r>
              <w:rPr>
                <w:lang w:val="it-IT"/>
              </w:rPr>
              <w:t>H</w:t>
            </w:r>
            <w:r w:rsidRPr="008360BF">
              <w:rPr>
                <w:lang w:val="it-IT"/>
              </w:rPr>
              <w:t xml:space="preserve">ậu Lê nhà nước đã làm gì để khuyến </w:t>
            </w:r>
            <w:r w:rsidRPr="008360BF">
              <w:rPr>
                <w:lang w:val="it-IT"/>
              </w:rPr>
              <w:lastRenderedPageBreak/>
              <w:t>k</w:t>
            </w:r>
            <w:r>
              <w:rPr>
                <w:lang w:val="it-IT"/>
              </w:rPr>
              <w:t>h</w:t>
            </w:r>
            <w:r w:rsidRPr="008360BF">
              <w:rPr>
                <w:lang w:val="it-IT"/>
              </w:rPr>
              <w:t>ích việc học tập?</w:t>
            </w:r>
          </w:p>
        </w:tc>
        <w:tc>
          <w:tcPr>
            <w:tcW w:w="4185" w:type="dxa"/>
            <w:tcBorders>
              <w:left w:val="single" w:sz="4" w:space="0" w:color="auto"/>
            </w:tcBorders>
          </w:tcPr>
          <w:p w:rsidR="002C661C" w:rsidRDefault="002C661C" w:rsidP="002836F0">
            <w:pPr>
              <w:jc w:val="both"/>
              <w:rPr>
                <w:lang w:val="it-IT"/>
              </w:rPr>
            </w:pPr>
            <w:r w:rsidRPr="008360BF">
              <w:rPr>
                <w:lang w:val="it-IT"/>
              </w:rPr>
              <w:lastRenderedPageBreak/>
              <w:t xml:space="preserve">2 </w:t>
            </w:r>
            <w:r>
              <w:rPr>
                <w:lang w:val="it-IT"/>
              </w:rPr>
              <w:t>HS TL</w:t>
            </w:r>
            <w:r w:rsidRPr="008360BF">
              <w:rPr>
                <w:lang w:val="it-IT"/>
              </w:rPr>
              <w:t xml:space="preserve"> </w:t>
            </w:r>
          </w:p>
          <w:p w:rsidR="002C661C" w:rsidRPr="008360BF" w:rsidRDefault="002C661C" w:rsidP="002836F0">
            <w:pPr>
              <w:jc w:val="both"/>
              <w:rPr>
                <w:lang w:val="it-IT"/>
              </w:rPr>
            </w:pPr>
            <w:r>
              <w:rPr>
                <w:lang w:val="it-IT"/>
              </w:rPr>
              <w:lastRenderedPageBreak/>
              <w:t>HS nhận xét, đánh giá.</w:t>
            </w:r>
          </w:p>
        </w:tc>
      </w:tr>
      <w:tr w:rsidR="002C661C" w:rsidRPr="00A65420" w:rsidTr="002836F0">
        <w:tc>
          <w:tcPr>
            <w:tcW w:w="5583" w:type="dxa"/>
            <w:gridSpan w:val="4"/>
            <w:tcBorders>
              <w:right w:val="single" w:sz="4" w:space="0" w:color="auto"/>
            </w:tcBorders>
          </w:tcPr>
          <w:p w:rsidR="002C661C" w:rsidRPr="008360BF" w:rsidRDefault="002C661C" w:rsidP="002836F0">
            <w:pPr>
              <w:tabs>
                <w:tab w:val="num" w:pos="360"/>
              </w:tabs>
              <w:jc w:val="both"/>
              <w:rPr>
                <w:lang w:val="it-IT"/>
              </w:rPr>
            </w:pPr>
            <w:r w:rsidRPr="008360BF">
              <w:rPr>
                <w:lang w:val="it-IT"/>
              </w:rPr>
              <w:lastRenderedPageBreak/>
              <w:t xml:space="preserve">Giáo viên nhận xét </w:t>
            </w:r>
          </w:p>
          <w:p w:rsidR="002C661C" w:rsidRPr="008360BF" w:rsidRDefault="002C661C" w:rsidP="002836F0">
            <w:pPr>
              <w:jc w:val="both"/>
              <w:rPr>
                <w:b/>
                <w:bCs/>
                <w:lang w:val="it-IT"/>
              </w:rPr>
            </w:pPr>
            <w:r w:rsidRPr="008360BF">
              <w:rPr>
                <w:b/>
                <w:bCs/>
                <w:lang w:val="it-IT"/>
              </w:rPr>
              <w:t>B. Bài mới:</w:t>
            </w:r>
          </w:p>
          <w:p w:rsidR="002C661C" w:rsidRPr="008360BF" w:rsidRDefault="002C661C" w:rsidP="002836F0">
            <w:pPr>
              <w:jc w:val="both"/>
              <w:rPr>
                <w:b/>
                <w:bCs/>
                <w:lang w:val="it-IT"/>
              </w:rPr>
            </w:pPr>
            <w:r w:rsidRPr="008360BF">
              <w:rPr>
                <w:b/>
                <w:bCs/>
                <w:lang w:val="it-IT"/>
              </w:rPr>
              <w:t>1. Giới thiệu bài 1'</w:t>
            </w:r>
          </w:p>
          <w:p w:rsidR="002C661C" w:rsidRPr="00A65420" w:rsidRDefault="002C661C" w:rsidP="002836F0">
            <w:pPr>
              <w:jc w:val="both"/>
            </w:pPr>
            <w:r w:rsidRPr="00A65420">
              <w:rPr>
                <w:b/>
                <w:bCs/>
              </w:rPr>
              <w:t>2. Giảng bài:                                       30'</w:t>
            </w:r>
          </w:p>
        </w:tc>
        <w:tc>
          <w:tcPr>
            <w:tcW w:w="4185" w:type="dxa"/>
            <w:tcBorders>
              <w:left w:val="single" w:sz="4" w:space="0" w:color="auto"/>
            </w:tcBorders>
          </w:tcPr>
          <w:p w:rsidR="002C661C" w:rsidRPr="00A65420" w:rsidRDefault="002C661C" w:rsidP="002836F0">
            <w:pPr>
              <w:tabs>
                <w:tab w:val="num" w:pos="360"/>
              </w:tabs>
              <w:jc w:val="both"/>
            </w:pPr>
          </w:p>
        </w:tc>
      </w:tr>
      <w:tr w:rsidR="002C661C" w:rsidRPr="00A65420" w:rsidTr="002836F0">
        <w:trPr>
          <w:trHeight w:val="302"/>
        </w:trPr>
        <w:tc>
          <w:tcPr>
            <w:tcW w:w="9768" w:type="dxa"/>
            <w:gridSpan w:val="5"/>
            <w:tcBorders>
              <w:bottom w:val="nil"/>
              <w:right w:val="single" w:sz="4" w:space="0" w:color="auto"/>
            </w:tcBorders>
          </w:tcPr>
          <w:p w:rsidR="002C661C" w:rsidRPr="000E10E4" w:rsidRDefault="002C661C" w:rsidP="002836F0">
            <w:pPr>
              <w:rPr>
                <w:b/>
                <w:i/>
              </w:rPr>
            </w:pPr>
            <w:r w:rsidRPr="000E10E4">
              <w:rPr>
                <w:b/>
                <w:i/>
              </w:rPr>
              <w:t>a) Hoạt động 1: Văn học thời Hậu Lê</w:t>
            </w:r>
            <w:r>
              <w:rPr>
                <w:b/>
                <w:i/>
              </w:rPr>
              <w:t>: 15’</w:t>
            </w:r>
          </w:p>
        </w:tc>
      </w:tr>
      <w:tr w:rsidR="002C661C" w:rsidRPr="00A65420" w:rsidTr="002836F0">
        <w:tc>
          <w:tcPr>
            <w:tcW w:w="5583" w:type="dxa"/>
            <w:gridSpan w:val="4"/>
            <w:tcBorders>
              <w:right w:val="single" w:sz="4" w:space="0" w:color="auto"/>
            </w:tcBorders>
          </w:tcPr>
          <w:p w:rsidR="002C661C" w:rsidRPr="00A65420" w:rsidRDefault="002C661C" w:rsidP="002C661C">
            <w:pPr>
              <w:tabs>
                <w:tab w:val="num" w:pos="360"/>
              </w:tabs>
            </w:pPr>
            <w:r>
              <w:t>GV chiếu =&gt; y/c HS đ</w:t>
            </w:r>
            <w:r w:rsidRPr="00A65420">
              <w:t>ọc SGK và hoàn thành bảng thống kê về các tác giả,</w:t>
            </w:r>
            <w:r>
              <w:t xml:space="preserve"> </w:t>
            </w:r>
            <w:r w:rsidRPr="00A65420">
              <w:t>tác phẩm văn học thời Hậu Lê</w:t>
            </w:r>
            <w:r>
              <w:t>.</w:t>
            </w:r>
          </w:p>
        </w:tc>
        <w:tc>
          <w:tcPr>
            <w:tcW w:w="4185" w:type="dxa"/>
            <w:tcBorders>
              <w:left w:val="single" w:sz="4" w:space="0" w:color="auto"/>
            </w:tcBorders>
          </w:tcPr>
          <w:p w:rsidR="002C661C" w:rsidRPr="00A65420" w:rsidRDefault="002C661C" w:rsidP="002C661C">
            <w:pPr>
              <w:tabs>
                <w:tab w:val="num" w:pos="360"/>
              </w:tabs>
            </w:pPr>
            <w:r>
              <w:t xml:space="preserve">HS </w:t>
            </w:r>
            <w:r w:rsidRPr="00A65420">
              <w:t xml:space="preserve">đọc </w:t>
            </w:r>
            <w:r>
              <w:t>thông tin s</w:t>
            </w:r>
            <w:r w:rsidRPr="00A65420">
              <w:t>gk</w:t>
            </w:r>
            <w:r>
              <w:t xml:space="preserve"> </w:t>
            </w:r>
            <w:r w:rsidRPr="00A65420">
              <w:t xml:space="preserve">hoàn thành </w:t>
            </w:r>
            <w:r>
              <w:t>câu trả lời theo phiếu</w:t>
            </w:r>
          </w:p>
        </w:tc>
      </w:tr>
      <w:tr w:rsidR="002C661C" w:rsidRPr="00A65420" w:rsidTr="002836F0">
        <w:trPr>
          <w:cantSplit/>
        </w:trPr>
        <w:tc>
          <w:tcPr>
            <w:tcW w:w="9768" w:type="dxa"/>
            <w:gridSpan w:val="5"/>
            <w:tcBorders>
              <w:bottom w:val="single" w:sz="4" w:space="0" w:color="auto"/>
            </w:tcBorders>
          </w:tcPr>
          <w:p w:rsidR="002C661C" w:rsidRPr="00A65420" w:rsidRDefault="002C661C" w:rsidP="002836F0">
            <w:pPr>
              <w:jc w:val="center"/>
            </w:pPr>
            <w:r w:rsidRPr="00A65420">
              <w:t>Các tác giả, tác phẩm văn học tiêu biểu thời Hậu Lê</w:t>
            </w:r>
          </w:p>
        </w:tc>
      </w:tr>
      <w:tr w:rsidR="002C661C" w:rsidRPr="00E96852" w:rsidTr="002836F0">
        <w:trPr>
          <w:trHeight w:val="268"/>
        </w:trPr>
        <w:tc>
          <w:tcPr>
            <w:tcW w:w="3048" w:type="dxa"/>
            <w:gridSpan w:val="2"/>
            <w:tcBorders>
              <w:top w:val="single" w:sz="4" w:space="0" w:color="auto"/>
              <w:left w:val="single" w:sz="4" w:space="0" w:color="auto"/>
              <w:bottom w:val="single" w:sz="4" w:space="0" w:color="auto"/>
              <w:right w:val="single" w:sz="4" w:space="0" w:color="auto"/>
            </w:tcBorders>
          </w:tcPr>
          <w:p w:rsidR="002C661C" w:rsidRPr="00E96852" w:rsidRDefault="002C661C" w:rsidP="002836F0">
            <w:pPr>
              <w:jc w:val="center"/>
              <w:rPr>
                <w:sz w:val="26"/>
              </w:rPr>
            </w:pPr>
            <w:r w:rsidRPr="00E96852">
              <w:rPr>
                <w:sz w:val="26"/>
              </w:rPr>
              <w:t>Tác giả</w:t>
            </w:r>
          </w:p>
        </w:tc>
        <w:tc>
          <w:tcPr>
            <w:tcW w:w="2520" w:type="dxa"/>
            <w:tcBorders>
              <w:top w:val="single" w:sz="4" w:space="0" w:color="auto"/>
              <w:bottom w:val="single" w:sz="4" w:space="0" w:color="auto"/>
              <w:right w:val="single" w:sz="4" w:space="0" w:color="auto"/>
            </w:tcBorders>
          </w:tcPr>
          <w:p w:rsidR="002C661C" w:rsidRPr="00E96852" w:rsidRDefault="002C661C" w:rsidP="002836F0">
            <w:pPr>
              <w:jc w:val="center"/>
              <w:rPr>
                <w:sz w:val="26"/>
              </w:rPr>
            </w:pPr>
            <w:r w:rsidRPr="00E96852">
              <w:rPr>
                <w:sz w:val="26"/>
              </w:rPr>
              <w:t>Tác phẩm</w:t>
            </w:r>
          </w:p>
        </w:tc>
        <w:tc>
          <w:tcPr>
            <w:tcW w:w="4200" w:type="dxa"/>
            <w:gridSpan w:val="2"/>
            <w:tcBorders>
              <w:top w:val="single" w:sz="4" w:space="0" w:color="auto"/>
              <w:bottom w:val="single" w:sz="4" w:space="0" w:color="auto"/>
              <w:right w:val="single" w:sz="4" w:space="0" w:color="auto"/>
            </w:tcBorders>
          </w:tcPr>
          <w:p w:rsidR="002C661C" w:rsidRPr="00E96852" w:rsidRDefault="002C661C" w:rsidP="002836F0">
            <w:pPr>
              <w:jc w:val="center"/>
              <w:rPr>
                <w:sz w:val="26"/>
              </w:rPr>
            </w:pPr>
            <w:r w:rsidRPr="00E96852">
              <w:rPr>
                <w:sz w:val="26"/>
              </w:rPr>
              <w:t>Nội dung</w:t>
            </w:r>
          </w:p>
        </w:tc>
      </w:tr>
      <w:tr w:rsidR="002C661C" w:rsidRPr="00E96852" w:rsidTr="002836F0">
        <w:trPr>
          <w:trHeight w:val="268"/>
        </w:trPr>
        <w:tc>
          <w:tcPr>
            <w:tcW w:w="3048" w:type="dxa"/>
            <w:gridSpan w:val="2"/>
            <w:tcBorders>
              <w:top w:val="single" w:sz="4" w:space="0" w:color="auto"/>
              <w:left w:val="single" w:sz="4" w:space="0" w:color="auto"/>
              <w:bottom w:val="single" w:sz="4" w:space="0" w:color="auto"/>
              <w:right w:val="single" w:sz="4" w:space="0" w:color="auto"/>
            </w:tcBorders>
          </w:tcPr>
          <w:p w:rsidR="002C661C" w:rsidRPr="00E96852" w:rsidRDefault="002C661C" w:rsidP="002836F0">
            <w:pPr>
              <w:rPr>
                <w:sz w:val="26"/>
              </w:rPr>
            </w:pPr>
            <w:r w:rsidRPr="00E96852">
              <w:rPr>
                <w:sz w:val="26"/>
              </w:rPr>
              <w:t>Nguyễn Trãi</w:t>
            </w:r>
          </w:p>
        </w:tc>
        <w:tc>
          <w:tcPr>
            <w:tcW w:w="2520" w:type="dxa"/>
            <w:tcBorders>
              <w:top w:val="single" w:sz="4" w:space="0" w:color="auto"/>
              <w:bottom w:val="single" w:sz="4" w:space="0" w:color="auto"/>
              <w:right w:val="single" w:sz="4" w:space="0" w:color="auto"/>
            </w:tcBorders>
          </w:tcPr>
          <w:p w:rsidR="002C661C" w:rsidRPr="00E96852" w:rsidRDefault="002C661C" w:rsidP="002836F0">
            <w:pPr>
              <w:rPr>
                <w:sz w:val="26"/>
              </w:rPr>
            </w:pPr>
            <w:r w:rsidRPr="00E96852">
              <w:rPr>
                <w:sz w:val="26"/>
              </w:rPr>
              <w:t>Bình Ngô Đại Cáo</w:t>
            </w:r>
          </w:p>
        </w:tc>
        <w:tc>
          <w:tcPr>
            <w:tcW w:w="4200" w:type="dxa"/>
            <w:gridSpan w:val="2"/>
            <w:tcBorders>
              <w:top w:val="single" w:sz="4" w:space="0" w:color="auto"/>
              <w:bottom w:val="single" w:sz="4" w:space="0" w:color="auto"/>
              <w:right w:val="single" w:sz="4" w:space="0" w:color="auto"/>
            </w:tcBorders>
          </w:tcPr>
          <w:p w:rsidR="002C661C" w:rsidRPr="00E96852" w:rsidRDefault="002C661C" w:rsidP="002836F0">
            <w:pPr>
              <w:rPr>
                <w:sz w:val="26"/>
              </w:rPr>
            </w:pPr>
            <w:r w:rsidRPr="00E96852">
              <w:rPr>
                <w:sz w:val="26"/>
              </w:rPr>
              <w:t>Phản ánh khí phách anh hùng và niềm tự hào chân chính của dân tộc.</w:t>
            </w:r>
          </w:p>
        </w:tc>
      </w:tr>
      <w:tr w:rsidR="002C661C" w:rsidRPr="00E96852" w:rsidTr="002836F0">
        <w:trPr>
          <w:trHeight w:val="268"/>
        </w:trPr>
        <w:tc>
          <w:tcPr>
            <w:tcW w:w="3048" w:type="dxa"/>
            <w:gridSpan w:val="2"/>
            <w:tcBorders>
              <w:top w:val="single" w:sz="4" w:space="0" w:color="auto"/>
              <w:left w:val="single" w:sz="4" w:space="0" w:color="auto"/>
              <w:bottom w:val="single" w:sz="4" w:space="0" w:color="auto"/>
              <w:right w:val="single" w:sz="4" w:space="0" w:color="auto"/>
            </w:tcBorders>
          </w:tcPr>
          <w:p w:rsidR="002C661C" w:rsidRPr="00E96852" w:rsidRDefault="002C661C" w:rsidP="002836F0">
            <w:pPr>
              <w:rPr>
                <w:sz w:val="26"/>
              </w:rPr>
            </w:pPr>
            <w:r w:rsidRPr="00E96852">
              <w:rPr>
                <w:sz w:val="26"/>
              </w:rPr>
              <w:t>Vua Lê Thánh Tông</w:t>
            </w:r>
          </w:p>
          <w:p w:rsidR="002C661C" w:rsidRPr="00E96852" w:rsidRDefault="002C661C" w:rsidP="002836F0">
            <w:pPr>
              <w:rPr>
                <w:sz w:val="26"/>
              </w:rPr>
            </w:pPr>
            <w:r w:rsidRPr="00E96852">
              <w:rPr>
                <w:sz w:val="26"/>
              </w:rPr>
              <w:t>Hội Tao đàn</w:t>
            </w:r>
          </w:p>
        </w:tc>
        <w:tc>
          <w:tcPr>
            <w:tcW w:w="2520" w:type="dxa"/>
            <w:tcBorders>
              <w:top w:val="single" w:sz="4" w:space="0" w:color="auto"/>
              <w:bottom w:val="single" w:sz="4" w:space="0" w:color="auto"/>
              <w:right w:val="single" w:sz="4" w:space="0" w:color="auto"/>
            </w:tcBorders>
          </w:tcPr>
          <w:p w:rsidR="002C661C" w:rsidRPr="00E96852" w:rsidRDefault="002C661C" w:rsidP="002836F0">
            <w:pPr>
              <w:rPr>
                <w:sz w:val="26"/>
              </w:rPr>
            </w:pPr>
            <w:r w:rsidRPr="00E96852">
              <w:rPr>
                <w:sz w:val="26"/>
              </w:rPr>
              <w:t>Các tác phẩm thơ</w:t>
            </w:r>
          </w:p>
        </w:tc>
        <w:tc>
          <w:tcPr>
            <w:tcW w:w="4200" w:type="dxa"/>
            <w:gridSpan w:val="2"/>
            <w:tcBorders>
              <w:top w:val="single" w:sz="4" w:space="0" w:color="auto"/>
              <w:bottom w:val="single" w:sz="4" w:space="0" w:color="auto"/>
              <w:right w:val="single" w:sz="4" w:space="0" w:color="auto"/>
            </w:tcBorders>
          </w:tcPr>
          <w:p w:rsidR="002C661C" w:rsidRPr="00E96852" w:rsidRDefault="002C661C" w:rsidP="002836F0">
            <w:pPr>
              <w:rPr>
                <w:sz w:val="26"/>
              </w:rPr>
            </w:pPr>
            <w:r w:rsidRPr="00E96852">
              <w:rPr>
                <w:sz w:val="26"/>
              </w:rPr>
              <w:t>Ca ngợi nhà Hậu Lê, đề cao và ca ngợi công đức của nhà vua.</w:t>
            </w:r>
          </w:p>
        </w:tc>
      </w:tr>
      <w:tr w:rsidR="002C661C" w:rsidRPr="00E96852" w:rsidTr="002836F0">
        <w:trPr>
          <w:cantSplit/>
          <w:trHeight w:val="268"/>
        </w:trPr>
        <w:tc>
          <w:tcPr>
            <w:tcW w:w="3048" w:type="dxa"/>
            <w:gridSpan w:val="2"/>
            <w:tcBorders>
              <w:top w:val="single" w:sz="4" w:space="0" w:color="auto"/>
              <w:left w:val="single" w:sz="4" w:space="0" w:color="auto"/>
              <w:bottom w:val="single" w:sz="4" w:space="0" w:color="auto"/>
              <w:right w:val="single" w:sz="4" w:space="0" w:color="auto"/>
            </w:tcBorders>
          </w:tcPr>
          <w:p w:rsidR="002C661C" w:rsidRPr="00E96852" w:rsidRDefault="002C661C" w:rsidP="002836F0">
            <w:pPr>
              <w:rPr>
                <w:sz w:val="26"/>
              </w:rPr>
            </w:pPr>
            <w:r w:rsidRPr="00E96852">
              <w:rPr>
                <w:sz w:val="26"/>
              </w:rPr>
              <w:t>Nguyễn Trãi</w:t>
            </w:r>
          </w:p>
        </w:tc>
        <w:tc>
          <w:tcPr>
            <w:tcW w:w="2520" w:type="dxa"/>
            <w:tcBorders>
              <w:top w:val="single" w:sz="4" w:space="0" w:color="auto"/>
              <w:bottom w:val="single" w:sz="4" w:space="0" w:color="auto"/>
              <w:right w:val="single" w:sz="4" w:space="0" w:color="auto"/>
            </w:tcBorders>
          </w:tcPr>
          <w:p w:rsidR="002C661C" w:rsidRPr="00E96852" w:rsidRDefault="002C661C" w:rsidP="002836F0">
            <w:pPr>
              <w:rPr>
                <w:sz w:val="26"/>
              </w:rPr>
            </w:pPr>
            <w:r w:rsidRPr="00E96852">
              <w:rPr>
                <w:sz w:val="26"/>
              </w:rPr>
              <w:t>Ức Trai thi tập</w:t>
            </w:r>
          </w:p>
        </w:tc>
        <w:tc>
          <w:tcPr>
            <w:tcW w:w="4200" w:type="dxa"/>
            <w:gridSpan w:val="2"/>
            <w:vMerge w:val="restart"/>
            <w:tcBorders>
              <w:top w:val="single" w:sz="4" w:space="0" w:color="auto"/>
              <w:right w:val="single" w:sz="4" w:space="0" w:color="auto"/>
            </w:tcBorders>
          </w:tcPr>
          <w:p w:rsidR="002C661C" w:rsidRPr="00E96852" w:rsidRDefault="002C661C" w:rsidP="002836F0">
            <w:pPr>
              <w:rPr>
                <w:sz w:val="26"/>
              </w:rPr>
            </w:pPr>
            <w:r w:rsidRPr="00E96852">
              <w:rPr>
                <w:sz w:val="26"/>
              </w:rPr>
              <w:t>Nói lên tâm sự của những người muốn đem tài năng, trí tuệ ra giúp ích cho đất nước, cho dân nhưng lại bị quan lại ghen ghét, vùi dập.</w:t>
            </w:r>
          </w:p>
        </w:tc>
      </w:tr>
      <w:tr w:rsidR="002C661C" w:rsidRPr="00E96852" w:rsidTr="002836F0">
        <w:trPr>
          <w:cantSplit/>
          <w:trHeight w:val="268"/>
        </w:trPr>
        <w:tc>
          <w:tcPr>
            <w:tcW w:w="3048" w:type="dxa"/>
            <w:gridSpan w:val="2"/>
            <w:tcBorders>
              <w:top w:val="single" w:sz="4" w:space="0" w:color="auto"/>
              <w:left w:val="single" w:sz="4" w:space="0" w:color="auto"/>
              <w:bottom w:val="single" w:sz="4" w:space="0" w:color="auto"/>
              <w:right w:val="single" w:sz="4" w:space="0" w:color="auto"/>
            </w:tcBorders>
          </w:tcPr>
          <w:p w:rsidR="002C661C" w:rsidRPr="00E96852" w:rsidRDefault="002C661C" w:rsidP="002836F0">
            <w:pPr>
              <w:rPr>
                <w:sz w:val="26"/>
              </w:rPr>
            </w:pPr>
            <w:r w:rsidRPr="00E96852">
              <w:rPr>
                <w:sz w:val="26"/>
              </w:rPr>
              <w:t>Lý Tử Tấn</w:t>
            </w:r>
          </w:p>
          <w:p w:rsidR="002C661C" w:rsidRPr="00E96852" w:rsidRDefault="002C661C" w:rsidP="002836F0">
            <w:pPr>
              <w:rPr>
                <w:sz w:val="26"/>
              </w:rPr>
            </w:pPr>
            <w:r w:rsidRPr="00E96852">
              <w:rPr>
                <w:sz w:val="26"/>
              </w:rPr>
              <w:t>Nguyễn Húc</w:t>
            </w:r>
          </w:p>
        </w:tc>
        <w:tc>
          <w:tcPr>
            <w:tcW w:w="2520" w:type="dxa"/>
            <w:tcBorders>
              <w:top w:val="single" w:sz="4" w:space="0" w:color="auto"/>
              <w:bottom w:val="single" w:sz="4" w:space="0" w:color="auto"/>
              <w:right w:val="single" w:sz="4" w:space="0" w:color="auto"/>
            </w:tcBorders>
          </w:tcPr>
          <w:p w:rsidR="002C661C" w:rsidRPr="00E96852" w:rsidRDefault="002C661C" w:rsidP="002836F0">
            <w:pPr>
              <w:rPr>
                <w:sz w:val="26"/>
              </w:rPr>
            </w:pPr>
            <w:r w:rsidRPr="00E96852">
              <w:rPr>
                <w:sz w:val="26"/>
              </w:rPr>
              <w:t>Các bài thơ</w:t>
            </w:r>
          </w:p>
        </w:tc>
        <w:tc>
          <w:tcPr>
            <w:tcW w:w="4200" w:type="dxa"/>
            <w:gridSpan w:val="2"/>
            <w:vMerge/>
            <w:tcBorders>
              <w:bottom w:val="single" w:sz="4" w:space="0" w:color="auto"/>
              <w:right w:val="single" w:sz="4" w:space="0" w:color="auto"/>
            </w:tcBorders>
          </w:tcPr>
          <w:p w:rsidR="002C661C" w:rsidRPr="00E96852" w:rsidRDefault="002C661C" w:rsidP="002836F0">
            <w:pPr>
              <w:rPr>
                <w:sz w:val="26"/>
              </w:rPr>
            </w:pPr>
          </w:p>
        </w:tc>
      </w:tr>
      <w:tr w:rsidR="002C661C" w:rsidRPr="00A65420" w:rsidTr="002836F0">
        <w:tc>
          <w:tcPr>
            <w:tcW w:w="5568" w:type="dxa"/>
            <w:gridSpan w:val="3"/>
            <w:tcBorders>
              <w:right w:val="single" w:sz="4" w:space="0" w:color="auto"/>
            </w:tcBorders>
          </w:tcPr>
          <w:p w:rsidR="002C661C" w:rsidRPr="00A65420" w:rsidRDefault="002C661C" w:rsidP="002836F0">
            <w:pPr>
              <w:tabs>
                <w:tab w:val="num" w:pos="360"/>
              </w:tabs>
              <w:jc w:val="both"/>
            </w:pPr>
          </w:p>
        </w:tc>
        <w:tc>
          <w:tcPr>
            <w:tcW w:w="4200" w:type="dxa"/>
            <w:gridSpan w:val="2"/>
            <w:tcBorders>
              <w:left w:val="single" w:sz="4" w:space="0" w:color="auto"/>
            </w:tcBorders>
          </w:tcPr>
          <w:p w:rsidR="002C661C" w:rsidRPr="00A65420" w:rsidRDefault="002C661C" w:rsidP="002836F0">
            <w:pPr>
              <w:tabs>
                <w:tab w:val="num" w:pos="360"/>
              </w:tabs>
              <w:jc w:val="both"/>
            </w:pPr>
            <w:r>
              <w:t>HS tự hoàn thành, chụp lại chia sẻ</w:t>
            </w:r>
          </w:p>
        </w:tc>
      </w:tr>
      <w:tr w:rsidR="002C661C" w:rsidRPr="00A65420" w:rsidTr="002836F0">
        <w:tc>
          <w:tcPr>
            <w:tcW w:w="5568" w:type="dxa"/>
            <w:gridSpan w:val="3"/>
            <w:tcBorders>
              <w:right w:val="single" w:sz="4" w:space="0" w:color="auto"/>
            </w:tcBorders>
          </w:tcPr>
          <w:p w:rsidR="002C661C" w:rsidRPr="00A65420" w:rsidRDefault="002C661C" w:rsidP="002C661C">
            <w:pPr>
              <w:tabs>
                <w:tab w:val="num" w:pos="360"/>
              </w:tabs>
            </w:pPr>
            <w:r w:rsidRPr="00A65420">
              <w:t xml:space="preserve">Giáo viên </w:t>
            </w:r>
            <w:r>
              <w:t>tổ chức cho HS chữa bài</w:t>
            </w:r>
            <w:r w:rsidRPr="00A65420">
              <w:t xml:space="preserve"> </w:t>
            </w:r>
          </w:p>
        </w:tc>
        <w:tc>
          <w:tcPr>
            <w:tcW w:w="4200" w:type="dxa"/>
            <w:gridSpan w:val="2"/>
            <w:tcBorders>
              <w:left w:val="single" w:sz="4" w:space="0" w:color="auto"/>
            </w:tcBorders>
          </w:tcPr>
          <w:p w:rsidR="002C661C" w:rsidRPr="00A65420" w:rsidRDefault="002C661C" w:rsidP="002836F0">
            <w:r>
              <w:t>HS trình bày, nhận xét, bổ sung.</w:t>
            </w:r>
          </w:p>
        </w:tc>
      </w:tr>
      <w:tr w:rsidR="002C661C" w:rsidRPr="00A65420" w:rsidTr="002836F0">
        <w:tc>
          <w:tcPr>
            <w:tcW w:w="5568" w:type="dxa"/>
            <w:gridSpan w:val="3"/>
            <w:tcBorders>
              <w:right w:val="single" w:sz="4" w:space="0" w:color="auto"/>
            </w:tcBorders>
          </w:tcPr>
          <w:p w:rsidR="002C661C" w:rsidRPr="00A65420" w:rsidRDefault="002C661C" w:rsidP="002836F0">
            <w:pPr>
              <w:tabs>
                <w:tab w:val="num" w:pos="360"/>
              </w:tabs>
              <w:jc w:val="both"/>
            </w:pPr>
            <w:r w:rsidRPr="00A65420">
              <w:t>Các tác phẩm văn học thời kỳ này được viết bằng chữ gì?</w:t>
            </w:r>
          </w:p>
        </w:tc>
        <w:tc>
          <w:tcPr>
            <w:tcW w:w="4200" w:type="dxa"/>
            <w:gridSpan w:val="2"/>
            <w:tcBorders>
              <w:left w:val="single" w:sz="4" w:space="0" w:color="auto"/>
            </w:tcBorders>
          </w:tcPr>
          <w:p w:rsidR="002C661C" w:rsidRPr="00A65420" w:rsidRDefault="002C661C" w:rsidP="002836F0">
            <w:r>
              <w:t>H</w:t>
            </w:r>
            <w:r w:rsidRPr="00A65420">
              <w:t>ọc sinh dựa vào nội dung phiếu trả lời các câu hỏi:</w:t>
            </w:r>
          </w:p>
        </w:tc>
      </w:tr>
      <w:tr w:rsidR="002C661C" w:rsidRPr="00A65420" w:rsidTr="002836F0">
        <w:tc>
          <w:tcPr>
            <w:tcW w:w="5568" w:type="dxa"/>
            <w:gridSpan w:val="3"/>
            <w:tcBorders>
              <w:right w:val="single" w:sz="4" w:space="0" w:color="auto"/>
            </w:tcBorders>
          </w:tcPr>
          <w:p w:rsidR="002C661C" w:rsidRPr="00A65420" w:rsidRDefault="002C661C" w:rsidP="002836F0">
            <w:pPr>
              <w:tabs>
                <w:tab w:val="num" w:pos="360"/>
              </w:tabs>
              <w:jc w:val="both"/>
            </w:pPr>
            <w:r>
              <w:t>GV</w:t>
            </w:r>
            <w:r w:rsidRPr="00A65420">
              <w:t xml:space="preserve"> giới thiệu về chữ Hán và chữ Nôm</w:t>
            </w:r>
          </w:p>
        </w:tc>
        <w:tc>
          <w:tcPr>
            <w:tcW w:w="4200" w:type="dxa"/>
            <w:gridSpan w:val="2"/>
            <w:tcBorders>
              <w:left w:val="single" w:sz="4" w:space="0" w:color="auto"/>
            </w:tcBorders>
          </w:tcPr>
          <w:p w:rsidR="002C661C" w:rsidRPr="00A65420" w:rsidRDefault="002C661C" w:rsidP="002836F0"/>
        </w:tc>
      </w:tr>
      <w:tr w:rsidR="002C661C" w:rsidRPr="00A65420" w:rsidTr="002836F0">
        <w:tc>
          <w:tcPr>
            <w:tcW w:w="5568" w:type="dxa"/>
            <w:gridSpan w:val="3"/>
            <w:tcBorders>
              <w:right w:val="single" w:sz="4" w:space="0" w:color="auto"/>
            </w:tcBorders>
          </w:tcPr>
          <w:p w:rsidR="002C661C" w:rsidRPr="00A65420" w:rsidRDefault="002C661C" w:rsidP="002836F0">
            <w:pPr>
              <w:tabs>
                <w:tab w:val="num" w:pos="360"/>
              </w:tabs>
              <w:jc w:val="both"/>
            </w:pPr>
            <w:r w:rsidRPr="00A65420">
              <w:t>Hãy kể tên các tác giả, tác phẩm văn học lớn thời kì này?</w:t>
            </w:r>
          </w:p>
        </w:tc>
        <w:tc>
          <w:tcPr>
            <w:tcW w:w="4200" w:type="dxa"/>
            <w:gridSpan w:val="2"/>
            <w:tcBorders>
              <w:left w:val="single" w:sz="4" w:space="0" w:color="auto"/>
            </w:tcBorders>
          </w:tcPr>
          <w:p w:rsidR="002C661C" w:rsidRPr="00A65420" w:rsidRDefault="002C661C" w:rsidP="008E079D">
            <w:pPr>
              <w:tabs>
                <w:tab w:val="num" w:pos="360"/>
              </w:tabs>
            </w:pPr>
            <w:r w:rsidRPr="00A65420">
              <w:t xml:space="preserve">Một số học sinh nối tiếp nhau kể </w:t>
            </w:r>
          </w:p>
        </w:tc>
      </w:tr>
      <w:tr w:rsidR="002C661C" w:rsidRPr="00A65420" w:rsidTr="002836F0">
        <w:tc>
          <w:tcPr>
            <w:tcW w:w="5568" w:type="dxa"/>
            <w:gridSpan w:val="3"/>
            <w:tcBorders>
              <w:right w:val="single" w:sz="4" w:space="0" w:color="auto"/>
            </w:tcBorders>
          </w:tcPr>
          <w:p w:rsidR="002C661C" w:rsidRPr="00A65420" w:rsidRDefault="002C661C" w:rsidP="002836F0">
            <w:pPr>
              <w:tabs>
                <w:tab w:val="num" w:pos="360"/>
              </w:tabs>
              <w:jc w:val="both"/>
            </w:pPr>
            <w:r w:rsidRPr="00A65420">
              <w:t>Nội dung của các tác phẩm thời kì này nói lên điều gì?</w:t>
            </w:r>
          </w:p>
        </w:tc>
        <w:tc>
          <w:tcPr>
            <w:tcW w:w="4200" w:type="dxa"/>
            <w:gridSpan w:val="2"/>
            <w:tcBorders>
              <w:left w:val="single" w:sz="4" w:space="0" w:color="auto"/>
            </w:tcBorders>
          </w:tcPr>
          <w:p w:rsidR="002C661C" w:rsidRPr="00A65420" w:rsidRDefault="002C661C" w:rsidP="008E079D">
            <w:pPr>
              <w:tabs>
                <w:tab w:val="num" w:pos="360"/>
              </w:tabs>
              <w:jc w:val="both"/>
            </w:pPr>
            <w:r w:rsidRPr="00A65420">
              <w:t xml:space="preserve">Một số học sinh nối tiếp nhau phát biểu ý kiến </w:t>
            </w:r>
          </w:p>
        </w:tc>
      </w:tr>
      <w:tr w:rsidR="002C661C" w:rsidRPr="00A65420" w:rsidTr="002836F0">
        <w:tc>
          <w:tcPr>
            <w:tcW w:w="5568" w:type="dxa"/>
            <w:gridSpan w:val="3"/>
            <w:tcBorders>
              <w:right w:val="single" w:sz="4" w:space="0" w:color="auto"/>
            </w:tcBorders>
          </w:tcPr>
          <w:p w:rsidR="002C661C" w:rsidRPr="00A65420" w:rsidRDefault="002C661C" w:rsidP="002836F0">
            <w:pPr>
              <w:tabs>
                <w:tab w:val="num" w:pos="360"/>
              </w:tabs>
            </w:pPr>
            <w:r w:rsidRPr="00A65420">
              <w:t>Giáo viên đọc cho học sinh nghe một số đoạn thơ, đoạn văn của các nhà thơ thời kì này</w:t>
            </w:r>
          </w:p>
        </w:tc>
        <w:tc>
          <w:tcPr>
            <w:tcW w:w="4200" w:type="dxa"/>
            <w:gridSpan w:val="2"/>
            <w:tcBorders>
              <w:left w:val="single" w:sz="4" w:space="0" w:color="auto"/>
            </w:tcBorders>
          </w:tcPr>
          <w:p w:rsidR="002C661C" w:rsidRPr="00A65420" w:rsidRDefault="002C661C" w:rsidP="002836F0">
            <w:pPr>
              <w:tabs>
                <w:tab w:val="num" w:pos="360"/>
              </w:tabs>
            </w:pPr>
            <w:r w:rsidRPr="00A65420">
              <w:t xml:space="preserve">Học sinh nghe </w:t>
            </w:r>
            <w:r>
              <w:t>=&gt;</w:t>
            </w:r>
            <w:r w:rsidRPr="00A65420">
              <w:t xml:space="preserve"> một số em trình bày hiểu biết về các tác giả, tác phẩm văn học thời Hậu Lê mình tìm hiểu được</w:t>
            </w:r>
          </w:p>
        </w:tc>
      </w:tr>
      <w:tr w:rsidR="002C661C" w:rsidRPr="000E10E4" w:rsidTr="002836F0">
        <w:trPr>
          <w:cantSplit/>
        </w:trPr>
        <w:tc>
          <w:tcPr>
            <w:tcW w:w="9768" w:type="dxa"/>
            <w:gridSpan w:val="5"/>
          </w:tcPr>
          <w:p w:rsidR="002C661C" w:rsidRPr="000E10E4" w:rsidRDefault="002C661C" w:rsidP="002836F0">
            <w:pPr>
              <w:pStyle w:val="Heading4"/>
              <w:spacing w:before="0" w:after="0"/>
              <w:rPr>
                <w:bCs w:val="0"/>
              </w:rPr>
            </w:pPr>
            <w:r w:rsidRPr="000E10E4">
              <w:rPr>
                <w:bCs w:val="0"/>
              </w:rPr>
              <w:t>b) Hoạt động 2: Khoa học thời Hậu Lê</w:t>
            </w:r>
            <w:r>
              <w:rPr>
                <w:bCs w:val="0"/>
              </w:rPr>
              <w:t>: 15’</w:t>
            </w:r>
          </w:p>
        </w:tc>
      </w:tr>
      <w:tr w:rsidR="002C661C" w:rsidRPr="00A65420" w:rsidTr="002836F0">
        <w:trPr>
          <w:cantSplit/>
        </w:trPr>
        <w:tc>
          <w:tcPr>
            <w:tcW w:w="9768" w:type="dxa"/>
            <w:gridSpan w:val="5"/>
          </w:tcPr>
          <w:p w:rsidR="002C661C" w:rsidRPr="00A65420" w:rsidRDefault="008E079D" w:rsidP="002836F0">
            <w:pPr>
              <w:jc w:val="center"/>
            </w:pPr>
            <w:r>
              <w:t>Thực hiện như hoạt động 1</w:t>
            </w:r>
          </w:p>
          <w:p w:rsidR="002C661C" w:rsidRPr="00A65420" w:rsidRDefault="002C661C" w:rsidP="002836F0">
            <w:pPr>
              <w:jc w:val="center"/>
            </w:pPr>
            <w:r w:rsidRPr="00A65420">
              <w:t>Các tác giả, tác phẩm khoa học tiêu biểu thời Hậu Lê</w:t>
            </w:r>
          </w:p>
        </w:tc>
      </w:tr>
      <w:tr w:rsidR="002C661C" w:rsidRPr="00E96852" w:rsidTr="002836F0">
        <w:trPr>
          <w:trHeight w:val="268"/>
        </w:trPr>
        <w:tc>
          <w:tcPr>
            <w:tcW w:w="2208" w:type="dxa"/>
            <w:tcBorders>
              <w:top w:val="single" w:sz="4" w:space="0" w:color="auto"/>
              <w:left w:val="single" w:sz="4" w:space="0" w:color="auto"/>
              <w:bottom w:val="single" w:sz="4" w:space="0" w:color="auto"/>
              <w:right w:val="single" w:sz="4" w:space="0" w:color="auto"/>
            </w:tcBorders>
          </w:tcPr>
          <w:p w:rsidR="002C661C" w:rsidRPr="00E96852" w:rsidRDefault="002C661C" w:rsidP="002836F0">
            <w:pPr>
              <w:jc w:val="center"/>
              <w:rPr>
                <w:sz w:val="26"/>
              </w:rPr>
            </w:pPr>
            <w:r w:rsidRPr="00E96852">
              <w:rPr>
                <w:sz w:val="26"/>
              </w:rPr>
              <w:t>Tác giả</w:t>
            </w:r>
          </w:p>
        </w:tc>
        <w:tc>
          <w:tcPr>
            <w:tcW w:w="3360" w:type="dxa"/>
            <w:gridSpan w:val="2"/>
            <w:tcBorders>
              <w:top w:val="single" w:sz="4" w:space="0" w:color="auto"/>
              <w:bottom w:val="single" w:sz="4" w:space="0" w:color="auto"/>
              <w:right w:val="single" w:sz="4" w:space="0" w:color="auto"/>
            </w:tcBorders>
          </w:tcPr>
          <w:p w:rsidR="002C661C" w:rsidRPr="00E96852" w:rsidRDefault="002C661C" w:rsidP="002836F0">
            <w:pPr>
              <w:jc w:val="center"/>
              <w:rPr>
                <w:sz w:val="26"/>
              </w:rPr>
            </w:pPr>
            <w:r w:rsidRPr="00E96852">
              <w:rPr>
                <w:sz w:val="26"/>
              </w:rPr>
              <w:t>Tác phẩm</w:t>
            </w:r>
          </w:p>
        </w:tc>
        <w:tc>
          <w:tcPr>
            <w:tcW w:w="4200" w:type="dxa"/>
            <w:gridSpan w:val="2"/>
            <w:tcBorders>
              <w:top w:val="single" w:sz="4" w:space="0" w:color="auto"/>
              <w:bottom w:val="single" w:sz="4" w:space="0" w:color="auto"/>
              <w:right w:val="single" w:sz="4" w:space="0" w:color="auto"/>
            </w:tcBorders>
          </w:tcPr>
          <w:p w:rsidR="002C661C" w:rsidRPr="00E96852" w:rsidRDefault="002C661C" w:rsidP="002836F0">
            <w:pPr>
              <w:jc w:val="center"/>
              <w:rPr>
                <w:sz w:val="26"/>
              </w:rPr>
            </w:pPr>
            <w:r w:rsidRPr="00E96852">
              <w:rPr>
                <w:sz w:val="26"/>
              </w:rPr>
              <w:t>Nội dung</w:t>
            </w:r>
          </w:p>
        </w:tc>
      </w:tr>
      <w:tr w:rsidR="002C661C" w:rsidRPr="00E96852" w:rsidTr="002836F0">
        <w:trPr>
          <w:trHeight w:val="268"/>
        </w:trPr>
        <w:tc>
          <w:tcPr>
            <w:tcW w:w="2208" w:type="dxa"/>
            <w:tcBorders>
              <w:top w:val="single" w:sz="4" w:space="0" w:color="auto"/>
              <w:left w:val="single" w:sz="4" w:space="0" w:color="auto"/>
              <w:bottom w:val="single" w:sz="4" w:space="0" w:color="auto"/>
              <w:right w:val="single" w:sz="4" w:space="0" w:color="auto"/>
            </w:tcBorders>
          </w:tcPr>
          <w:p w:rsidR="002C661C" w:rsidRPr="00E96852" w:rsidRDefault="002C661C" w:rsidP="002836F0">
            <w:pPr>
              <w:jc w:val="both"/>
              <w:rPr>
                <w:sz w:val="26"/>
              </w:rPr>
            </w:pPr>
            <w:r w:rsidRPr="00E96852">
              <w:rPr>
                <w:sz w:val="26"/>
              </w:rPr>
              <w:t>Ngô Sĩ Liên</w:t>
            </w:r>
          </w:p>
        </w:tc>
        <w:tc>
          <w:tcPr>
            <w:tcW w:w="3360" w:type="dxa"/>
            <w:gridSpan w:val="2"/>
            <w:tcBorders>
              <w:top w:val="single" w:sz="4" w:space="0" w:color="auto"/>
              <w:bottom w:val="single" w:sz="4" w:space="0" w:color="auto"/>
              <w:right w:val="single" w:sz="4" w:space="0" w:color="auto"/>
            </w:tcBorders>
          </w:tcPr>
          <w:p w:rsidR="002C661C" w:rsidRPr="00E96852" w:rsidRDefault="002C661C" w:rsidP="002836F0">
            <w:pPr>
              <w:jc w:val="both"/>
              <w:rPr>
                <w:sz w:val="26"/>
              </w:rPr>
            </w:pPr>
            <w:r w:rsidRPr="00E96852">
              <w:rPr>
                <w:sz w:val="26"/>
              </w:rPr>
              <w:t>Đại Việt sử kí toàn thư</w:t>
            </w:r>
          </w:p>
        </w:tc>
        <w:tc>
          <w:tcPr>
            <w:tcW w:w="4200" w:type="dxa"/>
            <w:gridSpan w:val="2"/>
            <w:tcBorders>
              <w:top w:val="single" w:sz="4" w:space="0" w:color="auto"/>
              <w:bottom w:val="single" w:sz="4" w:space="0" w:color="auto"/>
              <w:right w:val="single" w:sz="4" w:space="0" w:color="auto"/>
            </w:tcBorders>
          </w:tcPr>
          <w:p w:rsidR="002C661C" w:rsidRPr="00E96852" w:rsidRDefault="002C661C" w:rsidP="002836F0">
            <w:pPr>
              <w:jc w:val="both"/>
              <w:rPr>
                <w:sz w:val="26"/>
              </w:rPr>
            </w:pPr>
            <w:r w:rsidRPr="00E96852">
              <w:rPr>
                <w:sz w:val="26"/>
              </w:rPr>
              <w:t>Ghi lại lịch sử nước ta từ thời Hùng Vương đến đầu thời Hậu Lê</w:t>
            </w:r>
          </w:p>
        </w:tc>
      </w:tr>
      <w:tr w:rsidR="002C661C" w:rsidRPr="00E96852" w:rsidTr="002836F0">
        <w:trPr>
          <w:trHeight w:val="268"/>
        </w:trPr>
        <w:tc>
          <w:tcPr>
            <w:tcW w:w="2208" w:type="dxa"/>
            <w:tcBorders>
              <w:top w:val="single" w:sz="4" w:space="0" w:color="auto"/>
              <w:left w:val="single" w:sz="4" w:space="0" w:color="auto"/>
              <w:bottom w:val="single" w:sz="4" w:space="0" w:color="auto"/>
              <w:right w:val="single" w:sz="4" w:space="0" w:color="auto"/>
            </w:tcBorders>
          </w:tcPr>
          <w:p w:rsidR="002C661C" w:rsidRPr="00E96852" w:rsidRDefault="002C661C" w:rsidP="002836F0">
            <w:pPr>
              <w:jc w:val="both"/>
              <w:rPr>
                <w:sz w:val="26"/>
              </w:rPr>
            </w:pPr>
            <w:r w:rsidRPr="00E96852">
              <w:rPr>
                <w:sz w:val="26"/>
              </w:rPr>
              <w:t>Nguyễn Trãi</w:t>
            </w:r>
          </w:p>
        </w:tc>
        <w:tc>
          <w:tcPr>
            <w:tcW w:w="3360" w:type="dxa"/>
            <w:gridSpan w:val="2"/>
            <w:tcBorders>
              <w:top w:val="single" w:sz="4" w:space="0" w:color="auto"/>
              <w:bottom w:val="single" w:sz="4" w:space="0" w:color="auto"/>
              <w:right w:val="single" w:sz="4" w:space="0" w:color="auto"/>
            </w:tcBorders>
          </w:tcPr>
          <w:p w:rsidR="002C661C" w:rsidRPr="00E96852" w:rsidRDefault="002C661C" w:rsidP="002836F0">
            <w:pPr>
              <w:jc w:val="both"/>
              <w:rPr>
                <w:sz w:val="26"/>
              </w:rPr>
            </w:pPr>
            <w:r w:rsidRPr="00E96852">
              <w:rPr>
                <w:sz w:val="26"/>
              </w:rPr>
              <w:t>Lam Sơn thực lục</w:t>
            </w:r>
          </w:p>
        </w:tc>
        <w:tc>
          <w:tcPr>
            <w:tcW w:w="4200" w:type="dxa"/>
            <w:gridSpan w:val="2"/>
            <w:tcBorders>
              <w:top w:val="single" w:sz="4" w:space="0" w:color="auto"/>
              <w:bottom w:val="single" w:sz="4" w:space="0" w:color="auto"/>
              <w:right w:val="single" w:sz="4" w:space="0" w:color="auto"/>
            </w:tcBorders>
          </w:tcPr>
          <w:p w:rsidR="002C661C" w:rsidRPr="00E96852" w:rsidRDefault="002C661C" w:rsidP="002836F0">
            <w:pPr>
              <w:jc w:val="both"/>
              <w:rPr>
                <w:sz w:val="26"/>
              </w:rPr>
            </w:pPr>
            <w:r w:rsidRPr="00E96852">
              <w:rPr>
                <w:sz w:val="26"/>
              </w:rPr>
              <w:t>Ghi lại diễn biến của cuộc khởi nghĩa Lam Sơn</w:t>
            </w:r>
          </w:p>
        </w:tc>
      </w:tr>
      <w:tr w:rsidR="002C661C" w:rsidRPr="00E96852" w:rsidTr="002836F0">
        <w:trPr>
          <w:trHeight w:val="268"/>
        </w:trPr>
        <w:tc>
          <w:tcPr>
            <w:tcW w:w="2208" w:type="dxa"/>
            <w:tcBorders>
              <w:top w:val="single" w:sz="4" w:space="0" w:color="auto"/>
              <w:left w:val="single" w:sz="4" w:space="0" w:color="auto"/>
              <w:bottom w:val="single" w:sz="4" w:space="0" w:color="auto"/>
              <w:right w:val="single" w:sz="4" w:space="0" w:color="auto"/>
            </w:tcBorders>
          </w:tcPr>
          <w:p w:rsidR="002C661C" w:rsidRPr="00E96852" w:rsidRDefault="002C661C" w:rsidP="002836F0">
            <w:pPr>
              <w:jc w:val="both"/>
              <w:rPr>
                <w:sz w:val="26"/>
              </w:rPr>
            </w:pPr>
            <w:r w:rsidRPr="00E96852">
              <w:rPr>
                <w:sz w:val="26"/>
              </w:rPr>
              <w:t>Nguyễn Trãi</w:t>
            </w:r>
          </w:p>
        </w:tc>
        <w:tc>
          <w:tcPr>
            <w:tcW w:w="3360" w:type="dxa"/>
            <w:gridSpan w:val="2"/>
            <w:tcBorders>
              <w:top w:val="single" w:sz="4" w:space="0" w:color="auto"/>
              <w:bottom w:val="single" w:sz="4" w:space="0" w:color="auto"/>
              <w:right w:val="single" w:sz="4" w:space="0" w:color="auto"/>
            </w:tcBorders>
          </w:tcPr>
          <w:p w:rsidR="002C661C" w:rsidRPr="00E96852" w:rsidRDefault="002C661C" w:rsidP="002836F0">
            <w:pPr>
              <w:jc w:val="both"/>
              <w:rPr>
                <w:sz w:val="26"/>
              </w:rPr>
            </w:pPr>
            <w:r w:rsidRPr="00E96852">
              <w:rPr>
                <w:sz w:val="26"/>
              </w:rPr>
              <w:t>Dư địa chí</w:t>
            </w:r>
          </w:p>
        </w:tc>
        <w:tc>
          <w:tcPr>
            <w:tcW w:w="4200" w:type="dxa"/>
            <w:gridSpan w:val="2"/>
            <w:tcBorders>
              <w:top w:val="single" w:sz="4" w:space="0" w:color="auto"/>
              <w:bottom w:val="single" w:sz="4" w:space="0" w:color="auto"/>
              <w:right w:val="single" w:sz="4" w:space="0" w:color="auto"/>
            </w:tcBorders>
          </w:tcPr>
          <w:p w:rsidR="002C661C" w:rsidRPr="00E96852" w:rsidRDefault="002C661C" w:rsidP="002836F0">
            <w:pPr>
              <w:rPr>
                <w:sz w:val="26"/>
              </w:rPr>
            </w:pPr>
            <w:r w:rsidRPr="00E96852">
              <w:rPr>
                <w:sz w:val="26"/>
              </w:rPr>
              <w:t>Xác định rõ ràng lãnh thổ quốc gia, nêu lên những tài nguyên, sản phẩm phong phú của đất nước và một số phong tục tập quán của nhân dân ta</w:t>
            </w:r>
          </w:p>
        </w:tc>
      </w:tr>
      <w:tr w:rsidR="002C661C" w:rsidRPr="00E96852" w:rsidTr="002836F0">
        <w:trPr>
          <w:trHeight w:val="268"/>
        </w:trPr>
        <w:tc>
          <w:tcPr>
            <w:tcW w:w="2208" w:type="dxa"/>
            <w:tcBorders>
              <w:top w:val="single" w:sz="4" w:space="0" w:color="auto"/>
              <w:left w:val="single" w:sz="4" w:space="0" w:color="auto"/>
              <w:bottom w:val="single" w:sz="4" w:space="0" w:color="auto"/>
              <w:right w:val="single" w:sz="4" w:space="0" w:color="auto"/>
            </w:tcBorders>
          </w:tcPr>
          <w:p w:rsidR="002C661C" w:rsidRPr="00E96852" w:rsidRDefault="002C661C" w:rsidP="002836F0">
            <w:pPr>
              <w:jc w:val="both"/>
              <w:rPr>
                <w:sz w:val="26"/>
              </w:rPr>
            </w:pPr>
            <w:r w:rsidRPr="00E96852">
              <w:rPr>
                <w:sz w:val="26"/>
              </w:rPr>
              <w:t>Lương Thế Vinh</w:t>
            </w:r>
          </w:p>
        </w:tc>
        <w:tc>
          <w:tcPr>
            <w:tcW w:w="3360" w:type="dxa"/>
            <w:gridSpan w:val="2"/>
            <w:tcBorders>
              <w:top w:val="single" w:sz="4" w:space="0" w:color="auto"/>
              <w:bottom w:val="single" w:sz="4" w:space="0" w:color="auto"/>
              <w:right w:val="single" w:sz="4" w:space="0" w:color="auto"/>
            </w:tcBorders>
          </w:tcPr>
          <w:p w:rsidR="002C661C" w:rsidRPr="00E96852" w:rsidRDefault="002C661C" w:rsidP="002836F0">
            <w:pPr>
              <w:jc w:val="both"/>
              <w:rPr>
                <w:sz w:val="26"/>
              </w:rPr>
            </w:pPr>
            <w:r w:rsidRPr="00E96852">
              <w:rPr>
                <w:sz w:val="26"/>
              </w:rPr>
              <w:t>Đại thành toán pháp</w:t>
            </w:r>
          </w:p>
        </w:tc>
        <w:tc>
          <w:tcPr>
            <w:tcW w:w="4200" w:type="dxa"/>
            <w:gridSpan w:val="2"/>
            <w:tcBorders>
              <w:top w:val="single" w:sz="4" w:space="0" w:color="auto"/>
              <w:bottom w:val="single" w:sz="4" w:space="0" w:color="auto"/>
              <w:right w:val="single" w:sz="4" w:space="0" w:color="auto"/>
            </w:tcBorders>
          </w:tcPr>
          <w:p w:rsidR="002C661C" w:rsidRPr="00E96852" w:rsidRDefault="002C661C" w:rsidP="002836F0">
            <w:pPr>
              <w:jc w:val="both"/>
              <w:rPr>
                <w:sz w:val="26"/>
              </w:rPr>
            </w:pPr>
            <w:r w:rsidRPr="00E96852">
              <w:rPr>
                <w:sz w:val="26"/>
              </w:rPr>
              <w:t>Kiến thức toán học</w:t>
            </w:r>
          </w:p>
        </w:tc>
      </w:tr>
      <w:tr w:rsidR="002C661C" w:rsidRPr="00A65420" w:rsidTr="002836F0">
        <w:tc>
          <w:tcPr>
            <w:tcW w:w="5583" w:type="dxa"/>
            <w:gridSpan w:val="4"/>
            <w:tcBorders>
              <w:right w:val="single" w:sz="4" w:space="0" w:color="auto"/>
            </w:tcBorders>
          </w:tcPr>
          <w:p w:rsidR="002C661C" w:rsidRPr="00A65420" w:rsidRDefault="008E079D" w:rsidP="002836F0">
            <w:pPr>
              <w:tabs>
                <w:tab w:val="num" w:pos="360"/>
              </w:tabs>
              <w:jc w:val="both"/>
            </w:pPr>
            <w:r>
              <w:t>Nhận xét</w:t>
            </w:r>
          </w:p>
        </w:tc>
        <w:tc>
          <w:tcPr>
            <w:tcW w:w="4185" w:type="dxa"/>
            <w:tcBorders>
              <w:left w:val="single" w:sz="4" w:space="0" w:color="auto"/>
            </w:tcBorders>
          </w:tcPr>
          <w:p w:rsidR="002C661C" w:rsidRPr="00A65420" w:rsidRDefault="002C661C" w:rsidP="002836F0"/>
        </w:tc>
      </w:tr>
      <w:tr w:rsidR="002C661C" w:rsidRPr="00A65420" w:rsidTr="002836F0">
        <w:tc>
          <w:tcPr>
            <w:tcW w:w="5583" w:type="dxa"/>
            <w:gridSpan w:val="4"/>
            <w:tcBorders>
              <w:right w:val="single" w:sz="4" w:space="0" w:color="auto"/>
            </w:tcBorders>
          </w:tcPr>
          <w:p w:rsidR="002C661C" w:rsidRPr="00A65420" w:rsidRDefault="002C661C" w:rsidP="002836F0">
            <w:pPr>
              <w:tabs>
                <w:tab w:val="num" w:pos="360"/>
              </w:tabs>
              <w:jc w:val="both"/>
            </w:pPr>
            <w:r w:rsidRPr="00A65420">
              <w:lastRenderedPageBreak/>
              <w:t xml:space="preserve"> Kể tên các lĩnh vực khoa học đã được các tác giả quan tâm nghiên cứu trong thời kỳ Hậu Lê?</w:t>
            </w:r>
          </w:p>
        </w:tc>
        <w:tc>
          <w:tcPr>
            <w:tcW w:w="4185" w:type="dxa"/>
            <w:tcBorders>
              <w:left w:val="single" w:sz="4" w:space="0" w:color="auto"/>
            </w:tcBorders>
          </w:tcPr>
          <w:p w:rsidR="002C661C" w:rsidRPr="00A65420" w:rsidRDefault="002C661C" w:rsidP="002836F0">
            <w:r>
              <w:t>HS</w:t>
            </w:r>
            <w:r w:rsidRPr="00A65420">
              <w:t xml:space="preserve"> dựa vào nội dung phiếu trả lời các câu hỏi</w:t>
            </w:r>
          </w:p>
        </w:tc>
      </w:tr>
      <w:tr w:rsidR="002C661C" w:rsidRPr="00A65420" w:rsidTr="002836F0">
        <w:tc>
          <w:tcPr>
            <w:tcW w:w="5583" w:type="dxa"/>
            <w:gridSpan w:val="4"/>
            <w:tcBorders>
              <w:right w:val="single" w:sz="4" w:space="0" w:color="auto"/>
            </w:tcBorders>
          </w:tcPr>
          <w:p w:rsidR="002C661C" w:rsidRPr="00A65420" w:rsidRDefault="002C661C" w:rsidP="002836F0">
            <w:pPr>
              <w:tabs>
                <w:tab w:val="num" w:pos="360"/>
              </w:tabs>
              <w:jc w:val="both"/>
            </w:pPr>
            <w:r w:rsidRPr="00A65420">
              <w:t>Hãy kể tên các tác giả, tác phẩm tiêu biểu trong mỗi lĩnh vực trên?</w:t>
            </w:r>
          </w:p>
        </w:tc>
        <w:tc>
          <w:tcPr>
            <w:tcW w:w="4185" w:type="dxa"/>
            <w:tcBorders>
              <w:left w:val="single" w:sz="4" w:space="0" w:color="auto"/>
            </w:tcBorders>
          </w:tcPr>
          <w:p w:rsidR="002C661C" w:rsidRPr="00A65420" w:rsidRDefault="002C661C" w:rsidP="002836F0"/>
        </w:tc>
      </w:tr>
      <w:tr w:rsidR="002C661C" w:rsidRPr="00A65420" w:rsidTr="002836F0">
        <w:tc>
          <w:tcPr>
            <w:tcW w:w="5583" w:type="dxa"/>
            <w:gridSpan w:val="4"/>
            <w:tcBorders>
              <w:right w:val="single" w:sz="4" w:space="0" w:color="auto"/>
            </w:tcBorders>
          </w:tcPr>
          <w:p w:rsidR="002C661C" w:rsidRPr="00A65420" w:rsidRDefault="002C661C" w:rsidP="002836F0">
            <w:pPr>
              <w:tabs>
                <w:tab w:val="num" w:pos="360"/>
              </w:tabs>
              <w:jc w:val="both"/>
            </w:pPr>
            <w:r>
              <w:t>?</w:t>
            </w:r>
            <w:r w:rsidRPr="00A65420">
              <w:t xml:space="preserve"> Qua nội dung tìm hiểu, em thấy những tác giả nào là tác giả tiêu biểu trong thời kỳ này?</w:t>
            </w:r>
          </w:p>
        </w:tc>
        <w:tc>
          <w:tcPr>
            <w:tcW w:w="4185" w:type="dxa"/>
            <w:tcBorders>
              <w:left w:val="single" w:sz="4" w:space="0" w:color="auto"/>
            </w:tcBorders>
          </w:tcPr>
          <w:p w:rsidR="002C661C" w:rsidRPr="00A65420" w:rsidRDefault="002C661C" w:rsidP="002836F0">
            <w:pPr>
              <w:tabs>
                <w:tab w:val="num" w:pos="360"/>
              </w:tabs>
            </w:pPr>
            <w:r>
              <w:t xml:space="preserve">Học sinh trao đổi, thống nhất: </w:t>
            </w:r>
            <w:r w:rsidRPr="00A65420">
              <w:t>Nguyễn Trãi và Lê Thánh Tông là 2 tác giả tiêu biểu cho thời kỳ này</w:t>
            </w:r>
          </w:p>
        </w:tc>
      </w:tr>
      <w:tr w:rsidR="002C661C" w:rsidRPr="00A65420" w:rsidTr="002836F0">
        <w:trPr>
          <w:cantSplit/>
        </w:trPr>
        <w:tc>
          <w:tcPr>
            <w:tcW w:w="9768" w:type="dxa"/>
            <w:gridSpan w:val="5"/>
            <w:vAlign w:val="center"/>
          </w:tcPr>
          <w:p w:rsidR="002C661C" w:rsidRPr="00A65420" w:rsidRDefault="002C661C" w:rsidP="002836F0">
            <w:pPr>
              <w:rPr>
                <w:b/>
                <w:bCs/>
              </w:rPr>
            </w:pPr>
            <w:r w:rsidRPr="00A65420">
              <w:rPr>
                <w:b/>
                <w:bCs/>
              </w:rPr>
              <w:t>C. Củng cố - dặn dò                3'</w:t>
            </w:r>
          </w:p>
        </w:tc>
      </w:tr>
    </w:tbl>
    <w:p w:rsidR="002C661C" w:rsidRDefault="002C661C" w:rsidP="002C661C">
      <w:r>
        <w:t xml:space="preserve">Hệ thống lại kiến thức. Hs đọc bài học. </w:t>
      </w:r>
      <w:r w:rsidR="008E079D">
        <w:t xml:space="preserve">Em có cảm nhận gì về các tác giả, tác phẩm sau khi học xong bài.  Nhận xét giờ học. </w:t>
      </w:r>
      <w:r>
        <w:t>Dặn HS chuẩn bị bài sau: Ôn tập.</w:t>
      </w:r>
    </w:p>
    <w:p w:rsidR="00DD60EA" w:rsidRPr="00DD60EA" w:rsidRDefault="00DD60EA" w:rsidP="00DD60EA">
      <w:pPr>
        <w:jc w:val="center"/>
        <w:rPr>
          <w:bCs/>
          <w:lang w:val="it-IT"/>
        </w:rPr>
      </w:pPr>
      <w:r w:rsidRPr="00DD60EA">
        <w:rPr>
          <w:bCs/>
          <w:lang w:val="it-IT"/>
        </w:rPr>
        <w:t>______________________________________________________</w:t>
      </w:r>
    </w:p>
    <w:p w:rsidR="00DD60EA" w:rsidRPr="00B46376" w:rsidRDefault="00DD60EA" w:rsidP="00DD60EA">
      <w:pPr>
        <w:rPr>
          <w:b/>
          <w:bCs/>
          <w:lang w:val="it-IT"/>
        </w:rPr>
      </w:pPr>
      <w:r w:rsidRPr="00B46376">
        <w:rPr>
          <w:b/>
          <w:bCs/>
          <w:lang w:val="it-IT"/>
        </w:rPr>
        <w:t xml:space="preserve">Tiết </w:t>
      </w:r>
      <w:r>
        <w:rPr>
          <w:b/>
          <w:bCs/>
          <w:lang w:val="it-IT"/>
        </w:rPr>
        <w:t>3</w:t>
      </w:r>
      <w:r w:rsidRPr="00B46376">
        <w:rPr>
          <w:b/>
          <w:bCs/>
          <w:lang w:val="it-IT"/>
        </w:rPr>
        <w:t xml:space="preserve">:      </w:t>
      </w:r>
      <w:r>
        <w:rPr>
          <w:b/>
          <w:bCs/>
          <w:lang w:val="it-IT"/>
        </w:rPr>
        <w:t xml:space="preserve">           </w:t>
      </w:r>
      <w:r w:rsidRPr="00B46376">
        <w:rPr>
          <w:b/>
          <w:bCs/>
          <w:lang w:val="it-IT"/>
        </w:rPr>
        <w:t xml:space="preserve">                         </w:t>
      </w:r>
      <w:r w:rsidRPr="00B46376">
        <w:rPr>
          <w:b/>
          <w:bCs/>
          <w:u w:val="single"/>
          <w:lang w:val="it-IT"/>
        </w:rPr>
        <w:t>Luyện từ và câu</w:t>
      </w:r>
    </w:p>
    <w:p w:rsidR="00DD60EA" w:rsidRPr="00BD5F3D" w:rsidRDefault="00DD60EA" w:rsidP="00DD60EA">
      <w:pPr>
        <w:jc w:val="center"/>
        <w:rPr>
          <w:b/>
          <w:bCs/>
          <w:i/>
          <w:lang w:val="it-IT"/>
        </w:rPr>
      </w:pPr>
      <w:r w:rsidRPr="00BD5F3D">
        <w:rPr>
          <w:b/>
          <w:bCs/>
          <w:lang w:val="it-IT"/>
        </w:rPr>
        <w:t xml:space="preserve">  Câu kể </w:t>
      </w:r>
      <w:r w:rsidRPr="00BD5F3D">
        <w:rPr>
          <w:b/>
          <w:bCs/>
          <w:i/>
          <w:lang w:val="it-IT"/>
        </w:rPr>
        <w:t>Ai là gì?</w:t>
      </w:r>
    </w:p>
    <w:p w:rsidR="00DD60EA" w:rsidRPr="00BD5F3D" w:rsidRDefault="00DD60EA" w:rsidP="00DD60EA">
      <w:pPr>
        <w:jc w:val="both"/>
        <w:rPr>
          <w:b/>
          <w:bCs/>
          <w:lang w:val="it-IT"/>
        </w:rPr>
      </w:pPr>
      <w:r w:rsidRPr="00BD5F3D">
        <w:rPr>
          <w:b/>
          <w:bCs/>
          <w:lang w:val="it-IT"/>
        </w:rPr>
        <w:t>I.</w:t>
      </w:r>
      <w:r>
        <w:rPr>
          <w:b/>
          <w:bCs/>
          <w:lang w:val="it-IT"/>
        </w:rPr>
        <w:t xml:space="preserve"> </w:t>
      </w:r>
      <w:r w:rsidRPr="00BD5F3D">
        <w:rPr>
          <w:b/>
          <w:bCs/>
          <w:lang w:val="it-IT"/>
        </w:rPr>
        <w:t xml:space="preserve">Mục tiêu: </w:t>
      </w:r>
    </w:p>
    <w:p w:rsidR="00DD60EA" w:rsidRPr="00BD5F3D" w:rsidRDefault="00DD60EA" w:rsidP="00DD60EA">
      <w:pPr>
        <w:jc w:val="both"/>
        <w:rPr>
          <w:b/>
          <w:bCs/>
          <w:i/>
          <w:iCs/>
          <w:lang w:val="it-IT"/>
        </w:rPr>
      </w:pPr>
      <w:r w:rsidRPr="00BD5F3D">
        <w:rPr>
          <w:lang w:val="it-IT"/>
        </w:rPr>
        <w:t>- Hiểu được cấu tạo, tác dụng của câu kể Ai là gì?</w:t>
      </w:r>
    </w:p>
    <w:p w:rsidR="00DD60EA" w:rsidRPr="00BD5F3D" w:rsidRDefault="00DD60EA" w:rsidP="00DD60EA">
      <w:pPr>
        <w:jc w:val="both"/>
        <w:rPr>
          <w:lang w:val="it-IT"/>
        </w:rPr>
      </w:pPr>
      <w:r w:rsidRPr="00BD5F3D">
        <w:rPr>
          <w:lang w:val="it-IT"/>
        </w:rPr>
        <w:t xml:space="preserve">- Nhận biết được câu kể Ai là gì? trong đoạn văn. Biết đặt câu kể Ai là gì? để giới thiệu hoặc nhận định về một người, một vật. </w:t>
      </w:r>
    </w:p>
    <w:p w:rsidR="00DD60EA" w:rsidRPr="00BD5F3D" w:rsidRDefault="00DD60EA" w:rsidP="00DD60EA">
      <w:pPr>
        <w:jc w:val="both"/>
        <w:rPr>
          <w:lang w:val="it-IT"/>
        </w:rPr>
      </w:pPr>
      <w:r w:rsidRPr="00BD5F3D">
        <w:rPr>
          <w:lang w:val="it-IT"/>
        </w:rPr>
        <w:t>- Ý thức sử dụng đúng câu kể Ai là gì ?</w:t>
      </w:r>
    </w:p>
    <w:p w:rsidR="00DD60EA" w:rsidRPr="00BD5F3D" w:rsidRDefault="00DD60EA" w:rsidP="00DD60EA">
      <w:pPr>
        <w:jc w:val="both"/>
        <w:rPr>
          <w:b/>
          <w:bCs/>
          <w:lang w:val="it-IT"/>
        </w:rPr>
      </w:pPr>
      <w:r w:rsidRPr="00BD5F3D">
        <w:rPr>
          <w:b/>
          <w:bCs/>
          <w:lang w:val="it-IT"/>
        </w:rPr>
        <w:t xml:space="preserve">II. Đồ dùng dạy học: </w:t>
      </w:r>
    </w:p>
    <w:p w:rsidR="00DD60EA" w:rsidRPr="0039130E" w:rsidRDefault="00DD60EA" w:rsidP="00DD60EA">
      <w:pPr>
        <w:ind w:left="720" w:hanging="720"/>
        <w:rPr>
          <w:lang w:val="it-IT"/>
        </w:rPr>
      </w:pPr>
      <w:r w:rsidRPr="0039130E">
        <w:rPr>
          <w:bCs/>
          <w:lang w:val="it-IT"/>
        </w:rPr>
        <w:t xml:space="preserve">GV: </w:t>
      </w:r>
      <w:r w:rsidRPr="0039130E">
        <w:rPr>
          <w:lang w:val="it-IT"/>
        </w:rPr>
        <w:t>Máy tính, giáo án powerpoint</w:t>
      </w:r>
    </w:p>
    <w:p w:rsidR="00DD60EA" w:rsidRPr="0039130E" w:rsidRDefault="00DD60EA" w:rsidP="00DD60EA">
      <w:pPr>
        <w:ind w:left="720" w:hanging="720"/>
        <w:rPr>
          <w:bCs/>
          <w:lang w:val="it-IT"/>
        </w:rPr>
      </w:pPr>
      <w:r w:rsidRPr="0039130E">
        <w:rPr>
          <w:bCs/>
          <w:lang w:val="it-IT"/>
        </w:rPr>
        <w:t>HS: Máy tính hoặc điện thoại thông minh có kết nối interne</w:t>
      </w:r>
      <w:r>
        <w:rPr>
          <w:bCs/>
          <w:lang w:val="it-IT"/>
        </w:rPr>
        <w:t>t, sgk TV, vở, VBTTV, ảnh chụp gia đình</w:t>
      </w:r>
    </w:p>
    <w:p w:rsidR="00DD60EA" w:rsidRPr="00BD5F3D" w:rsidRDefault="00DD60EA" w:rsidP="00DD60EA">
      <w:pPr>
        <w:jc w:val="both"/>
        <w:rPr>
          <w:b/>
          <w:bCs/>
          <w:lang w:val="it-IT"/>
        </w:rPr>
      </w:pPr>
      <w:r w:rsidRPr="00BD5F3D">
        <w:rPr>
          <w:b/>
          <w:bCs/>
          <w:lang w:val="it-IT"/>
        </w:rPr>
        <w:t xml:space="preserve">III. Các hoạt động dạy- học: </w:t>
      </w:r>
    </w:p>
    <w:tbl>
      <w:tblPr>
        <w:tblW w:w="0" w:type="auto"/>
        <w:tblInd w:w="108" w:type="dxa"/>
        <w:tblBorders>
          <w:insideH w:val="single" w:sz="4" w:space="0" w:color="auto"/>
          <w:insideV w:val="single" w:sz="4" w:space="0" w:color="auto"/>
        </w:tblBorders>
        <w:tblLook w:val="0000"/>
      </w:tblPr>
      <w:tblGrid>
        <w:gridCol w:w="5575"/>
        <w:gridCol w:w="3777"/>
      </w:tblGrid>
      <w:tr w:rsidR="00DD60EA" w:rsidRPr="00D40405" w:rsidTr="002836F0">
        <w:tc>
          <w:tcPr>
            <w:tcW w:w="5575" w:type="dxa"/>
            <w:tcBorders>
              <w:right w:val="single" w:sz="4" w:space="0" w:color="auto"/>
            </w:tcBorders>
          </w:tcPr>
          <w:p w:rsidR="00DD60EA" w:rsidRPr="00BD5F3D" w:rsidRDefault="00DD60EA" w:rsidP="002836F0">
            <w:pPr>
              <w:jc w:val="both"/>
              <w:rPr>
                <w:lang w:val="it-IT"/>
              </w:rPr>
            </w:pPr>
            <w:r w:rsidRPr="00BD5F3D">
              <w:rPr>
                <w:b/>
                <w:bCs/>
                <w:lang w:val="it-IT"/>
              </w:rPr>
              <w:t>1. Kiểm tra bài cũ:</w:t>
            </w:r>
            <w:r w:rsidRPr="00BD5F3D">
              <w:rPr>
                <w:lang w:val="it-IT"/>
              </w:rPr>
              <w:t xml:space="preserve"> </w:t>
            </w:r>
            <w:r w:rsidRPr="00BD5F3D">
              <w:rPr>
                <w:i/>
                <w:iCs/>
                <w:lang w:val="it-IT"/>
              </w:rPr>
              <w:t xml:space="preserve">   5’</w:t>
            </w:r>
            <w:r w:rsidRPr="00BD5F3D">
              <w:rPr>
                <w:lang w:val="it-IT"/>
              </w:rPr>
              <w:t xml:space="preserve"> </w:t>
            </w:r>
          </w:p>
          <w:p w:rsidR="00DD60EA" w:rsidRPr="00BD5F3D" w:rsidRDefault="00DD60EA" w:rsidP="002836F0">
            <w:pPr>
              <w:jc w:val="both"/>
              <w:rPr>
                <w:lang w:val="it-IT"/>
              </w:rPr>
            </w:pPr>
          </w:p>
          <w:p w:rsidR="00DD60EA" w:rsidRPr="00BD5F3D" w:rsidRDefault="00DD60EA" w:rsidP="002836F0">
            <w:pPr>
              <w:jc w:val="both"/>
              <w:rPr>
                <w:lang w:val="it-IT"/>
              </w:rPr>
            </w:pPr>
            <w:r w:rsidRPr="00BD5F3D">
              <w:rPr>
                <w:lang w:val="it-IT"/>
              </w:rPr>
              <w:t>GV nhận xét, đánh giá</w:t>
            </w:r>
          </w:p>
          <w:p w:rsidR="00DD60EA" w:rsidRPr="00BD5F3D" w:rsidRDefault="00DD60EA" w:rsidP="002836F0">
            <w:pPr>
              <w:jc w:val="both"/>
              <w:rPr>
                <w:lang w:val="it-IT"/>
              </w:rPr>
            </w:pPr>
            <w:r w:rsidRPr="00BD5F3D">
              <w:rPr>
                <w:b/>
                <w:bCs/>
                <w:lang w:val="it-IT"/>
              </w:rPr>
              <w:t>2. Dạy bài mới:</w:t>
            </w:r>
            <w:r w:rsidRPr="00BD5F3D">
              <w:rPr>
                <w:lang w:val="it-IT"/>
              </w:rPr>
              <w:t xml:space="preserve"> </w:t>
            </w:r>
          </w:p>
          <w:p w:rsidR="00DD60EA" w:rsidRPr="00BD5F3D" w:rsidRDefault="00DD60EA" w:rsidP="002836F0">
            <w:pPr>
              <w:jc w:val="both"/>
              <w:rPr>
                <w:lang w:val="it-IT"/>
              </w:rPr>
            </w:pPr>
            <w:r w:rsidRPr="00BD5F3D">
              <w:rPr>
                <w:b/>
                <w:bCs/>
                <w:i/>
                <w:iCs/>
                <w:lang w:val="it-IT"/>
              </w:rPr>
              <w:t xml:space="preserve">2.1. Giới thiệu bài:  </w:t>
            </w:r>
            <w:r w:rsidRPr="00BD5F3D">
              <w:rPr>
                <w:i/>
                <w:iCs/>
                <w:lang w:val="it-IT"/>
              </w:rPr>
              <w:t xml:space="preserve"> 5’</w:t>
            </w:r>
            <w:r w:rsidRPr="00BD5F3D">
              <w:rPr>
                <w:lang w:val="it-IT"/>
              </w:rPr>
              <w:t xml:space="preserve"> </w:t>
            </w:r>
          </w:p>
          <w:p w:rsidR="00DD60EA" w:rsidRPr="00BD5F3D" w:rsidRDefault="00DD60EA" w:rsidP="002836F0">
            <w:pPr>
              <w:jc w:val="both"/>
              <w:rPr>
                <w:b/>
                <w:bCs/>
                <w:i/>
                <w:iCs/>
                <w:lang w:val="it-IT"/>
              </w:rPr>
            </w:pPr>
            <w:r w:rsidRPr="00BD5F3D">
              <w:rPr>
                <w:b/>
                <w:bCs/>
                <w:i/>
                <w:iCs/>
                <w:lang w:val="it-IT"/>
              </w:rPr>
              <w:t xml:space="preserve">2.2. Dạy bài mới:  </w:t>
            </w:r>
            <w:r w:rsidRPr="00BD5F3D">
              <w:rPr>
                <w:i/>
                <w:iCs/>
                <w:lang w:val="it-IT"/>
              </w:rPr>
              <w:t>30’</w:t>
            </w:r>
          </w:p>
          <w:p w:rsidR="00DD60EA" w:rsidRPr="00BD5F3D" w:rsidRDefault="00DD60EA" w:rsidP="002836F0">
            <w:pPr>
              <w:jc w:val="both"/>
              <w:rPr>
                <w:i/>
                <w:iCs/>
                <w:lang w:val="it-IT"/>
              </w:rPr>
            </w:pPr>
            <w:r w:rsidRPr="00BD5F3D">
              <w:rPr>
                <w:i/>
                <w:iCs/>
                <w:lang w:val="it-IT"/>
              </w:rPr>
              <w:t>a, Phần nhận xét : 7’</w:t>
            </w:r>
          </w:p>
          <w:p w:rsidR="00DD60EA" w:rsidRPr="00BD5F3D" w:rsidRDefault="00DD60EA" w:rsidP="002836F0">
            <w:pPr>
              <w:jc w:val="both"/>
              <w:rPr>
                <w:lang w:val="it-IT"/>
              </w:rPr>
            </w:pPr>
            <w:r w:rsidRPr="00BD5F3D">
              <w:rPr>
                <w:lang w:val="it-IT"/>
              </w:rPr>
              <w:t xml:space="preserve">- Gọi HS đọc yêu cầu </w:t>
            </w:r>
          </w:p>
          <w:p w:rsidR="00DD60EA" w:rsidRPr="00BD5F3D" w:rsidRDefault="00DD60EA" w:rsidP="002836F0">
            <w:pPr>
              <w:jc w:val="both"/>
              <w:rPr>
                <w:lang w:val="it-IT"/>
              </w:rPr>
            </w:pPr>
            <w:r w:rsidRPr="00BD5F3D">
              <w:rPr>
                <w:lang w:val="it-IT"/>
              </w:rPr>
              <w:t xml:space="preserve">- Yêu cầu cả lớp đọc 3 câu in nghiêng - tìm câu dùng để </w:t>
            </w:r>
            <w:r w:rsidRPr="00BD5F3D">
              <w:rPr>
                <w:i/>
                <w:iCs/>
                <w:lang w:val="it-IT"/>
              </w:rPr>
              <w:t>giới thiệu</w:t>
            </w:r>
            <w:r w:rsidRPr="00BD5F3D">
              <w:rPr>
                <w:lang w:val="it-IT"/>
              </w:rPr>
              <w:t xml:space="preserve">, câu nêu </w:t>
            </w:r>
            <w:r w:rsidRPr="00BD5F3D">
              <w:rPr>
                <w:i/>
                <w:iCs/>
                <w:lang w:val="it-IT"/>
              </w:rPr>
              <w:t>nhận định</w:t>
            </w:r>
            <w:r w:rsidRPr="00BD5F3D">
              <w:rPr>
                <w:lang w:val="it-IT"/>
              </w:rPr>
              <w:t xml:space="preserve"> về bạn Diệu Chi.</w:t>
            </w:r>
          </w:p>
          <w:p w:rsidR="00DD60EA" w:rsidRPr="00BD5F3D" w:rsidRDefault="00DD60EA" w:rsidP="002836F0">
            <w:pPr>
              <w:jc w:val="both"/>
              <w:rPr>
                <w:lang w:val="it-IT"/>
              </w:rPr>
            </w:pPr>
            <w:r w:rsidRPr="00BD5F3D">
              <w:rPr>
                <w:lang w:val="it-IT"/>
              </w:rPr>
              <w:t>- GV chốt lại.</w:t>
            </w:r>
          </w:p>
          <w:p w:rsidR="00DD60EA" w:rsidRPr="00BD5F3D" w:rsidRDefault="00DD60EA" w:rsidP="002836F0">
            <w:pPr>
              <w:jc w:val="both"/>
              <w:rPr>
                <w:b/>
                <w:bCs/>
                <w:lang w:val="it-IT"/>
              </w:rPr>
            </w:pPr>
            <w:r w:rsidRPr="00BD5F3D">
              <w:rPr>
                <w:lang w:val="it-IT"/>
              </w:rPr>
              <w:t xml:space="preserve">- Hướng dẫn HS tìm các bộ phận trả lời các câu hỏi </w:t>
            </w:r>
            <w:r w:rsidRPr="00BD5F3D">
              <w:rPr>
                <w:b/>
                <w:bCs/>
                <w:lang w:val="it-IT"/>
              </w:rPr>
              <w:t>Ai?</w:t>
            </w:r>
            <w:r w:rsidRPr="00BD5F3D">
              <w:rPr>
                <w:lang w:val="it-IT"/>
              </w:rPr>
              <w:t xml:space="preserve"> và </w:t>
            </w:r>
            <w:r w:rsidRPr="00BD5F3D">
              <w:rPr>
                <w:b/>
                <w:bCs/>
                <w:lang w:val="it-IT"/>
              </w:rPr>
              <w:t>là gì?</w:t>
            </w:r>
          </w:p>
          <w:p w:rsidR="00DD60EA" w:rsidRPr="00BD5F3D" w:rsidRDefault="00DD60EA" w:rsidP="002836F0">
            <w:pPr>
              <w:jc w:val="both"/>
              <w:rPr>
                <w:b/>
                <w:bCs/>
                <w:lang w:val="it-IT"/>
              </w:rPr>
            </w:pPr>
          </w:p>
          <w:p w:rsidR="00DD60EA" w:rsidRPr="00BD5F3D" w:rsidRDefault="00DD60EA" w:rsidP="002836F0">
            <w:pPr>
              <w:jc w:val="both"/>
              <w:rPr>
                <w:lang w:val="it-IT"/>
              </w:rPr>
            </w:pPr>
            <w:r w:rsidRPr="00BD5F3D">
              <w:rPr>
                <w:lang w:val="it-IT"/>
              </w:rPr>
              <w:t>- Yêu cầu HS so sánh, xác định sự khác nhau giữa kiểu câu</w:t>
            </w:r>
            <w:r w:rsidRPr="00BD5F3D">
              <w:rPr>
                <w:b/>
                <w:bCs/>
                <w:lang w:val="it-IT"/>
              </w:rPr>
              <w:t xml:space="preserve"> Ai là gì? </w:t>
            </w:r>
            <w:r w:rsidRPr="00BD5F3D">
              <w:rPr>
                <w:lang w:val="it-IT"/>
              </w:rPr>
              <w:t>với hai kiểu câu đã học</w:t>
            </w:r>
            <w:r w:rsidRPr="00BD5F3D">
              <w:rPr>
                <w:b/>
                <w:bCs/>
                <w:lang w:val="it-IT"/>
              </w:rPr>
              <w:t>: Ai làm gì? Ai thế nào?</w:t>
            </w:r>
          </w:p>
          <w:p w:rsidR="00DD60EA" w:rsidRDefault="00DD60EA" w:rsidP="002836F0">
            <w:pPr>
              <w:jc w:val="both"/>
              <w:rPr>
                <w:i/>
                <w:iCs/>
                <w:lang w:val="it-IT"/>
              </w:rPr>
            </w:pPr>
            <w:r w:rsidRPr="00BD5F3D">
              <w:rPr>
                <w:i/>
                <w:iCs/>
                <w:lang w:val="it-IT"/>
              </w:rPr>
              <w:t>b. Phần ghi nhớ : 3’</w:t>
            </w:r>
          </w:p>
          <w:p w:rsidR="00DD60EA" w:rsidRPr="00087A11" w:rsidRDefault="00DD60EA" w:rsidP="002836F0">
            <w:pPr>
              <w:jc w:val="both"/>
              <w:rPr>
                <w:iCs/>
                <w:lang w:val="it-IT"/>
              </w:rPr>
            </w:pPr>
            <w:r>
              <w:rPr>
                <w:iCs/>
                <w:lang w:val="it-IT"/>
              </w:rPr>
              <w:t>? Lấy ví dụ</w:t>
            </w:r>
          </w:p>
          <w:p w:rsidR="00DD60EA" w:rsidRPr="00BD5F3D" w:rsidRDefault="00DD60EA" w:rsidP="002836F0">
            <w:pPr>
              <w:jc w:val="both"/>
              <w:rPr>
                <w:i/>
                <w:iCs/>
                <w:lang w:val="it-IT"/>
              </w:rPr>
            </w:pPr>
            <w:r w:rsidRPr="00BD5F3D">
              <w:rPr>
                <w:i/>
                <w:iCs/>
                <w:lang w:val="it-IT"/>
              </w:rPr>
              <w:t>c. Phần luyện tập : 20’</w:t>
            </w:r>
          </w:p>
          <w:p w:rsidR="00DD60EA" w:rsidRPr="00BD5F3D" w:rsidRDefault="00DD60EA" w:rsidP="002836F0">
            <w:pPr>
              <w:jc w:val="both"/>
              <w:rPr>
                <w:i/>
                <w:lang w:val="it-IT"/>
              </w:rPr>
            </w:pPr>
            <w:r w:rsidRPr="00BD5F3D">
              <w:rPr>
                <w:i/>
                <w:lang w:val="it-IT"/>
              </w:rPr>
              <w:t>Bài 1: 10’</w:t>
            </w:r>
          </w:p>
          <w:p w:rsidR="00DD60EA" w:rsidRPr="00BD5F3D" w:rsidRDefault="00DD60EA" w:rsidP="002836F0">
            <w:pPr>
              <w:jc w:val="both"/>
              <w:rPr>
                <w:lang w:val="it-IT"/>
              </w:rPr>
            </w:pPr>
            <w:r w:rsidRPr="00BD5F3D">
              <w:rPr>
                <w:lang w:val="it-IT"/>
              </w:rPr>
              <w:lastRenderedPageBreak/>
              <w:t>- GV nhắc HS phải tìm đúng câu kể Ai là gì? sau đó mới nêu tác dụng.</w:t>
            </w:r>
          </w:p>
          <w:p w:rsidR="00DD60EA" w:rsidRPr="00BD5F3D" w:rsidRDefault="00DD60EA" w:rsidP="002836F0">
            <w:pPr>
              <w:jc w:val="both"/>
              <w:rPr>
                <w:lang w:val="it-IT"/>
              </w:rPr>
            </w:pPr>
            <w:r w:rsidRPr="00BD5F3D">
              <w:rPr>
                <w:lang w:val="it-IT"/>
              </w:rPr>
              <w:t>- GV nhận xét, chốt lời giải đúng.</w:t>
            </w:r>
          </w:p>
          <w:p w:rsidR="00DD60EA" w:rsidRPr="00BD5F3D" w:rsidRDefault="00DD60EA" w:rsidP="002836F0">
            <w:pPr>
              <w:jc w:val="both"/>
              <w:rPr>
                <w:lang w:val="it-IT"/>
              </w:rPr>
            </w:pPr>
            <w:r w:rsidRPr="00BD5F3D">
              <w:rPr>
                <w:lang w:val="it-IT"/>
              </w:rPr>
              <w:t>Chốt tác dụng của câu kể Ai là gì?</w:t>
            </w:r>
          </w:p>
          <w:p w:rsidR="00DD60EA" w:rsidRPr="00BD5F3D" w:rsidRDefault="00DD60EA" w:rsidP="002836F0">
            <w:pPr>
              <w:jc w:val="both"/>
              <w:rPr>
                <w:lang w:val="it-IT"/>
              </w:rPr>
            </w:pPr>
            <w:r w:rsidRPr="00BD5F3D">
              <w:rPr>
                <w:i/>
                <w:lang w:val="it-IT"/>
              </w:rPr>
              <w:t xml:space="preserve">Bài 2: 10’ </w:t>
            </w:r>
            <w:r>
              <w:rPr>
                <w:lang w:val="it-IT"/>
              </w:rPr>
              <w:t xml:space="preserve">1 </w:t>
            </w:r>
            <w:r w:rsidRPr="00BD5F3D">
              <w:rPr>
                <w:lang w:val="it-IT"/>
              </w:rPr>
              <w:t>HS đưa ảnh giới thiệu với các bạn (sử dụng đúng mẫu câu).</w:t>
            </w:r>
          </w:p>
          <w:p w:rsidR="00DD60EA" w:rsidRPr="00BD5F3D" w:rsidRDefault="00DD60EA" w:rsidP="002836F0">
            <w:pPr>
              <w:jc w:val="both"/>
              <w:rPr>
                <w:lang w:val="it-IT"/>
              </w:rPr>
            </w:pPr>
            <w:r w:rsidRPr="00BD5F3D">
              <w:rPr>
                <w:lang w:val="it-IT"/>
              </w:rPr>
              <w:t xml:space="preserve">- GV lưu ý HS : </w:t>
            </w:r>
          </w:p>
          <w:p w:rsidR="00DD60EA" w:rsidRPr="00BD5F3D" w:rsidRDefault="00DD60EA" w:rsidP="002836F0">
            <w:pPr>
              <w:jc w:val="both"/>
              <w:rPr>
                <w:lang w:val="it-IT"/>
              </w:rPr>
            </w:pPr>
            <w:r w:rsidRPr="00BD5F3D">
              <w:rPr>
                <w:lang w:val="it-IT"/>
              </w:rPr>
              <w:t>+ Chọn tình huống giới thiệu.</w:t>
            </w:r>
          </w:p>
          <w:p w:rsidR="00DD60EA" w:rsidRPr="00BD5F3D" w:rsidRDefault="00DD60EA" w:rsidP="002836F0">
            <w:pPr>
              <w:jc w:val="both"/>
              <w:rPr>
                <w:lang w:val="it-IT"/>
              </w:rPr>
            </w:pPr>
            <w:r w:rsidRPr="00BD5F3D">
              <w:rPr>
                <w:lang w:val="it-IT"/>
              </w:rPr>
              <w:t>+ Dùng các câu kể Ai là gì? trong bài giới thiệu.</w:t>
            </w:r>
          </w:p>
          <w:p w:rsidR="00DD60EA" w:rsidRPr="00BD5F3D" w:rsidRDefault="00DD60EA" w:rsidP="002836F0">
            <w:pPr>
              <w:jc w:val="both"/>
              <w:rPr>
                <w:lang w:val="it-IT"/>
              </w:rPr>
            </w:pPr>
            <w:r w:rsidRPr="00BD5F3D">
              <w:rPr>
                <w:lang w:val="it-IT"/>
              </w:rPr>
              <w:t>- GV nhận xét, đánh giá.</w:t>
            </w:r>
          </w:p>
          <w:p w:rsidR="00DD60EA" w:rsidRPr="006E1072" w:rsidRDefault="00DD60EA" w:rsidP="002836F0">
            <w:pPr>
              <w:jc w:val="both"/>
              <w:rPr>
                <w:i/>
                <w:iCs/>
                <w:lang w:val="it-IT"/>
              </w:rPr>
            </w:pPr>
            <w:r w:rsidRPr="00BD5F3D">
              <w:rPr>
                <w:b/>
                <w:bCs/>
                <w:lang w:val="it-IT"/>
              </w:rPr>
              <w:t xml:space="preserve">3. Củng cố, dặn dò:  </w:t>
            </w:r>
            <w:r w:rsidRPr="00BD5F3D">
              <w:rPr>
                <w:i/>
                <w:iCs/>
                <w:lang w:val="it-IT"/>
              </w:rPr>
              <w:t>3’</w:t>
            </w:r>
          </w:p>
        </w:tc>
        <w:tc>
          <w:tcPr>
            <w:tcW w:w="3777" w:type="dxa"/>
            <w:tcBorders>
              <w:left w:val="single" w:sz="4" w:space="0" w:color="auto"/>
            </w:tcBorders>
          </w:tcPr>
          <w:p w:rsidR="00DD60EA" w:rsidRPr="000F0FC9" w:rsidRDefault="00DD60EA" w:rsidP="002836F0">
            <w:pPr>
              <w:jc w:val="both"/>
              <w:rPr>
                <w:lang w:val="fr-FR"/>
              </w:rPr>
            </w:pPr>
            <w:r w:rsidRPr="000F0FC9">
              <w:rPr>
                <w:lang w:val="fr-FR"/>
              </w:rPr>
              <w:lastRenderedPageBreak/>
              <w:t>- 1 HS đọc thuộc lòng 4 câu tục ngữ trong BT1 (của tiết trước).</w:t>
            </w:r>
          </w:p>
          <w:p w:rsidR="00DD60EA" w:rsidRPr="000F0FC9" w:rsidRDefault="00DD60EA" w:rsidP="002836F0">
            <w:pPr>
              <w:rPr>
                <w:lang w:val="fr-FR"/>
              </w:rPr>
            </w:pPr>
            <w:r>
              <w:rPr>
                <w:lang w:val="fr-FR"/>
              </w:rPr>
              <w:t>- HS nhận xét, đánh giá</w:t>
            </w:r>
          </w:p>
          <w:p w:rsidR="00DD60EA" w:rsidRPr="000F0FC9" w:rsidRDefault="00DD60EA" w:rsidP="002836F0">
            <w:pPr>
              <w:rPr>
                <w:lang w:val="fr-FR"/>
              </w:rPr>
            </w:pPr>
          </w:p>
          <w:p w:rsidR="00DD60EA" w:rsidRPr="000F0FC9" w:rsidRDefault="00DD60EA" w:rsidP="002836F0">
            <w:pPr>
              <w:rPr>
                <w:lang w:val="fr-FR"/>
              </w:rPr>
            </w:pPr>
          </w:p>
          <w:p w:rsidR="00DD60EA" w:rsidRPr="000F0FC9" w:rsidRDefault="00DD60EA" w:rsidP="002836F0">
            <w:pPr>
              <w:rPr>
                <w:lang w:val="fr-FR"/>
              </w:rPr>
            </w:pPr>
          </w:p>
          <w:p w:rsidR="00DD60EA" w:rsidRPr="000F0FC9" w:rsidRDefault="00DD60EA" w:rsidP="002836F0">
            <w:pPr>
              <w:rPr>
                <w:lang w:val="fr-FR"/>
              </w:rPr>
            </w:pPr>
          </w:p>
          <w:p w:rsidR="00DD60EA" w:rsidRPr="000F0FC9" w:rsidRDefault="00DD60EA" w:rsidP="002836F0">
            <w:pPr>
              <w:rPr>
                <w:lang w:val="fr-FR"/>
              </w:rPr>
            </w:pPr>
            <w:r w:rsidRPr="000F0FC9">
              <w:rPr>
                <w:lang w:val="fr-FR"/>
              </w:rPr>
              <w:t>4 HS tiếp nối nhau đọc yêu cầu của các bài tập 1,2,3,4.</w:t>
            </w:r>
          </w:p>
          <w:p w:rsidR="00DD60EA" w:rsidRPr="000F0FC9" w:rsidRDefault="00DD60EA" w:rsidP="002836F0">
            <w:pPr>
              <w:jc w:val="both"/>
              <w:rPr>
                <w:lang w:val="fr-FR"/>
              </w:rPr>
            </w:pPr>
            <w:r w:rsidRPr="000F0FC9">
              <w:rPr>
                <w:lang w:val="fr-FR"/>
              </w:rPr>
              <w:t>- 1 HS đọc 3 câu in nghiêng trong đoạn văn.</w:t>
            </w:r>
          </w:p>
          <w:p w:rsidR="00DD60EA" w:rsidRPr="000F0FC9" w:rsidRDefault="00DD60EA" w:rsidP="002836F0">
            <w:pPr>
              <w:rPr>
                <w:lang w:val="fr-FR"/>
              </w:rPr>
            </w:pPr>
            <w:r>
              <w:rPr>
                <w:lang w:val="fr-FR"/>
              </w:rPr>
              <w:t>- Đọc thầm, TLCH</w:t>
            </w:r>
            <w:r w:rsidRPr="000F0FC9">
              <w:rPr>
                <w:lang w:val="fr-FR"/>
              </w:rPr>
              <w:t xml:space="preserve"> ở bài tập 2.</w:t>
            </w:r>
          </w:p>
          <w:p w:rsidR="00DD60EA" w:rsidRPr="000F0FC9" w:rsidRDefault="00DD60EA" w:rsidP="002836F0">
            <w:pPr>
              <w:rPr>
                <w:lang w:val="fr-FR"/>
              </w:rPr>
            </w:pPr>
            <w:r>
              <w:rPr>
                <w:lang w:val="fr-FR"/>
              </w:rPr>
              <w:t>- G</w:t>
            </w:r>
            <w:r w:rsidRPr="000F0FC9">
              <w:rPr>
                <w:lang w:val="fr-FR"/>
              </w:rPr>
              <w:t>ạch 1 gạch dưới bộ phận trả lời câu hỏi Ai? Gạch 2 gạch dưới bộ phận trả lời CH’ là gì?</w:t>
            </w:r>
          </w:p>
          <w:p w:rsidR="00DD60EA" w:rsidRPr="000F0FC9" w:rsidRDefault="00DD60EA" w:rsidP="002836F0">
            <w:pPr>
              <w:rPr>
                <w:lang w:val="fr-FR"/>
              </w:rPr>
            </w:pPr>
          </w:p>
          <w:p w:rsidR="00DD60EA" w:rsidRPr="000F0FC9" w:rsidRDefault="00DD60EA" w:rsidP="002836F0">
            <w:pPr>
              <w:rPr>
                <w:lang w:val="fr-FR"/>
              </w:rPr>
            </w:pPr>
            <w:r w:rsidRPr="000F0FC9">
              <w:rPr>
                <w:lang w:val="fr-FR"/>
              </w:rPr>
              <w:t>* HS trả lời.</w:t>
            </w:r>
          </w:p>
          <w:p w:rsidR="00DD60EA" w:rsidRPr="000F0FC9" w:rsidRDefault="00DD60EA" w:rsidP="002836F0">
            <w:pPr>
              <w:rPr>
                <w:lang w:val="fr-FR"/>
              </w:rPr>
            </w:pPr>
          </w:p>
          <w:p w:rsidR="00DD60EA" w:rsidRPr="000F0FC9" w:rsidRDefault="00DD60EA" w:rsidP="002836F0">
            <w:pPr>
              <w:jc w:val="both"/>
              <w:rPr>
                <w:lang w:val="fr-FR"/>
              </w:rPr>
            </w:pPr>
            <w:r>
              <w:rPr>
                <w:lang w:val="fr-FR"/>
              </w:rPr>
              <w:t>- HS đọc phần ghi nhớ</w:t>
            </w:r>
            <w:r w:rsidRPr="000F0FC9">
              <w:rPr>
                <w:lang w:val="fr-FR"/>
              </w:rPr>
              <w:t xml:space="preserve"> SGK.</w:t>
            </w:r>
          </w:p>
          <w:p w:rsidR="00DD60EA" w:rsidRDefault="00DD60EA" w:rsidP="002836F0">
            <w:pPr>
              <w:jc w:val="both"/>
              <w:rPr>
                <w:lang w:val="fr-FR"/>
              </w:rPr>
            </w:pPr>
            <w:r>
              <w:rPr>
                <w:lang w:val="fr-FR"/>
              </w:rPr>
              <w:t>- HS nêu ví dụ</w:t>
            </w:r>
          </w:p>
          <w:p w:rsidR="00DD60EA" w:rsidRPr="000F0FC9" w:rsidRDefault="00DD60EA" w:rsidP="002836F0">
            <w:pPr>
              <w:jc w:val="both"/>
              <w:rPr>
                <w:lang w:val="fr-FR"/>
              </w:rPr>
            </w:pPr>
          </w:p>
          <w:p w:rsidR="00DD60EA" w:rsidRPr="000F0FC9" w:rsidRDefault="00DD60EA" w:rsidP="002836F0">
            <w:pPr>
              <w:jc w:val="both"/>
              <w:rPr>
                <w:lang w:val="fr-FR"/>
              </w:rPr>
            </w:pPr>
            <w:r w:rsidRPr="000F0FC9">
              <w:rPr>
                <w:lang w:val="fr-FR"/>
              </w:rPr>
              <w:t>- 1 HS đọc yêu cầu của bài.</w:t>
            </w:r>
          </w:p>
          <w:p w:rsidR="00DD60EA" w:rsidRDefault="00DD60EA" w:rsidP="002836F0">
            <w:pPr>
              <w:jc w:val="both"/>
              <w:rPr>
                <w:lang w:val="fr-FR"/>
              </w:rPr>
            </w:pPr>
            <w:r w:rsidRPr="000F0FC9">
              <w:rPr>
                <w:lang w:val="fr-FR"/>
              </w:rPr>
              <w:lastRenderedPageBreak/>
              <w:t xml:space="preserve"> Cả lớp làm bài và chữa bài.</w:t>
            </w:r>
          </w:p>
          <w:p w:rsidR="00DD60EA" w:rsidRPr="000F0FC9" w:rsidRDefault="00DD60EA" w:rsidP="002836F0">
            <w:pPr>
              <w:jc w:val="both"/>
              <w:rPr>
                <w:lang w:val="fr-FR"/>
              </w:rPr>
            </w:pPr>
            <w:r>
              <w:rPr>
                <w:lang w:val="fr-FR"/>
              </w:rPr>
              <w:t>Nêu lại tác dụng, đặc điểm của câu kể Ai là gì ?</w:t>
            </w:r>
          </w:p>
          <w:p w:rsidR="00DD60EA" w:rsidRPr="000F0FC9" w:rsidRDefault="00DD60EA" w:rsidP="002836F0">
            <w:pPr>
              <w:jc w:val="both"/>
              <w:rPr>
                <w:lang w:val="fr-FR"/>
              </w:rPr>
            </w:pPr>
          </w:p>
          <w:p w:rsidR="00DD60EA" w:rsidRPr="004E0A42" w:rsidRDefault="00DD60EA" w:rsidP="002836F0">
            <w:pPr>
              <w:rPr>
                <w:lang w:val="fr-FR"/>
              </w:rPr>
            </w:pPr>
            <w:r>
              <w:rPr>
                <w:lang w:val="fr-FR"/>
              </w:rPr>
              <w:t xml:space="preserve">1 HS giới thiệu mẫu =&gt; </w:t>
            </w:r>
            <w:r w:rsidRPr="000F0FC9">
              <w:rPr>
                <w:lang w:val="fr-FR"/>
              </w:rPr>
              <w:t>HS thực hành giới thiệu</w:t>
            </w:r>
            <w:r>
              <w:rPr>
                <w:lang w:val="fr-FR"/>
              </w:rPr>
              <w:t xml:space="preserve"> =&gt; viết vào VBT TV </w:t>
            </w:r>
            <w:r w:rsidRPr="000F0FC9">
              <w:rPr>
                <w:lang w:val="fr-FR"/>
              </w:rPr>
              <w:t>(</w:t>
            </w:r>
            <w:r>
              <w:rPr>
                <w:lang w:val="fr-FR"/>
              </w:rPr>
              <w:t xml:space="preserve">=&gt; </w:t>
            </w:r>
            <w:r w:rsidRPr="000F0FC9">
              <w:rPr>
                <w:lang w:val="fr-FR"/>
              </w:rPr>
              <w:t>KK HS viết được 4, 5 câu kể theo yêu cầu của BT2.</w:t>
            </w:r>
            <w:r w:rsidRPr="004E0A42">
              <w:rPr>
                <w:bCs/>
                <w:iCs/>
                <w:lang w:val="fr-FR"/>
              </w:rPr>
              <w:t>)</w:t>
            </w:r>
          </w:p>
          <w:p w:rsidR="00DD60EA" w:rsidRPr="000F0FC9" w:rsidRDefault="00DD60EA" w:rsidP="002836F0">
            <w:pPr>
              <w:rPr>
                <w:lang w:val="fr-FR"/>
              </w:rPr>
            </w:pPr>
            <w:r w:rsidRPr="000F0FC9">
              <w:rPr>
                <w:lang w:val="fr-FR"/>
              </w:rPr>
              <w:t>- Thi giới thiệu trước lớp.</w:t>
            </w:r>
          </w:p>
          <w:p w:rsidR="00DD60EA" w:rsidRDefault="00DD60EA" w:rsidP="002836F0">
            <w:pPr>
              <w:rPr>
                <w:lang w:val="fr-FR"/>
              </w:rPr>
            </w:pPr>
          </w:p>
          <w:p w:rsidR="00DD60EA" w:rsidRPr="002F3C2C" w:rsidRDefault="00DD60EA" w:rsidP="002836F0"/>
        </w:tc>
      </w:tr>
    </w:tbl>
    <w:p w:rsidR="00DD60EA" w:rsidRPr="004E0A42" w:rsidRDefault="00DD60EA" w:rsidP="00DD60EA">
      <w:pPr>
        <w:jc w:val="both"/>
        <w:rPr>
          <w:i/>
          <w:iCs/>
          <w:lang w:val="it-IT"/>
        </w:rPr>
      </w:pPr>
      <w:r w:rsidRPr="00BD5F3D">
        <w:rPr>
          <w:i/>
          <w:iCs/>
          <w:lang w:val="it-IT"/>
        </w:rPr>
        <w:lastRenderedPageBreak/>
        <w:t xml:space="preserve">? </w:t>
      </w:r>
      <w:r w:rsidRPr="004E0A42">
        <w:rPr>
          <w:i/>
          <w:iCs/>
          <w:lang w:val="it-IT"/>
        </w:rPr>
        <w:t>Câu kể Ai là gì? gồm mấy bộ phận và có tác dụng gì?</w:t>
      </w:r>
    </w:p>
    <w:p w:rsidR="00DD60EA" w:rsidRDefault="00DD60EA" w:rsidP="00DD60EA">
      <w:pPr>
        <w:jc w:val="both"/>
        <w:rPr>
          <w:lang w:val="fr-FR"/>
        </w:rPr>
      </w:pPr>
      <w:r w:rsidRPr="000F0FC9">
        <w:rPr>
          <w:lang w:val="fr-FR"/>
        </w:rPr>
        <w:t xml:space="preserve">- GV nhận xét tiết học. </w:t>
      </w:r>
    </w:p>
    <w:p w:rsidR="00DD60EA" w:rsidRDefault="00DD60EA" w:rsidP="00DD60EA">
      <w:pPr>
        <w:jc w:val="both"/>
        <w:rPr>
          <w:lang w:val="fr-FR"/>
        </w:rPr>
      </w:pPr>
      <w:r w:rsidRPr="000F0FC9">
        <w:rPr>
          <w:lang w:val="fr-FR"/>
        </w:rPr>
        <w:t>Dặn dò: Vận dụng bài học để sử dụng đúng các kiểu câu kể đã học.</w:t>
      </w:r>
    </w:p>
    <w:p w:rsidR="00E61ADB" w:rsidRDefault="00E61ADB" w:rsidP="00E61ADB">
      <w:pPr>
        <w:jc w:val="center"/>
        <w:rPr>
          <w:bCs/>
        </w:rPr>
      </w:pPr>
      <w:r>
        <w:rPr>
          <w:bCs/>
        </w:rPr>
        <w:t>__________________________________________________</w:t>
      </w:r>
    </w:p>
    <w:p w:rsidR="00E61ADB" w:rsidRPr="003C3B90" w:rsidRDefault="00E61ADB" w:rsidP="00E61ADB">
      <w:pPr>
        <w:rPr>
          <w:b/>
          <w:bCs/>
          <w:u w:val="single"/>
        </w:rPr>
      </w:pPr>
      <w:r>
        <w:rPr>
          <w:b/>
          <w:bCs/>
        </w:rPr>
        <w:t xml:space="preserve">Tiết 3                     </w:t>
      </w:r>
      <w:r w:rsidRPr="00804C01">
        <w:rPr>
          <w:b/>
          <w:bCs/>
        </w:rPr>
        <w:t xml:space="preserve">  </w:t>
      </w:r>
      <w:r>
        <w:rPr>
          <w:b/>
          <w:bCs/>
        </w:rPr>
        <w:t xml:space="preserve">                         </w:t>
      </w:r>
      <w:r>
        <w:rPr>
          <w:b/>
          <w:bCs/>
          <w:u w:val="single"/>
        </w:rPr>
        <w:t>Kĩ thuật</w:t>
      </w:r>
    </w:p>
    <w:p w:rsidR="00E61ADB" w:rsidRDefault="00E61ADB" w:rsidP="00E61ADB">
      <w:pPr>
        <w:jc w:val="center"/>
        <w:rPr>
          <w:b/>
          <w:bCs/>
        </w:rPr>
      </w:pPr>
      <w:r w:rsidRPr="008360BF">
        <w:rPr>
          <w:b/>
          <w:bCs/>
        </w:rPr>
        <w:t>Khâu thường (T2)</w:t>
      </w:r>
    </w:p>
    <w:p w:rsidR="00E61ADB" w:rsidRPr="00003967" w:rsidRDefault="00E61ADB" w:rsidP="00E61ADB">
      <w:pPr>
        <w:jc w:val="both"/>
        <w:rPr>
          <w:b/>
          <w:szCs w:val="26"/>
        </w:rPr>
      </w:pPr>
      <w:r w:rsidRPr="00003967">
        <w:rPr>
          <w:b/>
          <w:szCs w:val="26"/>
        </w:rPr>
        <w:t>I. Mục tiêu:</w:t>
      </w:r>
    </w:p>
    <w:p w:rsidR="00E61ADB" w:rsidRPr="00003967" w:rsidRDefault="00E61ADB" w:rsidP="00E61ADB">
      <w:pPr>
        <w:jc w:val="both"/>
      </w:pPr>
      <w:r w:rsidRPr="00003967">
        <w:t xml:space="preserve">  -</w:t>
      </w:r>
      <w:r>
        <w:t xml:space="preserve"> </w:t>
      </w:r>
      <w:r w:rsidRPr="00003967">
        <w:t>HS biết cách cầm vải, cầm kim, lên kim, xuống kim khi khâu và đặc điểm mũi khâu, đường khâu thường.</w:t>
      </w:r>
    </w:p>
    <w:p w:rsidR="00E61ADB" w:rsidRPr="00003967" w:rsidRDefault="00E61ADB" w:rsidP="00E61ADB">
      <w:pPr>
        <w:jc w:val="both"/>
      </w:pPr>
      <w:r w:rsidRPr="00003967">
        <w:t xml:space="preserve">  -</w:t>
      </w:r>
      <w:r>
        <w:t xml:space="preserve"> </w:t>
      </w:r>
      <w:r w:rsidR="002836F0">
        <w:t>Thực hiện khâ</w:t>
      </w:r>
      <w:r w:rsidRPr="00003967">
        <w:t>u và khâu được các mũi khâu thường theo đường vạch dấu.</w:t>
      </w:r>
    </w:p>
    <w:p w:rsidR="00E61ADB" w:rsidRPr="00003967" w:rsidRDefault="00E61ADB" w:rsidP="00E61ADB">
      <w:pPr>
        <w:jc w:val="both"/>
        <w:rPr>
          <w:u w:val="single"/>
        </w:rPr>
      </w:pPr>
      <w:r w:rsidRPr="00003967">
        <w:t xml:space="preserve">  -</w:t>
      </w:r>
      <w:r>
        <w:t xml:space="preserve"> </w:t>
      </w:r>
      <w:r w:rsidRPr="00003967">
        <w:t>Rèn luyện tính kiên trì, sư khéo léo của đôi bàn tay.</w:t>
      </w:r>
    </w:p>
    <w:p w:rsidR="00E61ADB" w:rsidRPr="00285226" w:rsidRDefault="00E61ADB" w:rsidP="00E61ADB">
      <w:pPr>
        <w:jc w:val="both"/>
        <w:rPr>
          <w:b/>
        </w:rPr>
      </w:pPr>
      <w:r w:rsidRPr="00285226">
        <w:rPr>
          <w:b/>
        </w:rPr>
        <w:t>II. Đồ dùng dạy- học:</w:t>
      </w:r>
    </w:p>
    <w:p w:rsidR="002836F0" w:rsidRPr="0039130E" w:rsidRDefault="002836F0" w:rsidP="002836F0">
      <w:pPr>
        <w:ind w:left="720" w:hanging="720"/>
        <w:rPr>
          <w:lang w:val="it-IT"/>
        </w:rPr>
      </w:pPr>
      <w:r w:rsidRPr="0039130E">
        <w:rPr>
          <w:bCs/>
          <w:lang w:val="it-IT"/>
        </w:rPr>
        <w:t xml:space="preserve">GV: </w:t>
      </w:r>
      <w:r w:rsidRPr="0039130E">
        <w:rPr>
          <w:lang w:val="it-IT"/>
        </w:rPr>
        <w:t>Máy tính, giáo án powerpoint</w:t>
      </w:r>
    </w:p>
    <w:p w:rsidR="00E61ADB" w:rsidRPr="002836F0" w:rsidRDefault="002836F0" w:rsidP="002836F0">
      <w:pPr>
        <w:ind w:left="720" w:hanging="720"/>
        <w:rPr>
          <w:bCs/>
          <w:lang w:val="it-IT"/>
        </w:rPr>
      </w:pPr>
      <w:r w:rsidRPr="0039130E">
        <w:rPr>
          <w:bCs/>
          <w:lang w:val="it-IT"/>
        </w:rPr>
        <w:t>HS: Máy tính hoặc điện thoại thông minh có kết nối interne</w:t>
      </w:r>
      <w:r>
        <w:rPr>
          <w:bCs/>
          <w:lang w:val="it-IT"/>
        </w:rPr>
        <w:t xml:space="preserve">t; </w:t>
      </w:r>
      <w:r w:rsidR="00E61ADB">
        <w:t>Bộ đồ dùng KT cắt, khâu, thêu.</w:t>
      </w:r>
    </w:p>
    <w:p w:rsidR="00E61ADB" w:rsidRDefault="00E61ADB" w:rsidP="00E61ADB">
      <w:pPr>
        <w:jc w:val="both"/>
        <w:rPr>
          <w:b/>
          <w:u w:val="single"/>
        </w:rPr>
      </w:pPr>
      <w:r>
        <w:rPr>
          <w:b/>
          <w:u w:val="single"/>
        </w:rPr>
        <w:t>III.</w:t>
      </w:r>
      <w:r w:rsidRPr="00285226">
        <w:rPr>
          <w:b/>
          <w:u w:val="single"/>
        </w:rPr>
        <w:t xml:space="preserve"> Hoạt động dạy- học:</w:t>
      </w:r>
    </w:p>
    <w:tbl>
      <w:tblPr>
        <w:tblW w:w="0" w:type="auto"/>
        <w:tblBorders>
          <w:insideV w:val="single" w:sz="4" w:space="0" w:color="auto"/>
        </w:tblBorders>
        <w:tblLook w:val="01E0"/>
      </w:tblPr>
      <w:tblGrid>
        <w:gridCol w:w="4791"/>
        <w:gridCol w:w="4780"/>
      </w:tblGrid>
      <w:tr w:rsidR="00E61ADB" w:rsidTr="002836F0">
        <w:tc>
          <w:tcPr>
            <w:tcW w:w="5013" w:type="dxa"/>
            <w:shd w:val="clear" w:color="auto" w:fill="auto"/>
          </w:tcPr>
          <w:p w:rsidR="00E61ADB" w:rsidRPr="004C4B23" w:rsidRDefault="00E61ADB" w:rsidP="002836F0">
            <w:pPr>
              <w:jc w:val="both"/>
              <w:rPr>
                <w:i/>
                <w:iCs/>
              </w:rPr>
            </w:pPr>
            <w:r w:rsidRPr="004C4B23">
              <w:rPr>
                <w:b/>
                <w:iCs/>
              </w:rPr>
              <w:t>1.Ổn định:</w:t>
            </w:r>
            <w:r w:rsidRPr="00003967">
              <w:t xml:space="preserve"> Kiểm tra dụng cụ học tập.</w:t>
            </w:r>
          </w:p>
          <w:p w:rsidR="00E61ADB" w:rsidRPr="004C4B23" w:rsidRDefault="00E61ADB" w:rsidP="002836F0">
            <w:pPr>
              <w:jc w:val="both"/>
              <w:rPr>
                <w:b/>
                <w:iCs/>
              </w:rPr>
            </w:pPr>
            <w:r w:rsidRPr="004C4B23">
              <w:rPr>
                <w:b/>
                <w:iCs/>
              </w:rPr>
              <w:t>2.Dạy bài mới:</w:t>
            </w:r>
          </w:p>
          <w:p w:rsidR="00E61ADB" w:rsidRPr="00003967" w:rsidRDefault="00E61ADB" w:rsidP="002836F0">
            <w:pPr>
              <w:jc w:val="both"/>
            </w:pPr>
            <w:r w:rsidRPr="00003967">
              <w:t xml:space="preserve">  </w:t>
            </w:r>
            <w:r w:rsidRPr="004C4B23">
              <w:rPr>
                <w:i/>
                <w:iCs/>
              </w:rPr>
              <w:t>a)Giới thiệu bài:</w:t>
            </w:r>
            <w:r w:rsidRPr="00003967">
              <w:t xml:space="preserve"> Khâu thường.  </w:t>
            </w:r>
          </w:p>
          <w:p w:rsidR="00E61ADB" w:rsidRPr="004C4B23" w:rsidRDefault="00E61ADB" w:rsidP="002836F0">
            <w:pPr>
              <w:jc w:val="both"/>
              <w:rPr>
                <w:i/>
                <w:iCs/>
              </w:rPr>
            </w:pPr>
            <w:r w:rsidRPr="004C4B23">
              <w:rPr>
                <w:i/>
                <w:iCs/>
              </w:rPr>
              <w:t xml:space="preserve">  b)Hướng dẫn cách làm:</w:t>
            </w:r>
          </w:p>
          <w:p w:rsidR="00E61ADB" w:rsidRPr="004C4B23" w:rsidRDefault="00E61ADB" w:rsidP="002836F0">
            <w:pPr>
              <w:jc w:val="both"/>
              <w:rPr>
                <w:b/>
                <w:bCs/>
              </w:rPr>
            </w:pPr>
            <w:r>
              <w:t xml:space="preserve"> </w:t>
            </w:r>
            <w:r w:rsidRPr="004C4B23">
              <w:rPr>
                <w:b/>
                <w:bCs/>
              </w:rPr>
              <w:t>Hoạt động 3</w:t>
            </w:r>
            <w:r w:rsidRPr="00E30691">
              <w:t xml:space="preserve">: </w:t>
            </w:r>
            <w:r w:rsidRPr="004C4B23">
              <w:rPr>
                <w:b/>
                <w:bCs/>
              </w:rPr>
              <w:t>HS thực hành khâu thường</w:t>
            </w:r>
          </w:p>
          <w:p w:rsidR="00E61ADB" w:rsidRPr="004C4B23" w:rsidRDefault="00E61ADB" w:rsidP="002836F0">
            <w:pPr>
              <w:jc w:val="both"/>
              <w:rPr>
                <w:i/>
                <w:iCs/>
              </w:rPr>
            </w:pPr>
            <w:r w:rsidRPr="004C4B23">
              <w:rPr>
                <w:i/>
                <w:iCs/>
              </w:rPr>
              <w:t>* Kĩ thuật khâu thường</w:t>
            </w:r>
          </w:p>
          <w:p w:rsidR="00E61ADB" w:rsidRPr="004C4B23" w:rsidRDefault="00E61ADB" w:rsidP="002836F0">
            <w:pPr>
              <w:jc w:val="both"/>
              <w:rPr>
                <w:iCs/>
              </w:rPr>
            </w:pPr>
            <w:r w:rsidRPr="004C4B23">
              <w:rPr>
                <w:iCs/>
              </w:rPr>
              <w:t>? Nêu lại kĩ thuật khâu thường</w:t>
            </w:r>
          </w:p>
          <w:p w:rsidR="00E61ADB" w:rsidRPr="004C4B23" w:rsidRDefault="002836F0" w:rsidP="002836F0">
            <w:pPr>
              <w:jc w:val="both"/>
              <w:rPr>
                <w:iCs/>
              </w:rPr>
            </w:pPr>
            <w:r>
              <w:rPr>
                <w:iCs/>
              </w:rPr>
              <w:t>GV chiếu quy trình</w:t>
            </w:r>
          </w:p>
          <w:p w:rsidR="00E61ADB" w:rsidRPr="004C4B23" w:rsidRDefault="00E61ADB" w:rsidP="002836F0">
            <w:pPr>
              <w:jc w:val="both"/>
              <w:rPr>
                <w:iCs/>
              </w:rPr>
            </w:pPr>
          </w:p>
          <w:p w:rsidR="00E61ADB" w:rsidRPr="004C4B23" w:rsidRDefault="00E61ADB" w:rsidP="002836F0">
            <w:pPr>
              <w:jc w:val="both"/>
              <w:rPr>
                <w:iCs/>
              </w:rPr>
            </w:pPr>
          </w:p>
          <w:p w:rsidR="002836F0" w:rsidRDefault="002836F0" w:rsidP="002836F0">
            <w:pPr>
              <w:jc w:val="both"/>
            </w:pPr>
          </w:p>
          <w:p w:rsidR="00E61ADB" w:rsidRPr="00E30691" w:rsidRDefault="00E61ADB" w:rsidP="002836F0">
            <w:pPr>
              <w:jc w:val="both"/>
            </w:pPr>
            <w:r w:rsidRPr="00E30691">
              <w:t>- GV hướng dẫn thêm những điểm cần lưu ý khi thực hiện mũi khâu thường</w:t>
            </w:r>
          </w:p>
          <w:p w:rsidR="00E61ADB" w:rsidRPr="004C4B23" w:rsidRDefault="00E61ADB" w:rsidP="002836F0">
            <w:pPr>
              <w:jc w:val="both"/>
              <w:rPr>
                <w:lang w:val="it-IT"/>
              </w:rPr>
            </w:pPr>
            <w:r w:rsidRPr="004C4B23">
              <w:rPr>
                <w:lang w:val="it-IT"/>
              </w:rPr>
              <w:t>-  GV quan sát, uốn nắn, giúp đỡ những HS còn lúng túng.</w:t>
            </w:r>
          </w:p>
          <w:p w:rsidR="00E61ADB" w:rsidRPr="00E30691" w:rsidRDefault="00E61ADB" w:rsidP="002836F0">
            <w:pPr>
              <w:jc w:val="both"/>
            </w:pPr>
            <w:r w:rsidRPr="004C4B23">
              <w:rPr>
                <w:b/>
                <w:bCs/>
                <w:i/>
                <w:iCs/>
              </w:rPr>
              <w:t xml:space="preserve">*Lưu ý:+ </w:t>
            </w:r>
            <w:r w:rsidRPr="00E30691">
              <w:t xml:space="preserve">Khâu thường theo chiều từ </w:t>
            </w:r>
            <w:r w:rsidRPr="00E30691">
              <w:lastRenderedPageBreak/>
              <w:t>phải sang trái.</w:t>
            </w:r>
          </w:p>
          <w:p w:rsidR="00E61ADB" w:rsidRPr="00E30691" w:rsidRDefault="00E61ADB" w:rsidP="002836F0">
            <w:pPr>
              <w:jc w:val="both"/>
            </w:pPr>
            <w:r w:rsidRPr="00E30691">
              <w:t>+ Không rút chỉ chặt quá hoặc lỏng quá.</w:t>
            </w:r>
          </w:p>
          <w:p w:rsidR="00E61ADB" w:rsidRPr="00E30691" w:rsidRDefault="00E61ADB" w:rsidP="002836F0">
            <w:pPr>
              <w:jc w:val="both"/>
            </w:pPr>
            <w:r w:rsidRPr="00E30691">
              <w:t>+ Khâu đến cuối cùng đường khâu thì xuống kim để kết thúc đường khâu như cách kết thúc đường khâu.</w:t>
            </w:r>
          </w:p>
          <w:p w:rsidR="00E61ADB" w:rsidRPr="004C4B23" w:rsidRDefault="00E61ADB" w:rsidP="002836F0">
            <w:pPr>
              <w:jc w:val="both"/>
              <w:rPr>
                <w:b/>
                <w:bCs/>
              </w:rPr>
            </w:pPr>
            <w:r w:rsidRPr="004C4B23">
              <w:rPr>
                <w:b/>
                <w:bCs/>
              </w:rPr>
              <w:t>3</w:t>
            </w:r>
            <w:r w:rsidRPr="00E30691">
              <w:t xml:space="preserve">. </w:t>
            </w:r>
            <w:r w:rsidRPr="004C4B23">
              <w:rPr>
                <w:b/>
                <w:bCs/>
              </w:rPr>
              <w:t xml:space="preserve">Hoạt động 4 </w:t>
            </w:r>
            <w:r w:rsidRPr="00E30691">
              <w:t xml:space="preserve">: </w:t>
            </w:r>
            <w:r w:rsidRPr="004C4B23">
              <w:rPr>
                <w:b/>
                <w:bCs/>
              </w:rPr>
              <w:t>Đánh giá kết quả học tập của HS</w:t>
            </w:r>
          </w:p>
          <w:p w:rsidR="00E61ADB" w:rsidRPr="004C4B23" w:rsidRDefault="00E61ADB" w:rsidP="002836F0">
            <w:pPr>
              <w:pStyle w:val="BodyText3"/>
              <w:rPr>
                <w:sz w:val="28"/>
              </w:rPr>
            </w:pPr>
            <w:r w:rsidRPr="00E30691">
              <w:t xml:space="preserve"> </w:t>
            </w:r>
            <w:r w:rsidRPr="004C4B23">
              <w:rPr>
                <w:sz w:val="28"/>
              </w:rPr>
              <w:t>GV đưa tiêu chuẩn đánh giá sản phẩm</w:t>
            </w:r>
          </w:p>
          <w:p w:rsidR="00E61ADB" w:rsidRDefault="00E61ADB" w:rsidP="002836F0">
            <w:pPr>
              <w:rPr>
                <w:lang w:val="it-IT"/>
              </w:rPr>
            </w:pPr>
          </w:p>
          <w:p w:rsidR="00FC6379" w:rsidRPr="004C4B23" w:rsidRDefault="00FC6379" w:rsidP="002836F0">
            <w:pPr>
              <w:rPr>
                <w:lang w:val="it-IT"/>
              </w:rPr>
            </w:pPr>
          </w:p>
          <w:p w:rsidR="00E61ADB" w:rsidRPr="00E30691" w:rsidRDefault="00E61ADB" w:rsidP="002836F0">
            <w:pPr>
              <w:jc w:val="both"/>
            </w:pPr>
            <w:r w:rsidRPr="00E30691">
              <w:t>- GV nhận xét, đánh giá sản phẩm của HS.</w:t>
            </w:r>
          </w:p>
          <w:p w:rsidR="00E61ADB" w:rsidRPr="004C4B23" w:rsidRDefault="00E61ADB" w:rsidP="002836F0">
            <w:pPr>
              <w:jc w:val="both"/>
              <w:rPr>
                <w:b/>
                <w:bCs/>
              </w:rPr>
            </w:pPr>
            <w:r w:rsidRPr="004C4B23">
              <w:rPr>
                <w:b/>
                <w:bCs/>
              </w:rPr>
              <w:t xml:space="preserve">C- Củng cố dặn dò : </w:t>
            </w:r>
          </w:p>
        </w:tc>
        <w:tc>
          <w:tcPr>
            <w:tcW w:w="5014" w:type="dxa"/>
            <w:shd w:val="clear" w:color="auto" w:fill="auto"/>
          </w:tcPr>
          <w:p w:rsidR="00E61ADB" w:rsidRPr="00003967" w:rsidRDefault="00E61ADB" w:rsidP="002836F0">
            <w:pPr>
              <w:ind w:left="-68"/>
              <w:jc w:val="both"/>
            </w:pPr>
            <w:r w:rsidRPr="00003967">
              <w:lastRenderedPageBreak/>
              <w:t>-</w:t>
            </w:r>
            <w:r>
              <w:t xml:space="preserve"> </w:t>
            </w:r>
            <w:r w:rsidRPr="00003967">
              <w:t>Chuẩn bị đồ dùng học tập.</w:t>
            </w:r>
          </w:p>
          <w:p w:rsidR="00E61ADB" w:rsidRPr="00003967" w:rsidRDefault="00E61ADB" w:rsidP="002836F0">
            <w:pPr>
              <w:ind w:left="-68"/>
              <w:jc w:val="both"/>
            </w:pPr>
          </w:p>
          <w:p w:rsidR="00E61ADB" w:rsidRPr="00003967" w:rsidRDefault="00E61ADB" w:rsidP="002836F0">
            <w:pPr>
              <w:ind w:left="-68"/>
              <w:jc w:val="both"/>
            </w:pPr>
          </w:p>
          <w:p w:rsidR="00E61ADB" w:rsidRDefault="00E61ADB" w:rsidP="002836F0"/>
          <w:p w:rsidR="00E61ADB" w:rsidRDefault="00E61ADB" w:rsidP="002836F0"/>
          <w:p w:rsidR="00E61ADB" w:rsidRPr="00F50F50" w:rsidRDefault="00E61ADB" w:rsidP="002836F0"/>
          <w:p w:rsidR="00E61ADB" w:rsidRPr="004C4B23" w:rsidRDefault="00E61ADB" w:rsidP="002836F0">
            <w:pPr>
              <w:rPr>
                <w:lang w:val="it-IT"/>
              </w:rPr>
            </w:pPr>
            <w:r w:rsidRPr="004C4B23">
              <w:rPr>
                <w:lang w:val="it-IT"/>
              </w:rPr>
              <w:t>- 1 HS nhắc lại về kĩ thuật khâu thường (Ghi nhớ).</w:t>
            </w:r>
          </w:p>
          <w:p w:rsidR="00E61ADB" w:rsidRPr="00E30691" w:rsidRDefault="00E61ADB" w:rsidP="002836F0">
            <w:pPr>
              <w:jc w:val="both"/>
            </w:pPr>
            <w:r w:rsidRPr="00E30691">
              <w:t>Bước 1: Vạch dấu đường khâu</w:t>
            </w:r>
          </w:p>
          <w:p w:rsidR="00E61ADB" w:rsidRPr="00423C3C" w:rsidRDefault="00E61ADB" w:rsidP="002836F0">
            <w:pPr>
              <w:jc w:val="both"/>
            </w:pPr>
            <w:r w:rsidRPr="00E30691">
              <w:t>Bước 2: Khâu thường theo đường vạch dấu.</w:t>
            </w:r>
          </w:p>
          <w:p w:rsidR="00E61ADB" w:rsidRPr="004C4B23" w:rsidRDefault="00E61ADB" w:rsidP="002836F0">
            <w:pPr>
              <w:rPr>
                <w:lang w:val="it-IT"/>
              </w:rPr>
            </w:pPr>
            <w:r w:rsidRPr="004C4B23">
              <w:rPr>
                <w:lang w:val="it-IT"/>
              </w:rPr>
              <w:t>HS thực hiện khâu một vài mũi khâu thường</w:t>
            </w:r>
          </w:p>
          <w:p w:rsidR="00E61ADB" w:rsidRPr="004C4B23" w:rsidRDefault="00E61ADB" w:rsidP="002836F0">
            <w:pPr>
              <w:rPr>
                <w:lang w:val="it-IT"/>
              </w:rPr>
            </w:pPr>
            <w:r w:rsidRPr="004C4B23">
              <w:rPr>
                <w:lang w:val="it-IT"/>
              </w:rPr>
              <w:t>- HS và GV theo dõi, nhận xét.</w:t>
            </w:r>
          </w:p>
          <w:p w:rsidR="00E61ADB" w:rsidRPr="004C4B23" w:rsidRDefault="00E61ADB" w:rsidP="002836F0">
            <w:pPr>
              <w:rPr>
                <w:lang w:val="it-IT"/>
              </w:rPr>
            </w:pPr>
          </w:p>
          <w:p w:rsidR="00E61ADB" w:rsidRPr="004C4B23" w:rsidRDefault="00E61ADB" w:rsidP="002836F0">
            <w:pPr>
              <w:rPr>
                <w:lang w:val="it-IT"/>
              </w:rPr>
            </w:pPr>
          </w:p>
          <w:p w:rsidR="00E61ADB" w:rsidRPr="004C4B23" w:rsidRDefault="00E61ADB" w:rsidP="002836F0">
            <w:pPr>
              <w:rPr>
                <w:lang w:val="it-IT"/>
              </w:rPr>
            </w:pPr>
          </w:p>
          <w:p w:rsidR="00E61ADB" w:rsidRPr="004C4B23" w:rsidRDefault="00E61ADB" w:rsidP="002836F0">
            <w:pPr>
              <w:rPr>
                <w:lang w:val="it-IT"/>
              </w:rPr>
            </w:pPr>
            <w:r w:rsidRPr="004C4B23">
              <w:rPr>
                <w:lang w:val="it-IT"/>
              </w:rPr>
              <w:lastRenderedPageBreak/>
              <w:t>- HS thực hành khâu</w:t>
            </w:r>
          </w:p>
          <w:p w:rsidR="00E61ADB" w:rsidRPr="004C4B23" w:rsidRDefault="00E61ADB" w:rsidP="002836F0">
            <w:pPr>
              <w:rPr>
                <w:lang w:val="it-IT"/>
              </w:rPr>
            </w:pPr>
          </w:p>
          <w:p w:rsidR="00E61ADB" w:rsidRPr="004C4B23" w:rsidRDefault="00E61ADB" w:rsidP="002836F0">
            <w:pPr>
              <w:rPr>
                <w:lang w:val="it-IT"/>
              </w:rPr>
            </w:pPr>
          </w:p>
          <w:p w:rsidR="00E61ADB" w:rsidRPr="004C4B23" w:rsidRDefault="00E61ADB" w:rsidP="002836F0">
            <w:pPr>
              <w:rPr>
                <w:lang w:val="it-IT"/>
              </w:rPr>
            </w:pPr>
          </w:p>
          <w:p w:rsidR="00E61ADB" w:rsidRPr="004C4B23" w:rsidRDefault="00E61ADB" w:rsidP="002836F0">
            <w:pPr>
              <w:rPr>
                <w:lang w:val="it-IT"/>
              </w:rPr>
            </w:pPr>
          </w:p>
          <w:p w:rsidR="00E61ADB" w:rsidRPr="004C4B23" w:rsidRDefault="00E61ADB" w:rsidP="002836F0">
            <w:pPr>
              <w:rPr>
                <w:lang w:val="it-IT"/>
              </w:rPr>
            </w:pPr>
          </w:p>
          <w:p w:rsidR="00E61ADB" w:rsidRPr="004C4B23" w:rsidRDefault="00E61ADB" w:rsidP="002836F0">
            <w:pPr>
              <w:rPr>
                <w:lang w:val="it-IT"/>
              </w:rPr>
            </w:pPr>
          </w:p>
          <w:p w:rsidR="00E61ADB" w:rsidRPr="004C4B23" w:rsidRDefault="00E61ADB" w:rsidP="002836F0">
            <w:pPr>
              <w:rPr>
                <w:lang w:val="it-IT"/>
              </w:rPr>
            </w:pPr>
            <w:r w:rsidRPr="004C4B23">
              <w:rPr>
                <w:lang w:val="it-IT"/>
              </w:rPr>
              <w:t>- HS đọc bảng tiêu chuẩn đánh giá sản phẩm</w:t>
            </w:r>
          </w:p>
          <w:p w:rsidR="00E61ADB" w:rsidRPr="004C4B23" w:rsidRDefault="00E61ADB" w:rsidP="002836F0">
            <w:pPr>
              <w:jc w:val="both"/>
              <w:rPr>
                <w:lang w:val="it-IT"/>
              </w:rPr>
            </w:pPr>
            <w:r w:rsidRPr="004C4B23">
              <w:rPr>
                <w:lang w:val="it-IT"/>
              </w:rPr>
              <w:t>- HS tự đánh giá sản phẩm của mình theo tiêu chuẩn.</w:t>
            </w:r>
          </w:p>
          <w:p w:rsidR="00E61ADB" w:rsidRDefault="00E61ADB" w:rsidP="002836F0"/>
        </w:tc>
      </w:tr>
    </w:tbl>
    <w:p w:rsidR="00E61ADB" w:rsidRPr="00423C3C" w:rsidRDefault="00E61ADB" w:rsidP="00E61ADB">
      <w:r>
        <w:lastRenderedPageBreak/>
        <w:t>? Nêu kĩ thuật khâu thường? Yêu cầu của đường khâu thường? Sản phẩm như thế nào là đẹp?</w:t>
      </w:r>
    </w:p>
    <w:p w:rsidR="00E61ADB" w:rsidRDefault="00E61ADB" w:rsidP="00E61ADB">
      <w:pPr>
        <w:tabs>
          <w:tab w:val="left" w:pos="1903"/>
          <w:tab w:val="center" w:pos="4876"/>
        </w:tabs>
        <w:rPr>
          <w:b/>
          <w:sz w:val="30"/>
          <w:lang w:val="pt-BR"/>
        </w:rPr>
      </w:pPr>
      <w:r w:rsidRPr="00F50F50">
        <w:t>- GV nhận xét tiết học và dặn dò HS</w:t>
      </w:r>
      <w:r>
        <w:t xml:space="preserve"> </w:t>
      </w:r>
      <w:r w:rsidRPr="00F50F50">
        <w:t>về nhà chuẩn bị một số vật liệu và dụng cụ cho tiết học sau: Bài 6</w:t>
      </w:r>
    </w:p>
    <w:p w:rsidR="00FC6379" w:rsidRDefault="00FC6379" w:rsidP="00FC6379">
      <w:pPr>
        <w:rPr>
          <w:b/>
          <w:lang w:val="it-IT"/>
        </w:rPr>
      </w:pPr>
      <w:r>
        <w:rPr>
          <w:lang w:val="it-IT"/>
        </w:rPr>
        <w:t>__________________________________________________________________</w:t>
      </w:r>
      <w:r>
        <w:rPr>
          <w:b/>
          <w:lang w:val="it-IT"/>
        </w:rPr>
        <w:t>Sáng                           Thứ tư ngày 3 tháng 3 năm 2021</w:t>
      </w:r>
    </w:p>
    <w:p w:rsidR="00FC6379" w:rsidRPr="00DA42BB" w:rsidRDefault="00FC6379" w:rsidP="00FC6379">
      <w:pPr>
        <w:rPr>
          <w:b/>
          <w:bCs/>
          <w:u w:val="single"/>
          <w:lang w:val="it-IT"/>
        </w:rPr>
      </w:pPr>
      <w:r w:rsidRPr="00DA42BB">
        <w:rPr>
          <w:b/>
          <w:bCs/>
          <w:lang w:val="it-IT"/>
        </w:rPr>
        <w:t xml:space="preserve">Tiết </w:t>
      </w:r>
      <w:r>
        <w:rPr>
          <w:b/>
          <w:bCs/>
          <w:lang w:val="it-IT"/>
        </w:rPr>
        <w:t>1</w:t>
      </w:r>
      <w:r w:rsidRPr="00DA42BB">
        <w:rPr>
          <w:b/>
          <w:bCs/>
          <w:lang w:val="it-IT"/>
        </w:rPr>
        <w:t>:</w:t>
      </w:r>
      <w:r>
        <w:rPr>
          <w:b/>
          <w:bCs/>
          <w:lang w:val="it-IT"/>
        </w:rPr>
        <w:t xml:space="preserve">                                                 </w:t>
      </w:r>
      <w:r w:rsidRPr="00DA42BB">
        <w:rPr>
          <w:b/>
          <w:bCs/>
          <w:u w:val="single"/>
          <w:lang w:val="it-IT"/>
        </w:rPr>
        <w:t>Toán</w:t>
      </w:r>
    </w:p>
    <w:p w:rsidR="00FC6379" w:rsidRPr="004A41BD" w:rsidRDefault="00FC6379" w:rsidP="00FC6379">
      <w:pPr>
        <w:jc w:val="center"/>
        <w:rPr>
          <w:b/>
          <w:bCs/>
          <w:lang w:val="it-IT"/>
        </w:rPr>
      </w:pPr>
      <w:r w:rsidRPr="004A41BD">
        <w:rPr>
          <w:b/>
          <w:bCs/>
          <w:lang w:val="it-IT"/>
        </w:rPr>
        <w:t>Phép trừ phân số (tiếp theo).</w:t>
      </w:r>
      <w:r>
        <w:rPr>
          <w:b/>
          <w:bCs/>
          <w:lang w:val="it-IT"/>
        </w:rPr>
        <w:t xml:space="preserve"> (tr130)</w:t>
      </w:r>
    </w:p>
    <w:p w:rsidR="00FC6379" w:rsidRPr="004A41BD" w:rsidRDefault="00FC6379" w:rsidP="00FC6379">
      <w:pPr>
        <w:ind w:left="720" w:hanging="720"/>
        <w:rPr>
          <w:b/>
          <w:bCs/>
          <w:lang w:val="it-IT"/>
        </w:rPr>
      </w:pPr>
      <w:r w:rsidRPr="004A41BD">
        <w:rPr>
          <w:b/>
          <w:bCs/>
          <w:lang w:val="it-IT"/>
        </w:rPr>
        <w:t>I. Mục tiêu</w:t>
      </w:r>
      <w:r>
        <w:rPr>
          <w:b/>
          <w:bCs/>
          <w:lang w:val="it-IT"/>
        </w:rPr>
        <w:t>:</w:t>
      </w:r>
    </w:p>
    <w:p w:rsidR="00FC6379" w:rsidRPr="004A41BD" w:rsidRDefault="00FC6379" w:rsidP="00FC6379">
      <w:pPr>
        <w:tabs>
          <w:tab w:val="num" w:pos="896"/>
        </w:tabs>
        <w:jc w:val="both"/>
        <w:rPr>
          <w:lang w:val="it-IT"/>
        </w:rPr>
      </w:pPr>
      <w:r w:rsidRPr="004A41BD">
        <w:rPr>
          <w:lang w:val="it-IT"/>
        </w:rPr>
        <w:t>- Giúp HS nắm được cách thực hiện phép trừ 2 phân số khác mẫu số.</w:t>
      </w:r>
    </w:p>
    <w:p w:rsidR="00FC6379" w:rsidRPr="004A41BD" w:rsidRDefault="00FC6379" w:rsidP="00FC6379">
      <w:pPr>
        <w:tabs>
          <w:tab w:val="num" w:pos="896"/>
        </w:tabs>
        <w:jc w:val="both"/>
        <w:rPr>
          <w:lang w:val="it-IT"/>
        </w:rPr>
      </w:pPr>
      <w:r w:rsidRPr="004A41BD">
        <w:rPr>
          <w:lang w:val="it-IT"/>
        </w:rPr>
        <w:t>- Rèn kỹ năng giải các bài tập có liên quan.</w:t>
      </w:r>
    </w:p>
    <w:p w:rsidR="00FC6379" w:rsidRPr="004A41BD" w:rsidRDefault="00FC6379" w:rsidP="00FC6379">
      <w:pPr>
        <w:tabs>
          <w:tab w:val="num" w:pos="896"/>
        </w:tabs>
        <w:jc w:val="both"/>
        <w:rPr>
          <w:lang w:val="it-IT"/>
        </w:rPr>
      </w:pPr>
      <w:r w:rsidRPr="004A41BD">
        <w:rPr>
          <w:lang w:val="it-IT"/>
        </w:rPr>
        <w:t>- HS tích cực học tập.</w:t>
      </w:r>
    </w:p>
    <w:p w:rsidR="00FC6379" w:rsidRDefault="00FC6379" w:rsidP="00FC6379">
      <w:pPr>
        <w:jc w:val="both"/>
        <w:rPr>
          <w:lang w:val="it-IT"/>
        </w:rPr>
      </w:pPr>
      <w:r w:rsidRPr="004A41BD">
        <w:rPr>
          <w:b/>
          <w:bCs/>
          <w:lang w:val="it-IT"/>
        </w:rPr>
        <w:t xml:space="preserve">II. Đồ dùng: </w:t>
      </w:r>
    </w:p>
    <w:p w:rsidR="00FC6379" w:rsidRPr="0039130E" w:rsidRDefault="00FC6379" w:rsidP="00FC6379">
      <w:pPr>
        <w:ind w:left="720" w:hanging="720"/>
        <w:rPr>
          <w:lang w:val="it-IT"/>
        </w:rPr>
      </w:pPr>
      <w:r w:rsidRPr="0039130E">
        <w:rPr>
          <w:bCs/>
          <w:lang w:val="it-IT"/>
        </w:rPr>
        <w:t xml:space="preserve">GV: </w:t>
      </w:r>
      <w:r w:rsidRPr="0039130E">
        <w:rPr>
          <w:lang w:val="it-IT"/>
        </w:rPr>
        <w:t>Máy tính, giáo án powerpoint</w:t>
      </w:r>
    </w:p>
    <w:p w:rsidR="00FC6379" w:rsidRDefault="00FC6379" w:rsidP="00FC6379">
      <w:pPr>
        <w:jc w:val="both"/>
      </w:pPr>
      <w:r w:rsidRPr="0039130E">
        <w:rPr>
          <w:bCs/>
          <w:lang w:val="it-IT"/>
        </w:rPr>
        <w:t>HS: Máy tính hoặc điện thoại thông minh có kết nối interne</w:t>
      </w:r>
      <w:r>
        <w:rPr>
          <w:bCs/>
          <w:lang w:val="it-IT"/>
        </w:rPr>
        <w:t xml:space="preserve">t; </w:t>
      </w:r>
      <w:r>
        <w:t>sgk Toán, vở.</w:t>
      </w:r>
    </w:p>
    <w:p w:rsidR="00FC6379" w:rsidRPr="004A41BD" w:rsidRDefault="00FC6379" w:rsidP="00FC6379">
      <w:pPr>
        <w:jc w:val="both"/>
        <w:rPr>
          <w:b/>
          <w:bCs/>
          <w:lang w:val="it-IT"/>
        </w:rPr>
      </w:pPr>
      <w:r w:rsidRPr="004A41BD">
        <w:rPr>
          <w:b/>
          <w:bCs/>
          <w:lang w:val="it-IT"/>
        </w:rPr>
        <w:t>III.Các hoạt động dạy – học chủ yếu:</w:t>
      </w:r>
      <w:r w:rsidRPr="004A41BD">
        <w:rPr>
          <w:b/>
          <w:bCs/>
          <w:lang w:val="it-IT"/>
        </w:rPr>
        <w:tab/>
      </w:r>
    </w:p>
    <w:tbl>
      <w:tblPr>
        <w:tblStyle w:val="TableGrid"/>
        <w:tblW w:w="10059" w:type="dxa"/>
        <w:tblBorders>
          <w:top w:val="none" w:sz="0" w:space="0" w:color="auto"/>
          <w:left w:val="none" w:sz="0" w:space="0" w:color="auto"/>
          <w:bottom w:val="none" w:sz="0" w:space="0" w:color="auto"/>
          <w:right w:val="none" w:sz="0" w:space="0" w:color="auto"/>
          <w:insideH w:val="none" w:sz="0" w:space="0" w:color="auto"/>
        </w:tblBorders>
        <w:tblLook w:val="01E0"/>
      </w:tblPr>
      <w:tblGrid>
        <w:gridCol w:w="5994"/>
        <w:gridCol w:w="4065"/>
      </w:tblGrid>
      <w:tr w:rsidR="00FC6379" w:rsidRPr="009C7581" w:rsidTr="00D97F9E">
        <w:tc>
          <w:tcPr>
            <w:tcW w:w="5994" w:type="dxa"/>
            <w:tcBorders>
              <w:right w:val="single" w:sz="4" w:space="0" w:color="auto"/>
            </w:tcBorders>
          </w:tcPr>
          <w:p w:rsidR="00FC6379" w:rsidRPr="004A41BD" w:rsidRDefault="00FC6379" w:rsidP="00D97F9E">
            <w:pPr>
              <w:rPr>
                <w:b/>
                <w:bCs/>
                <w:lang w:val="it-IT"/>
              </w:rPr>
            </w:pPr>
            <w:r w:rsidRPr="004A41BD">
              <w:rPr>
                <w:b/>
                <w:bCs/>
                <w:lang w:val="it-IT"/>
              </w:rPr>
              <w:t>A. Kiểm tra bài cũ:                    3'</w:t>
            </w:r>
          </w:p>
          <w:p w:rsidR="00FC6379" w:rsidRPr="004A41BD" w:rsidRDefault="00FC6379" w:rsidP="00D97F9E">
            <w:pPr>
              <w:rPr>
                <w:lang w:val="it-IT"/>
              </w:rPr>
            </w:pPr>
            <w:r w:rsidRPr="004A41BD">
              <w:rPr>
                <w:lang w:val="it-IT"/>
              </w:rPr>
              <w:t>Nêu quy tắc trừ 2 phân số có cùng mẫu số?</w:t>
            </w:r>
          </w:p>
          <w:p w:rsidR="00FC6379" w:rsidRDefault="00FC6379" w:rsidP="00D97F9E">
            <w:pPr>
              <w:rPr>
                <w:lang w:val="it-IT"/>
              </w:rPr>
            </w:pPr>
            <w:r w:rsidRPr="004A41BD">
              <w:rPr>
                <w:lang w:val="it-IT"/>
              </w:rPr>
              <w:t>Nhận xét</w:t>
            </w:r>
          </w:p>
          <w:p w:rsidR="00FC6379" w:rsidRPr="004A41BD" w:rsidRDefault="00FC6379" w:rsidP="00D97F9E">
            <w:pPr>
              <w:rPr>
                <w:b/>
                <w:bCs/>
                <w:lang w:val="it-IT"/>
              </w:rPr>
            </w:pPr>
            <w:r w:rsidRPr="004A41BD">
              <w:rPr>
                <w:b/>
                <w:bCs/>
                <w:lang w:val="it-IT"/>
              </w:rPr>
              <w:t xml:space="preserve">B. Bài mới:                                </w:t>
            </w:r>
          </w:p>
          <w:p w:rsidR="00FC6379" w:rsidRPr="009C7581" w:rsidRDefault="00FC6379" w:rsidP="00D97F9E">
            <w:r w:rsidRPr="00B46376">
              <w:rPr>
                <w:b/>
                <w:bCs/>
                <w:lang w:val="it-IT"/>
              </w:rPr>
              <w:t xml:space="preserve">1. Giới thiệu bài.                         </w:t>
            </w:r>
            <w:r w:rsidRPr="009C7581">
              <w:rPr>
                <w:b/>
                <w:bCs/>
              </w:rPr>
              <w:t>1'</w:t>
            </w:r>
          </w:p>
        </w:tc>
        <w:tc>
          <w:tcPr>
            <w:tcW w:w="4065" w:type="dxa"/>
            <w:tcBorders>
              <w:left w:val="single" w:sz="4" w:space="0" w:color="auto"/>
            </w:tcBorders>
          </w:tcPr>
          <w:p w:rsidR="00FC6379" w:rsidRPr="009C7581" w:rsidRDefault="00FC6379" w:rsidP="00D97F9E"/>
          <w:p w:rsidR="00FC6379" w:rsidRPr="009C7581" w:rsidRDefault="00FC6379" w:rsidP="00D97F9E">
            <w:r w:rsidRPr="009C7581">
              <w:t>- HS trả lời - nhận xét.</w:t>
            </w:r>
          </w:p>
        </w:tc>
      </w:tr>
      <w:tr w:rsidR="00FC6379" w:rsidRPr="009C7581" w:rsidTr="00D97F9E">
        <w:tc>
          <w:tcPr>
            <w:tcW w:w="5994" w:type="dxa"/>
            <w:tcBorders>
              <w:right w:val="single" w:sz="4" w:space="0" w:color="auto"/>
            </w:tcBorders>
          </w:tcPr>
          <w:p w:rsidR="00FC6379" w:rsidRPr="009C7581" w:rsidRDefault="00FC6379" w:rsidP="00D97F9E">
            <w:pPr>
              <w:rPr>
                <w:b/>
                <w:bCs/>
              </w:rPr>
            </w:pPr>
            <w:r w:rsidRPr="009C7581">
              <w:rPr>
                <w:b/>
                <w:bCs/>
              </w:rPr>
              <w:t>2. Trừ 2 phân số khác mẫu số.    12'</w:t>
            </w:r>
          </w:p>
        </w:tc>
        <w:tc>
          <w:tcPr>
            <w:tcW w:w="4065" w:type="dxa"/>
            <w:tcBorders>
              <w:left w:val="single" w:sz="4" w:space="0" w:color="auto"/>
            </w:tcBorders>
          </w:tcPr>
          <w:p w:rsidR="00FC6379" w:rsidRPr="00375FD4" w:rsidRDefault="00FC6379" w:rsidP="00D97F9E">
            <w:pPr>
              <w:rPr>
                <w:bCs/>
              </w:rPr>
            </w:pPr>
          </w:p>
        </w:tc>
      </w:tr>
      <w:tr w:rsidR="00FC6379" w:rsidRPr="00375FD4" w:rsidTr="00D97F9E">
        <w:tc>
          <w:tcPr>
            <w:tcW w:w="5994" w:type="dxa"/>
            <w:tcBorders>
              <w:right w:val="single" w:sz="4" w:space="0" w:color="auto"/>
            </w:tcBorders>
          </w:tcPr>
          <w:p w:rsidR="00FC6379" w:rsidRPr="009C7581" w:rsidRDefault="00FC6379" w:rsidP="00D97F9E">
            <w:r w:rsidRPr="009C7581">
              <w:t xml:space="preserve">GV </w:t>
            </w:r>
            <w:r>
              <w:t>đưa ví dụ</w:t>
            </w:r>
            <w:r w:rsidRPr="00B46376">
              <w:rPr>
                <w:b/>
                <w:bCs/>
                <w:lang w:val="it-IT"/>
              </w:rPr>
              <w:t xml:space="preserve">  </w:t>
            </w:r>
            <w:r>
              <w:t>=&gt;</w:t>
            </w:r>
            <w:r w:rsidRPr="009C7581">
              <w:t>YC HS đọc ví dụ.</w:t>
            </w:r>
          </w:p>
          <w:p w:rsidR="00FC6379" w:rsidRPr="004A41BD" w:rsidRDefault="00FC6379" w:rsidP="00D97F9E">
            <w:pPr>
              <w:rPr>
                <w:lang w:val="es-MX"/>
              </w:rPr>
            </w:pPr>
            <w:r w:rsidRPr="004A41BD">
              <w:rPr>
                <w:lang w:val="es-MX"/>
              </w:rPr>
              <w:t>Bài toán cho biết gì? Bài toán hỏi gì?</w:t>
            </w:r>
          </w:p>
          <w:p w:rsidR="00FC6379" w:rsidRDefault="00FC6379" w:rsidP="00D97F9E">
            <w:pPr>
              <w:rPr>
                <w:lang w:val="es-MX"/>
              </w:rPr>
            </w:pPr>
            <w:r w:rsidRPr="004A41BD">
              <w:rPr>
                <w:lang w:val="es-MX"/>
              </w:rPr>
              <w:t>Muốn biết cửa hàng còn lại bao nhiêu phần tấn đường ta làm thế nào?</w:t>
            </w:r>
            <w:r>
              <w:rPr>
                <w:lang w:val="es-MX"/>
              </w:rPr>
              <w:t xml:space="preserve"> Nêu phép tính?</w:t>
            </w:r>
          </w:p>
          <w:p w:rsidR="00FC6379" w:rsidRPr="00375FD4" w:rsidRDefault="00FC6379" w:rsidP="00FC6379">
            <w:pPr>
              <w:rPr>
                <w:lang w:val="es-MX"/>
              </w:rPr>
            </w:pPr>
            <w:r w:rsidRPr="00375FD4">
              <w:rPr>
                <w:lang w:val="es-MX"/>
              </w:rPr>
              <w:t xml:space="preserve">GV </w:t>
            </w:r>
            <w:r>
              <w:rPr>
                <w:lang w:val="es-MX"/>
              </w:rPr>
              <w:t>chiếu</w:t>
            </w:r>
            <w:r w:rsidRPr="00375FD4">
              <w:rPr>
                <w:lang w:val="es-MX"/>
              </w:rPr>
              <w:t xml:space="preserve">: </w:t>
            </w:r>
            <w:r w:rsidRPr="009C7581">
              <w:rPr>
                <w:position w:val="-24"/>
              </w:rPr>
              <w:object w:dxaOrig="240" w:dyaOrig="620">
                <v:shape id="_x0000_i1096" type="#_x0000_t75" style="width:12pt;height:30.75pt" o:ole="">
                  <v:imagedata r:id="rId103" o:title=""/>
                </v:shape>
                <o:OLEObject Type="Embed" ProgID="Equation.3" ShapeID="_x0000_i1096" DrawAspect="Content" ObjectID="_1678395690" r:id="rId104"/>
              </w:object>
            </w:r>
            <w:r w:rsidRPr="00375FD4">
              <w:rPr>
                <w:lang w:val="es-MX"/>
              </w:rPr>
              <w:t xml:space="preserve"> - </w:t>
            </w:r>
            <w:r w:rsidRPr="009C7581">
              <w:rPr>
                <w:position w:val="-24"/>
              </w:rPr>
              <w:object w:dxaOrig="240" w:dyaOrig="620">
                <v:shape id="_x0000_i1097" type="#_x0000_t75" style="width:12pt;height:30.75pt" o:ole="">
                  <v:imagedata r:id="rId105" o:title=""/>
                </v:shape>
                <o:OLEObject Type="Embed" ProgID="Equation.3" ShapeID="_x0000_i1097" DrawAspect="Content" ObjectID="_1678395691" r:id="rId106"/>
              </w:object>
            </w:r>
            <w:r w:rsidRPr="00375FD4">
              <w:rPr>
                <w:lang w:val="es-MX"/>
              </w:rPr>
              <w:t>.</w:t>
            </w:r>
          </w:p>
          <w:p w:rsidR="00FC6379" w:rsidRDefault="00FC6379" w:rsidP="00FC6379">
            <w:pPr>
              <w:rPr>
                <w:lang w:val="es-MX"/>
              </w:rPr>
            </w:pPr>
            <w:r w:rsidRPr="00375FD4">
              <w:rPr>
                <w:lang w:val="es-MX"/>
              </w:rPr>
              <w:t>?</w:t>
            </w:r>
            <w:r>
              <w:rPr>
                <w:lang w:val="es-MX"/>
              </w:rPr>
              <w:t xml:space="preserve"> Để thực hiện</w:t>
            </w:r>
            <w:r w:rsidRPr="00375FD4">
              <w:rPr>
                <w:lang w:val="es-MX"/>
              </w:rPr>
              <w:t xml:space="preserve"> phép trừ trên </w:t>
            </w:r>
            <w:r>
              <w:rPr>
                <w:lang w:val="es-MX"/>
              </w:rPr>
              <w:t>ta làm thế nào?</w:t>
            </w:r>
          </w:p>
          <w:p w:rsidR="00FC6379" w:rsidRPr="004A41BD" w:rsidRDefault="00FC6379" w:rsidP="00D97F9E">
            <w:pPr>
              <w:rPr>
                <w:lang w:val="es-MX"/>
              </w:rPr>
            </w:pPr>
            <w:r>
              <w:rPr>
                <w:lang w:val="es-MX"/>
              </w:rPr>
              <w:t>GV HD QĐMS 2 PS đưa về</w:t>
            </w:r>
            <w:r w:rsidRPr="00375FD4">
              <w:rPr>
                <w:lang w:val="es-MX"/>
              </w:rPr>
              <w:t xml:space="preserve"> phép trừ 2 phân số có cùng mẫu số.</w:t>
            </w:r>
          </w:p>
        </w:tc>
        <w:tc>
          <w:tcPr>
            <w:tcW w:w="4065" w:type="dxa"/>
            <w:tcBorders>
              <w:left w:val="single" w:sz="4" w:space="0" w:color="auto"/>
            </w:tcBorders>
          </w:tcPr>
          <w:p w:rsidR="00FC6379" w:rsidRPr="00375FD4" w:rsidRDefault="00FC6379" w:rsidP="00D97F9E">
            <w:pPr>
              <w:rPr>
                <w:bCs/>
                <w:lang w:val="es-MX"/>
              </w:rPr>
            </w:pPr>
            <w:r w:rsidRPr="00375FD4">
              <w:rPr>
                <w:bCs/>
                <w:lang w:val="es-MX"/>
              </w:rPr>
              <w:t>HS đọc ví dụ</w:t>
            </w:r>
          </w:p>
          <w:p w:rsidR="00FC6379" w:rsidRDefault="00FC6379" w:rsidP="00D97F9E">
            <w:pPr>
              <w:rPr>
                <w:lang w:val="es-MX"/>
              </w:rPr>
            </w:pPr>
            <w:r w:rsidRPr="00375FD4">
              <w:rPr>
                <w:lang w:val="es-MX"/>
              </w:rPr>
              <w:t>HS trả lời.</w:t>
            </w:r>
          </w:p>
          <w:p w:rsidR="00FC6379" w:rsidRDefault="00FC6379" w:rsidP="00D97F9E">
            <w:pPr>
              <w:rPr>
                <w:lang w:val="es-MX"/>
              </w:rPr>
            </w:pPr>
          </w:p>
          <w:p w:rsidR="00FC6379" w:rsidRDefault="00FC6379" w:rsidP="00D97F9E">
            <w:pPr>
              <w:rPr>
                <w:lang w:val="es-MX"/>
              </w:rPr>
            </w:pPr>
            <w:r>
              <w:rPr>
                <w:lang w:val="es-MX"/>
              </w:rPr>
              <w:t>HS nêu</w:t>
            </w:r>
          </w:p>
          <w:p w:rsidR="00FC6379" w:rsidRDefault="00FC6379" w:rsidP="00D97F9E">
            <w:pPr>
              <w:rPr>
                <w:lang w:val="es-MX"/>
              </w:rPr>
            </w:pPr>
          </w:p>
          <w:p w:rsidR="00FC6379" w:rsidRDefault="00FC6379" w:rsidP="00D97F9E">
            <w:pPr>
              <w:rPr>
                <w:lang w:val="es-MX"/>
              </w:rPr>
            </w:pPr>
          </w:p>
          <w:p w:rsidR="00FC6379" w:rsidRPr="00B46376" w:rsidRDefault="00FC6379" w:rsidP="00FC6379">
            <w:pPr>
              <w:rPr>
                <w:lang w:val="es-MX"/>
              </w:rPr>
            </w:pPr>
            <w:r w:rsidRPr="00B46376">
              <w:rPr>
                <w:lang w:val="es-MX"/>
              </w:rPr>
              <w:t>HS theo dõi.</w:t>
            </w:r>
          </w:p>
          <w:p w:rsidR="00FC6379" w:rsidRPr="00375FD4" w:rsidRDefault="00FC6379" w:rsidP="00D97F9E">
            <w:pPr>
              <w:rPr>
                <w:lang w:val="es-MX"/>
              </w:rPr>
            </w:pPr>
          </w:p>
        </w:tc>
      </w:tr>
      <w:tr w:rsidR="00FC6379" w:rsidRPr="009C7581" w:rsidTr="00FC6379">
        <w:trPr>
          <w:trHeight w:val="1276"/>
        </w:trPr>
        <w:tc>
          <w:tcPr>
            <w:tcW w:w="5994" w:type="dxa"/>
            <w:tcBorders>
              <w:right w:val="single" w:sz="4" w:space="0" w:color="auto"/>
            </w:tcBorders>
          </w:tcPr>
          <w:p w:rsidR="00FC6379" w:rsidRPr="00375FD4" w:rsidRDefault="00FC6379" w:rsidP="00D97F9E">
            <w:pPr>
              <w:rPr>
                <w:lang w:val="es-MX"/>
              </w:rPr>
            </w:pPr>
            <w:r w:rsidRPr="009C7581">
              <w:rPr>
                <w:position w:val="-24"/>
              </w:rPr>
              <w:object w:dxaOrig="240" w:dyaOrig="620">
                <v:shape id="_x0000_i1098" type="#_x0000_t75" style="width:12pt;height:30.75pt" o:ole="">
                  <v:imagedata r:id="rId107" o:title=""/>
                </v:shape>
                <o:OLEObject Type="Embed" ProgID="Equation.3" ShapeID="_x0000_i1098" DrawAspect="Content" ObjectID="_1678395692" r:id="rId108"/>
              </w:object>
            </w:r>
            <w:r w:rsidRPr="00375FD4">
              <w:rPr>
                <w:lang w:val="es-MX"/>
              </w:rPr>
              <w:t xml:space="preserve"> = </w:t>
            </w:r>
            <w:r w:rsidRPr="009C7581">
              <w:rPr>
                <w:position w:val="-24"/>
              </w:rPr>
              <w:object w:dxaOrig="480" w:dyaOrig="620">
                <v:shape id="_x0000_i1099" type="#_x0000_t75" style="width:24pt;height:30.75pt" o:ole="">
                  <v:imagedata r:id="rId109" o:title=""/>
                </v:shape>
                <o:OLEObject Type="Embed" ProgID="Equation.3" ShapeID="_x0000_i1099" DrawAspect="Content" ObjectID="_1678395693" r:id="rId110"/>
              </w:object>
            </w:r>
            <w:r w:rsidRPr="00375FD4">
              <w:rPr>
                <w:lang w:val="es-MX"/>
              </w:rPr>
              <w:t xml:space="preserve"> = </w:t>
            </w:r>
            <w:r w:rsidRPr="009C7581">
              <w:rPr>
                <w:position w:val="-24"/>
              </w:rPr>
              <w:object w:dxaOrig="320" w:dyaOrig="620">
                <v:shape id="_x0000_i1100" type="#_x0000_t75" style="width:15.75pt;height:30.75pt" o:ole="">
                  <v:imagedata r:id="rId111" o:title=""/>
                </v:shape>
                <o:OLEObject Type="Embed" ProgID="Equation.3" ShapeID="_x0000_i1100" DrawAspect="Content" ObjectID="_1678395694" r:id="rId112"/>
              </w:object>
            </w:r>
            <w:r w:rsidRPr="00375FD4">
              <w:rPr>
                <w:lang w:val="es-MX"/>
              </w:rPr>
              <w:t xml:space="preserve"> và </w:t>
            </w:r>
            <w:r w:rsidRPr="009C7581">
              <w:rPr>
                <w:position w:val="-24"/>
              </w:rPr>
              <w:object w:dxaOrig="240" w:dyaOrig="620">
                <v:shape id="_x0000_i1101" type="#_x0000_t75" style="width:12pt;height:30.75pt" o:ole="">
                  <v:imagedata r:id="rId105" o:title=""/>
                </v:shape>
                <o:OLEObject Type="Embed" ProgID="Equation.3" ShapeID="_x0000_i1101" DrawAspect="Content" ObjectID="_1678395695" r:id="rId113"/>
              </w:object>
            </w:r>
            <w:r w:rsidRPr="00375FD4">
              <w:rPr>
                <w:lang w:val="es-MX"/>
              </w:rPr>
              <w:t xml:space="preserve"> = </w:t>
            </w:r>
            <w:r w:rsidRPr="009C7581">
              <w:rPr>
                <w:position w:val="-24"/>
              </w:rPr>
              <w:object w:dxaOrig="480" w:dyaOrig="620">
                <v:shape id="_x0000_i1102" type="#_x0000_t75" style="width:24pt;height:30.75pt" o:ole="">
                  <v:imagedata r:id="rId114" o:title=""/>
                </v:shape>
                <o:OLEObject Type="Embed" ProgID="Equation.3" ShapeID="_x0000_i1102" DrawAspect="Content" ObjectID="_1678395696" r:id="rId115"/>
              </w:object>
            </w:r>
            <w:r w:rsidRPr="00375FD4">
              <w:rPr>
                <w:lang w:val="es-MX"/>
              </w:rPr>
              <w:t xml:space="preserve"> = </w:t>
            </w:r>
            <w:r w:rsidRPr="009C7581">
              <w:rPr>
                <w:position w:val="-24"/>
              </w:rPr>
              <w:object w:dxaOrig="320" w:dyaOrig="620">
                <v:shape id="_x0000_i1103" type="#_x0000_t75" style="width:15.75pt;height:30.75pt" o:ole="">
                  <v:imagedata r:id="rId116" o:title=""/>
                </v:shape>
                <o:OLEObject Type="Embed" ProgID="Equation.3" ShapeID="_x0000_i1103" DrawAspect="Content" ObjectID="_1678395697" r:id="rId117"/>
              </w:object>
            </w:r>
          </w:p>
          <w:p w:rsidR="00FC6379" w:rsidRPr="00FC6379" w:rsidRDefault="00FC6379" w:rsidP="00FC6379">
            <w:pPr>
              <w:pStyle w:val="ListParagraph"/>
              <w:numPr>
                <w:ilvl w:val="0"/>
                <w:numId w:val="8"/>
              </w:numPr>
              <w:rPr>
                <w:lang w:val="es-MX"/>
              </w:rPr>
            </w:pPr>
            <w:r w:rsidRPr="00FC6379">
              <w:rPr>
                <w:lang w:val="es-MX"/>
              </w:rPr>
              <w:t xml:space="preserve">Trừ hai phân số: </w:t>
            </w:r>
            <w:r w:rsidRPr="009C7581">
              <w:rPr>
                <w:position w:val="-24"/>
              </w:rPr>
              <w:object w:dxaOrig="240" w:dyaOrig="620">
                <v:shape id="_x0000_i1104" type="#_x0000_t75" style="width:12pt;height:30.75pt" o:ole="">
                  <v:imagedata r:id="rId103" o:title=""/>
                </v:shape>
                <o:OLEObject Type="Embed" ProgID="Equation.3" ShapeID="_x0000_i1104" DrawAspect="Content" ObjectID="_1678395698" r:id="rId118"/>
              </w:object>
            </w:r>
            <w:r w:rsidRPr="00FC6379">
              <w:rPr>
                <w:lang w:val="es-MX"/>
              </w:rPr>
              <w:t xml:space="preserve"> - </w:t>
            </w:r>
            <w:r w:rsidRPr="009C7581">
              <w:rPr>
                <w:position w:val="-24"/>
              </w:rPr>
              <w:object w:dxaOrig="240" w:dyaOrig="620">
                <v:shape id="_x0000_i1105" type="#_x0000_t75" style="width:12pt;height:30.75pt" o:ole="">
                  <v:imagedata r:id="rId105" o:title=""/>
                </v:shape>
                <o:OLEObject Type="Embed" ProgID="Equation.3" ShapeID="_x0000_i1105" DrawAspect="Content" ObjectID="_1678395699" r:id="rId119"/>
              </w:object>
            </w:r>
            <w:r w:rsidRPr="00FC6379">
              <w:rPr>
                <w:lang w:val="es-MX"/>
              </w:rPr>
              <w:t xml:space="preserve">= </w:t>
            </w:r>
            <w:r w:rsidRPr="009C7581">
              <w:rPr>
                <w:position w:val="-24"/>
              </w:rPr>
              <w:object w:dxaOrig="320" w:dyaOrig="620">
                <v:shape id="_x0000_i1106" type="#_x0000_t75" style="width:15.75pt;height:30.75pt" o:ole="">
                  <v:imagedata r:id="rId111" o:title=""/>
                </v:shape>
                <o:OLEObject Type="Embed" ProgID="Equation.3" ShapeID="_x0000_i1106" DrawAspect="Content" ObjectID="_1678395700" r:id="rId120"/>
              </w:object>
            </w:r>
            <w:r w:rsidRPr="00FC6379">
              <w:rPr>
                <w:lang w:val="es-MX"/>
              </w:rPr>
              <w:t xml:space="preserve"> - </w:t>
            </w:r>
            <w:r w:rsidRPr="009C7581">
              <w:rPr>
                <w:position w:val="-24"/>
              </w:rPr>
              <w:object w:dxaOrig="320" w:dyaOrig="620">
                <v:shape id="_x0000_i1107" type="#_x0000_t75" style="width:15.75pt;height:30.75pt" o:ole="">
                  <v:imagedata r:id="rId116" o:title=""/>
                </v:shape>
                <o:OLEObject Type="Embed" ProgID="Equation.3" ShapeID="_x0000_i1107" DrawAspect="Content" ObjectID="_1678395701" r:id="rId121"/>
              </w:object>
            </w:r>
            <w:r w:rsidRPr="00FC6379">
              <w:rPr>
                <w:lang w:val="es-MX"/>
              </w:rPr>
              <w:t xml:space="preserve"> = </w:t>
            </w:r>
            <w:r w:rsidRPr="009C7581">
              <w:rPr>
                <w:position w:val="-24"/>
              </w:rPr>
              <w:object w:dxaOrig="320" w:dyaOrig="620">
                <v:shape id="_x0000_i1108" type="#_x0000_t75" style="width:15.75pt;height:30.75pt" o:ole="">
                  <v:imagedata r:id="rId122" o:title=""/>
                </v:shape>
                <o:OLEObject Type="Embed" ProgID="Equation.3" ShapeID="_x0000_i1108" DrawAspect="Content" ObjectID="_1678395702" r:id="rId123"/>
              </w:object>
            </w:r>
          </w:p>
        </w:tc>
        <w:tc>
          <w:tcPr>
            <w:tcW w:w="4065" w:type="dxa"/>
            <w:tcBorders>
              <w:left w:val="single" w:sz="4" w:space="0" w:color="auto"/>
            </w:tcBorders>
          </w:tcPr>
          <w:p w:rsidR="00FC6379" w:rsidRPr="00B46376" w:rsidRDefault="00FC6379" w:rsidP="00D97F9E">
            <w:pPr>
              <w:rPr>
                <w:lang w:val="es-MX"/>
              </w:rPr>
            </w:pPr>
            <w:r w:rsidRPr="00B46376">
              <w:rPr>
                <w:lang w:val="es-MX"/>
              </w:rPr>
              <w:t>HS nêu cách thực hiện</w:t>
            </w:r>
          </w:p>
          <w:p w:rsidR="00FC6379" w:rsidRPr="009C7581" w:rsidRDefault="00FC6379" w:rsidP="00D97F9E">
            <w:r w:rsidRPr="009C7581">
              <w:t>- HS thực hiện.</w:t>
            </w:r>
          </w:p>
        </w:tc>
      </w:tr>
      <w:tr w:rsidR="00FC6379" w:rsidRPr="009C7581" w:rsidTr="00D97F9E">
        <w:tc>
          <w:tcPr>
            <w:tcW w:w="5994" w:type="dxa"/>
            <w:tcBorders>
              <w:right w:val="single" w:sz="4" w:space="0" w:color="auto"/>
            </w:tcBorders>
          </w:tcPr>
          <w:p w:rsidR="00FC6379" w:rsidRPr="009C7581" w:rsidRDefault="00FC6379" w:rsidP="00D97F9E">
            <w:r w:rsidRPr="009C7581">
              <w:t>Hỏi: Muốn tìm hiệu 2 phân số khác mẫu số ta làm như thế nào?</w:t>
            </w:r>
          </w:p>
          <w:p w:rsidR="00FC6379" w:rsidRPr="009C7581" w:rsidRDefault="00FC6379" w:rsidP="00D97F9E">
            <w:r w:rsidRPr="009C7581">
              <w:t>Kết luận: SGK (trang 130)</w:t>
            </w:r>
          </w:p>
        </w:tc>
        <w:tc>
          <w:tcPr>
            <w:tcW w:w="4065" w:type="dxa"/>
            <w:tcBorders>
              <w:left w:val="single" w:sz="4" w:space="0" w:color="auto"/>
            </w:tcBorders>
          </w:tcPr>
          <w:p w:rsidR="00FC6379" w:rsidRDefault="00FC6379" w:rsidP="00D97F9E">
            <w:r w:rsidRPr="009C7581">
              <w:t>HS phát biểu.</w:t>
            </w:r>
          </w:p>
          <w:p w:rsidR="00FC6379" w:rsidRPr="009C7581" w:rsidRDefault="00FC6379" w:rsidP="00D97F9E"/>
          <w:p w:rsidR="00FC6379" w:rsidRPr="009C7581" w:rsidRDefault="00FC6379" w:rsidP="00D97F9E">
            <w:r>
              <w:t xml:space="preserve">Vài </w:t>
            </w:r>
            <w:r w:rsidRPr="009C7581">
              <w:t>HS đọc lại</w:t>
            </w:r>
          </w:p>
        </w:tc>
      </w:tr>
      <w:tr w:rsidR="00FC6379" w:rsidRPr="009C7581" w:rsidTr="00D97F9E">
        <w:tc>
          <w:tcPr>
            <w:tcW w:w="5994" w:type="dxa"/>
            <w:tcBorders>
              <w:right w:val="single" w:sz="4" w:space="0" w:color="auto"/>
            </w:tcBorders>
          </w:tcPr>
          <w:p w:rsidR="00FC6379" w:rsidRPr="009C7581" w:rsidRDefault="00FC6379" w:rsidP="00D97F9E">
            <w:pPr>
              <w:rPr>
                <w:b/>
                <w:bCs/>
              </w:rPr>
            </w:pPr>
            <w:r w:rsidRPr="009C7581">
              <w:rPr>
                <w:b/>
                <w:bCs/>
              </w:rPr>
              <w:t>3. Thực hành: 18' - 20'</w:t>
            </w:r>
          </w:p>
        </w:tc>
        <w:tc>
          <w:tcPr>
            <w:tcW w:w="4065" w:type="dxa"/>
            <w:tcBorders>
              <w:left w:val="single" w:sz="4" w:space="0" w:color="auto"/>
            </w:tcBorders>
          </w:tcPr>
          <w:p w:rsidR="00FC6379" w:rsidRPr="009C7581" w:rsidRDefault="00FC6379" w:rsidP="00D97F9E">
            <w:pPr>
              <w:rPr>
                <w:b/>
                <w:bCs/>
              </w:rPr>
            </w:pPr>
          </w:p>
        </w:tc>
      </w:tr>
      <w:tr w:rsidR="00FC6379" w:rsidRPr="009C7581" w:rsidTr="00D97F9E">
        <w:tc>
          <w:tcPr>
            <w:tcW w:w="5994" w:type="dxa"/>
            <w:tcBorders>
              <w:right w:val="single" w:sz="4" w:space="0" w:color="auto"/>
            </w:tcBorders>
          </w:tcPr>
          <w:p w:rsidR="00FC6379" w:rsidRPr="009C7581" w:rsidRDefault="00FC6379" w:rsidP="00D97F9E">
            <w:r w:rsidRPr="009C7581">
              <w:t xml:space="preserve">Bài </w:t>
            </w:r>
            <w:r>
              <w:t>1: Tính</w:t>
            </w:r>
          </w:p>
        </w:tc>
        <w:tc>
          <w:tcPr>
            <w:tcW w:w="4065" w:type="dxa"/>
            <w:tcBorders>
              <w:left w:val="single" w:sz="4" w:space="0" w:color="auto"/>
            </w:tcBorders>
          </w:tcPr>
          <w:p w:rsidR="00FC6379" w:rsidRPr="009C7581" w:rsidRDefault="00FC6379" w:rsidP="00D97F9E">
            <w:r w:rsidRPr="009C7581">
              <w:t>Cá nhân</w:t>
            </w:r>
          </w:p>
        </w:tc>
      </w:tr>
      <w:tr w:rsidR="00FC6379" w:rsidRPr="009C7581" w:rsidTr="00D97F9E">
        <w:tc>
          <w:tcPr>
            <w:tcW w:w="5994" w:type="dxa"/>
            <w:tcBorders>
              <w:right w:val="single" w:sz="4" w:space="0" w:color="auto"/>
            </w:tcBorders>
          </w:tcPr>
          <w:p w:rsidR="00FC6379" w:rsidRPr="009C7581" w:rsidRDefault="00FC6379" w:rsidP="00D97F9E">
            <w:r w:rsidRPr="009C7581">
              <w:t>GV yêu cầu HS đọc và nêu yêu cầu của bài</w:t>
            </w:r>
          </w:p>
        </w:tc>
        <w:tc>
          <w:tcPr>
            <w:tcW w:w="4065" w:type="dxa"/>
            <w:tcBorders>
              <w:left w:val="single" w:sz="4" w:space="0" w:color="auto"/>
            </w:tcBorders>
          </w:tcPr>
          <w:p w:rsidR="00FC6379" w:rsidRPr="009C7581" w:rsidRDefault="00FC6379" w:rsidP="00D97F9E">
            <w:r w:rsidRPr="009C7581">
              <w:t xml:space="preserve">HS đọc và nêu </w:t>
            </w:r>
            <w:r>
              <w:t>yêu cầu</w:t>
            </w:r>
            <w:r w:rsidRPr="009C7581">
              <w:t xml:space="preserve"> </w:t>
            </w:r>
          </w:p>
        </w:tc>
      </w:tr>
      <w:tr w:rsidR="00FC6379" w:rsidRPr="009C7581" w:rsidTr="00D97F9E">
        <w:tc>
          <w:tcPr>
            <w:tcW w:w="5994" w:type="dxa"/>
            <w:tcBorders>
              <w:right w:val="single" w:sz="4" w:space="0" w:color="auto"/>
            </w:tcBorders>
          </w:tcPr>
          <w:p w:rsidR="00FC6379" w:rsidRPr="009C7581" w:rsidRDefault="00FC6379" w:rsidP="00D97F9E">
            <w:r w:rsidRPr="009C7581">
              <w:t>GV yêu cầu học sinh làm vở nháp.</w:t>
            </w:r>
          </w:p>
        </w:tc>
        <w:tc>
          <w:tcPr>
            <w:tcW w:w="4065" w:type="dxa"/>
            <w:tcBorders>
              <w:left w:val="single" w:sz="4" w:space="0" w:color="auto"/>
            </w:tcBorders>
          </w:tcPr>
          <w:p w:rsidR="00FC6379" w:rsidRPr="009C7581" w:rsidRDefault="00FC6379" w:rsidP="00D97F9E">
            <w:r>
              <w:t>4 HS làm nháp</w:t>
            </w:r>
          </w:p>
          <w:p w:rsidR="00FC6379" w:rsidRPr="009C7581" w:rsidRDefault="00FC6379" w:rsidP="00D97F9E">
            <w:r w:rsidRPr="009C7581">
              <w:t>HS lớp làm nháp</w:t>
            </w:r>
          </w:p>
          <w:p w:rsidR="00FC6379" w:rsidRPr="009C7581" w:rsidRDefault="00FC6379" w:rsidP="00D97F9E">
            <w:r w:rsidRPr="009C7581">
              <w:t>1 số HS nêu kết quả (đã rút gọn)</w:t>
            </w:r>
          </w:p>
        </w:tc>
      </w:tr>
      <w:tr w:rsidR="00FC6379" w:rsidRPr="009C7581" w:rsidTr="00D97F9E">
        <w:tc>
          <w:tcPr>
            <w:tcW w:w="5994" w:type="dxa"/>
            <w:tcBorders>
              <w:right w:val="single" w:sz="4" w:space="0" w:color="auto"/>
            </w:tcBorders>
          </w:tcPr>
          <w:p w:rsidR="00FC6379" w:rsidRPr="009C7581" w:rsidRDefault="00FC6379" w:rsidP="00D97F9E">
            <w:r w:rsidRPr="009C7581">
              <w:t>GV chữa</w:t>
            </w:r>
            <w:r>
              <w:t>, chốt kết quả, cách trình bày, cách thực hiện.</w:t>
            </w:r>
            <w:r w:rsidRPr="009C7581">
              <w:t xml:space="preserve"> Củng cố trừ 2 phân số khác mẫu số.</w:t>
            </w:r>
            <w:r>
              <w:t xml:space="preserve"> </w:t>
            </w:r>
          </w:p>
        </w:tc>
        <w:tc>
          <w:tcPr>
            <w:tcW w:w="4065" w:type="dxa"/>
            <w:tcBorders>
              <w:left w:val="single" w:sz="4" w:space="0" w:color="auto"/>
            </w:tcBorders>
          </w:tcPr>
          <w:p w:rsidR="00FC6379" w:rsidRPr="008E43AA" w:rsidRDefault="00FC6379" w:rsidP="00D97F9E"/>
        </w:tc>
      </w:tr>
      <w:tr w:rsidR="00FC6379" w:rsidRPr="0040767B" w:rsidTr="00D97F9E">
        <w:tc>
          <w:tcPr>
            <w:tcW w:w="5994" w:type="dxa"/>
            <w:tcBorders>
              <w:right w:val="single" w:sz="4" w:space="0" w:color="auto"/>
            </w:tcBorders>
          </w:tcPr>
          <w:p w:rsidR="00FC6379" w:rsidRDefault="00FC6379" w:rsidP="00D97F9E">
            <w:r w:rsidRPr="009C7581">
              <w:t xml:space="preserve">Bài </w:t>
            </w:r>
            <w:r>
              <w:t>2</w:t>
            </w:r>
            <w:r w:rsidRPr="009C7581">
              <w:t>:</w:t>
            </w:r>
            <w:r>
              <w:t xml:space="preserve"> Tính</w:t>
            </w:r>
          </w:p>
          <w:p w:rsidR="00FC6379" w:rsidRDefault="00FC6379" w:rsidP="00D97F9E">
            <w:r>
              <w:t>GV đưa phần a) Yêu cầu HS tự làm.</w:t>
            </w:r>
          </w:p>
          <w:p w:rsidR="00FC6379" w:rsidRDefault="00FC6379" w:rsidP="00D97F9E">
            <w:r>
              <w:t>GV chữa, nhận xét các cách làm.</w:t>
            </w:r>
          </w:p>
          <w:p w:rsidR="00FC6379" w:rsidRDefault="00FC6379" w:rsidP="00D97F9E">
            <w:r>
              <w:t>Nhận xét PS thứ nhất của phép trừ?</w:t>
            </w:r>
          </w:p>
          <w:p w:rsidR="00FC6379" w:rsidRDefault="00FC6379" w:rsidP="00D97F9E">
            <w:r>
              <w:t>? Trước khi thực hiện phép trừ, ta cần làm gì?</w:t>
            </w:r>
          </w:p>
          <w:p w:rsidR="00FC6379" w:rsidRDefault="00FC6379" w:rsidP="00D97F9E">
            <w:r>
              <w:t xml:space="preserve">Ta có thể nhận xét mẫu số của hai PS. </w:t>
            </w:r>
          </w:p>
          <w:p w:rsidR="00FC6379" w:rsidRDefault="00FC6379" w:rsidP="00D97F9E">
            <w:r>
              <w:t xml:space="preserve">Nêu cách làm khác? </w:t>
            </w:r>
          </w:p>
          <w:p w:rsidR="00FC6379" w:rsidRPr="002528CB" w:rsidRDefault="00FC6379" w:rsidP="00D97F9E">
            <w:r>
              <w:t>GV chữa, chốt cách thực hiện phép trừ hai PS khác mẫu số.</w:t>
            </w:r>
          </w:p>
        </w:tc>
        <w:tc>
          <w:tcPr>
            <w:tcW w:w="4065" w:type="dxa"/>
            <w:tcBorders>
              <w:left w:val="single" w:sz="4" w:space="0" w:color="auto"/>
            </w:tcBorders>
          </w:tcPr>
          <w:p w:rsidR="00FC6379" w:rsidRDefault="00FC6379" w:rsidP="00D97F9E">
            <w:r>
              <w:t>HS làm sau khi làm xong bài 1.</w:t>
            </w:r>
          </w:p>
          <w:p w:rsidR="00FC6379" w:rsidRDefault="00FC6379" w:rsidP="00D97F9E">
            <w:r>
              <w:t>HS tự làm bài (có thể theo 2 cách)</w:t>
            </w:r>
          </w:p>
          <w:p w:rsidR="00FC6379" w:rsidRDefault="00FC6379" w:rsidP="00D97F9E"/>
          <w:p w:rsidR="00FC6379" w:rsidRDefault="00FC6379" w:rsidP="00D97F9E">
            <w:r>
              <w:t>PS thứ nhất là PS chưa tối giản</w:t>
            </w:r>
          </w:p>
          <w:p w:rsidR="00FC6379" w:rsidRDefault="00FC6379" w:rsidP="00D97F9E">
            <w:r>
              <w:t>Rút gọn về PSTG</w:t>
            </w:r>
          </w:p>
          <w:p w:rsidR="00FC6379" w:rsidRDefault="00FC6379" w:rsidP="00D97F9E">
            <w:r>
              <w:t>- MS PS 1 chia hết cho MS PS 2</w:t>
            </w:r>
          </w:p>
          <w:p w:rsidR="00FC6379" w:rsidRPr="0040767B" w:rsidRDefault="00FC6379" w:rsidP="00D97F9E">
            <w:pPr>
              <w:rPr>
                <w:lang w:val="fr-FR"/>
              </w:rPr>
            </w:pPr>
            <w:r w:rsidRPr="0040767B">
              <w:rPr>
                <w:lang w:val="fr-FR"/>
              </w:rPr>
              <w:t>QĐMS 2 PS với MSC là 16.</w:t>
            </w:r>
          </w:p>
        </w:tc>
      </w:tr>
      <w:tr w:rsidR="00FC6379" w:rsidRPr="00B46376" w:rsidTr="00D97F9E">
        <w:tc>
          <w:tcPr>
            <w:tcW w:w="5994" w:type="dxa"/>
            <w:tcBorders>
              <w:right w:val="single" w:sz="4" w:space="0" w:color="auto"/>
            </w:tcBorders>
          </w:tcPr>
          <w:p w:rsidR="00FC6379" w:rsidRPr="00B46376" w:rsidRDefault="00FC6379" w:rsidP="00D97F9E">
            <w:pPr>
              <w:rPr>
                <w:lang w:val="fr-FR"/>
              </w:rPr>
            </w:pPr>
            <w:r w:rsidRPr="00B46376">
              <w:rPr>
                <w:lang w:val="fr-FR"/>
              </w:rPr>
              <w:t>Bài 3: Yêu cầu HS đọc, nêu yêu cầu của bài - tự làm bài.</w:t>
            </w:r>
          </w:p>
        </w:tc>
        <w:tc>
          <w:tcPr>
            <w:tcW w:w="4065" w:type="dxa"/>
            <w:tcBorders>
              <w:left w:val="single" w:sz="4" w:space="0" w:color="auto"/>
            </w:tcBorders>
          </w:tcPr>
          <w:p w:rsidR="00FC6379" w:rsidRPr="00B46376" w:rsidRDefault="00FC6379" w:rsidP="00D97F9E">
            <w:pPr>
              <w:rPr>
                <w:lang w:val="fr-FR"/>
              </w:rPr>
            </w:pPr>
            <w:r w:rsidRPr="00B46376">
              <w:rPr>
                <w:lang w:val="fr-FR"/>
              </w:rPr>
              <w:t xml:space="preserve"> HS đọc - nêu yêu cầu của bài;</w:t>
            </w:r>
          </w:p>
          <w:p w:rsidR="00FC6379" w:rsidRPr="00B46376" w:rsidRDefault="00FC6379" w:rsidP="00D97F9E">
            <w:pPr>
              <w:rPr>
                <w:lang w:val="fr-FR"/>
              </w:rPr>
            </w:pPr>
            <w:r>
              <w:rPr>
                <w:lang w:val="fr-FR"/>
              </w:rPr>
              <w:t>HS</w:t>
            </w:r>
            <w:r w:rsidRPr="00B46376">
              <w:rPr>
                <w:lang w:val="fr-FR"/>
              </w:rPr>
              <w:t xml:space="preserve"> làm vở.</w:t>
            </w:r>
          </w:p>
        </w:tc>
      </w:tr>
      <w:tr w:rsidR="00FC6379" w:rsidRPr="009C7581" w:rsidTr="00D97F9E">
        <w:tc>
          <w:tcPr>
            <w:tcW w:w="5994" w:type="dxa"/>
            <w:tcBorders>
              <w:right w:val="single" w:sz="4" w:space="0" w:color="auto"/>
            </w:tcBorders>
          </w:tcPr>
          <w:p w:rsidR="00FC6379" w:rsidRPr="009C7581" w:rsidRDefault="00FC6379" w:rsidP="00D97F9E">
            <w:r w:rsidRPr="009C7581">
              <w:t>GV chữa bài.</w:t>
            </w:r>
          </w:p>
        </w:tc>
        <w:tc>
          <w:tcPr>
            <w:tcW w:w="4065" w:type="dxa"/>
            <w:tcBorders>
              <w:left w:val="single" w:sz="4" w:space="0" w:color="auto"/>
            </w:tcBorders>
          </w:tcPr>
          <w:p w:rsidR="00FC6379" w:rsidRPr="009C7581" w:rsidRDefault="00FC6379" w:rsidP="00D97F9E">
            <w:r w:rsidRPr="009C7581">
              <w:t>HS chữa bài.</w:t>
            </w:r>
          </w:p>
        </w:tc>
      </w:tr>
      <w:tr w:rsidR="00FC6379" w:rsidRPr="009C7581" w:rsidTr="00D97F9E">
        <w:tc>
          <w:tcPr>
            <w:tcW w:w="5994" w:type="dxa"/>
            <w:tcBorders>
              <w:right w:val="single" w:sz="4" w:space="0" w:color="auto"/>
            </w:tcBorders>
          </w:tcPr>
          <w:p w:rsidR="00FC6379" w:rsidRPr="009C7581" w:rsidRDefault="00FC6379" w:rsidP="00D97F9E">
            <w:r w:rsidRPr="009C7581">
              <w:t>Củng cố trừ 2 phân số khác mẫu số.</w:t>
            </w:r>
          </w:p>
        </w:tc>
        <w:tc>
          <w:tcPr>
            <w:tcW w:w="4065" w:type="dxa"/>
            <w:tcBorders>
              <w:left w:val="single" w:sz="4" w:space="0" w:color="auto"/>
            </w:tcBorders>
          </w:tcPr>
          <w:p w:rsidR="00FC6379" w:rsidRPr="009C7581" w:rsidRDefault="00FC6379" w:rsidP="00D97F9E"/>
        </w:tc>
      </w:tr>
      <w:tr w:rsidR="00FC6379" w:rsidRPr="009C7581" w:rsidTr="00D97F9E">
        <w:tc>
          <w:tcPr>
            <w:tcW w:w="5994" w:type="dxa"/>
            <w:tcBorders>
              <w:right w:val="single" w:sz="4" w:space="0" w:color="auto"/>
            </w:tcBorders>
          </w:tcPr>
          <w:p w:rsidR="00FC6379" w:rsidRPr="009C7581" w:rsidRDefault="00FC6379" w:rsidP="00D97F9E">
            <w:pPr>
              <w:rPr>
                <w:b/>
                <w:bCs/>
              </w:rPr>
            </w:pPr>
            <w:r w:rsidRPr="009C7581">
              <w:rPr>
                <w:b/>
                <w:bCs/>
              </w:rPr>
              <w:t>C. Củng cố - dặn dò:                3'</w:t>
            </w:r>
          </w:p>
        </w:tc>
        <w:tc>
          <w:tcPr>
            <w:tcW w:w="4065" w:type="dxa"/>
            <w:tcBorders>
              <w:left w:val="single" w:sz="4" w:space="0" w:color="auto"/>
            </w:tcBorders>
          </w:tcPr>
          <w:p w:rsidR="00FC6379" w:rsidRPr="009C7581" w:rsidRDefault="00FC6379" w:rsidP="00D97F9E">
            <w:pPr>
              <w:jc w:val="both"/>
              <w:rPr>
                <w:b/>
                <w:bCs/>
              </w:rPr>
            </w:pPr>
          </w:p>
        </w:tc>
      </w:tr>
      <w:tr w:rsidR="00FC6379" w:rsidRPr="009C7581" w:rsidTr="00D97F9E">
        <w:tc>
          <w:tcPr>
            <w:tcW w:w="5994" w:type="dxa"/>
            <w:tcBorders>
              <w:right w:val="single" w:sz="4" w:space="0" w:color="auto"/>
            </w:tcBorders>
          </w:tcPr>
          <w:p w:rsidR="00FC6379" w:rsidRDefault="00FC6379" w:rsidP="00D97F9E">
            <w:pPr>
              <w:tabs>
                <w:tab w:val="num" w:pos="-218"/>
              </w:tabs>
              <w:rPr>
                <w:lang w:val="vi-VN"/>
              </w:rPr>
            </w:pPr>
            <w:r>
              <w:t>* ?</w:t>
            </w:r>
            <w:r>
              <w:rPr>
                <w:lang w:val="vi-VN"/>
              </w:rPr>
              <w:t xml:space="preserve">Tính </w:t>
            </w:r>
            <w:r w:rsidRPr="00E4586F">
              <w:rPr>
                <w:position w:val="-24"/>
                <w:lang w:val="vi-VN"/>
              </w:rPr>
              <w:object w:dxaOrig="840" w:dyaOrig="620">
                <v:shape id="_x0000_i1109" type="#_x0000_t75" style="width:42pt;height:30.75pt" o:ole="">
                  <v:imagedata r:id="rId124" o:title=""/>
                </v:shape>
                <o:OLEObject Type="Embed" ProgID="Equation.3" ShapeID="_x0000_i1109" DrawAspect="Content" ObjectID="_1678395703" r:id="rId125"/>
              </w:object>
            </w:r>
            <w:r>
              <w:rPr>
                <w:lang w:val="vi-VN"/>
              </w:rPr>
              <w:t xml:space="preserve"> =&gt; Cách làm</w:t>
            </w:r>
          </w:p>
          <w:p w:rsidR="00FC6379" w:rsidRDefault="00FC6379" w:rsidP="00D97F9E">
            <w:pPr>
              <w:tabs>
                <w:tab w:val="num" w:pos="-218"/>
              </w:tabs>
            </w:pPr>
            <w:r>
              <w:t>? Nêu</w:t>
            </w:r>
            <w:r w:rsidRPr="009C7581">
              <w:t xml:space="preserve"> cách trừ hai phân số khác mẫu số.</w:t>
            </w:r>
          </w:p>
          <w:p w:rsidR="00FC6379" w:rsidRPr="009C7581" w:rsidRDefault="00FC6379" w:rsidP="00D97F9E">
            <w:pPr>
              <w:tabs>
                <w:tab w:val="num" w:pos="-218"/>
              </w:tabs>
            </w:pPr>
            <w:r>
              <w:t>GV chốt lại các dạng toán trừ 2 PS khác mẫu số và cách trình bày.</w:t>
            </w:r>
          </w:p>
          <w:p w:rsidR="00FC6379" w:rsidRPr="009C7581" w:rsidRDefault="00FC6379" w:rsidP="00D97F9E">
            <w:pPr>
              <w:tabs>
                <w:tab w:val="num" w:pos="360"/>
              </w:tabs>
              <w:ind w:left="357" w:hanging="357"/>
            </w:pPr>
            <w:r w:rsidRPr="009C7581">
              <w:t>GV nhận xét giờ học. Chuẩn bị bài sau.</w:t>
            </w:r>
          </w:p>
        </w:tc>
        <w:tc>
          <w:tcPr>
            <w:tcW w:w="4065" w:type="dxa"/>
            <w:tcBorders>
              <w:left w:val="single" w:sz="4" w:space="0" w:color="auto"/>
            </w:tcBorders>
          </w:tcPr>
          <w:p w:rsidR="00FC6379" w:rsidRPr="00E4586F" w:rsidRDefault="00FC6379" w:rsidP="00D97F9E">
            <w:pPr>
              <w:jc w:val="both"/>
              <w:rPr>
                <w:lang w:val="vi-VN"/>
              </w:rPr>
            </w:pPr>
            <w:r>
              <w:rPr>
                <w:lang w:val="vi-VN"/>
              </w:rPr>
              <w:t>HS nêu cách làm. Rút gọn về PSTG =&gt; thực hiện phép trừ.</w:t>
            </w:r>
          </w:p>
        </w:tc>
      </w:tr>
    </w:tbl>
    <w:p w:rsidR="00DA1FE9" w:rsidRPr="000C3F0D" w:rsidRDefault="00DA1FE9" w:rsidP="00DA1FE9">
      <w:pPr>
        <w:jc w:val="center"/>
        <w:rPr>
          <w:bCs/>
        </w:rPr>
      </w:pPr>
      <w:r w:rsidRPr="000C3F0D">
        <w:rPr>
          <w:bCs/>
        </w:rPr>
        <w:t>________________________________________________________</w:t>
      </w:r>
    </w:p>
    <w:p w:rsidR="00DA1FE9" w:rsidRPr="00C20A84" w:rsidRDefault="00DA1FE9" w:rsidP="00DA1FE9">
      <w:pPr>
        <w:rPr>
          <w:b/>
          <w:bCs/>
          <w:u w:val="single"/>
          <w:lang w:val="it-IT"/>
        </w:rPr>
      </w:pPr>
      <w:r w:rsidRPr="00C20A84">
        <w:rPr>
          <w:b/>
          <w:bCs/>
          <w:lang w:val="it-IT"/>
        </w:rPr>
        <w:t xml:space="preserve">Tiết </w:t>
      </w:r>
      <w:r>
        <w:rPr>
          <w:b/>
          <w:bCs/>
          <w:lang w:val="it-IT"/>
        </w:rPr>
        <w:t>2</w:t>
      </w:r>
      <w:r w:rsidRPr="00C20A84">
        <w:rPr>
          <w:b/>
          <w:bCs/>
          <w:lang w:val="it-IT"/>
        </w:rPr>
        <w:t xml:space="preserve">:                                                   </w:t>
      </w:r>
      <w:r w:rsidRPr="00C20A84">
        <w:rPr>
          <w:b/>
          <w:bCs/>
          <w:u w:val="single"/>
          <w:lang w:val="it-IT"/>
        </w:rPr>
        <w:t>Tập đọc</w:t>
      </w:r>
    </w:p>
    <w:p w:rsidR="00DA1FE9" w:rsidRPr="00B46376" w:rsidRDefault="00DA1FE9" w:rsidP="00DA1FE9">
      <w:pPr>
        <w:jc w:val="center"/>
        <w:rPr>
          <w:b/>
          <w:bCs/>
          <w:lang w:val="it-IT"/>
        </w:rPr>
      </w:pPr>
      <w:r w:rsidRPr="00B46376">
        <w:rPr>
          <w:b/>
          <w:bCs/>
          <w:lang w:val="it-IT"/>
        </w:rPr>
        <w:t>Đoàn thuyền đánh cá</w:t>
      </w:r>
    </w:p>
    <w:p w:rsidR="00DA1FE9" w:rsidRPr="00B46376" w:rsidRDefault="00DA1FE9" w:rsidP="00DA1FE9">
      <w:pPr>
        <w:jc w:val="both"/>
        <w:rPr>
          <w:b/>
          <w:bCs/>
          <w:lang w:val="it-IT"/>
        </w:rPr>
      </w:pPr>
      <w:r w:rsidRPr="00B46376">
        <w:rPr>
          <w:b/>
          <w:bCs/>
          <w:lang w:val="it-IT"/>
        </w:rPr>
        <w:t>I.  Mục tiêu:</w:t>
      </w:r>
    </w:p>
    <w:p w:rsidR="00DA1FE9" w:rsidRPr="00B46376" w:rsidRDefault="00DA1FE9" w:rsidP="00DA1FE9">
      <w:pPr>
        <w:jc w:val="both"/>
        <w:rPr>
          <w:lang w:val="it-IT"/>
        </w:rPr>
      </w:pPr>
      <w:r w:rsidRPr="00B46376">
        <w:rPr>
          <w:lang w:val="it-IT"/>
        </w:rPr>
        <w:t>- Bước đầu biết đọc diễn cảm một, hai khổ thơ trong bài với giọng vui, tự hào.</w:t>
      </w:r>
    </w:p>
    <w:p w:rsidR="00DA1FE9" w:rsidRPr="00B46376" w:rsidRDefault="00DA1FE9" w:rsidP="00DA1FE9">
      <w:pPr>
        <w:jc w:val="both"/>
        <w:rPr>
          <w:lang w:val="it-IT"/>
        </w:rPr>
      </w:pPr>
      <w:r w:rsidRPr="00B46376">
        <w:rPr>
          <w:lang w:val="it-IT"/>
        </w:rPr>
        <w:t>- Hiểu nội dung bài: Ca ngợi vẻ đẹp huy hoàng của biển cả và vẻ đẹp của lao động. Trả lời được các câu hỏi SGK; thuộc 1,2 khổ thơ yêu thích.</w:t>
      </w:r>
    </w:p>
    <w:p w:rsidR="00DA1FE9" w:rsidRPr="00B46376" w:rsidRDefault="00DA1FE9" w:rsidP="00DA1FE9">
      <w:pPr>
        <w:jc w:val="both"/>
        <w:rPr>
          <w:lang w:val="it-IT"/>
        </w:rPr>
      </w:pPr>
      <w:r w:rsidRPr="00B46376">
        <w:rPr>
          <w:lang w:val="it-IT"/>
        </w:rPr>
        <w:t>- Giáo dục HS cảm nhận được vẻ đẹp của biển đồng thời thấy được giá trị của môi trường thiên nhiên đối với cuộc sống con người.</w:t>
      </w:r>
    </w:p>
    <w:p w:rsidR="00DA1FE9" w:rsidRDefault="00DA1FE9" w:rsidP="00DA1FE9">
      <w:pPr>
        <w:jc w:val="both"/>
        <w:rPr>
          <w:lang w:val="it-IT"/>
        </w:rPr>
      </w:pPr>
      <w:r w:rsidRPr="00B46376">
        <w:rPr>
          <w:b/>
          <w:bCs/>
          <w:lang w:val="it-IT"/>
        </w:rPr>
        <w:t xml:space="preserve">II. Đồ dùng: </w:t>
      </w:r>
    </w:p>
    <w:p w:rsidR="00DA1FE9" w:rsidRPr="0039130E" w:rsidRDefault="00DA1FE9" w:rsidP="00DA1FE9">
      <w:pPr>
        <w:ind w:left="720" w:hanging="720"/>
        <w:rPr>
          <w:lang w:val="it-IT"/>
        </w:rPr>
      </w:pPr>
      <w:r w:rsidRPr="0039130E">
        <w:rPr>
          <w:bCs/>
          <w:lang w:val="it-IT"/>
        </w:rPr>
        <w:lastRenderedPageBreak/>
        <w:t xml:space="preserve">GV: </w:t>
      </w:r>
      <w:r w:rsidRPr="0039130E">
        <w:rPr>
          <w:lang w:val="it-IT"/>
        </w:rPr>
        <w:t>Máy tính, giáo án powerpoint</w:t>
      </w:r>
    </w:p>
    <w:p w:rsidR="00DA1FE9" w:rsidRDefault="00DA1FE9" w:rsidP="00DA1FE9">
      <w:pPr>
        <w:jc w:val="both"/>
      </w:pPr>
      <w:r w:rsidRPr="0039130E">
        <w:rPr>
          <w:bCs/>
          <w:lang w:val="it-IT"/>
        </w:rPr>
        <w:t>HS: Máy tính hoặc điện thoại thông minh có kết nối interne</w:t>
      </w:r>
      <w:r>
        <w:rPr>
          <w:bCs/>
          <w:lang w:val="it-IT"/>
        </w:rPr>
        <w:t xml:space="preserve">t; </w:t>
      </w:r>
      <w:r>
        <w:t xml:space="preserve">sgk </w:t>
      </w:r>
      <w:r w:rsidR="004D4BED">
        <w:t>TV</w:t>
      </w:r>
      <w:r>
        <w:t>, vở.</w:t>
      </w:r>
    </w:p>
    <w:p w:rsidR="00DA1FE9" w:rsidRPr="00B46376" w:rsidRDefault="00DA1FE9" w:rsidP="00DA1FE9">
      <w:pPr>
        <w:jc w:val="both"/>
        <w:rPr>
          <w:b/>
          <w:bCs/>
          <w:lang w:val="it-IT"/>
        </w:rPr>
      </w:pPr>
      <w:r w:rsidRPr="00B46376">
        <w:rPr>
          <w:b/>
          <w:bCs/>
          <w:lang w:val="it-IT"/>
        </w:rPr>
        <w:t>III. Các hoạt động dạy – học:</w:t>
      </w:r>
    </w:p>
    <w:tbl>
      <w:tblPr>
        <w:tblW w:w="9464" w:type="dxa"/>
        <w:tblLayout w:type="fixed"/>
        <w:tblLook w:val="0000"/>
      </w:tblPr>
      <w:tblGrid>
        <w:gridCol w:w="5994"/>
        <w:gridCol w:w="3470"/>
      </w:tblGrid>
      <w:tr w:rsidR="00DA1FE9" w:rsidRPr="00B46376" w:rsidTr="004D4BED">
        <w:tc>
          <w:tcPr>
            <w:tcW w:w="5994" w:type="dxa"/>
            <w:tcBorders>
              <w:right w:val="single" w:sz="4" w:space="0" w:color="auto"/>
            </w:tcBorders>
          </w:tcPr>
          <w:p w:rsidR="00DA1FE9" w:rsidRPr="00B46376" w:rsidRDefault="00DA1FE9" w:rsidP="00D97F9E">
            <w:pPr>
              <w:jc w:val="both"/>
              <w:rPr>
                <w:b/>
                <w:bCs/>
                <w:lang w:val="nb-NO"/>
              </w:rPr>
            </w:pPr>
            <w:r w:rsidRPr="00B46376">
              <w:rPr>
                <w:b/>
                <w:bCs/>
                <w:lang w:val="nb-NO"/>
              </w:rPr>
              <w:t>A. Kiểm tra bài cũ                       3’</w:t>
            </w:r>
          </w:p>
        </w:tc>
        <w:tc>
          <w:tcPr>
            <w:tcW w:w="3470" w:type="dxa"/>
            <w:tcBorders>
              <w:left w:val="single" w:sz="4" w:space="0" w:color="auto"/>
            </w:tcBorders>
          </w:tcPr>
          <w:p w:rsidR="00DA1FE9" w:rsidRPr="00B46376" w:rsidRDefault="00DA1FE9" w:rsidP="00D97F9E">
            <w:pPr>
              <w:jc w:val="both"/>
              <w:rPr>
                <w:b/>
                <w:bCs/>
                <w:lang w:val="nb-NO"/>
              </w:rPr>
            </w:pPr>
          </w:p>
        </w:tc>
      </w:tr>
      <w:tr w:rsidR="00DA1FE9" w:rsidRPr="009C7581" w:rsidTr="004D4BED">
        <w:tc>
          <w:tcPr>
            <w:tcW w:w="5994" w:type="dxa"/>
            <w:tcBorders>
              <w:right w:val="single" w:sz="4" w:space="0" w:color="auto"/>
            </w:tcBorders>
          </w:tcPr>
          <w:p w:rsidR="00DA1FE9" w:rsidRPr="00B46376" w:rsidRDefault="00DA1FE9" w:rsidP="00D97F9E">
            <w:pPr>
              <w:jc w:val="both"/>
              <w:rPr>
                <w:lang w:val="nb-NO"/>
              </w:rPr>
            </w:pPr>
            <w:r w:rsidRPr="00B46376">
              <w:rPr>
                <w:lang w:val="nb-NO"/>
              </w:rPr>
              <w:t>Gọi 2 HS đọc bài : Vẽ về cuộc sống an toàn</w:t>
            </w:r>
            <w:r w:rsidRPr="00B46376">
              <w:rPr>
                <w:i/>
                <w:iCs/>
                <w:lang w:val="nb-NO"/>
              </w:rPr>
              <w:t>.</w:t>
            </w:r>
          </w:p>
        </w:tc>
        <w:tc>
          <w:tcPr>
            <w:tcW w:w="3470" w:type="dxa"/>
            <w:tcBorders>
              <w:left w:val="single" w:sz="4" w:space="0" w:color="auto"/>
            </w:tcBorders>
          </w:tcPr>
          <w:p w:rsidR="00DA1FE9" w:rsidRPr="009C7581" w:rsidRDefault="00DA1FE9" w:rsidP="00D97F9E">
            <w:pPr>
              <w:jc w:val="both"/>
            </w:pPr>
            <w:r w:rsidRPr="00B46376">
              <w:rPr>
                <w:lang w:val="nb-NO"/>
              </w:rPr>
              <w:t xml:space="preserve">3 HS </w:t>
            </w:r>
            <w:r w:rsidR="004D4BED">
              <w:rPr>
                <w:lang w:val="nb-NO"/>
              </w:rPr>
              <w:t xml:space="preserve">lên bảng thực hiện theo yêu cầu </w:t>
            </w:r>
            <w:r w:rsidRPr="00B46376">
              <w:rPr>
                <w:lang w:val="nb-NO"/>
              </w:rPr>
              <w:t xml:space="preserve">- </w:t>
            </w:r>
            <w:r w:rsidRPr="009C7581">
              <w:t>Nhận xét</w:t>
            </w:r>
          </w:p>
        </w:tc>
      </w:tr>
      <w:tr w:rsidR="00DA1FE9" w:rsidRPr="009C7581" w:rsidTr="004D4BED">
        <w:tc>
          <w:tcPr>
            <w:tcW w:w="5994" w:type="dxa"/>
            <w:tcBorders>
              <w:right w:val="single" w:sz="4" w:space="0" w:color="auto"/>
            </w:tcBorders>
          </w:tcPr>
          <w:p w:rsidR="00DA1FE9" w:rsidRPr="009C7581" w:rsidRDefault="00DA1FE9" w:rsidP="00D97F9E">
            <w:r w:rsidRPr="009C7581">
              <w:t xml:space="preserve">Nhận xét </w:t>
            </w:r>
          </w:p>
        </w:tc>
        <w:tc>
          <w:tcPr>
            <w:tcW w:w="3470" w:type="dxa"/>
            <w:tcBorders>
              <w:left w:val="single" w:sz="4" w:space="0" w:color="auto"/>
            </w:tcBorders>
          </w:tcPr>
          <w:p w:rsidR="00DA1FE9" w:rsidRPr="009C7581" w:rsidRDefault="00DA1FE9" w:rsidP="00D97F9E">
            <w:pPr>
              <w:jc w:val="both"/>
            </w:pPr>
          </w:p>
        </w:tc>
      </w:tr>
      <w:tr w:rsidR="00DA1FE9" w:rsidRPr="009C7581" w:rsidTr="004D4BED">
        <w:tc>
          <w:tcPr>
            <w:tcW w:w="5994" w:type="dxa"/>
            <w:tcBorders>
              <w:right w:val="single" w:sz="4" w:space="0" w:color="auto"/>
            </w:tcBorders>
          </w:tcPr>
          <w:p w:rsidR="00DA1FE9" w:rsidRPr="009C7581" w:rsidRDefault="00DA1FE9" w:rsidP="00D97F9E">
            <w:pPr>
              <w:jc w:val="both"/>
              <w:rPr>
                <w:b/>
                <w:bCs/>
              </w:rPr>
            </w:pPr>
            <w:r w:rsidRPr="009C7581">
              <w:rPr>
                <w:b/>
                <w:bCs/>
              </w:rPr>
              <w:t>B. Bài mới</w:t>
            </w:r>
          </w:p>
        </w:tc>
        <w:tc>
          <w:tcPr>
            <w:tcW w:w="3470" w:type="dxa"/>
            <w:tcBorders>
              <w:left w:val="single" w:sz="4" w:space="0" w:color="auto"/>
            </w:tcBorders>
          </w:tcPr>
          <w:p w:rsidR="00DA1FE9" w:rsidRPr="009C7581" w:rsidRDefault="00DA1FE9" w:rsidP="00D97F9E"/>
        </w:tc>
      </w:tr>
      <w:tr w:rsidR="00DA1FE9" w:rsidRPr="009C7581" w:rsidTr="004D4BED">
        <w:tc>
          <w:tcPr>
            <w:tcW w:w="5994" w:type="dxa"/>
            <w:tcBorders>
              <w:right w:val="single" w:sz="4" w:space="0" w:color="auto"/>
            </w:tcBorders>
          </w:tcPr>
          <w:p w:rsidR="00DA1FE9" w:rsidRPr="009C7581" w:rsidRDefault="00DA1FE9" w:rsidP="00D97F9E">
            <w:pPr>
              <w:jc w:val="both"/>
              <w:rPr>
                <w:b/>
                <w:bCs/>
              </w:rPr>
            </w:pPr>
            <w:r w:rsidRPr="009C7581">
              <w:rPr>
                <w:b/>
                <w:bCs/>
              </w:rPr>
              <w:t>1. Giới thiệu bài                        1</w:t>
            </w:r>
            <w:r>
              <w:rPr>
                <w:b/>
                <w:bCs/>
              </w:rPr>
              <w:t>’</w:t>
            </w:r>
          </w:p>
        </w:tc>
        <w:tc>
          <w:tcPr>
            <w:tcW w:w="3470" w:type="dxa"/>
            <w:tcBorders>
              <w:left w:val="single" w:sz="4" w:space="0" w:color="auto"/>
            </w:tcBorders>
          </w:tcPr>
          <w:p w:rsidR="00DA1FE9" w:rsidRPr="009C7581" w:rsidRDefault="00DA1FE9" w:rsidP="00D97F9E"/>
        </w:tc>
      </w:tr>
      <w:tr w:rsidR="00DA1FE9" w:rsidRPr="009C7581" w:rsidTr="004D4BED">
        <w:tc>
          <w:tcPr>
            <w:tcW w:w="5994" w:type="dxa"/>
            <w:tcBorders>
              <w:right w:val="single" w:sz="4" w:space="0" w:color="auto"/>
            </w:tcBorders>
          </w:tcPr>
          <w:p w:rsidR="00DA1FE9" w:rsidRPr="009C7581" w:rsidRDefault="00DA1FE9" w:rsidP="00D97F9E">
            <w:pPr>
              <w:jc w:val="both"/>
            </w:pPr>
            <w:r w:rsidRPr="009C7581">
              <w:t>Cho HS xem tranh minh hoạ bài tập đọc và hỏi:</w:t>
            </w:r>
          </w:p>
        </w:tc>
        <w:tc>
          <w:tcPr>
            <w:tcW w:w="3470" w:type="dxa"/>
            <w:tcBorders>
              <w:left w:val="single" w:sz="4" w:space="0" w:color="auto"/>
            </w:tcBorders>
          </w:tcPr>
          <w:p w:rsidR="00DA1FE9" w:rsidRPr="009C7581" w:rsidRDefault="00DA1FE9" w:rsidP="00D97F9E">
            <w:r w:rsidRPr="009C7581">
              <w:t>Quan sát và trả lời câu hỏi:</w:t>
            </w:r>
          </w:p>
        </w:tc>
      </w:tr>
      <w:tr w:rsidR="00DA1FE9" w:rsidRPr="009C7581" w:rsidTr="004D4BED">
        <w:tc>
          <w:tcPr>
            <w:tcW w:w="5994" w:type="dxa"/>
            <w:tcBorders>
              <w:right w:val="single" w:sz="4" w:space="0" w:color="auto"/>
            </w:tcBorders>
          </w:tcPr>
          <w:p w:rsidR="00DA1FE9" w:rsidRPr="009C7581" w:rsidRDefault="00DA1FE9" w:rsidP="00D97F9E">
            <w:pPr>
              <w:tabs>
                <w:tab w:val="num" w:pos="360"/>
              </w:tabs>
              <w:jc w:val="both"/>
            </w:pPr>
            <w:r w:rsidRPr="009C7581">
              <w:t>Bức tranh vẽ cảnh gì?</w:t>
            </w:r>
          </w:p>
        </w:tc>
        <w:tc>
          <w:tcPr>
            <w:tcW w:w="3470" w:type="dxa"/>
            <w:tcBorders>
              <w:left w:val="single" w:sz="4" w:space="0" w:color="auto"/>
            </w:tcBorders>
          </w:tcPr>
          <w:p w:rsidR="00DA1FE9" w:rsidRPr="009C7581" w:rsidRDefault="00DA1FE9" w:rsidP="00D97F9E">
            <w:pPr>
              <w:tabs>
                <w:tab w:val="num" w:pos="360"/>
              </w:tabs>
            </w:pPr>
            <w:r w:rsidRPr="009C7581">
              <w:t>Bức tranh vẽ cảnh đoàn thuyền đánh cá rất đông vui và nhộn nhịp.</w:t>
            </w:r>
          </w:p>
        </w:tc>
      </w:tr>
      <w:tr w:rsidR="00DA1FE9" w:rsidRPr="009C7581" w:rsidTr="004D4BED">
        <w:tc>
          <w:tcPr>
            <w:tcW w:w="5994" w:type="dxa"/>
            <w:tcBorders>
              <w:right w:val="single" w:sz="4" w:space="0" w:color="auto"/>
            </w:tcBorders>
          </w:tcPr>
          <w:p w:rsidR="00DA1FE9" w:rsidRPr="009C7581" w:rsidRDefault="00DA1FE9" w:rsidP="00D97F9E">
            <w:pPr>
              <w:jc w:val="both"/>
              <w:rPr>
                <w:b/>
                <w:bCs/>
              </w:rPr>
            </w:pPr>
            <w:r w:rsidRPr="009C7581">
              <w:rPr>
                <w:b/>
                <w:bCs/>
              </w:rPr>
              <w:t xml:space="preserve">2. Hướng dẫn luyện đọc và tìm hiểu bài: </w:t>
            </w:r>
          </w:p>
        </w:tc>
        <w:tc>
          <w:tcPr>
            <w:tcW w:w="3470" w:type="dxa"/>
            <w:tcBorders>
              <w:left w:val="single" w:sz="4" w:space="0" w:color="auto"/>
            </w:tcBorders>
          </w:tcPr>
          <w:p w:rsidR="00DA1FE9" w:rsidRPr="009C7581" w:rsidRDefault="00DA1FE9" w:rsidP="00D97F9E">
            <w:pPr>
              <w:rPr>
                <w:b/>
                <w:bCs/>
              </w:rPr>
            </w:pPr>
            <w:r w:rsidRPr="009C7581">
              <w:rPr>
                <w:b/>
                <w:bCs/>
              </w:rPr>
              <w:t>33</w:t>
            </w:r>
            <w:r>
              <w:rPr>
                <w:b/>
                <w:bCs/>
              </w:rPr>
              <w:t>’</w:t>
            </w:r>
          </w:p>
        </w:tc>
      </w:tr>
      <w:tr w:rsidR="00DA1FE9" w:rsidRPr="009C7581" w:rsidTr="004D4BED">
        <w:tc>
          <w:tcPr>
            <w:tcW w:w="5994" w:type="dxa"/>
            <w:tcBorders>
              <w:right w:val="single" w:sz="4" w:space="0" w:color="auto"/>
            </w:tcBorders>
          </w:tcPr>
          <w:p w:rsidR="00DA1FE9" w:rsidRPr="009C7581" w:rsidRDefault="00DA1FE9" w:rsidP="00D97F9E">
            <w:pPr>
              <w:tabs>
                <w:tab w:val="num" w:pos="360"/>
              </w:tabs>
              <w:jc w:val="both"/>
              <w:rPr>
                <w:b/>
                <w:bCs/>
              </w:rPr>
            </w:pPr>
            <w:r w:rsidRPr="009C7581">
              <w:rPr>
                <w:b/>
                <w:bCs/>
              </w:rPr>
              <w:t>a) Luyện đọc                                     11</w:t>
            </w:r>
            <w:r>
              <w:rPr>
                <w:b/>
                <w:bCs/>
              </w:rPr>
              <w:t>’</w:t>
            </w:r>
          </w:p>
        </w:tc>
        <w:tc>
          <w:tcPr>
            <w:tcW w:w="3470" w:type="dxa"/>
            <w:tcBorders>
              <w:left w:val="single" w:sz="4" w:space="0" w:color="auto"/>
            </w:tcBorders>
          </w:tcPr>
          <w:p w:rsidR="00DA1FE9" w:rsidRPr="009C7581" w:rsidRDefault="00DA1FE9" w:rsidP="00D97F9E">
            <w:pPr>
              <w:rPr>
                <w:b/>
                <w:bCs/>
              </w:rPr>
            </w:pPr>
          </w:p>
        </w:tc>
      </w:tr>
      <w:tr w:rsidR="00DA1FE9" w:rsidRPr="009C7581" w:rsidTr="004D4BED">
        <w:tc>
          <w:tcPr>
            <w:tcW w:w="5994" w:type="dxa"/>
            <w:tcBorders>
              <w:right w:val="single" w:sz="4" w:space="0" w:color="auto"/>
            </w:tcBorders>
          </w:tcPr>
          <w:p w:rsidR="00DA1FE9" w:rsidRPr="009C7581" w:rsidRDefault="00DA1FE9" w:rsidP="00D97F9E">
            <w:pPr>
              <w:jc w:val="both"/>
            </w:pPr>
            <w:r w:rsidRPr="009C7581">
              <w:t xml:space="preserve">Yêu cầu 5 HS tiếp nối nhau đọc từng khổ thơ của bài (3 lượt). GV chú ý sửa lỗi phát âm, ngắt giọng cho từng HS </w:t>
            </w:r>
          </w:p>
          <w:p w:rsidR="00DA1FE9" w:rsidRPr="009C7581" w:rsidRDefault="00DA1FE9" w:rsidP="00D97F9E">
            <w:pPr>
              <w:jc w:val="both"/>
            </w:pPr>
            <w:r w:rsidRPr="009C7581">
              <w:t xml:space="preserve">Chú ý ngắt nhịp các dòng thơ </w:t>
            </w:r>
          </w:p>
        </w:tc>
        <w:tc>
          <w:tcPr>
            <w:tcW w:w="3470" w:type="dxa"/>
            <w:tcBorders>
              <w:left w:val="single" w:sz="4" w:space="0" w:color="auto"/>
            </w:tcBorders>
          </w:tcPr>
          <w:p w:rsidR="00DA1FE9" w:rsidRPr="009C7581" w:rsidRDefault="00DA1FE9" w:rsidP="00D97F9E">
            <w:r w:rsidRPr="009C7581">
              <w:t>5 HS tiếp nối nhau đọc bài, mỗi HS đọc 1 khổ thơ.</w:t>
            </w:r>
          </w:p>
        </w:tc>
      </w:tr>
      <w:tr w:rsidR="00DA1FE9" w:rsidRPr="009C7581" w:rsidTr="004D4BED">
        <w:tc>
          <w:tcPr>
            <w:tcW w:w="5994" w:type="dxa"/>
            <w:tcBorders>
              <w:right w:val="single" w:sz="4" w:space="0" w:color="auto"/>
            </w:tcBorders>
          </w:tcPr>
          <w:p w:rsidR="00DA1FE9" w:rsidRPr="009C7581" w:rsidRDefault="00DA1FE9" w:rsidP="004D4BED">
            <w:pPr>
              <w:jc w:val="both"/>
            </w:pPr>
            <w:r w:rsidRPr="009C7581">
              <w:t xml:space="preserve">Yêu cầu HS luyện đọc </w:t>
            </w:r>
            <w:r w:rsidR="004D4BED">
              <w:t>từng khổ thơ</w:t>
            </w:r>
          </w:p>
        </w:tc>
        <w:tc>
          <w:tcPr>
            <w:tcW w:w="3470" w:type="dxa"/>
            <w:tcBorders>
              <w:left w:val="single" w:sz="4" w:space="0" w:color="auto"/>
            </w:tcBorders>
          </w:tcPr>
          <w:p w:rsidR="00DA1FE9" w:rsidRPr="009C7581" w:rsidRDefault="004D4BED" w:rsidP="004D4BED">
            <w:r>
              <w:t>HS đọc</w:t>
            </w:r>
            <w:r w:rsidR="00DA1FE9" w:rsidRPr="009C7581">
              <w:t xml:space="preserve"> tiếp nối nhau từng khổ thơ</w:t>
            </w:r>
          </w:p>
        </w:tc>
      </w:tr>
      <w:tr w:rsidR="00DA1FE9" w:rsidRPr="009C7581" w:rsidTr="004D4BED">
        <w:tc>
          <w:tcPr>
            <w:tcW w:w="5994" w:type="dxa"/>
            <w:tcBorders>
              <w:right w:val="single" w:sz="4" w:space="0" w:color="auto"/>
            </w:tcBorders>
          </w:tcPr>
          <w:p w:rsidR="00DA1FE9" w:rsidRPr="009C7581" w:rsidRDefault="00DA1FE9" w:rsidP="00D97F9E">
            <w:pPr>
              <w:jc w:val="both"/>
            </w:pPr>
            <w:r w:rsidRPr="009C7581">
              <w:t>Gọi HS đọc toàn bài.</w:t>
            </w:r>
          </w:p>
        </w:tc>
        <w:tc>
          <w:tcPr>
            <w:tcW w:w="3470" w:type="dxa"/>
            <w:tcBorders>
              <w:left w:val="single" w:sz="4" w:space="0" w:color="auto"/>
            </w:tcBorders>
          </w:tcPr>
          <w:p w:rsidR="00DA1FE9" w:rsidRPr="009C7581" w:rsidRDefault="00DA1FE9" w:rsidP="00D97F9E">
            <w:r w:rsidRPr="009C7581">
              <w:t>2 HS đọc toàn bài thơ- Giải thích từ “</w:t>
            </w:r>
            <w:r w:rsidRPr="009C7581">
              <w:rPr>
                <w:i/>
                <w:iCs/>
              </w:rPr>
              <w:t>thoi</w:t>
            </w:r>
            <w:r w:rsidRPr="009C7581">
              <w:t>”.</w:t>
            </w:r>
          </w:p>
        </w:tc>
      </w:tr>
      <w:tr w:rsidR="00DA1FE9" w:rsidRPr="009C7581" w:rsidTr="004D4BED">
        <w:tc>
          <w:tcPr>
            <w:tcW w:w="5994" w:type="dxa"/>
            <w:tcBorders>
              <w:right w:val="single" w:sz="4" w:space="0" w:color="auto"/>
            </w:tcBorders>
          </w:tcPr>
          <w:p w:rsidR="00DA1FE9" w:rsidRPr="009C7581" w:rsidRDefault="00DA1FE9" w:rsidP="00D97F9E">
            <w:pPr>
              <w:jc w:val="both"/>
            </w:pPr>
            <w:r w:rsidRPr="009C7581">
              <w:t xml:space="preserve">GV đọc mẫu toàn bài. </w:t>
            </w:r>
          </w:p>
        </w:tc>
        <w:tc>
          <w:tcPr>
            <w:tcW w:w="3470" w:type="dxa"/>
            <w:tcBorders>
              <w:left w:val="single" w:sz="4" w:space="0" w:color="auto"/>
            </w:tcBorders>
          </w:tcPr>
          <w:p w:rsidR="00DA1FE9" w:rsidRPr="009C7581" w:rsidRDefault="00DA1FE9" w:rsidP="00D97F9E">
            <w:r w:rsidRPr="009C7581">
              <w:t>Theo dõi GV đọc mẫu.</w:t>
            </w:r>
          </w:p>
        </w:tc>
      </w:tr>
      <w:tr w:rsidR="00DA1FE9" w:rsidRPr="009C7581" w:rsidTr="004D4BED">
        <w:tc>
          <w:tcPr>
            <w:tcW w:w="5994" w:type="dxa"/>
            <w:tcBorders>
              <w:right w:val="single" w:sz="4" w:space="0" w:color="auto"/>
            </w:tcBorders>
          </w:tcPr>
          <w:p w:rsidR="00DA1FE9" w:rsidRPr="009C7581" w:rsidRDefault="00DA1FE9" w:rsidP="00D97F9E">
            <w:pPr>
              <w:tabs>
                <w:tab w:val="num" w:pos="360"/>
              </w:tabs>
              <w:jc w:val="both"/>
              <w:rPr>
                <w:b/>
                <w:bCs/>
              </w:rPr>
            </w:pPr>
            <w:r w:rsidRPr="009C7581">
              <w:rPr>
                <w:b/>
                <w:bCs/>
              </w:rPr>
              <w:t>b) Tìm hiểu bài                             12</w:t>
            </w:r>
            <w:r>
              <w:rPr>
                <w:b/>
                <w:bCs/>
              </w:rPr>
              <w:t>’</w:t>
            </w:r>
          </w:p>
        </w:tc>
        <w:tc>
          <w:tcPr>
            <w:tcW w:w="3470" w:type="dxa"/>
            <w:tcBorders>
              <w:left w:val="single" w:sz="4" w:space="0" w:color="auto"/>
            </w:tcBorders>
          </w:tcPr>
          <w:p w:rsidR="00DA1FE9" w:rsidRPr="009C7581" w:rsidRDefault="00DA1FE9" w:rsidP="00D97F9E">
            <w:pPr>
              <w:rPr>
                <w:b/>
                <w:bCs/>
              </w:rPr>
            </w:pPr>
          </w:p>
        </w:tc>
      </w:tr>
      <w:tr w:rsidR="00DA1FE9" w:rsidRPr="009C7581" w:rsidTr="004D4BED">
        <w:tc>
          <w:tcPr>
            <w:tcW w:w="5994" w:type="dxa"/>
            <w:tcBorders>
              <w:right w:val="single" w:sz="4" w:space="0" w:color="auto"/>
            </w:tcBorders>
          </w:tcPr>
          <w:p w:rsidR="00DA1FE9" w:rsidRDefault="00DA1FE9" w:rsidP="00D97F9E">
            <w:pPr>
              <w:jc w:val="both"/>
            </w:pPr>
            <w:r w:rsidRPr="009C7581">
              <w:t>Yêu cầu HS đọc thầm toàn bài, trả lời câu hỏi SGK.</w:t>
            </w:r>
          </w:p>
          <w:p w:rsidR="00DA1FE9" w:rsidRPr="00E4586F" w:rsidRDefault="00DA1FE9" w:rsidP="00D97F9E">
            <w:r w:rsidRPr="009C7581">
              <w:t>Bài thơ miêu tả cảnh gì?</w:t>
            </w:r>
          </w:p>
        </w:tc>
        <w:tc>
          <w:tcPr>
            <w:tcW w:w="3470" w:type="dxa"/>
            <w:tcBorders>
              <w:left w:val="single" w:sz="4" w:space="0" w:color="auto"/>
            </w:tcBorders>
          </w:tcPr>
          <w:p w:rsidR="00DA1FE9" w:rsidRPr="009C7581" w:rsidRDefault="004D4BED" w:rsidP="00D97F9E">
            <w:r>
              <w:t>HS</w:t>
            </w:r>
            <w:r w:rsidR="00DA1FE9" w:rsidRPr="009C7581">
              <w:t xml:space="preserve"> đọc thầm, trao đổi và trả lời câu hỏi</w:t>
            </w:r>
            <w:r>
              <w:t xml:space="preserve"> </w:t>
            </w:r>
            <w:r w:rsidR="00DA1FE9" w:rsidRPr="009C7581">
              <w:t>- Nhận xét.</w:t>
            </w:r>
          </w:p>
        </w:tc>
      </w:tr>
      <w:tr w:rsidR="00DA1FE9" w:rsidRPr="009C7581" w:rsidTr="004D4BED">
        <w:tc>
          <w:tcPr>
            <w:tcW w:w="5994" w:type="dxa"/>
            <w:tcBorders>
              <w:right w:val="single" w:sz="4" w:space="0" w:color="auto"/>
            </w:tcBorders>
          </w:tcPr>
          <w:p w:rsidR="00DA1FE9" w:rsidRPr="009C7581" w:rsidRDefault="00DA1FE9" w:rsidP="00D97F9E">
            <w:pPr>
              <w:tabs>
                <w:tab w:val="num" w:pos="360"/>
              </w:tabs>
              <w:jc w:val="both"/>
            </w:pPr>
            <w:r>
              <w:t>Tìm những h</w:t>
            </w:r>
            <w:r>
              <w:rPr>
                <w:lang w:val="vi-VN"/>
              </w:rPr>
              <w:t>/a</w:t>
            </w:r>
            <w:r w:rsidRPr="009C7581">
              <w:t xml:space="preserve"> nói lên vẻ đẹp huy hoàng của biển? </w:t>
            </w:r>
          </w:p>
          <w:p w:rsidR="00DA1FE9" w:rsidRPr="009C7581" w:rsidRDefault="00DA1FE9" w:rsidP="00D97F9E">
            <w:pPr>
              <w:tabs>
                <w:tab w:val="num" w:pos="360"/>
              </w:tabs>
              <w:jc w:val="both"/>
            </w:pPr>
            <w:r w:rsidRPr="009C7581">
              <w:t>Em sẽ làm gì để giữ gìn vẻ đẹp đó?</w:t>
            </w:r>
          </w:p>
        </w:tc>
        <w:tc>
          <w:tcPr>
            <w:tcW w:w="3470" w:type="dxa"/>
            <w:tcBorders>
              <w:left w:val="single" w:sz="4" w:space="0" w:color="auto"/>
            </w:tcBorders>
          </w:tcPr>
          <w:p w:rsidR="00DA1FE9" w:rsidRPr="00E4586F" w:rsidRDefault="00DA1FE9" w:rsidP="00D97F9E">
            <w:pPr>
              <w:rPr>
                <w:lang w:val="vi-VN"/>
              </w:rPr>
            </w:pPr>
            <w:r w:rsidRPr="009C7581">
              <w:t>HS trả lời</w:t>
            </w:r>
          </w:p>
          <w:p w:rsidR="00DA1FE9" w:rsidRPr="009C7581" w:rsidRDefault="00DA1FE9" w:rsidP="00D97F9E">
            <w:r w:rsidRPr="009C7581">
              <w:t>HS trả lời</w:t>
            </w:r>
          </w:p>
        </w:tc>
      </w:tr>
      <w:tr w:rsidR="00DA1FE9" w:rsidRPr="009C7581" w:rsidTr="004D4BED">
        <w:tc>
          <w:tcPr>
            <w:tcW w:w="5994" w:type="dxa"/>
            <w:tcBorders>
              <w:right w:val="single" w:sz="4" w:space="0" w:color="auto"/>
            </w:tcBorders>
          </w:tcPr>
          <w:p w:rsidR="00DA1FE9" w:rsidRPr="009C7581" w:rsidRDefault="00DA1FE9" w:rsidP="00D97F9E">
            <w:pPr>
              <w:jc w:val="both"/>
            </w:pPr>
            <w:r w:rsidRPr="009C7581">
              <w:t xml:space="preserve">Em cảm nhận được điều gì qua bài thơ? </w:t>
            </w:r>
          </w:p>
        </w:tc>
        <w:tc>
          <w:tcPr>
            <w:tcW w:w="3470" w:type="dxa"/>
            <w:tcBorders>
              <w:left w:val="single" w:sz="4" w:space="0" w:color="auto"/>
            </w:tcBorders>
          </w:tcPr>
          <w:p w:rsidR="00DA1FE9" w:rsidRPr="009C7581" w:rsidRDefault="00DA1FE9" w:rsidP="00D97F9E">
            <w:r w:rsidRPr="009C7581">
              <w:t xml:space="preserve">HS </w:t>
            </w:r>
            <w:r>
              <w:t>nêu cảm nhận</w:t>
            </w:r>
          </w:p>
        </w:tc>
      </w:tr>
      <w:tr w:rsidR="00DA1FE9" w:rsidRPr="009C7581" w:rsidTr="004D4BED">
        <w:tc>
          <w:tcPr>
            <w:tcW w:w="5994" w:type="dxa"/>
            <w:tcBorders>
              <w:right w:val="single" w:sz="4" w:space="0" w:color="auto"/>
            </w:tcBorders>
          </w:tcPr>
          <w:p w:rsidR="00DA1FE9" w:rsidRPr="009C7581" w:rsidRDefault="00DA1FE9" w:rsidP="004D4BED">
            <w:pPr>
              <w:jc w:val="both"/>
            </w:pPr>
            <w:r w:rsidRPr="009C7581">
              <w:t xml:space="preserve">GV kết luận nội dung chính của bài </w:t>
            </w:r>
            <w:r w:rsidR="004D4BED">
              <w:t>=&gt; chiếu ND</w:t>
            </w:r>
          </w:p>
        </w:tc>
        <w:tc>
          <w:tcPr>
            <w:tcW w:w="3470" w:type="dxa"/>
            <w:tcBorders>
              <w:left w:val="single" w:sz="4" w:space="0" w:color="auto"/>
            </w:tcBorders>
          </w:tcPr>
          <w:p w:rsidR="00DA1FE9" w:rsidRPr="009C7581" w:rsidRDefault="004D4BED" w:rsidP="00D97F9E">
            <w:r>
              <w:t>2 HS nhắc lại ý chính của bài. HS ghi ND vào vở</w:t>
            </w:r>
          </w:p>
        </w:tc>
      </w:tr>
      <w:tr w:rsidR="00DA1FE9" w:rsidRPr="009C7581" w:rsidTr="004D4BED">
        <w:tc>
          <w:tcPr>
            <w:tcW w:w="5994" w:type="dxa"/>
            <w:tcBorders>
              <w:right w:val="single" w:sz="4" w:space="0" w:color="auto"/>
            </w:tcBorders>
          </w:tcPr>
          <w:p w:rsidR="00DA1FE9" w:rsidRPr="009C7581" w:rsidRDefault="00DA1FE9" w:rsidP="00D97F9E">
            <w:pPr>
              <w:tabs>
                <w:tab w:val="num" w:pos="360"/>
              </w:tabs>
              <w:jc w:val="both"/>
              <w:rPr>
                <w:b/>
                <w:bCs/>
              </w:rPr>
            </w:pPr>
            <w:r w:rsidRPr="009C7581">
              <w:rPr>
                <w:b/>
                <w:bCs/>
              </w:rPr>
              <w:t>c)</w:t>
            </w:r>
            <w:r>
              <w:rPr>
                <w:b/>
                <w:bCs/>
                <w:lang w:val="vi-VN"/>
              </w:rPr>
              <w:t xml:space="preserve"> </w:t>
            </w:r>
            <w:r w:rsidRPr="009C7581">
              <w:rPr>
                <w:b/>
                <w:bCs/>
              </w:rPr>
              <w:t>Đọc diễn cảm : 10</w:t>
            </w:r>
            <w:r>
              <w:rPr>
                <w:b/>
                <w:bCs/>
              </w:rPr>
              <w:t>’</w:t>
            </w:r>
          </w:p>
        </w:tc>
        <w:tc>
          <w:tcPr>
            <w:tcW w:w="3470" w:type="dxa"/>
            <w:tcBorders>
              <w:left w:val="single" w:sz="4" w:space="0" w:color="auto"/>
            </w:tcBorders>
          </w:tcPr>
          <w:p w:rsidR="00DA1FE9" w:rsidRPr="009C7581" w:rsidRDefault="00DA1FE9" w:rsidP="00D97F9E">
            <w:pPr>
              <w:rPr>
                <w:b/>
                <w:bCs/>
              </w:rPr>
            </w:pPr>
          </w:p>
        </w:tc>
      </w:tr>
      <w:tr w:rsidR="00DA1FE9" w:rsidRPr="009C7581" w:rsidTr="004D4BED">
        <w:tc>
          <w:tcPr>
            <w:tcW w:w="5994" w:type="dxa"/>
            <w:tcBorders>
              <w:right w:val="single" w:sz="4" w:space="0" w:color="auto"/>
            </w:tcBorders>
          </w:tcPr>
          <w:p w:rsidR="00DA1FE9" w:rsidRPr="009C7581" w:rsidRDefault="00DA1FE9" w:rsidP="00D97F9E">
            <w:pPr>
              <w:jc w:val="both"/>
            </w:pPr>
            <w:r w:rsidRPr="009C7581">
              <w:t>Gọi 5 HS tiếp nối nhau đọc bài thơ. Cả lớp theo dõi để tìm ra giọng đọc.</w:t>
            </w:r>
          </w:p>
        </w:tc>
        <w:tc>
          <w:tcPr>
            <w:tcW w:w="3470" w:type="dxa"/>
            <w:tcBorders>
              <w:left w:val="single" w:sz="4" w:space="0" w:color="auto"/>
            </w:tcBorders>
          </w:tcPr>
          <w:p w:rsidR="00DA1FE9" w:rsidRPr="009C7581" w:rsidRDefault="00DA1FE9" w:rsidP="00D97F9E">
            <w:r w:rsidRPr="009C7581">
              <w:t xml:space="preserve">5 HS đọc bài: Cả lớp theo dõi tìm ra giọng đọc </w:t>
            </w:r>
          </w:p>
        </w:tc>
      </w:tr>
      <w:tr w:rsidR="00DA1FE9" w:rsidRPr="009C7581" w:rsidTr="004D4BED">
        <w:tc>
          <w:tcPr>
            <w:tcW w:w="5994" w:type="dxa"/>
            <w:tcBorders>
              <w:right w:val="single" w:sz="4" w:space="0" w:color="auto"/>
            </w:tcBorders>
          </w:tcPr>
          <w:p w:rsidR="00DA1FE9" w:rsidRPr="009C7581" w:rsidRDefault="004D4BED" w:rsidP="00D97F9E">
            <w:pPr>
              <w:jc w:val="both"/>
            </w:pPr>
            <w:r>
              <w:t>Chiếu</w:t>
            </w:r>
            <w:r w:rsidR="00DA1FE9" w:rsidRPr="009C7581">
              <w:t xml:space="preserve"> đoạn văn hướng dẫn luyện đọc.</w:t>
            </w:r>
          </w:p>
        </w:tc>
        <w:tc>
          <w:tcPr>
            <w:tcW w:w="3470" w:type="dxa"/>
            <w:tcBorders>
              <w:left w:val="single" w:sz="4" w:space="0" w:color="auto"/>
            </w:tcBorders>
          </w:tcPr>
          <w:p w:rsidR="00DA1FE9" w:rsidRPr="009C7581" w:rsidRDefault="00DA1FE9" w:rsidP="00D97F9E"/>
        </w:tc>
      </w:tr>
      <w:tr w:rsidR="00DA1FE9" w:rsidRPr="009C7581" w:rsidTr="004D4BED">
        <w:tc>
          <w:tcPr>
            <w:tcW w:w="5994" w:type="dxa"/>
            <w:tcBorders>
              <w:right w:val="single" w:sz="4" w:space="0" w:color="auto"/>
            </w:tcBorders>
          </w:tcPr>
          <w:p w:rsidR="00DA1FE9" w:rsidRPr="009C7581" w:rsidRDefault="00DA1FE9" w:rsidP="00D97F9E">
            <w:pPr>
              <w:tabs>
                <w:tab w:val="num" w:pos="360"/>
              </w:tabs>
              <w:jc w:val="both"/>
            </w:pPr>
            <w:r w:rsidRPr="009C7581">
              <w:t>GV đọc mẫu đoạn thơ.</w:t>
            </w:r>
          </w:p>
        </w:tc>
        <w:tc>
          <w:tcPr>
            <w:tcW w:w="3470" w:type="dxa"/>
            <w:tcBorders>
              <w:left w:val="single" w:sz="4" w:space="0" w:color="auto"/>
            </w:tcBorders>
          </w:tcPr>
          <w:p w:rsidR="00DA1FE9" w:rsidRPr="009C7581" w:rsidRDefault="00DA1FE9" w:rsidP="00D97F9E">
            <w:pPr>
              <w:tabs>
                <w:tab w:val="num" w:pos="360"/>
              </w:tabs>
            </w:pPr>
            <w:r w:rsidRPr="009C7581">
              <w:t>Theo dõi GV đọc mẫu.</w:t>
            </w:r>
          </w:p>
        </w:tc>
      </w:tr>
      <w:tr w:rsidR="00DA1FE9" w:rsidRPr="009C7581" w:rsidTr="004D4BED">
        <w:tc>
          <w:tcPr>
            <w:tcW w:w="5994" w:type="dxa"/>
            <w:tcBorders>
              <w:right w:val="single" w:sz="4" w:space="0" w:color="auto"/>
            </w:tcBorders>
          </w:tcPr>
          <w:p w:rsidR="00DA1FE9" w:rsidRPr="009C7581" w:rsidRDefault="00DA1FE9" w:rsidP="00D97F9E">
            <w:pPr>
              <w:jc w:val="both"/>
            </w:pPr>
            <w:r w:rsidRPr="009C7581">
              <w:t>Yêu cầu HS luyện đọc diễn cảm theo cặp</w:t>
            </w:r>
          </w:p>
        </w:tc>
        <w:tc>
          <w:tcPr>
            <w:tcW w:w="3470" w:type="dxa"/>
            <w:tcBorders>
              <w:left w:val="single" w:sz="4" w:space="0" w:color="auto"/>
            </w:tcBorders>
          </w:tcPr>
          <w:p w:rsidR="00DA1FE9" w:rsidRPr="009C7581" w:rsidRDefault="00DA1FE9" w:rsidP="00D97F9E">
            <w:r w:rsidRPr="009C7581">
              <w:t>2 HS ngồi cùng bàn luyện đọc.</w:t>
            </w:r>
          </w:p>
        </w:tc>
      </w:tr>
      <w:tr w:rsidR="00DA1FE9" w:rsidRPr="009C7581" w:rsidTr="004D4BED">
        <w:tc>
          <w:tcPr>
            <w:tcW w:w="5994" w:type="dxa"/>
            <w:tcBorders>
              <w:right w:val="single" w:sz="4" w:space="0" w:color="auto"/>
            </w:tcBorders>
          </w:tcPr>
          <w:p w:rsidR="00DA1FE9" w:rsidRPr="009C7581" w:rsidRDefault="00DA1FE9" w:rsidP="00D97F9E">
            <w:pPr>
              <w:jc w:val="both"/>
            </w:pPr>
            <w:r w:rsidRPr="009C7581">
              <w:t>Tổ chức cho HS thi đọc diễn cảm bài thơ.</w:t>
            </w:r>
          </w:p>
        </w:tc>
        <w:tc>
          <w:tcPr>
            <w:tcW w:w="3470" w:type="dxa"/>
            <w:tcBorders>
              <w:left w:val="single" w:sz="4" w:space="0" w:color="auto"/>
            </w:tcBorders>
          </w:tcPr>
          <w:p w:rsidR="00DA1FE9" w:rsidRPr="009C7581" w:rsidRDefault="00DA1FE9" w:rsidP="00D97F9E">
            <w:r w:rsidRPr="009C7581">
              <w:t>3 HS thi đọc diễn cảm bài thơ.</w:t>
            </w:r>
          </w:p>
        </w:tc>
      </w:tr>
      <w:tr w:rsidR="00DA1FE9" w:rsidRPr="009C7581" w:rsidTr="004D4BED">
        <w:tc>
          <w:tcPr>
            <w:tcW w:w="5994" w:type="dxa"/>
            <w:tcBorders>
              <w:right w:val="single" w:sz="4" w:space="0" w:color="auto"/>
            </w:tcBorders>
          </w:tcPr>
          <w:p w:rsidR="00DA1FE9" w:rsidRPr="009C7581" w:rsidRDefault="00DA1FE9" w:rsidP="00D97F9E">
            <w:pPr>
              <w:jc w:val="both"/>
            </w:pPr>
            <w:r w:rsidRPr="009C7581">
              <w:t xml:space="preserve">Nhận xét </w:t>
            </w:r>
          </w:p>
        </w:tc>
        <w:tc>
          <w:tcPr>
            <w:tcW w:w="3470" w:type="dxa"/>
            <w:tcBorders>
              <w:left w:val="single" w:sz="4" w:space="0" w:color="auto"/>
            </w:tcBorders>
          </w:tcPr>
          <w:p w:rsidR="00DA1FE9" w:rsidRPr="009C7581" w:rsidRDefault="00DA1FE9" w:rsidP="00D97F9E"/>
        </w:tc>
      </w:tr>
      <w:tr w:rsidR="00DA1FE9" w:rsidRPr="009C7581" w:rsidTr="004D4BED">
        <w:tc>
          <w:tcPr>
            <w:tcW w:w="5994" w:type="dxa"/>
            <w:tcBorders>
              <w:right w:val="single" w:sz="4" w:space="0" w:color="auto"/>
            </w:tcBorders>
          </w:tcPr>
          <w:p w:rsidR="00DA1FE9" w:rsidRPr="009C7581" w:rsidRDefault="00DA1FE9" w:rsidP="00D97F9E">
            <w:pPr>
              <w:jc w:val="both"/>
            </w:pPr>
            <w:r w:rsidRPr="009C7581">
              <w:t>Tổ chức cho HS nhẩm học thuộc lòng bài thơ.</w:t>
            </w:r>
          </w:p>
          <w:p w:rsidR="00DA1FE9" w:rsidRPr="009C7581" w:rsidRDefault="00DA1FE9" w:rsidP="00D97F9E">
            <w:r w:rsidRPr="009C7581">
              <w:t xml:space="preserve">Nhận xét </w:t>
            </w:r>
          </w:p>
        </w:tc>
        <w:tc>
          <w:tcPr>
            <w:tcW w:w="3470" w:type="dxa"/>
            <w:tcBorders>
              <w:left w:val="single" w:sz="4" w:space="0" w:color="auto"/>
            </w:tcBorders>
          </w:tcPr>
          <w:p w:rsidR="00DA1FE9" w:rsidRPr="009C7581" w:rsidRDefault="00DA1FE9" w:rsidP="00D97F9E">
            <w:r w:rsidRPr="009C7581">
              <w:t>HS thi đọc thuộc đoạn thơ mà mình yêu thích.</w:t>
            </w:r>
          </w:p>
        </w:tc>
      </w:tr>
      <w:tr w:rsidR="00DA1FE9" w:rsidRPr="009C7581" w:rsidTr="004D4BED">
        <w:tc>
          <w:tcPr>
            <w:tcW w:w="5994" w:type="dxa"/>
            <w:tcBorders>
              <w:right w:val="single" w:sz="4" w:space="0" w:color="auto"/>
            </w:tcBorders>
          </w:tcPr>
          <w:p w:rsidR="00DA1FE9" w:rsidRPr="009C7581" w:rsidRDefault="00DA1FE9" w:rsidP="00D97F9E">
            <w:pPr>
              <w:jc w:val="both"/>
              <w:rPr>
                <w:b/>
                <w:bCs/>
              </w:rPr>
            </w:pPr>
            <w:r w:rsidRPr="009C7581">
              <w:rPr>
                <w:b/>
                <w:bCs/>
              </w:rPr>
              <w:lastRenderedPageBreak/>
              <w:t>C. Củng cố - dặn dò                         3</w:t>
            </w:r>
            <w:r>
              <w:rPr>
                <w:b/>
                <w:bCs/>
              </w:rPr>
              <w:t>’</w:t>
            </w:r>
          </w:p>
        </w:tc>
        <w:tc>
          <w:tcPr>
            <w:tcW w:w="3470" w:type="dxa"/>
            <w:tcBorders>
              <w:left w:val="single" w:sz="4" w:space="0" w:color="auto"/>
            </w:tcBorders>
          </w:tcPr>
          <w:p w:rsidR="00DA1FE9" w:rsidRPr="009C7581" w:rsidRDefault="00DA1FE9" w:rsidP="00D97F9E">
            <w:pPr>
              <w:rPr>
                <w:b/>
                <w:bCs/>
              </w:rPr>
            </w:pPr>
          </w:p>
        </w:tc>
      </w:tr>
      <w:tr w:rsidR="00DA1FE9" w:rsidRPr="00DA3BC3" w:rsidTr="004D4BED">
        <w:tc>
          <w:tcPr>
            <w:tcW w:w="5994" w:type="dxa"/>
            <w:tcBorders>
              <w:right w:val="single" w:sz="4" w:space="0" w:color="auto"/>
            </w:tcBorders>
          </w:tcPr>
          <w:p w:rsidR="00DA1FE9" w:rsidRPr="00DA3BC3" w:rsidRDefault="00DA1FE9" w:rsidP="00D97F9E">
            <w:pPr>
              <w:jc w:val="both"/>
              <w:rPr>
                <w:bCs/>
              </w:rPr>
            </w:pPr>
            <w:r w:rsidRPr="00DA3BC3">
              <w:rPr>
                <w:bCs/>
              </w:rPr>
              <w:t>? Đọc lại bài, nêu nội dung bài</w:t>
            </w:r>
          </w:p>
        </w:tc>
        <w:tc>
          <w:tcPr>
            <w:tcW w:w="3470" w:type="dxa"/>
            <w:tcBorders>
              <w:left w:val="single" w:sz="4" w:space="0" w:color="auto"/>
            </w:tcBorders>
          </w:tcPr>
          <w:p w:rsidR="00DA1FE9" w:rsidRPr="00DA3BC3" w:rsidRDefault="00DA1FE9" w:rsidP="00D97F9E">
            <w:pPr>
              <w:rPr>
                <w:bCs/>
              </w:rPr>
            </w:pPr>
            <w:r>
              <w:rPr>
                <w:bCs/>
              </w:rPr>
              <w:t>HS đọc, nêu ND bài</w:t>
            </w:r>
          </w:p>
        </w:tc>
      </w:tr>
      <w:tr w:rsidR="00DA1FE9" w:rsidRPr="00DA3BC3" w:rsidTr="004D4BED">
        <w:tc>
          <w:tcPr>
            <w:tcW w:w="5994" w:type="dxa"/>
            <w:tcBorders>
              <w:right w:val="single" w:sz="4" w:space="0" w:color="auto"/>
            </w:tcBorders>
          </w:tcPr>
          <w:p w:rsidR="00DA1FE9" w:rsidRPr="00DA3BC3" w:rsidRDefault="00DA1FE9" w:rsidP="00D97F9E">
            <w:pPr>
              <w:jc w:val="both"/>
              <w:rPr>
                <w:bCs/>
              </w:rPr>
            </w:pPr>
            <w:r>
              <w:rPr>
                <w:bCs/>
              </w:rPr>
              <w:t>? Nêu cảm nhận của em về biển.</w:t>
            </w:r>
          </w:p>
        </w:tc>
        <w:tc>
          <w:tcPr>
            <w:tcW w:w="3470" w:type="dxa"/>
            <w:tcBorders>
              <w:left w:val="single" w:sz="4" w:space="0" w:color="auto"/>
            </w:tcBorders>
          </w:tcPr>
          <w:p w:rsidR="00DA1FE9" w:rsidRPr="00DA3BC3" w:rsidRDefault="00DA1FE9" w:rsidP="00D97F9E">
            <w:pPr>
              <w:rPr>
                <w:bCs/>
              </w:rPr>
            </w:pPr>
            <w:r>
              <w:rPr>
                <w:bCs/>
              </w:rPr>
              <w:t>HS nêu cảm nhận</w:t>
            </w:r>
          </w:p>
        </w:tc>
      </w:tr>
      <w:tr w:rsidR="00DA1FE9" w:rsidRPr="009C7581" w:rsidTr="004D4BED">
        <w:tc>
          <w:tcPr>
            <w:tcW w:w="5994" w:type="dxa"/>
            <w:tcBorders>
              <w:right w:val="single" w:sz="4" w:space="0" w:color="auto"/>
            </w:tcBorders>
          </w:tcPr>
          <w:p w:rsidR="00DA1FE9" w:rsidRPr="009C7581" w:rsidRDefault="00DA1FE9" w:rsidP="00D97F9E">
            <w:pPr>
              <w:jc w:val="both"/>
            </w:pPr>
            <w:r w:rsidRPr="009C7581">
              <w:t>Nhận xét tiết học.</w:t>
            </w:r>
          </w:p>
        </w:tc>
        <w:tc>
          <w:tcPr>
            <w:tcW w:w="3470" w:type="dxa"/>
            <w:tcBorders>
              <w:left w:val="single" w:sz="4" w:space="0" w:color="auto"/>
            </w:tcBorders>
          </w:tcPr>
          <w:p w:rsidR="00DA1FE9" w:rsidRPr="009C7581" w:rsidRDefault="00DA1FE9" w:rsidP="00D97F9E"/>
        </w:tc>
      </w:tr>
      <w:tr w:rsidR="00DA1FE9" w:rsidRPr="009C7581" w:rsidTr="004D4BED">
        <w:trPr>
          <w:cantSplit/>
        </w:trPr>
        <w:tc>
          <w:tcPr>
            <w:tcW w:w="9464" w:type="dxa"/>
            <w:gridSpan w:val="2"/>
          </w:tcPr>
          <w:p w:rsidR="00DA1FE9" w:rsidRPr="009C7581" w:rsidRDefault="00DA1FE9" w:rsidP="00D97F9E">
            <w:r w:rsidRPr="009C7581">
              <w:t xml:space="preserve">Chuẩn bị bài </w:t>
            </w:r>
            <w:r w:rsidRPr="009C7581">
              <w:rPr>
                <w:i/>
                <w:iCs/>
              </w:rPr>
              <w:t>Khuất phục tên cướp biển.</w:t>
            </w:r>
          </w:p>
        </w:tc>
      </w:tr>
    </w:tbl>
    <w:p w:rsidR="00DA1FE9" w:rsidRPr="000C3F0D" w:rsidRDefault="00DA1FE9" w:rsidP="00DA1FE9">
      <w:pPr>
        <w:jc w:val="center"/>
        <w:rPr>
          <w:bCs/>
        </w:rPr>
      </w:pPr>
      <w:r w:rsidRPr="000C3F0D">
        <w:rPr>
          <w:bCs/>
        </w:rPr>
        <w:t>________________________________________________________</w:t>
      </w:r>
    </w:p>
    <w:p w:rsidR="004D4BED" w:rsidRPr="00F54C8F" w:rsidRDefault="004D4BED" w:rsidP="004D4BED">
      <w:pPr>
        <w:rPr>
          <w:b/>
          <w:bCs/>
          <w:u w:val="single"/>
        </w:rPr>
      </w:pPr>
      <w:r w:rsidRPr="00F54C8F">
        <w:rPr>
          <w:b/>
          <w:bCs/>
        </w:rPr>
        <w:t xml:space="preserve">Tiết </w:t>
      </w:r>
      <w:r>
        <w:rPr>
          <w:b/>
          <w:bCs/>
        </w:rPr>
        <w:t>3</w:t>
      </w:r>
      <w:r w:rsidRPr="00F54C8F">
        <w:rPr>
          <w:b/>
          <w:bCs/>
        </w:rPr>
        <w:t xml:space="preserve">:                                                     </w:t>
      </w:r>
      <w:r w:rsidRPr="00F54C8F">
        <w:rPr>
          <w:b/>
          <w:bCs/>
          <w:u w:val="single"/>
        </w:rPr>
        <w:t>Địa lí</w:t>
      </w:r>
    </w:p>
    <w:p w:rsidR="004D4BED" w:rsidRPr="00F54C8F" w:rsidRDefault="004D4BED" w:rsidP="004D4BED">
      <w:pPr>
        <w:jc w:val="center"/>
        <w:rPr>
          <w:b/>
          <w:bCs/>
        </w:rPr>
      </w:pPr>
      <w:r w:rsidRPr="00F54C8F">
        <w:rPr>
          <w:b/>
          <w:bCs/>
        </w:rPr>
        <w:t xml:space="preserve">Hoạt động sản xuất của người dân ở đồng bằng </w:t>
      </w:r>
      <w:smartTag w:uri="urn:schemas-microsoft-com:office:smarttags" w:element="place">
        <w:smartTag w:uri="urn:schemas-microsoft-com:office:smarttags" w:element="country-region">
          <w:r w:rsidRPr="00F54C8F">
            <w:rPr>
              <w:b/>
              <w:bCs/>
            </w:rPr>
            <w:t>Nam</w:t>
          </w:r>
        </w:smartTag>
      </w:smartTag>
      <w:r w:rsidRPr="00F54C8F">
        <w:rPr>
          <w:b/>
          <w:bCs/>
        </w:rPr>
        <w:t xml:space="preserve"> Bộ (tiế</w:t>
      </w:r>
      <w:r>
        <w:rPr>
          <w:b/>
          <w:bCs/>
        </w:rPr>
        <w:t>p</w:t>
      </w:r>
      <w:r w:rsidRPr="00F54C8F">
        <w:rPr>
          <w:b/>
          <w:bCs/>
        </w:rPr>
        <w:t>)</w:t>
      </w:r>
    </w:p>
    <w:p w:rsidR="004D4BED" w:rsidRPr="00183229" w:rsidRDefault="004D4BED" w:rsidP="004D4BED">
      <w:pPr>
        <w:pStyle w:val="Heading4"/>
        <w:spacing w:before="0" w:after="0"/>
        <w:rPr>
          <w:u w:val="single"/>
        </w:rPr>
      </w:pPr>
      <w:r w:rsidRPr="00183229">
        <w:rPr>
          <w:u w:val="single"/>
        </w:rPr>
        <w:t>I- Mục tiêu:</w:t>
      </w:r>
    </w:p>
    <w:p w:rsidR="004D4BED" w:rsidRPr="00F54C8F" w:rsidRDefault="004D4BED" w:rsidP="004D4BED">
      <w:pPr>
        <w:jc w:val="both"/>
      </w:pPr>
      <w:r w:rsidRPr="00F54C8F">
        <w:t>- Nêu được một số hoạt động sản xuất chủ yếu của người dân ở ĐBNB: sản xuất công nghiệp phát triển mạnh nhất trong cả nước; những ngành CN nổi tiếng là khai th</w:t>
      </w:r>
      <w:r>
        <w:t>ác dầu khí, chế biến lương thực</w:t>
      </w:r>
      <w:r w:rsidRPr="00F54C8F">
        <w:t>, thực phẩm, dệt may. * Giải thích vì sao ĐBNB là nơi có ngành CN phát triển mạnh nhất cả nước.</w:t>
      </w:r>
    </w:p>
    <w:p w:rsidR="004D4BED" w:rsidRPr="00F54C8F" w:rsidRDefault="004D4BED" w:rsidP="004D4BED">
      <w:pPr>
        <w:jc w:val="both"/>
      </w:pPr>
      <w:r w:rsidRPr="00F54C8F">
        <w:t>- Nêu và giới thiệu được những đặc điểm tiêu biểu về công nghiệp, những nét độc đáo về đồng bằng Nam Bộ .</w:t>
      </w:r>
    </w:p>
    <w:p w:rsidR="004D4BED" w:rsidRPr="00A65420" w:rsidRDefault="004D4BED" w:rsidP="004D4BED">
      <w:r w:rsidRPr="00F54C8F">
        <w:t>- Ham hiểu biết, thí</w:t>
      </w:r>
      <w:r w:rsidRPr="00A65420">
        <w:t xml:space="preserve">ch tìm hiểu mọi miền đất trên Tổ quốc Việt </w:t>
      </w:r>
      <w:smartTag w:uri="urn:schemas-microsoft-com:office:smarttags" w:element="place">
        <w:smartTag w:uri="urn:schemas-microsoft-com:office:smarttags" w:element="country-region">
          <w:r w:rsidRPr="00A65420">
            <w:t>Nam</w:t>
          </w:r>
        </w:smartTag>
      </w:smartTag>
      <w:r w:rsidRPr="00A65420">
        <w:t xml:space="preserve"> ; có ý thức bảo vệ môi trường.</w:t>
      </w:r>
    </w:p>
    <w:p w:rsidR="004D4BED" w:rsidRPr="00183229" w:rsidRDefault="004D4BED" w:rsidP="004D4BED">
      <w:pPr>
        <w:pStyle w:val="Heading4"/>
        <w:spacing w:before="0" w:after="0"/>
        <w:rPr>
          <w:u w:val="single"/>
        </w:rPr>
      </w:pPr>
      <w:r w:rsidRPr="00183229">
        <w:rPr>
          <w:u w:val="single"/>
        </w:rPr>
        <w:t xml:space="preserve">II- Đồ dùng </w:t>
      </w:r>
    </w:p>
    <w:p w:rsidR="004D4BED" w:rsidRPr="0039130E" w:rsidRDefault="004D4BED" w:rsidP="004D4BED">
      <w:pPr>
        <w:ind w:left="720" w:hanging="720"/>
        <w:rPr>
          <w:lang w:val="it-IT"/>
        </w:rPr>
      </w:pPr>
      <w:r w:rsidRPr="0039130E">
        <w:rPr>
          <w:bCs/>
          <w:lang w:val="it-IT"/>
        </w:rPr>
        <w:t xml:space="preserve">GV: </w:t>
      </w:r>
      <w:r w:rsidRPr="0039130E">
        <w:rPr>
          <w:lang w:val="it-IT"/>
        </w:rPr>
        <w:t>Máy tính, giáo án powerpoint</w:t>
      </w:r>
    </w:p>
    <w:p w:rsidR="004D4BED" w:rsidRDefault="004D4BED" w:rsidP="004D4BED">
      <w:pPr>
        <w:jc w:val="both"/>
      </w:pPr>
      <w:r w:rsidRPr="0039130E">
        <w:rPr>
          <w:bCs/>
          <w:lang w:val="it-IT"/>
        </w:rPr>
        <w:t>HS: Máy tính hoặc điện thoại thông minh có kết nối interne</w:t>
      </w:r>
      <w:r>
        <w:rPr>
          <w:bCs/>
          <w:lang w:val="it-IT"/>
        </w:rPr>
        <w:t xml:space="preserve">t; </w:t>
      </w:r>
      <w:r>
        <w:t>sgk LS&amp;ĐL, vở.</w:t>
      </w:r>
    </w:p>
    <w:p w:rsidR="004D4BED" w:rsidRPr="00183229" w:rsidRDefault="004D4BED" w:rsidP="004D4BED">
      <w:pPr>
        <w:pStyle w:val="Heading4"/>
        <w:spacing w:before="0" w:after="0"/>
        <w:rPr>
          <w:u w:val="single"/>
        </w:rPr>
      </w:pPr>
      <w:r w:rsidRPr="00183229">
        <w:rPr>
          <w:u w:val="single"/>
        </w:rPr>
        <w:t>III- Các hoạt động dạy- học</w:t>
      </w:r>
    </w:p>
    <w:p w:rsidR="004D4BED" w:rsidRPr="00903084" w:rsidRDefault="004D4BED" w:rsidP="004D4BED">
      <w:pPr>
        <w:jc w:val="both"/>
        <w:rPr>
          <w:b/>
          <w:bCs/>
          <w:lang w:val="it-IT"/>
        </w:rPr>
      </w:pPr>
      <w:r w:rsidRPr="00903084">
        <w:rPr>
          <w:b/>
          <w:bCs/>
          <w:lang w:val="it-IT"/>
        </w:rPr>
        <w:t>A. Kiểm tra bài cũ:                  3'</w:t>
      </w:r>
    </w:p>
    <w:p w:rsidR="004D4BED" w:rsidRPr="00903084" w:rsidRDefault="004D4BED" w:rsidP="004D4BED">
      <w:pPr>
        <w:jc w:val="both"/>
        <w:rPr>
          <w:lang w:val="it-IT"/>
        </w:rPr>
      </w:pPr>
      <w:r w:rsidRPr="00903084">
        <w:rPr>
          <w:lang w:val="it-IT"/>
        </w:rPr>
        <w:t>Nêu đặc điểm tự nhiên của đồng bằng Nam Bộ ?</w:t>
      </w:r>
    </w:p>
    <w:p w:rsidR="004D4BED" w:rsidRPr="00903084" w:rsidRDefault="004D4BED" w:rsidP="004D4BED">
      <w:pPr>
        <w:jc w:val="both"/>
        <w:rPr>
          <w:lang w:val="it-IT"/>
        </w:rPr>
      </w:pPr>
      <w:r w:rsidRPr="00903084">
        <w:rPr>
          <w:lang w:val="it-IT"/>
        </w:rPr>
        <w:t>Nhận xét</w:t>
      </w:r>
      <w:r>
        <w:rPr>
          <w:lang w:val="it-IT"/>
        </w:rPr>
        <w:t>, tuyên dương</w:t>
      </w:r>
    </w:p>
    <w:p w:rsidR="004D4BED" w:rsidRPr="00903084" w:rsidRDefault="004D4BED" w:rsidP="004D4BED">
      <w:pPr>
        <w:jc w:val="both"/>
        <w:rPr>
          <w:lang w:val="it-IT"/>
        </w:rPr>
      </w:pPr>
      <w:r w:rsidRPr="00903084">
        <w:rPr>
          <w:b/>
          <w:bCs/>
          <w:lang w:val="it-IT"/>
        </w:rPr>
        <w:t xml:space="preserve">B. Bài mới </w:t>
      </w:r>
    </w:p>
    <w:tbl>
      <w:tblPr>
        <w:tblW w:w="0" w:type="auto"/>
        <w:tblBorders>
          <w:insideV w:val="single" w:sz="4" w:space="0" w:color="auto"/>
        </w:tblBorders>
        <w:tblLook w:val="01E0"/>
      </w:tblPr>
      <w:tblGrid>
        <w:gridCol w:w="5839"/>
        <w:gridCol w:w="3621"/>
      </w:tblGrid>
      <w:tr w:rsidR="004D4BED" w:rsidRPr="00A65420" w:rsidTr="00D97F9E">
        <w:tc>
          <w:tcPr>
            <w:tcW w:w="5839" w:type="dxa"/>
            <w:tcBorders>
              <w:right w:val="single" w:sz="4" w:space="0" w:color="auto"/>
            </w:tcBorders>
            <w:shd w:val="clear" w:color="auto" w:fill="auto"/>
          </w:tcPr>
          <w:p w:rsidR="004D4BED" w:rsidRPr="004C4B23" w:rsidRDefault="004D4BED" w:rsidP="00D97F9E">
            <w:pPr>
              <w:jc w:val="both"/>
              <w:rPr>
                <w:b/>
                <w:bCs/>
                <w:lang w:val="it-IT"/>
              </w:rPr>
            </w:pPr>
            <w:r w:rsidRPr="004C4B23">
              <w:rPr>
                <w:b/>
                <w:bCs/>
                <w:lang w:val="it-IT"/>
              </w:rPr>
              <w:t>1. Giới thiệu bài :             1'</w:t>
            </w:r>
          </w:p>
          <w:p w:rsidR="004D4BED" w:rsidRPr="004C4B23" w:rsidRDefault="004D4BED" w:rsidP="00D97F9E">
            <w:pPr>
              <w:jc w:val="both"/>
              <w:rPr>
                <w:b/>
                <w:bCs/>
                <w:lang w:val="it-IT"/>
              </w:rPr>
            </w:pPr>
            <w:r w:rsidRPr="004C4B23">
              <w:rPr>
                <w:b/>
                <w:bCs/>
                <w:lang w:val="it-IT"/>
              </w:rPr>
              <w:t>2. Giảng bài: 30'</w:t>
            </w:r>
          </w:p>
          <w:p w:rsidR="004D4BED" w:rsidRPr="004C4B23" w:rsidRDefault="004D4BED" w:rsidP="00D97F9E">
            <w:pPr>
              <w:jc w:val="both"/>
              <w:rPr>
                <w:b/>
                <w:i/>
                <w:lang w:val="it-IT"/>
              </w:rPr>
            </w:pPr>
            <w:r w:rsidRPr="004C4B23">
              <w:rPr>
                <w:b/>
                <w:i/>
                <w:lang w:val="it-IT"/>
              </w:rPr>
              <w:t>a) Vùng công nghiệp phát triển mạnh nhất nước ta:           17'</w:t>
            </w:r>
          </w:p>
          <w:p w:rsidR="004D4BED" w:rsidRPr="004C4B23" w:rsidRDefault="004D4BED" w:rsidP="00D97F9E">
            <w:pPr>
              <w:jc w:val="both"/>
              <w:rPr>
                <w:lang w:val="it-IT"/>
              </w:rPr>
            </w:pPr>
            <w:r w:rsidRPr="004C4B23">
              <w:rPr>
                <w:lang w:val="it-IT"/>
              </w:rPr>
              <w:t>Nguyên nhân nào làm cho đồng bằng Nam Bộ có công nghiệp phát triển mạnh?</w:t>
            </w:r>
          </w:p>
          <w:p w:rsidR="004D4BED" w:rsidRPr="004C4B23" w:rsidRDefault="004D4BED" w:rsidP="00D97F9E">
            <w:pPr>
              <w:jc w:val="both"/>
              <w:rPr>
                <w:lang w:val="it-IT"/>
              </w:rPr>
            </w:pPr>
            <w:r w:rsidRPr="004C4B23">
              <w:rPr>
                <w:lang w:val="it-IT"/>
              </w:rPr>
              <w:t>Nêu dẫn chứng thể hiện đồng bằng nam Bộ có công nghiệp phát triển mạnh nhất nước ta?</w:t>
            </w:r>
          </w:p>
          <w:p w:rsidR="004D4BED" w:rsidRPr="004C4B23" w:rsidRDefault="004D4BED" w:rsidP="00D97F9E">
            <w:pPr>
              <w:jc w:val="both"/>
              <w:rPr>
                <w:lang w:val="it-IT"/>
              </w:rPr>
            </w:pPr>
            <w:r w:rsidRPr="004C4B23">
              <w:rPr>
                <w:lang w:val="it-IT"/>
              </w:rPr>
              <w:t>Kể tên các ngành công nghiệp nổi tiếng của đồng bằng Nam Bộ ?</w:t>
            </w:r>
          </w:p>
          <w:p w:rsidR="004D4BED" w:rsidRPr="004C4B23" w:rsidRDefault="004D4BED" w:rsidP="00D97F9E">
            <w:pPr>
              <w:jc w:val="both"/>
              <w:rPr>
                <w:lang w:val="it-IT"/>
              </w:rPr>
            </w:pPr>
            <w:r w:rsidRPr="004C4B23">
              <w:rPr>
                <w:lang w:val="it-IT"/>
              </w:rPr>
              <w:t>CN phát triển có ảnh hưởng gì tới môi trường?</w:t>
            </w:r>
          </w:p>
          <w:p w:rsidR="004D4BED" w:rsidRPr="004C4B23" w:rsidRDefault="004D4BED" w:rsidP="00D97F9E">
            <w:pPr>
              <w:jc w:val="both"/>
              <w:rPr>
                <w:lang w:val="it-IT"/>
              </w:rPr>
            </w:pPr>
            <w:r w:rsidRPr="004C4B23">
              <w:rPr>
                <w:lang w:val="it-IT"/>
              </w:rPr>
              <w:t>Chúng ta phải làm gì để bảo vệ môi trường?</w:t>
            </w:r>
          </w:p>
          <w:p w:rsidR="004D4BED" w:rsidRPr="004C4B23" w:rsidRDefault="004D4BED" w:rsidP="00D97F9E">
            <w:pPr>
              <w:jc w:val="both"/>
              <w:rPr>
                <w:lang w:val="it-IT"/>
              </w:rPr>
            </w:pPr>
            <w:r w:rsidRPr="004C4B23">
              <w:rPr>
                <w:lang w:val="it-IT"/>
              </w:rPr>
              <w:t xml:space="preserve">* GV nhận xét, chốt nguyên nhân, dẫn chứng: đồng bằng nam Bộ có công nghiệp phát triển mạnh nhất nước ta. Giáo dục BVMT.  </w:t>
            </w:r>
          </w:p>
          <w:p w:rsidR="004D4BED" w:rsidRPr="004C4B23" w:rsidRDefault="004D4BED" w:rsidP="00D97F9E">
            <w:pPr>
              <w:jc w:val="both"/>
              <w:rPr>
                <w:b/>
                <w:lang w:val="it-IT"/>
              </w:rPr>
            </w:pPr>
            <w:r w:rsidRPr="004C4B23">
              <w:rPr>
                <w:b/>
                <w:lang w:val="it-IT"/>
              </w:rPr>
              <w:t>b) Chợ nổi trên sông  :                  13'</w:t>
            </w:r>
          </w:p>
          <w:p w:rsidR="004D4BED" w:rsidRPr="004C4B23" w:rsidRDefault="004D4BED" w:rsidP="00D97F9E">
            <w:pPr>
              <w:jc w:val="both"/>
              <w:rPr>
                <w:lang w:val="it-IT"/>
              </w:rPr>
            </w:pPr>
            <w:r w:rsidRPr="004C4B23">
              <w:rPr>
                <w:lang w:val="it-IT"/>
              </w:rPr>
              <w:t xml:space="preserve">GV </w:t>
            </w:r>
            <w:r>
              <w:rPr>
                <w:lang w:val="it-IT"/>
              </w:rPr>
              <w:t>chiếu video về chợ nổi....</w:t>
            </w:r>
            <w:r w:rsidRPr="004C4B23">
              <w:rPr>
                <w:lang w:val="it-IT"/>
              </w:rPr>
              <w:t xml:space="preserve">  </w:t>
            </w:r>
          </w:p>
          <w:p w:rsidR="004D4BED" w:rsidRPr="004C4B23" w:rsidRDefault="004D4BED" w:rsidP="00D97F9E">
            <w:pPr>
              <w:jc w:val="both"/>
              <w:rPr>
                <w:lang w:val="it-IT"/>
              </w:rPr>
            </w:pPr>
            <w:r w:rsidRPr="004C4B23">
              <w:rPr>
                <w:lang w:val="it-IT"/>
              </w:rPr>
              <w:t>Gợi ý :</w:t>
            </w:r>
          </w:p>
          <w:p w:rsidR="004D4BED" w:rsidRPr="004C4B23" w:rsidRDefault="004D4BED" w:rsidP="00D97F9E">
            <w:pPr>
              <w:jc w:val="both"/>
              <w:rPr>
                <w:lang w:val="it-IT"/>
              </w:rPr>
            </w:pPr>
            <w:r w:rsidRPr="004C4B23">
              <w:rPr>
                <w:lang w:val="it-IT"/>
              </w:rPr>
              <w:t xml:space="preserve">Kể tên các chợ nổi trên sông của đồng bằng Nam Bộ? Các hoạt động của chợ nổi? Quang cảnh chợ </w:t>
            </w:r>
            <w:r w:rsidRPr="004C4B23">
              <w:rPr>
                <w:lang w:val="it-IT"/>
              </w:rPr>
              <w:lastRenderedPageBreak/>
              <w:t>nổi như thế nào?</w:t>
            </w:r>
          </w:p>
          <w:p w:rsidR="004D4BED" w:rsidRPr="004C4B23" w:rsidRDefault="004D4BED" w:rsidP="00D97F9E">
            <w:pPr>
              <w:jc w:val="both"/>
              <w:rPr>
                <w:lang w:val="it-IT"/>
              </w:rPr>
            </w:pPr>
            <w:r w:rsidRPr="004C4B23">
              <w:rPr>
                <w:lang w:val="it-IT"/>
              </w:rPr>
              <w:t xml:space="preserve">Tổ chức cho HS thi kể về chợ nổi trên sông ở đồng bằng Nam Bộ . </w:t>
            </w:r>
          </w:p>
          <w:p w:rsidR="004D4BED" w:rsidRPr="004C4B23" w:rsidRDefault="00207DE2" w:rsidP="00D97F9E">
            <w:pPr>
              <w:jc w:val="both"/>
              <w:rPr>
                <w:lang w:val="it-IT"/>
              </w:rPr>
            </w:pPr>
            <w:r>
              <w:rPr>
                <w:lang w:val="it-IT"/>
              </w:rPr>
              <w:t>GV sửa chữa,</w:t>
            </w:r>
            <w:r w:rsidR="004D4BED" w:rsidRPr="004C4B23">
              <w:rPr>
                <w:lang w:val="it-IT"/>
              </w:rPr>
              <w:t xml:space="preserve"> giúp HS hoàn thiện phần trình bày.</w:t>
            </w:r>
          </w:p>
        </w:tc>
        <w:tc>
          <w:tcPr>
            <w:tcW w:w="3621" w:type="dxa"/>
            <w:tcBorders>
              <w:left w:val="single" w:sz="4" w:space="0" w:color="auto"/>
            </w:tcBorders>
            <w:shd w:val="clear" w:color="auto" w:fill="auto"/>
          </w:tcPr>
          <w:p w:rsidR="004D4BED" w:rsidRPr="004C4B23" w:rsidRDefault="004D4BED" w:rsidP="00D97F9E">
            <w:pPr>
              <w:rPr>
                <w:lang w:val="it-IT"/>
              </w:rPr>
            </w:pPr>
            <w:r w:rsidRPr="004C4B23">
              <w:rPr>
                <w:lang w:val="it-IT"/>
              </w:rPr>
              <w:lastRenderedPageBreak/>
              <w:t xml:space="preserve"> HS nghe.</w:t>
            </w:r>
          </w:p>
          <w:p w:rsidR="004D4BED" w:rsidRPr="004C4B23" w:rsidRDefault="004D4BED" w:rsidP="00D97F9E">
            <w:pPr>
              <w:rPr>
                <w:lang w:val="it-IT"/>
              </w:rPr>
            </w:pPr>
          </w:p>
          <w:p w:rsidR="004D4BED" w:rsidRPr="004C4B23" w:rsidRDefault="004D4BED" w:rsidP="00D97F9E">
            <w:pPr>
              <w:rPr>
                <w:lang w:val="it-IT"/>
              </w:rPr>
            </w:pPr>
          </w:p>
          <w:p w:rsidR="004D4BED" w:rsidRPr="004C4B23" w:rsidRDefault="004D4BED" w:rsidP="00D97F9E">
            <w:pPr>
              <w:rPr>
                <w:lang w:val="it-IT"/>
              </w:rPr>
            </w:pPr>
          </w:p>
          <w:p w:rsidR="004D4BED" w:rsidRPr="004C4B23" w:rsidRDefault="004D4BED" w:rsidP="00D97F9E">
            <w:pPr>
              <w:rPr>
                <w:lang w:val="it-IT"/>
              </w:rPr>
            </w:pPr>
          </w:p>
          <w:p w:rsidR="004D4BED" w:rsidRDefault="004D4BED" w:rsidP="00D97F9E">
            <w:pPr>
              <w:rPr>
                <w:lang w:val="it-IT"/>
              </w:rPr>
            </w:pPr>
            <w:r w:rsidRPr="004C4B23">
              <w:rPr>
                <w:lang w:val="it-IT"/>
              </w:rPr>
              <w:t xml:space="preserve">HS </w:t>
            </w:r>
            <w:r>
              <w:rPr>
                <w:lang w:val="it-IT"/>
              </w:rPr>
              <w:t>đọc thông tin sgk =&gt;</w:t>
            </w:r>
            <w:r w:rsidRPr="004C4B23">
              <w:rPr>
                <w:lang w:val="it-IT"/>
              </w:rPr>
              <w:t xml:space="preserve"> TLCH’</w:t>
            </w:r>
          </w:p>
          <w:p w:rsidR="004D4BED" w:rsidRPr="004C4B23" w:rsidRDefault="004D4BED" w:rsidP="00D97F9E">
            <w:pPr>
              <w:rPr>
                <w:lang w:val="it-IT"/>
              </w:rPr>
            </w:pPr>
          </w:p>
          <w:p w:rsidR="004D4BED" w:rsidRPr="004C4B23" w:rsidRDefault="004D4BED" w:rsidP="00D97F9E">
            <w:pPr>
              <w:rPr>
                <w:lang w:val="it-IT"/>
              </w:rPr>
            </w:pPr>
            <w:r>
              <w:rPr>
                <w:lang w:val="it-IT"/>
              </w:rPr>
              <w:t>HS trình bày, HS</w:t>
            </w:r>
            <w:r w:rsidRPr="004C4B23">
              <w:rPr>
                <w:lang w:val="it-IT"/>
              </w:rPr>
              <w:t xml:space="preserve"> khác nhận xét, bổ sung.</w:t>
            </w:r>
          </w:p>
          <w:p w:rsidR="004D4BED" w:rsidRPr="004C4B23" w:rsidRDefault="004D4BED" w:rsidP="00D97F9E">
            <w:pPr>
              <w:rPr>
                <w:lang w:val="it-IT"/>
              </w:rPr>
            </w:pPr>
          </w:p>
          <w:p w:rsidR="004D4BED" w:rsidRPr="004C4B23" w:rsidRDefault="004D4BED" w:rsidP="00D97F9E">
            <w:pPr>
              <w:rPr>
                <w:lang w:val="it-IT"/>
              </w:rPr>
            </w:pPr>
          </w:p>
          <w:p w:rsidR="004D4BED" w:rsidRPr="004C4B23" w:rsidRDefault="004D4BED" w:rsidP="00D97F9E">
            <w:pPr>
              <w:rPr>
                <w:lang w:val="it-IT"/>
              </w:rPr>
            </w:pPr>
          </w:p>
          <w:p w:rsidR="004D4BED" w:rsidRPr="004C4B23" w:rsidRDefault="004D4BED" w:rsidP="00D97F9E">
            <w:pPr>
              <w:rPr>
                <w:lang w:val="it-IT"/>
              </w:rPr>
            </w:pPr>
          </w:p>
          <w:p w:rsidR="004D4BED" w:rsidRDefault="004D4BED" w:rsidP="00D97F9E">
            <w:pPr>
              <w:rPr>
                <w:lang w:val="it-IT"/>
              </w:rPr>
            </w:pPr>
          </w:p>
          <w:p w:rsidR="004D4BED" w:rsidRPr="004C4B23" w:rsidRDefault="004D4BED" w:rsidP="00D97F9E">
            <w:pPr>
              <w:rPr>
                <w:lang w:val="it-IT"/>
              </w:rPr>
            </w:pPr>
          </w:p>
          <w:p w:rsidR="004D4BED" w:rsidRDefault="004D4BED" w:rsidP="00D97F9E">
            <w:pPr>
              <w:rPr>
                <w:lang w:val="it-IT"/>
              </w:rPr>
            </w:pPr>
            <w:r>
              <w:rPr>
                <w:lang w:val="it-IT"/>
              </w:rPr>
              <w:t>HS quan sát</w:t>
            </w:r>
          </w:p>
          <w:p w:rsidR="004D4BED" w:rsidRDefault="004D4BED" w:rsidP="00D97F9E">
            <w:pPr>
              <w:rPr>
                <w:lang w:val="it-IT"/>
              </w:rPr>
            </w:pPr>
          </w:p>
          <w:p w:rsidR="004D4BED" w:rsidRDefault="004D4BED" w:rsidP="00D97F9E">
            <w:pPr>
              <w:rPr>
                <w:lang w:val="it-IT"/>
              </w:rPr>
            </w:pPr>
            <w:r>
              <w:rPr>
                <w:lang w:val="it-IT"/>
              </w:rPr>
              <w:t>HS trả lời</w:t>
            </w:r>
          </w:p>
          <w:p w:rsidR="004D4BED" w:rsidRDefault="004D4BED" w:rsidP="00D97F9E">
            <w:pPr>
              <w:rPr>
                <w:lang w:val="it-IT"/>
              </w:rPr>
            </w:pPr>
          </w:p>
          <w:p w:rsidR="004D4BED" w:rsidRPr="004C4B23" w:rsidRDefault="004D4BED" w:rsidP="00D97F9E">
            <w:pPr>
              <w:rPr>
                <w:lang w:val="it-IT"/>
              </w:rPr>
            </w:pPr>
          </w:p>
          <w:p w:rsidR="004D4BED" w:rsidRPr="004C4B23" w:rsidRDefault="004D4BED" w:rsidP="00D97F9E">
            <w:pPr>
              <w:rPr>
                <w:lang w:val="it-IT"/>
              </w:rPr>
            </w:pPr>
            <w:r w:rsidRPr="004C4B23">
              <w:rPr>
                <w:lang w:val="it-IT"/>
              </w:rPr>
              <w:t xml:space="preserve">HS </w:t>
            </w:r>
            <w:r>
              <w:rPr>
                <w:lang w:val="it-IT"/>
              </w:rPr>
              <w:t xml:space="preserve">thi </w:t>
            </w:r>
            <w:r w:rsidRPr="004C4B23">
              <w:rPr>
                <w:lang w:val="it-IT"/>
              </w:rPr>
              <w:t>kể chuyện chợ nổi trên sông ở đồng bằng Nam Bộ.</w:t>
            </w:r>
          </w:p>
          <w:p w:rsidR="004D4BED" w:rsidRPr="00207DE2" w:rsidRDefault="004D4BED" w:rsidP="00D97F9E">
            <w:pPr>
              <w:rPr>
                <w:lang w:val="it-IT"/>
              </w:rPr>
            </w:pPr>
            <w:r w:rsidRPr="004C4B23">
              <w:rPr>
                <w:lang w:val="it-IT"/>
              </w:rPr>
              <w:t>Nhận xét - đánh giá.</w:t>
            </w:r>
          </w:p>
        </w:tc>
      </w:tr>
    </w:tbl>
    <w:p w:rsidR="004D4BED" w:rsidRPr="004C4B23" w:rsidRDefault="004D4BED" w:rsidP="004D4BED">
      <w:pPr>
        <w:jc w:val="both"/>
        <w:rPr>
          <w:b/>
          <w:bCs/>
          <w:lang w:val="it-IT"/>
        </w:rPr>
      </w:pPr>
      <w:r w:rsidRPr="004C4B23">
        <w:rPr>
          <w:b/>
          <w:bCs/>
          <w:lang w:val="it-IT"/>
        </w:rPr>
        <w:lastRenderedPageBreak/>
        <w:t>C. Củng cố - dặn dò :                  3'</w:t>
      </w:r>
    </w:p>
    <w:p w:rsidR="004D4BED" w:rsidRPr="004C4B23" w:rsidRDefault="004D4BED" w:rsidP="004D4BED">
      <w:pPr>
        <w:jc w:val="both"/>
        <w:rPr>
          <w:lang w:val="it-IT"/>
        </w:rPr>
      </w:pPr>
      <w:r w:rsidRPr="004C4B23">
        <w:rPr>
          <w:lang w:val="it-IT"/>
        </w:rPr>
        <w:t>? Trình bày tóm tắt lại những đặc điểm tiêu biểu về chợ nổi trên sông của đồng bằng Nam Bộ.</w:t>
      </w:r>
    </w:p>
    <w:p w:rsidR="004D4BED" w:rsidRPr="004C4B23" w:rsidRDefault="004D4BED" w:rsidP="004D4BED">
      <w:pPr>
        <w:jc w:val="both"/>
        <w:rPr>
          <w:lang w:val="it-IT"/>
        </w:rPr>
      </w:pPr>
      <w:r w:rsidRPr="004C4B23">
        <w:rPr>
          <w:lang w:val="it-IT"/>
        </w:rPr>
        <w:t>GV nhấn mạnh lại.</w:t>
      </w:r>
      <w:r w:rsidR="00207DE2">
        <w:rPr>
          <w:lang w:val="it-IT"/>
        </w:rPr>
        <w:t xml:space="preserve"> </w:t>
      </w:r>
      <w:r w:rsidRPr="004C4B23">
        <w:rPr>
          <w:lang w:val="it-IT"/>
        </w:rPr>
        <w:t>Gọi 2-3 HS đọc ghi nhớ.</w:t>
      </w:r>
    </w:p>
    <w:p w:rsidR="004D4BED" w:rsidRPr="00207DE2" w:rsidRDefault="004D4BED" w:rsidP="004D4BED">
      <w:pPr>
        <w:jc w:val="both"/>
        <w:rPr>
          <w:lang w:val="it-IT"/>
        </w:rPr>
      </w:pPr>
      <w:r w:rsidRPr="004C4B23">
        <w:rPr>
          <w:lang w:val="it-IT"/>
        </w:rPr>
        <w:t>? Ngành công nghiệp ở ĐBNB phát triển ntn?</w:t>
      </w:r>
      <w:r w:rsidR="00207DE2">
        <w:rPr>
          <w:lang w:val="it-IT"/>
        </w:rPr>
        <w:t xml:space="preserve"> </w:t>
      </w:r>
      <w:r>
        <w:t>? N</w:t>
      </w:r>
      <w:r w:rsidRPr="00F54C8F">
        <w:t>hững ngành CN nổi tiếng là</w:t>
      </w:r>
      <w:r>
        <w:t xml:space="preserve"> gì?</w:t>
      </w:r>
    </w:p>
    <w:p w:rsidR="004D4BED" w:rsidRPr="00F54C8F" w:rsidRDefault="004D4BED" w:rsidP="004D4BED">
      <w:pPr>
        <w:jc w:val="both"/>
      </w:pPr>
      <w:r w:rsidRPr="00F54C8F">
        <w:t xml:space="preserve"> * Giải thích vì sao ĐBNB là nơi có ngành CN phát triển mạnh nhất cả nước.</w:t>
      </w:r>
    </w:p>
    <w:p w:rsidR="00BB2F71" w:rsidRDefault="004D4BED" w:rsidP="004D4BED">
      <w:pPr>
        <w:rPr>
          <w:lang w:val="it-IT"/>
        </w:rPr>
      </w:pPr>
      <w:r w:rsidRPr="004C4B23">
        <w:rPr>
          <w:lang w:val="it-IT"/>
        </w:rPr>
        <w:t>GV nhận xét tiết học. HD HS chuẩn bị bài sau.</w:t>
      </w:r>
    </w:p>
    <w:p w:rsidR="005532F6" w:rsidRPr="006E1072" w:rsidRDefault="005532F6" w:rsidP="005532F6">
      <w:pPr>
        <w:jc w:val="center"/>
        <w:rPr>
          <w:lang w:val="fr-FR"/>
        </w:rPr>
      </w:pPr>
      <w:r w:rsidRPr="00C20A84">
        <w:rPr>
          <w:bCs/>
          <w:lang w:val="it-IT"/>
        </w:rPr>
        <w:t>__________________________________________________________</w:t>
      </w:r>
    </w:p>
    <w:p w:rsidR="005532F6" w:rsidRPr="00DA42BB" w:rsidRDefault="005532F6" w:rsidP="005532F6">
      <w:pPr>
        <w:rPr>
          <w:b/>
          <w:bCs/>
          <w:u w:val="single"/>
          <w:lang w:val="it-IT"/>
        </w:rPr>
      </w:pPr>
      <w:r w:rsidRPr="00DA42BB">
        <w:rPr>
          <w:b/>
          <w:bCs/>
          <w:lang w:val="it-IT"/>
        </w:rPr>
        <w:t xml:space="preserve">Tiết </w:t>
      </w:r>
      <w:r>
        <w:rPr>
          <w:b/>
          <w:bCs/>
          <w:lang w:val="it-IT"/>
        </w:rPr>
        <w:t>4</w:t>
      </w:r>
      <w:r w:rsidRPr="00DA42BB">
        <w:rPr>
          <w:b/>
          <w:bCs/>
          <w:lang w:val="it-IT"/>
        </w:rPr>
        <w:t xml:space="preserve">:                                                </w:t>
      </w:r>
      <w:r w:rsidRPr="00DA42BB">
        <w:rPr>
          <w:b/>
          <w:bCs/>
          <w:u w:val="single"/>
          <w:lang w:val="it-IT"/>
        </w:rPr>
        <w:t>Tập làm văn</w:t>
      </w:r>
    </w:p>
    <w:p w:rsidR="005532F6" w:rsidRPr="00CB3DCF" w:rsidRDefault="005532F6" w:rsidP="005532F6">
      <w:pPr>
        <w:jc w:val="center"/>
        <w:rPr>
          <w:b/>
          <w:bCs/>
          <w:lang w:val="it-IT"/>
        </w:rPr>
      </w:pPr>
      <w:r w:rsidRPr="00CB3DCF">
        <w:rPr>
          <w:b/>
          <w:bCs/>
          <w:lang w:val="it-IT"/>
        </w:rPr>
        <w:t>Luyện tập xây dựng đoạn văn miêu tả cây cối</w:t>
      </w:r>
    </w:p>
    <w:p w:rsidR="005532F6" w:rsidRPr="00CB3DCF" w:rsidRDefault="005532F6" w:rsidP="005532F6">
      <w:pPr>
        <w:jc w:val="both"/>
        <w:rPr>
          <w:b/>
          <w:bCs/>
          <w:lang w:val="it-IT"/>
        </w:rPr>
      </w:pPr>
      <w:r w:rsidRPr="00CB3DCF">
        <w:rPr>
          <w:b/>
          <w:bCs/>
          <w:lang w:val="it-IT"/>
        </w:rPr>
        <w:t xml:space="preserve">I.  Mục </w:t>
      </w:r>
      <w:r>
        <w:rPr>
          <w:b/>
          <w:bCs/>
          <w:lang w:val="it-IT"/>
        </w:rPr>
        <w:t>tiêu:</w:t>
      </w:r>
    </w:p>
    <w:p w:rsidR="005532F6" w:rsidRPr="00CB3DCF" w:rsidRDefault="005532F6" w:rsidP="005532F6">
      <w:pPr>
        <w:jc w:val="both"/>
        <w:rPr>
          <w:lang w:val="it-IT"/>
        </w:rPr>
      </w:pPr>
      <w:r w:rsidRPr="00CB3DCF">
        <w:rPr>
          <w:lang w:val="it-IT"/>
        </w:rPr>
        <w:t>- Dựa trên những hiểu biết về đoạn văn trong bài văn miêu tả cây cối đã học để viết một số đoạn văn (còn thiếu ý) cho hoàn chỉnh.</w:t>
      </w:r>
    </w:p>
    <w:p w:rsidR="005532F6" w:rsidRPr="00CB3DCF" w:rsidRDefault="005532F6" w:rsidP="005532F6">
      <w:pPr>
        <w:jc w:val="both"/>
        <w:rPr>
          <w:lang w:val="it-IT"/>
        </w:rPr>
      </w:pPr>
      <w:r w:rsidRPr="00CB3DCF">
        <w:rPr>
          <w:lang w:val="it-IT"/>
        </w:rPr>
        <w:t>- Rèn kĩ năng viết đoạn văn cho HS.</w:t>
      </w:r>
    </w:p>
    <w:p w:rsidR="005532F6" w:rsidRPr="00CB3DCF" w:rsidRDefault="005532F6" w:rsidP="005532F6">
      <w:pPr>
        <w:jc w:val="both"/>
        <w:rPr>
          <w:lang w:val="it-IT"/>
        </w:rPr>
      </w:pPr>
      <w:r w:rsidRPr="00CB3DCF">
        <w:rPr>
          <w:lang w:val="it-IT"/>
        </w:rPr>
        <w:t>- Giáo dục HS ý thức bảo vệ, chăm sóc cây xanh.</w:t>
      </w:r>
    </w:p>
    <w:p w:rsidR="005532F6" w:rsidRPr="00CB3DCF" w:rsidRDefault="005532F6" w:rsidP="005532F6">
      <w:pPr>
        <w:jc w:val="both"/>
        <w:rPr>
          <w:b/>
          <w:bCs/>
          <w:lang w:val="it-IT"/>
        </w:rPr>
      </w:pPr>
      <w:r w:rsidRPr="00CB3DCF">
        <w:rPr>
          <w:b/>
          <w:bCs/>
          <w:lang w:val="it-IT"/>
        </w:rPr>
        <w:t xml:space="preserve">II. Đồ dùng : </w:t>
      </w:r>
    </w:p>
    <w:p w:rsidR="00D97F9E" w:rsidRPr="0039130E" w:rsidRDefault="00D97F9E" w:rsidP="00D97F9E">
      <w:pPr>
        <w:ind w:left="720" w:hanging="720"/>
        <w:rPr>
          <w:lang w:val="it-IT"/>
        </w:rPr>
      </w:pPr>
      <w:r w:rsidRPr="0039130E">
        <w:rPr>
          <w:bCs/>
          <w:lang w:val="it-IT"/>
        </w:rPr>
        <w:t xml:space="preserve">GV: </w:t>
      </w:r>
      <w:r w:rsidRPr="0039130E">
        <w:rPr>
          <w:lang w:val="it-IT"/>
        </w:rPr>
        <w:t>Máy tính, giáo án powerpoint</w:t>
      </w:r>
    </w:p>
    <w:p w:rsidR="00D97F9E" w:rsidRDefault="00D97F9E" w:rsidP="00D97F9E">
      <w:pPr>
        <w:jc w:val="both"/>
      </w:pPr>
      <w:r w:rsidRPr="0039130E">
        <w:rPr>
          <w:bCs/>
          <w:lang w:val="it-IT"/>
        </w:rPr>
        <w:t>HS: Máy tính hoặc điện thoại thông minh có kết nối interne</w:t>
      </w:r>
      <w:r>
        <w:rPr>
          <w:bCs/>
          <w:lang w:val="it-IT"/>
        </w:rPr>
        <w:t xml:space="preserve">t; </w:t>
      </w:r>
      <w:r>
        <w:t>sgkTV, vở, VBT TV.</w:t>
      </w:r>
    </w:p>
    <w:p w:rsidR="005532F6" w:rsidRPr="00CB3DCF" w:rsidRDefault="005532F6" w:rsidP="005532F6">
      <w:pPr>
        <w:jc w:val="both"/>
        <w:rPr>
          <w:b/>
          <w:bCs/>
          <w:lang w:val="it-IT"/>
        </w:rPr>
      </w:pPr>
      <w:r w:rsidRPr="00CB3DCF">
        <w:rPr>
          <w:b/>
          <w:bCs/>
          <w:lang w:val="it-IT"/>
        </w:rPr>
        <w:t>III. Các hoạt động dạy – học:</w:t>
      </w:r>
    </w:p>
    <w:tbl>
      <w:tblPr>
        <w:tblW w:w="10027" w:type="dxa"/>
        <w:tblLayout w:type="fixed"/>
        <w:tblLook w:val="0000"/>
      </w:tblPr>
      <w:tblGrid>
        <w:gridCol w:w="5163"/>
        <w:gridCol w:w="4864"/>
      </w:tblGrid>
      <w:tr w:rsidR="005532F6" w:rsidRPr="00B46376" w:rsidTr="00D97F9E">
        <w:tc>
          <w:tcPr>
            <w:tcW w:w="5163" w:type="dxa"/>
            <w:tcBorders>
              <w:right w:val="single" w:sz="4" w:space="0" w:color="auto"/>
            </w:tcBorders>
          </w:tcPr>
          <w:p w:rsidR="005532F6" w:rsidRPr="00B46376" w:rsidRDefault="005532F6" w:rsidP="00D97F9E">
            <w:pPr>
              <w:jc w:val="both"/>
              <w:rPr>
                <w:b/>
                <w:bCs/>
                <w:lang w:val="nb-NO"/>
              </w:rPr>
            </w:pPr>
            <w:r w:rsidRPr="00B46376">
              <w:rPr>
                <w:b/>
                <w:bCs/>
                <w:lang w:val="nb-NO"/>
              </w:rPr>
              <w:t>A. Kiểm tra bài cũ                        3’</w:t>
            </w:r>
          </w:p>
        </w:tc>
        <w:tc>
          <w:tcPr>
            <w:tcW w:w="4864" w:type="dxa"/>
            <w:tcBorders>
              <w:left w:val="single" w:sz="4" w:space="0" w:color="auto"/>
            </w:tcBorders>
          </w:tcPr>
          <w:p w:rsidR="005532F6" w:rsidRPr="00B46376" w:rsidRDefault="005532F6" w:rsidP="00D97F9E">
            <w:pPr>
              <w:jc w:val="both"/>
              <w:rPr>
                <w:b/>
                <w:bCs/>
                <w:lang w:val="nb-NO"/>
              </w:rPr>
            </w:pPr>
          </w:p>
        </w:tc>
      </w:tr>
      <w:tr w:rsidR="005532F6" w:rsidRPr="00B46376" w:rsidTr="00D97F9E">
        <w:tc>
          <w:tcPr>
            <w:tcW w:w="5163" w:type="dxa"/>
            <w:tcBorders>
              <w:right w:val="single" w:sz="4" w:space="0" w:color="auto"/>
            </w:tcBorders>
          </w:tcPr>
          <w:p w:rsidR="005532F6" w:rsidRPr="00B46376" w:rsidRDefault="005532F6" w:rsidP="00D97F9E">
            <w:pPr>
              <w:tabs>
                <w:tab w:val="num" w:pos="0"/>
              </w:tabs>
              <w:jc w:val="both"/>
              <w:rPr>
                <w:lang w:val="nb-NO"/>
              </w:rPr>
            </w:pPr>
            <w:r w:rsidRPr="00B46376">
              <w:rPr>
                <w:lang w:val="nb-NO"/>
              </w:rPr>
              <w:t>Gọi 2 HS nhắc lại nội dung ghi nhớ tiết trước.</w:t>
            </w:r>
          </w:p>
        </w:tc>
        <w:tc>
          <w:tcPr>
            <w:tcW w:w="4864" w:type="dxa"/>
            <w:tcBorders>
              <w:left w:val="single" w:sz="4" w:space="0" w:color="auto"/>
            </w:tcBorders>
          </w:tcPr>
          <w:p w:rsidR="005532F6" w:rsidRPr="00B46376" w:rsidRDefault="005532F6" w:rsidP="00D97F9E">
            <w:pPr>
              <w:tabs>
                <w:tab w:val="num" w:pos="360"/>
              </w:tabs>
              <w:ind w:left="357" w:hanging="357"/>
              <w:jc w:val="both"/>
              <w:rPr>
                <w:lang w:val="nb-NO"/>
              </w:rPr>
            </w:pPr>
            <w:r w:rsidRPr="00B46376">
              <w:rPr>
                <w:lang w:val="nb-NO"/>
              </w:rPr>
              <w:t>2 HS tiếp nối nhau trình bày.</w:t>
            </w:r>
          </w:p>
        </w:tc>
      </w:tr>
      <w:tr w:rsidR="005532F6" w:rsidRPr="009C7581" w:rsidTr="00D97F9E">
        <w:tc>
          <w:tcPr>
            <w:tcW w:w="5163" w:type="dxa"/>
            <w:tcBorders>
              <w:right w:val="single" w:sz="4" w:space="0" w:color="auto"/>
            </w:tcBorders>
          </w:tcPr>
          <w:p w:rsidR="005532F6" w:rsidRPr="00B46376" w:rsidRDefault="005532F6" w:rsidP="00D97F9E">
            <w:pPr>
              <w:tabs>
                <w:tab w:val="num" w:pos="360"/>
              </w:tabs>
              <w:ind w:left="357" w:hanging="357"/>
              <w:rPr>
                <w:lang w:val="nb-NO"/>
              </w:rPr>
            </w:pPr>
            <w:r w:rsidRPr="00B46376">
              <w:rPr>
                <w:lang w:val="nb-NO"/>
              </w:rPr>
              <w:t>Gọi HS nhận xét câu trả lời của bạn.</w:t>
            </w:r>
          </w:p>
          <w:p w:rsidR="005532F6" w:rsidRPr="009C7581" w:rsidRDefault="005532F6" w:rsidP="00D97F9E">
            <w:pPr>
              <w:tabs>
                <w:tab w:val="num" w:pos="360"/>
              </w:tabs>
              <w:ind w:left="357" w:hanging="357"/>
            </w:pPr>
            <w:r w:rsidRPr="009C7581">
              <w:t>Gv nhận xét</w:t>
            </w:r>
          </w:p>
        </w:tc>
        <w:tc>
          <w:tcPr>
            <w:tcW w:w="4864" w:type="dxa"/>
            <w:tcBorders>
              <w:left w:val="single" w:sz="4" w:space="0" w:color="auto"/>
            </w:tcBorders>
          </w:tcPr>
          <w:p w:rsidR="005532F6" w:rsidRPr="009C7581" w:rsidRDefault="005532F6" w:rsidP="00D97F9E">
            <w:pPr>
              <w:tabs>
                <w:tab w:val="num" w:pos="360"/>
              </w:tabs>
              <w:ind w:left="357" w:hanging="357"/>
              <w:jc w:val="both"/>
            </w:pPr>
            <w:r w:rsidRPr="009C7581">
              <w:t>Nhận xét.</w:t>
            </w:r>
          </w:p>
        </w:tc>
      </w:tr>
      <w:tr w:rsidR="005532F6" w:rsidRPr="009C7581" w:rsidTr="00D97F9E">
        <w:tc>
          <w:tcPr>
            <w:tcW w:w="5163" w:type="dxa"/>
            <w:tcBorders>
              <w:right w:val="single" w:sz="4" w:space="0" w:color="auto"/>
            </w:tcBorders>
          </w:tcPr>
          <w:p w:rsidR="005532F6" w:rsidRPr="009C7581" w:rsidRDefault="005532F6" w:rsidP="00D97F9E">
            <w:pPr>
              <w:jc w:val="both"/>
              <w:rPr>
                <w:b/>
                <w:bCs/>
              </w:rPr>
            </w:pPr>
            <w:r w:rsidRPr="009C7581">
              <w:rPr>
                <w:b/>
                <w:bCs/>
              </w:rPr>
              <w:t>B. Bài mới</w:t>
            </w:r>
          </w:p>
        </w:tc>
        <w:tc>
          <w:tcPr>
            <w:tcW w:w="4864" w:type="dxa"/>
            <w:tcBorders>
              <w:left w:val="single" w:sz="4" w:space="0" w:color="auto"/>
            </w:tcBorders>
          </w:tcPr>
          <w:p w:rsidR="005532F6" w:rsidRPr="009C7581" w:rsidRDefault="005532F6" w:rsidP="00D97F9E"/>
        </w:tc>
      </w:tr>
      <w:tr w:rsidR="005532F6" w:rsidRPr="009C7581" w:rsidTr="00D97F9E">
        <w:tc>
          <w:tcPr>
            <w:tcW w:w="5163" w:type="dxa"/>
            <w:tcBorders>
              <w:right w:val="single" w:sz="4" w:space="0" w:color="auto"/>
            </w:tcBorders>
          </w:tcPr>
          <w:p w:rsidR="005532F6" w:rsidRPr="009C7581" w:rsidRDefault="005532F6" w:rsidP="00D97F9E">
            <w:pPr>
              <w:jc w:val="both"/>
              <w:rPr>
                <w:b/>
                <w:bCs/>
              </w:rPr>
            </w:pPr>
            <w:r w:rsidRPr="009C7581">
              <w:rPr>
                <w:b/>
                <w:bCs/>
              </w:rPr>
              <w:t>1. Giới thiệu bài                      1</w:t>
            </w:r>
            <w:r>
              <w:rPr>
                <w:b/>
                <w:bCs/>
              </w:rPr>
              <w:t>’</w:t>
            </w:r>
          </w:p>
        </w:tc>
        <w:tc>
          <w:tcPr>
            <w:tcW w:w="4864" w:type="dxa"/>
            <w:tcBorders>
              <w:left w:val="single" w:sz="4" w:space="0" w:color="auto"/>
            </w:tcBorders>
          </w:tcPr>
          <w:p w:rsidR="005532F6" w:rsidRPr="009C7581" w:rsidRDefault="005532F6" w:rsidP="00D97F9E"/>
        </w:tc>
      </w:tr>
      <w:tr w:rsidR="005532F6" w:rsidRPr="009C7581" w:rsidTr="00D97F9E">
        <w:tc>
          <w:tcPr>
            <w:tcW w:w="5163" w:type="dxa"/>
            <w:tcBorders>
              <w:right w:val="single" w:sz="4" w:space="0" w:color="auto"/>
            </w:tcBorders>
          </w:tcPr>
          <w:p w:rsidR="005532F6" w:rsidRPr="009C7581" w:rsidRDefault="005532F6" w:rsidP="00D97F9E">
            <w:pPr>
              <w:jc w:val="both"/>
              <w:rPr>
                <w:b/>
                <w:bCs/>
              </w:rPr>
            </w:pPr>
            <w:r w:rsidRPr="009C7581">
              <w:rPr>
                <w:b/>
                <w:bCs/>
              </w:rPr>
              <w:t>2. Hướng dẫn HS làm bài tập              31</w:t>
            </w:r>
            <w:r>
              <w:rPr>
                <w:b/>
                <w:bCs/>
              </w:rPr>
              <w:t>’</w:t>
            </w:r>
          </w:p>
        </w:tc>
        <w:tc>
          <w:tcPr>
            <w:tcW w:w="4864" w:type="dxa"/>
            <w:tcBorders>
              <w:left w:val="single" w:sz="4" w:space="0" w:color="auto"/>
            </w:tcBorders>
          </w:tcPr>
          <w:p w:rsidR="005532F6" w:rsidRPr="009C7581" w:rsidRDefault="005532F6" w:rsidP="00D97F9E"/>
        </w:tc>
      </w:tr>
      <w:tr w:rsidR="005532F6" w:rsidRPr="009C7581" w:rsidTr="00D97F9E">
        <w:tc>
          <w:tcPr>
            <w:tcW w:w="5163" w:type="dxa"/>
            <w:tcBorders>
              <w:right w:val="single" w:sz="4" w:space="0" w:color="auto"/>
            </w:tcBorders>
          </w:tcPr>
          <w:p w:rsidR="005532F6" w:rsidRPr="00E4586F" w:rsidRDefault="005532F6" w:rsidP="00D97F9E">
            <w:pPr>
              <w:pStyle w:val="Heading4"/>
              <w:spacing w:before="0" w:after="0"/>
              <w:rPr>
                <w:b w:val="0"/>
                <w:bCs w:val="0"/>
                <w:lang w:val="vi-VN"/>
              </w:rPr>
            </w:pPr>
            <w:r w:rsidRPr="009C7581">
              <w:rPr>
                <w:b w:val="0"/>
                <w:bCs w:val="0"/>
              </w:rPr>
              <w:t>Bài 1</w:t>
            </w:r>
            <w:r>
              <w:rPr>
                <w:b w:val="0"/>
                <w:bCs w:val="0"/>
                <w:lang w:val="vi-VN"/>
              </w:rPr>
              <w:t>:</w:t>
            </w:r>
          </w:p>
        </w:tc>
        <w:tc>
          <w:tcPr>
            <w:tcW w:w="4864" w:type="dxa"/>
            <w:tcBorders>
              <w:left w:val="single" w:sz="4" w:space="0" w:color="auto"/>
            </w:tcBorders>
          </w:tcPr>
          <w:p w:rsidR="005532F6" w:rsidRPr="00CB3DCF" w:rsidRDefault="005532F6" w:rsidP="00D97F9E"/>
        </w:tc>
      </w:tr>
      <w:tr w:rsidR="005532F6" w:rsidRPr="009C7581" w:rsidTr="00D97F9E">
        <w:tc>
          <w:tcPr>
            <w:tcW w:w="5163" w:type="dxa"/>
            <w:tcBorders>
              <w:right w:val="single" w:sz="4" w:space="0" w:color="auto"/>
            </w:tcBorders>
          </w:tcPr>
          <w:p w:rsidR="005532F6" w:rsidRPr="009C7581" w:rsidRDefault="00D97F9E" w:rsidP="00D97F9E">
            <w:pPr>
              <w:pStyle w:val="Heading4"/>
              <w:spacing w:before="0" w:after="0"/>
              <w:rPr>
                <w:b w:val="0"/>
                <w:bCs w:val="0"/>
              </w:rPr>
            </w:pPr>
            <w:r>
              <w:rPr>
                <w:b w:val="0"/>
                <w:bCs w:val="0"/>
              </w:rPr>
              <w:t>Chiếu</w:t>
            </w:r>
            <w:r w:rsidR="005532F6">
              <w:rPr>
                <w:b w:val="0"/>
                <w:bCs w:val="0"/>
              </w:rPr>
              <w:t xml:space="preserve"> ảnh cây chuối tiêu</w:t>
            </w:r>
          </w:p>
        </w:tc>
        <w:tc>
          <w:tcPr>
            <w:tcW w:w="4864" w:type="dxa"/>
            <w:tcBorders>
              <w:left w:val="single" w:sz="4" w:space="0" w:color="auto"/>
            </w:tcBorders>
          </w:tcPr>
          <w:p w:rsidR="005532F6" w:rsidRPr="00CB3DCF" w:rsidRDefault="00D97F9E" w:rsidP="00D97F9E">
            <w:r>
              <w:t>HS quan sát, nêu n</w:t>
            </w:r>
            <w:r w:rsidR="005532F6">
              <w:t xml:space="preserve"> xét về cây chuối tiêu.</w:t>
            </w:r>
          </w:p>
        </w:tc>
      </w:tr>
      <w:tr w:rsidR="005532F6" w:rsidRPr="009C7581" w:rsidTr="00D97F9E">
        <w:tc>
          <w:tcPr>
            <w:tcW w:w="5163" w:type="dxa"/>
            <w:tcBorders>
              <w:right w:val="single" w:sz="4" w:space="0" w:color="auto"/>
            </w:tcBorders>
          </w:tcPr>
          <w:p w:rsidR="005532F6" w:rsidRPr="009C7581" w:rsidRDefault="00D97F9E" w:rsidP="00D97F9E">
            <w:pPr>
              <w:jc w:val="both"/>
            </w:pPr>
            <w:r>
              <w:t>Chiếu</w:t>
            </w:r>
            <w:r w:rsidR="005532F6" w:rsidRPr="009C7581">
              <w:t xml:space="preserve"> dàn ý bài văn miêu tả cây chuối tiêu.</w:t>
            </w:r>
          </w:p>
        </w:tc>
        <w:tc>
          <w:tcPr>
            <w:tcW w:w="4864" w:type="dxa"/>
            <w:tcBorders>
              <w:left w:val="single" w:sz="4" w:space="0" w:color="auto"/>
            </w:tcBorders>
          </w:tcPr>
          <w:p w:rsidR="005532F6" w:rsidRPr="009C7581" w:rsidRDefault="005532F6" w:rsidP="00D97F9E">
            <w:r w:rsidRPr="009C7581">
              <w:t xml:space="preserve">2 HS đọc tiếp nối nhau </w:t>
            </w:r>
          </w:p>
        </w:tc>
      </w:tr>
      <w:tr w:rsidR="005532F6" w:rsidRPr="009C7581" w:rsidTr="00D97F9E">
        <w:tc>
          <w:tcPr>
            <w:tcW w:w="5163" w:type="dxa"/>
            <w:tcBorders>
              <w:right w:val="single" w:sz="4" w:space="0" w:color="auto"/>
            </w:tcBorders>
          </w:tcPr>
          <w:p w:rsidR="005532F6" w:rsidRPr="009C7581" w:rsidRDefault="005532F6" w:rsidP="00D97F9E">
            <w:pPr>
              <w:jc w:val="both"/>
            </w:pPr>
            <w:r w:rsidRPr="009C7581">
              <w:t>Từng ý trong dàn ý trên thuộc phần nào trong cấu tạo của bài văn miêu tả cây cối.</w:t>
            </w:r>
          </w:p>
        </w:tc>
        <w:tc>
          <w:tcPr>
            <w:tcW w:w="4864" w:type="dxa"/>
            <w:tcBorders>
              <w:left w:val="single" w:sz="4" w:space="0" w:color="auto"/>
            </w:tcBorders>
          </w:tcPr>
          <w:p w:rsidR="005532F6" w:rsidRPr="001C4D73" w:rsidRDefault="005532F6" w:rsidP="00D97F9E">
            <w:pPr>
              <w:jc w:val="both"/>
              <w:rPr>
                <w:lang w:val="vi-VN"/>
              </w:rPr>
            </w:pPr>
            <w:r w:rsidRPr="009C7581">
              <w:t>HS trình bày.</w:t>
            </w:r>
          </w:p>
        </w:tc>
      </w:tr>
      <w:tr w:rsidR="005532F6" w:rsidRPr="00B46376" w:rsidTr="00D97F9E">
        <w:tc>
          <w:tcPr>
            <w:tcW w:w="5163" w:type="dxa"/>
            <w:tcBorders>
              <w:right w:val="single" w:sz="4" w:space="0" w:color="auto"/>
            </w:tcBorders>
          </w:tcPr>
          <w:p w:rsidR="005532F6" w:rsidRPr="001C4D73" w:rsidRDefault="005532F6" w:rsidP="00D97F9E">
            <w:pPr>
              <w:jc w:val="both"/>
              <w:rPr>
                <w:lang w:val="vi-VN"/>
              </w:rPr>
            </w:pPr>
            <w:r>
              <w:rPr>
                <w:lang w:val="vi-VN"/>
              </w:rPr>
              <w:t>? Đây là dàn ý của bài văn được miêu tả theo trình tự nào?</w:t>
            </w:r>
          </w:p>
          <w:p w:rsidR="005532F6" w:rsidRPr="00B46376" w:rsidRDefault="005532F6" w:rsidP="00D97F9E">
            <w:pPr>
              <w:jc w:val="both"/>
              <w:rPr>
                <w:lang w:val="vi-VN"/>
              </w:rPr>
            </w:pPr>
            <w:r w:rsidRPr="00B46376">
              <w:rPr>
                <w:lang w:val="vi-VN"/>
              </w:rPr>
              <w:t>Gv nhận xét, chốt lại.</w:t>
            </w:r>
          </w:p>
        </w:tc>
        <w:tc>
          <w:tcPr>
            <w:tcW w:w="4864" w:type="dxa"/>
            <w:tcBorders>
              <w:left w:val="single" w:sz="4" w:space="0" w:color="auto"/>
            </w:tcBorders>
          </w:tcPr>
          <w:p w:rsidR="005532F6" w:rsidRPr="001C4D73" w:rsidRDefault="005532F6" w:rsidP="00D97F9E">
            <w:pPr>
              <w:rPr>
                <w:lang w:val="vi-VN"/>
              </w:rPr>
            </w:pPr>
            <w:r>
              <w:rPr>
                <w:lang w:val="vi-VN"/>
              </w:rPr>
              <w:t>Trình tự miêu tả từng bộ phận của cây</w:t>
            </w:r>
          </w:p>
        </w:tc>
      </w:tr>
      <w:tr w:rsidR="005532F6" w:rsidRPr="009C7581" w:rsidTr="00D97F9E">
        <w:tc>
          <w:tcPr>
            <w:tcW w:w="5163" w:type="dxa"/>
            <w:tcBorders>
              <w:right w:val="single" w:sz="4" w:space="0" w:color="auto"/>
            </w:tcBorders>
          </w:tcPr>
          <w:p w:rsidR="005532F6" w:rsidRPr="00E4586F" w:rsidRDefault="005532F6" w:rsidP="00D97F9E">
            <w:pPr>
              <w:pStyle w:val="Heading4"/>
              <w:spacing w:before="0" w:after="0"/>
              <w:rPr>
                <w:b w:val="0"/>
                <w:bCs w:val="0"/>
                <w:lang w:val="vi-VN"/>
              </w:rPr>
            </w:pPr>
            <w:r w:rsidRPr="009C7581">
              <w:rPr>
                <w:b w:val="0"/>
                <w:bCs w:val="0"/>
              </w:rPr>
              <w:t>Bài 2</w:t>
            </w:r>
            <w:r>
              <w:rPr>
                <w:b w:val="0"/>
                <w:bCs w:val="0"/>
                <w:lang w:val="vi-VN"/>
              </w:rPr>
              <w:t>:</w:t>
            </w:r>
          </w:p>
        </w:tc>
        <w:tc>
          <w:tcPr>
            <w:tcW w:w="4864" w:type="dxa"/>
            <w:tcBorders>
              <w:left w:val="single" w:sz="4" w:space="0" w:color="auto"/>
            </w:tcBorders>
          </w:tcPr>
          <w:p w:rsidR="005532F6" w:rsidRPr="009C7581" w:rsidRDefault="005532F6" w:rsidP="00D97F9E"/>
        </w:tc>
      </w:tr>
      <w:tr w:rsidR="005532F6" w:rsidRPr="00115404" w:rsidTr="00D97F9E">
        <w:tc>
          <w:tcPr>
            <w:tcW w:w="5163" w:type="dxa"/>
            <w:tcBorders>
              <w:right w:val="single" w:sz="4" w:space="0" w:color="auto"/>
            </w:tcBorders>
          </w:tcPr>
          <w:p w:rsidR="005532F6" w:rsidRDefault="005532F6" w:rsidP="00D97F9E">
            <w:pPr>
              <w:jc w:val="both"/>
              <w:rPr>
                <w:lang w:val="vi-VN"/>
              </w:rPr>
            </w:pPr>
            <w:r w:rsidRPr="009C7581">
              <w:t>Gọi HS đọc yêu cầu bài tập.</w:t>
            </w:r>
          </w:p>
          <w:p w:rsidR="005532F6" w:rsidRDefault="005532F6" w:rsidP="00D97F9E">
            <w:pPr>
              <w:jc w:val="both"/>
              <w:rPr>
                <w:lang w:val="vi-VN"/>
              </w:rPr>
            </w:pPr>
            <w:r>
              <w:rPr>
                <w:lang w:val="vi-VN"/>
              </w:rPr>
              <w:t>? Đoạn 1 là đoạn mở bài, giới thiệu gì?</w:t>
            </w:r>
          </w:p>
          <w:p w:rsidR="005532F6" w:rsidRDefault="005532F6" w:rsidP="00D97F9E">
            <w:pPr>
              <w:jc w:val="both"/>
              <w:rPr>
                <w:lang w:val="vi-VN"/>
              </w:rPr>
            </w:pPr>
          </w:p>
          <w:p w:rsidR="005532F6" w:rsidRDefault="005532F6" w:rsidP="00D97F9E">
            <w:pPr>
              <w:jc w:val="both"/>
              <w:rPr>
                <w:lang w:val="vi-VN"/>
              </w:rPr>
            </w:pPr>
            <w:r>
              <w:rPr>
                <w:lang w:val="vi-VN"/>
              </w:rPr>
              <w:t>? Đoạn 2 là đoạn thân bài, tả gì? Đã tả được gì? Có thể sử dụng biện pháp nghệ thuật gì?</w:t>
            </w:r>
          </w:p>
          <w:p w:rsidR="005532F6" w:rsidRDefault="005532F6" w:rsidP="00D97F9E">
            <w:pPr>
              <w:jc w:val="both"/>
              <w:rPr>
                <w:lang w:val="vi-VN"/>
              </w:rPr>
            </w:pPr>
            <w:r>
              <w:rPr>
                <w:lang w:val="vi-VN"/>
              </w:rPr>
              <w:lastRenderedPageBreak/>
              <w:t>? Đoạn 3 cũng là đoạn thân bài, tả gì? Đoạn văn đã tả gì?</w:t>
            </w:r>
          </w:p>
          <w:p w:rsidR="005532F6" w:rsidRDefault="005532F6" w:rsidP="00D97F9E">
            <w:pPr>
              <w:rPr>
                <w:lang w:val="vi-VN"/>
              </w:rPr>
            </w:pPr>
            <w:r>
              <w:rPr>
                <w:lang w:val="vi-VN"/>
              </w:rPr>
              <w:t>Ta cần tả thêm gì?</w:t>
            </w:r>
          </w:p>
          <w:p w:rsidR="005532F6" w:rsidRDefault="005532F6" w:rsidP="00D97F9E">
            <w:pPr>
              <w:rPr>
                <w:lang w:val="vi-VN"/>
              </w:rPr>
            </w:pPr>
          </w:p>
          <w:p w:rsidR="005532F6" w:rsidRDefault="005532F6" w:rsidP="00D97F9E">
            <w:pPr>
              <w:rPr>
                <w:lang w:val="vi-VN"/>
              </w:rPr>
            </w:pPr>
            <w:r>
              <w:rPr>
                <w:lang w:val="vi-VN"/>
              </w:rPr>
              <w:t>? Đoạn 4 là đoạn kết bài, cần tả gì?</w:t>
            </w:r>
          </w:p>
          <w:p w:rsidR="005532F6" w:rsidRPr="000C5521" w:rsidRDefault="005532F6" w:rsidP="00D97F9E">
            <w:pPr>
              <w:rPr>
                <w:lang w:val="vi-VN"/>
              </w:rPr>
            </w:pPr>
            <w:r>
              <w:rPr>
                <w:lang w:val="vi-VN"/>
              </w:rPr>
              <w:t>? Chuối có lợi ích gì? (củ, thân, lá, hoa,quả)</w:t>
            </w:r>
          </w:p>
        </w:tc>
        <w:tc>
          <w:tcPr>
            <w:tcW w:w="4864" w:type="dxa"/>
            <w:tcBorders>
              <w:left w:val="single" w:sz="4" w:space="0" w:color="auto"/>
            </w:tcBorders>
          </w:tcPr>
          <w:p w:rsidR="005532F6" w:rsidRDefault="005532F6" w:rsidP="00D97F9E">
            <w:pPr>
              <w:rPr>
                <w:lang w:val="vi-VN"/>
              </w:rPr>
            </w:pPr>
            <w:r w:rsidRPr="00115404">
              <w:rPr>
                <w:lang w:val="vi-VN"/>
              </w:rPr>
              <w:lastRenderedPageBreak/>
              <w:t>1 HS đọc.</w:t>
            </w:r>
          </w:p>
          <w:p w:rsidR="005532F6" w:rsidRDefault="005532F6" w:rsidP="00D97F9E">
            <w:pPr>
              <w:rPr>
                <w:lang w:val="vi-VN"/>
              </w:rPr>
            </w:pPr>
            <w:r>
              <w:rPr>
                <w:lang w:val="vi-VN"/>
              </w:rPr>
              <w:t>- Giới thiệu cây chuối tiêu trong vườn cây ăn quả nhà em (nhà bà em,...)</w:t>
            </w:r>
          </w:p>
          <w:p w:rsidR="005532F6" w:rsidRDefault="005532F6" w:rsidP="00D97F9E">
            <w:pPr>
              <w:rPr>
                <w:lang w:val="vi-VN"/>
              </w:rPr>
            </w:pPr>
            <w:r>
              <w:rPr>
                <w:lang w:val="vi-VN"/>
              </w:rPr>
              <w:t>- Tả bao quát cây chuối tiêu rồi tả thân cây chuối.</w:t>
            </w:r>
          </w:p>
          <w:p w:rsidR="005532F6" w:rsidRDefault="005532F6" w:rsidP="00D97F9E">
            <w:pPr>
              <w:rPr>
                <w:lang w:val="vi-VN"/>
              </w:rPr>
            </w:pPr>
            <w:r>
              <w:rPr>
                <w:lang w:val="vi-VN"/>
              </w:rPr>
              <w:lastRenderedPageBreak/>
              <w:t>- Tả bộ phận của cây chuối (những tàu lá chuối).</w:t>
            </w:r>
          </w:p>
          <w:p w:rsidR="005532F6" w:rsidRDefault="005532F6" w:rsidP="00D97F9E">
            <w:pPr>
              <w:rPr>
                <w:lang w:val="vi-VN"/>
              </w:rPr>
            </w:pPr>
            <w:r>
              <w:rPr>
                <w:lang w:val="vi-VN"/>
              </w:rPr>
              <w:t xml:space="preserve"> Ngọn của cây chuối, buồng chuối, nải chuối, quả chuối,...)</w:t>
            </w:r>
          </w:p>
          <w:p w:rsidR="005532F6" w:rsidRPr="000C5521" w:rsidRDefault="005532F6" w:rsidP="00D97F9E">
            <w:pPr>
              <w:rPr>
                <w:lang w:val="vi-VN"/>
              </w:rPr>
            </w:pPr>
            <w:r>
              <w:rPr>
                <w:lang w:val="vi-VN"/>
              </w:rPr>
              <w:t>- Lợi ích của cây chuối tiêu.</w:t>
            </w:r>
          </w:p>
        </w:tc>
      </w:tr>
      <w:tr w:rsidR="005532F6" w:rsidRPr="00115404" w:rsidTr="00D97F9E">
        <w:tc>
          <w:tcPr>
            <w:tcW w:w="5163" w:type="dxa"/>
            <w:tcBorders>
              <w:right w:val="single" w:sz="4" w:space="0" w:color="auto"/>
            </w:tcBorders>
          </w:tcPr>
          <w:p w:rsidR="005532F6" w:rsidRPr="00115404" w:rsidRDefault="005532F6" w:rsidP="00D97F9E">
            <w:pPr>
              <w:jc w:val="both"/>
              <w:rPr>
                <w:lang w:val="vi-VN"/>
              </w:rPr>
            </w:pPr>
            <w:r w:rsidRPr="00115404">
              <w:rPr>
                <w:lang w:val="vi-VN"/>
              </w:rPr>
              <w:lastRenderedPageBreak/>
              <w:t>Yêu cầu HS điền tiếp vào chỗ chấm để hoàn chỉnh 4 đoạn văn.</w:t>
            </w:r>
          </w:p>
        </w:tc>
        <w:tc>
          <w:tcPr>
            <w:tcW w:w="4864" w:type="dxa"/>
            <w:tcBorders>
              <w:left w:val="single" w:sz="4" w:space="0" w:color="auto"/>
            </w:tcBorders>
          </w:tcPr>
          <w:p w:rsidR="005532F6" w:rsidRDefault="005532F6" w:rsidP="00D97F9E">
            <w:r w:rsidRPr="00115404">
              <w:rPr>
                <w:lang w:val="vi-VN"/>
              </w:rPr>
              <w:t>HS làm bài vào VBT.</w:t>
            </w:r>
          </w:p>
          <w:p w:rsidR="00D97F9E" w:rsidRPr="00D97F9E" w:rsidRDefault="00D97F9E" w:rsidP="00D97F9E">
            <w:r>
              <w:t>Chụp lại để chia sẻ</w:t>
            </w:r>
          </w:p>
        </w:tc>
      </w:tr>
      <w:tr w:rsidR="005532F6" w:rsidRPr="00B46376" w:rsidTr="00D97F9E">
        <w:tc>
          <w:tcPr>
            <w:tcW w:w="5163" w:type="dxa"/>
            <w:tcBorders>
              <w:right w:val="single" w:sz="4" w:space="0" w:color="auto"/>
            </w:tcBorders>
          </w:tcPr>
          <w:p w:rsidR="005532F6" w:rsidRPr="007F27D5" w:rsidRDefault="005532F6" w:rsidP="00D97F9E">
            <w:pPr>
              <w:jc w:val="both"/>
              <w:rPr>
                <w:lang w:val="vi-VN"/>
              </w:rPr>
            </w:pPr>
            <w:r w:rsidRPr="00115404">
              <w:rPr>
                <w:lang w:val="vi-VN"/>
              </w:rPr>
              <w:t>YC HS đọc bài t</w:t>
            </w:r>
            <w:r w:rsidRPr="007F27D5">
              <w:rPr>
                <w:lang w:val="vi-VN"/>
              </w:rPr>
              <w:t>rước lớp.</w:t>
            </w:r>
          </w:p>
          <w:p w:rsidR="005532F6" w:rsidRPr="007F27D5" w:rsidRDefault="005532F6" w:rsidP="00D97F9E">
            <w:pPr>
              <w:jc w:val="both"/>
              <w:rPr>
                <w:lang w:val="vi-VN"/>
              </w:rPr>
            </w:pPr>
            <w:r w:rsidRPr="007F27D5">
              <w:rPr>
                <w:lang w:val="vi-VN"/>
              </w:rPr>
              <w:t>Gv nhận xét, uốn nắn</w:t>
            </w:r>
          </w:p>
          <w:p w:rsidR="005532F6" w:rsidRPr="007F27D5" w:rsidRDefault="005532F6" w:rsidP="00D97F9E">
            <w:pPr>
              <w:jc w:val="both"/>
              <w:rPr>
                <w:lang w:val="vi-VN"/>
              </w:rPr>
            </w:pPr>
            <w:r w:rsidRPr="007F27D5">
              <w:rPr>
                <w:lang w:val="vi-VN"/>
              </w:rPr>
              <w:t>Động viên HS làm tốt.</w:t>
            </w:r>
            <w:r>
              <w:rPr>
                <w:lang w:val="vi-VN"/>
              </w:rPr>
              <w:t xml:space="preserve"> Giáo dục HS ý thức bảo vệ và chăm sóc cây xanh.</w:t>
            </w:r>
          </w:p>
        </w:tc>
        <w:tc>
          <w:tcPr>
            <w:tcW w:w="4864" w:type="dxa"/>
            <w:tcBorders>
              <w:left w:val="single" w:sz="4" w:space="0" w:color="auto"/>
            </w:tcBorders>
          </w:tcPr>
          <w:p w:rsidR="005532F6" w:rsidRPr="00B46376" w:rsidRDefault="005532F6" w:rsidP="00D97F9E">
            <w:pPr>
              <w:rPr>
                <w:lang w:val="vi-VN"/>
              </w:rPr>
            </w:pPr>
            <w:r w:rsidRPr="00B46376">
              <w:rPr>
                <w:lang w:val="vi-VN"/>
              </w:rPr>
              <w:t>HS đọc bài của mình- Nhận xét</w:t>
            </w:r>
          </w:p>
          <w:p w:rsidR="005532F6" w:rsidRPr="00B46376" w:rsidRDefault="005532F6" w:rsidP="00D97F9E">
            <w:pPr>
              <w:rPr>
                <w:lang w:val="vi-VN"/>
              </w:rPr>
            </w:pPr>
          </w:p>
          <w:p w:rsidR="005532F6" w:rsidRPr="00B46376" w:rsidRDefault="005532F6" w:rsidP="00D97F9E">
            <w:pPr>
              <w:rPr>
                <w:lang w:val="vi-VN"/>
              </w:rPr>
            </w:pPr>
          </w:p>
        </w:tc>
      </w:tr>
      <w:tr w:rsidR="005532F6" w:rsidRPr="00B46376" w:rsidTr="00D97F9E">
        <w:tc>
          <w:tcPr>
            <w:tcW w:w="5163" w:type="dxa"/>
            <w:tcBorders>
              <w:right w:val="single" w:sz="4" w:space="0" w:color="auto"/>
            </w:tcBorders>
          </w:tcPr>
          <w:p w:rsidR="005532F6" w:rsidRPr="00B46376" w:rsidRDefault="005532F6" w:rsidP="00D97F9E">
            <w:pPr>
              <w:jc w:val="both"/>
              <w:rPr>
                <w:b/>
                <w:bCs/>
                <w:lang w:val="vi-VN"/>
              </w:rPr>
            </w:pPr>
            <w:r w:rsidRPr="00B46376">
              <w:rPr>
                <w:b/>
                <w:bCs/>
                <w:lang w:val="vi-VN"/>
              </w:rPr>
              <w:t>C. Củng cố - dặn dò                     3’</w:t>
            </w:r>
          </w:p>
        </w:tc>
        <w:tc>
          <w:tcPr>
            <w:tcW w:w="4864" w:type="dxa"/>
            <w:tcBorders>
              <w:left w:val="single" w:sz="4" w:space="0" w:color="auto"/>
            </w:tcBorders>
          </w:tcPr>
          <w:p w:rsidR="005532F6" w:rsidRPr="00B46376" w:rsidRDefault="005532F6" w:rsidP="00D97F9E">
            <w:pPr>
              <w:rPr>
                <w:b/>
                <w:bCs/>
                <w:lang w:val="vi-VN"/>
              </w:rPr>
            </w:pPr>
          </w:p>
        </w:tc>
      </w:tr>
      <w:tr w:rsidR="005532F6" w:rsidRPr="00441EF3" w:rsidTr="00D97F9E">
        <w:tc>
          <w:tcPr>
            <w:tcW w:w="10027" w:type="dxa"/>
            <w:gridSpan w:val="2"/>
          </w:tcPr>
          <w:p w:rsidR="005532F6" w:rsidRPr="00B46376" w:rsidRDefault="005532F6" w:rsidP="00D97F9E">
            <w:pPr>
              <w:jc w:val="both"/>
              <w:rPr>
                <w:bCs/>
                <w:lang w:val="vi-VN"/>
              </w:rPr>
            </w:pPr>
            <w:r w:rsidRPr="00B46376">
              <w:rPr>
                <w:bCs/>
                <w:lang w:val="vi-VN"/>
              </w:rPr>
              <w:t>? Nêu những chú ý khi viết đoạn văn miêu tả cây cối?</w:t>
            </w:r>
          </w:p>
          <w:p w:rsidR="005532F6" w:rsidRPr="00441EF3" w:rsidRDefault="005532F6" w:rsidP="00D97F9E">
            <w:pPr>
              <w:rPr>
                <w:bCs/>
              </w:rPr>
            </w:pPr>
            <w:r w:rsidRPr="009C7581">
              <w:t>Nhận xét tiết học. Chuẩn bị bài sau.</w:t>
            </w:r>
          </w:p>
        </w:tc>
      </w:tr>
    </w:tbl>
    <w:p w:rsidR="009777FC" w:rsidRDefault="009777FC" w:rsidP="009777FC">
      <w:pPr>
        <w:rPr>
          <w:b/>
          <w:lang w:val="it-IT"/>
        </w:rPr>
      </w:pPr>
      <w:r>
        <w:rPr>
          <w:lang w:val="it-IT"/>
        </w:rPr>
        <w:t>__________________________________________________________________</w:t>
      </w:r>
      <w:r>
        <w:rPr>
          <w:b/>
          <w:lang w:val="it-IT"/>
        </w:rPr>
        <w:t>Sáng                           Thứ năm ngày 4 tháng 3 năm 2021</w:t>
      </w:r>
    </w:p>
    <w:p w:rsidR="009777FC" w:rsidRPr="00DA42BB" w:rsidRDefault="009777FC" w:rsidP="009777FC">
      <w:pPr>
        <w:rPr>
          <w:b/>
          <w:bCs/>
          <w:u w:val="single"/>
          <w:lang w:val="it-IT"/>
        </w:rPr>
      </w:pPr>
      <w:r w:rsidRPr="00DA42BB">
        <w:rPr>
          <w:b/>
          <w:bCs/>
          <w:lang w:val="it-IT"/>
        </w:rPr>
        <w:t xml:space="preserve">Tiết </w:t>
      </w:r>
      <w:r>
        <w:rPr>
          <w:b/>
          <w:bCs/>
          <w:lang w:val="it-IT"/>
        </w:rPr>
        <w:t>1+2</w:t>
      </w:r>
      <w:r w:rsidRPr="00DA42BB">
        <w:rPr>
          <w:b/>
          <w:bCs/>
          <w:lang w:val="it-IT"/>
        </w:rPr>
        <w:t>:</w:t>
      </w:r>
      <w:r>
        <w:rPr>
          <w:b/>
          <w:bCs/>
          <w:lang w:val="it-IT"/>
        </w:rPr>
        <w:t xml:space="preserve">                                          </w:t>
      </w:r>
      <w:r w:rsidRPr="00DA42BB">
        <w:rPr>
          <w:b/>
          <w:bCs/>
          <w:u w:val="single"/>
          <w:lang w:val="it-IT"/>
        </w:rPr>
        <w:t>T</w:t>
      </w:r>
      <w:r>
        <w:rPr>
          <w:b/>
          <w:bCs/>
          <w:u w:val="single"/>
          <w:lang w:val="it-IT"/>
        </w:rPr>
        <w:t>iếng Anh</w:t>
      </w:r>
    </w:p>
    <w:p w:rsidR="00BB2F71" w:rsidRPr="009777FC" w:rsidRDefault="009777FC" w:rsidP="009777FC">
      <w:pPr>
        <w:jc w:val="center"/>
        <w:rPr>
          <w:b/>
          <w:lang w:val="it-IT"/>
        </w:rPr>
      </w:pPr>
      <w:r w:rsidRPr="009777FC">
        <w:rPr>
          <w:b/>
          <w:lang w:val="it-IT"/>
        </w:rPr>
        <w:t>Đ/c Thanh soạn và dạy</w:t>
      </w:r>
    </w:p>
    <w:p w:rsidR="009777FC" w:rsidRPr="00441EF3" w:rsidRDefault="009777FC" w:rsidP="009777FC">
      <w:pPr>
        <w:jc w:val="center"/>
        <w:rPr>
          <w:bCs/>
          <w:lang w:val="it-IT"/>
        </w:rPr>
      </w:pPr>
      <w:r w:rsidRPr="00441EF3">
        <w:rPr>
          <w:bCs/>
          <w:lang w:val="it-IT"/>
        </w:rPr>
        <w:t>________________________________________________________</w:t>
      </w:r>
    </w:p>
    <w:p w:rsidR="009777FC" w:rsidRPr="00DA42BB" w:rsidRDefault="009777FC" w:rsidP="009777FC">
      <w:pPr>
        <w:rPr>
          <w:b/>
          <w:bCs/>
          <w:u w:val="single"/>
          <w:lang w:val="it-IT"/>
        </w:rPr>
      </w:pPr>
      <w:r w:rsidRPr="00DA42BB">
        <w:rPr>
          <w:b/>
          <w:bCs/>
          <w:lang w:val="it-IT"/>
        </w:rPr>
        <w:t xml:space="preserve">Tiết </w:t>
      </w:r>
      <w:r>
        <w:rPr>
          <w:b/>
          <w:bCs/>
          <w:lang w:val="it-IT"/>
        </w:rPr>
        <w:t>3</w:t>
      </w:r>
      <w:r w:rsidRPr="00DA42BB">
        <w:rPr>
          <w:b/>
          <w:bCs/>
          <w:lang w:val="it-IT"/>
        </w:rPr>
        <w:t xml:space="preserve">:                  </w:t>
      </w:r>
      <w:r>
        <w:rPr>
          <w:b/>
          <w:bCs/>
          <w:lang w:val="it-IT"/>
        </w:rPr>
        <w:t xml:space="preserve">                               </w:t>
      </w:r>
      <w:r w:rsidRPr="00DA42BB">
        <w:rPr>
          <w:b/>
          <w:bCs/>
          <w:lang w:val="it-IT"/>
        </w:rPr>
        <w:t xml:space="preserve">    </w:t>
      </w:r>
      <w:r w:rsidRPr="00DA42BB">
        <w:rPr>
          <w:b/>
          <w:bCs/>
          <w:u w:val="single"/>
          <w:lang w:val="it-IT"/>
        </w:rPr>
        <w:t>Toán</w:t>
      </w:r>
    </w:p>
    <w:p w:rsidR="009777FC" w:rsidRPr="00581BF8" w:rsidRDefault="009777FC" w:rsidP="009777FC">
      <w:pPr>
        <w:jc w:val="center"/>
        <w:rPr>
          <w:b/>
          <w:bCs/>
          <w:lang w:val="it-IT"/>
        </w:rPr>
      </w:pPr>
      <w:r w:rsidRPr="00581BF8">
        <w:rPr>
          <w:b/>
          <w:bCs/>
          <w:lang w:val="it-IT"/>
        </w:rPr>
        <w:t>Luyện tập (Tr 131)</w:t>
      </w:r>
    </w:p>
    <w:p w:rsidR="009777FC" w:rsidRPr="00581BF8" w:rsidRDefault="009777FC" w:rsidP="009777FC">
      <w:pPr>
        <w:jc w:val="both"/>
        <w:rPr>
          <w:b/>
          <w:bCs/>
          <w:lang w:val="it-IT"/>
        </w:rPr>
      </w:pPr>
      <w:r w:rsidRPr="00581BF8">
        <w:rPr>
          <w:b/>
          <w:bCs/>
          <w:lang w:val="it-IT"/>
        </w:rPr>
        <w:t>I. Mục tiêu:</w:t>
      </w:r>
    </w:p>
    <w:p w:rsidR="009777FC" w:rsidRPr="00581BF8" w:rsidRDefault="009777FC" w:rsidP="009777FC">
      <w:pPr>
        <w:jc w:val="both"/>
        <w:rPr>
          <w:lang w:val="it-IT"/>
        </w:rPr>
      </w:pPr>
      <w:r w:rsidRPr="00581BF8">
        <w:rPr>
          <w:lang w:val="it-IT"/>
        </w:rPr>
        <w:t xml:space="preserve">- </w:t>
      </w:r>
      <w:r>
        <w:rPr>
          <w:lang w:val="it-IT"/>
        </w:rPr>
        <w:t>Củng cố</w:t>
      </w:r>
      <w:r w:rsidRPr="00581BF8">
        <w:rPr>
          <w:lang w:val="it-IT"/>
        </w:rPr>
        <w:t xml:space="preserve"> phép trừ hai phân số, trừ một số tự nhiên cho một phân số, trừ một phân số cho một số tự nhiên .</w:t>
      </w:r>
    </w:p>
    <w:p w:rsidR="009777FC" w:rsidRPr="00581BF8" w:rsidRDefault="009777FC" w:rsidP="009777FC">
      <w:pPr>
        <w:jc w:val="both"/>
        <w:rPr>
          <w:lang w:val="it-IT"/>
        </w:rPr>
      </w:pPr>
      <w:r w:rsidRPr="00581BF8">
        <w:rPr>
          <w:lang w:val="it-IT"/>
        </w:rPr>
        <w:t>- Rèn kĩ năng thực hiện phép trừ phân số.</w:t>
      </w:r>
    </w:p>
    <w:p w:rsidR="009777FC" w:rsidRPr="00581BF8" w:rsidRDefault="009777FC" w:rsidP="009777FC">
      <w:pPr>
        <w:jc w:val="both"/>
        <w:rPr>
          <w:lang w:val="it-IT"/>
        </w:rPr>
      </w:pPr>
      <w:r w:rsidRPr="00581BF8">
        <w:rPr>
          <w:lang w:val="it-IT"/>
        </w:rPr>
        <w:t>- HS chủ động học tập.</w:t>
      </w:r>
    </w:p>
    <w:p w:rsidR="009777FC" w:rsidRPr="00581BF8" w:rsidRDefault="009777FC" w:rsidP="009777FC">
      <w:pPr>
        <w:rPr>
          <w:b/>
          <w:bCs/>
          <w:lang w:val="it-IT"/>
        </w:rPr>
      </w:pPr>
      <w:r w:rsidRPr="00581BF8">
        <w:rPr>
          <w:b/>
          <w:bCs/>
          <w:lang w:val="it-IT"/>
        </w:rPr>
        <w:t xml:space="preserve">II. Đồ dùng: </w:t>
      </w:r>
    </w:p>
    <w:p w:rsidR="009777FC" w:rsidRPr="0039130E" w:rsidRDefault="009777FC" w:rsidP="009777FC">
      <w:pPr>
        <w:ind w:left="720" w:hanging="720"/>
        <w:rPr>
          <w:lang w:val="it-IT"/>
        </w:rPr>
      </w:pPr>
      <w:r w:rsidRPr="0039130E">
        <w:rPr>
          <w:bCs/>
          <w:lang w:val="it-IT"/>
        </w:rPr>
        <w:t xml:space="preserve">GV: </w:t>
      </w:r>
      <w:r w:rsidRPr="0039130E">
        <w:rPr>
          <w:lang w:val="it-IT"/>
        </w:rPr>
        <w:t>Máy tính, giáo án powerpoint</w:t>
      </w:r>
    </w:p>
    <w:p w:rsidR="009777FC" w:rsidRDefault="009777FC" w:rsidP="009777FC">
      <w:pPr>
        <w:jc w:val="both"/>
      </w:pPr>
      <w:r w:rsidRPr="0039130E">
        <w:rPr>
          <w:bCs/>
          <w:lang w:val="it-IT"/>
        </w:rPr>
        <w:t>HS: Máy tính hoặc điện thoại thông minh có kết nối interne</w:t>
      </w:r>
      <w:r>
        <w:rPr>
          <w:bCs/>
          <w:lang w:val="it-IT"/>
        </w:rPr>
        <w:t xml:space="preserve">t; </w:t>
      </w:r>
      <w:r>
        <w:t>sgk Toán, vở</w:t>
      </w:r>
    </w:p>
    <w:p w:rsidR="009777FC" w:rsidRPr="00581BF8" w:rsidRDefault="009777FC" w:rsidP="009777FC">
      <w:pPr>
        <w:jc w:val="both"/>
        <w:rPr>
          <w:b/>
          <w:bCs/>
          <w:lang w:val="it-IT"/>
        </w:rPr>
      </w:pPr>
      <w:r w:rsidRPr="00581BF8">
        <w:rPr>
          <w:b/>
          <w:bCs/>
          <w:lang w:val="it-IT"/>
        </w:rPr>
        <w:t xml:space="preserve">III. Các hoạt động dạy </w:t>
      </w:r>
      <w:r>
        <w:rPr>
          <w:b/>
          <w:bCs/>
          <w:lang w:val="it-IT"/>
        </w:rPr>
        <w:t>-</w:t>
      </w:r>
      <w:r w:rsidRPr="00581BF8">
        <w:rPr>
          <w:b/>
          <w:bCs/>
          <w:lang w:val="it-IT"/>
        </w:rPr>
        <w:t xml:space="preserve"> học:</w:t>
      </w:r>
      <w:r w:rsidRPr="00581BF8">
        <w:rPr>
          <w:b/>
          <w:bCs/>
          <w:lang w:val="it-IT"/>
        </w:rPr>
        <w:tab/>
      </w:r>
      <w:r w:rsidRPr="00581BF8">
        <w:rPr>
          <w:b/>
          <w:bCs/>
          <w:lang w:val="it-IT"/>
        </w:rPr>
        <w:tab/>
      </w:r>
    </w:p>
    <w:tbl>
      <w:tblPr>
        <w:tblW w:w="10027" w:type="dxa"/>
        <w:tblLayout w:type="fixed"/>
        <w:tblLook w:val="0000"/>
      </w:tblPr>
      <w:tblGrid>
        <w:gridCol w:w="4927"/>
        <w:gridCol w:w="5100"/>
      </w:tblGrid>
      <w:tr w:rsidR="009777FC" w:rsidRPr="00B46376" w:rsidTr="004150BE">
        <w:tblPrEx>
          <w:tblCellMar>
            <w:top w:w="0" w:type="dxa"/>
            <w:bottom w:w="0" w:type="dxa"/>
          </w:tblCellMar>
        </w:tblPrEx>
        <w:tc>
          <w:tcPr>
            <w:tcW w:w="4927" w:type="dxa"/>
            <w:tcBorders>
              <w:right w:val="single" w:sz="4" w:space="0" w:color="auto"/>
            </w:tcBorders>
          </w:tcPr>
          <w:p w:rsidR="009777FC" w:rsidRPr="00B46376" w:rsidRDefault="009777FC" w:rsidP="004150BE">
            <w:pPr>
              <w:rPr>
                <w:b/>
                <w:bCs/>
                <w:lang w:val="nb-NO"/>
              </w:rPr>
            </w:pPr>
            <w:r w:rsidRPr="00B46376">
              <w:rPr>
                <w:b/>
                <w:bCs/>
                <w:lang w:val="nb-NO"/>
              </w:rPr>
              <w:t>A. Kiểm tra bài cũ                   3'</w:t>
            </w:r>
          </w:p>
        </w:tc>
        <w:tc>
          <w:tcPr>
            <w:tcW w:w="5100" w:type="dxa"/>
            <w:tcBorders>
              <w:left w:val="single" w:sz="4" w:space="0" w:color="auto"/>
            </w:tcBorders>
          </w:tcPr>
          <w:p w:rsidR="009777FC" w:rsidRPr="00B46376" w:rsidRDefault="009777FC" w:rsidP="004150BE">
            <w:pPr>
              <w:rPr>
                <w:b/>
                <w:bCs/>
                <w:lang w:val="nb-NO"/>
              </w:rPr>
            </w:pPr>
          </w:p>
        </w:tc>
      </w:tr>
      <w:tr w:rsidR="009777FC" w:rsidRPr="00B46376" w:rsidTr="004150BE">
        <w:tblPrEx>
          <w:tblCellMar>
            <w:top w:w="0" w:type="dxa"/>
            <w:bottom w:w="0" w:type="dxa"/>
          </w:tblCellMar>
        </w:tblPrEx>
        <w:tc>
          <w:tcPr>
            <w:tcW w:w="4927" w:type="dxa"/>
            <w:tcBorders>
              <w:right w:val="single" w:sz="4" w:space="0" w:color="auto"/>
            </w:tcBorders>
          </w:tcPr>
          <w:p w:rsidR="009777FC" w:rsidRPr="00B46376" w:rsidRDefault="009777FC" w:rsidP="004150BE">
            <w:pPr>
              <w:jc w:val="both"/>
              <w:rPr>
                <w:lang w:val="nb-NO"/>
              </w:rPr>
            </w:pPr>
            <w:r w:rsidRPr="00B46376">
              <w:rPr>
                <w:lang w:val="nb-NO"/>
              </w:rPr>
              <w:t>Yêu cầu học sinh chữa bài 3 SGK</w:t>
            </w:r>
          </w:p>
          <w:p w:rsidR="009777FC" w:rsidRPr="00B46376" w:rsidRDefault="009777FC" w:rsidP="004150BE">
            <w:pPr>
              <w:jc w:val="both"/>
              <w:rPr>
                <w:lang w:val="nb-NO"/>
              </w:rPr>
            </w:pPr>
            <w:r w:rsidRPr="00B46376">
              <w:rPr>
                <w:lang w:val="nb-NO"/>
              </w:rPr>
              <w:t>GV chữa bài</w:t>
            </w:r>
            <w:r>
              <w:rPr>
                <w:lang w:val="nb-NO"/>
              </w:rPr>
              <w:t>, nhận xét</w:t>
            </w:r>
          </w:p>
        </w:tc>
        <w:tc>
          <w:tcPr>
            <w:tcW w:w="5100" w:type="dxa"/>
            <w:tcBorders>
              <w:left w:val="single" w:sz="4" w:space="0" w:color="auto"/>
            </w:tcBorders>
          </w:tcPr>
          <w:p w:rsidR="009777FC" w:rsidRPr="00B46376" w:rsidRDefault="009777FC" w:rsidP="004150BE">
            <w:pPr>
              <w:rPr>
                <w:lang w:val="nb-NO"/>
              </w:rPr>
            </w:pPr>
            <w:r w:rsidRPr="00B46376">
              <w:rPr>
                <w:lang w:val="nb-NO"/>
              </w:rPr>
              <w:t>HS lớp làm nháp</w:t>
            </w:r>
            <w:r>
              <w:rPr>
                <w:lang w:val="nb-NO"/>
              </w:rPr>
              <w:t xml:space="preserve"> =&gt; chữa bài, nhận xét</w:t>
            </w:r>
          </w:p>
          <w:p w:rsidR="009777FC" w:rsidRPr="00B46376" w:rsidRDefault="009777FC" w:rsidP="004150BE">
            <w:pPr>
              <w:rPr>
                <w:lang w:val="nb-NO"/>
              </w:rPr>
            </w:pPr>
            <w:r w:rsidRPr="00B46376">
              <w:rPr>
                <w:lang w:val="nb-NO"/>
              </w:rPr>
              <w:t>1 số HS nêu quy tắc.</w:t>
            </w:r>
          </w:p>
        </w:tc>
      </w:tr>
      <w:tr w:rsidR="009777FC" w:rsidRPr="00CB3DCF" w:rsidTr="004150BE">
        <w:tblPrEx>
          <w:tblCellMar>
            <w:top w:w="0" w:type="dxa"/>
            <w:bottom w:w="0" w:type="dxa"/>
          </w:tblCellMar>
        </w:tblPrEx>
        <w:tc>
          <w:tcPr>
            <w:tcW w:w="4927" w:type="dxa"/>
            <w:tcBorders>
              <w:right w:val="single" w:sz="4" w:space="0" w:color="auto"/>
            </w:tcBorders>
          </w:tcPr>
          <w:p w:rsidR="009777FC" w:rsidRPr="00CB3DCF" w:rsidRDefault="009777FC" w:rsidP="004150BE">
            <w:pPr>
              <w:rPr>
                <w:b/>
                <w:bCs/>
                <w:lang w:val="fr-FR"/>
              </w:rPr>
            </w:pPr>
            <w:r w:rsidRPr="00CB3DCF">
              <w:rPr>
                <w:b/>
                <w:bCs/>
                <w:lang w:val="fr-FR"/>
              </w:rPr>
              <w:t>B. Hướng dẫn HS luyện tập: 32'</w:t>
            </w:r>
          </w:p>
        </w:tc>
        <w:tc>
          <w:tcPr>
            <w:tcW w:w="5100" w:type="dxa"/>
            <w:tcBorders>
              <w:left w:val="single" w:sz="4" w:space="0" w:color="auto"/>
            </w:tcBorders>
          </w:tcPr>
          <w:p w:rsidR="009777FC" w:rsidRPr="00CB3DCF" w:rsidRDefault="009777FC" w:rsidP="004150BE">
            <w:pPr>
              <w:rPr>
                <w:b/>
                <w:bCs/>
                <w:lang w:val="fr-FR"/>
              </w:rPr>
            </w:pPr>
          </w:p>
        </w:tc>
      </w:tr>
      <w:tr w:rsidR="009777FC" w:rsidRPr="009C7581" w:rsidTr="004150BE">
        <w:tblPrEx>
          <w:tblCellMar>
            <w:top w:w="0" w:type="dxa"/>
            <w:bottom w:w="0" w:type="dxa"/>
          </w:tblCellMar>
        </w:tblPrEx>
        <w:tc>
          <w:tcPr>
            <w:tcW w:w="4927" w:type="dxa"/>
            <w:tcBorders>
              <w:right w:val="single" w:sz="4" w:space="0" w:color="auto"/>
            </w:tcBorders>
          </w:tcPr>
          <w:p w:rsidR="009777FC" w:rsidRPr="009C7581" w:rsidRDefault="009777FC" w:rsidP="004150BE">
            <w:r w:rsidRPr="009C7581">
              <w:t>Bài 1 (131)</w:t>
            </w:r>
          </w:p>
        </w:tc>
        <w:tc>
          <w:tcPr>
            <w:tcW w:w="5100" w:type="dxa"/>
            <w:tcBorders>
              <w:left w:val="single" w:sz="4" w:space="0" w:color="auto"/>
            </w:tcBorders>
          </w:tcPr>
          <w:p w:rsidR="009777FC" w:rsidRPr="00CB3DCF" w:rsidRDefault="009777FC" w:rsidP="004150BE">
            <w:pPr>
              <w:rPr>
                <w:i/>
              </w:rPr>
            </w:pPr>
          </w:p>
        </w:tc>
      </w:tr>
      <w:tr w:rsidR="009777FC" w:rsidRPr="009C7581" w:rsidTr="004150BE">
        <w:tblPrEx>
          <w:tblCellMar>
            <w:top w:w="0" w:type="dxa"/>
            <w:bottom w:w="0" w:type="dxa"/>
          </w:tblCellMar>
        </w:tblPrEx>
        <w:tc>
          <w:tcPr>
            <w:tcW w:w="4927" w:type="dxa"/>
            <w:tcBorders>
              <w:right w:val="single" w:sz="4" w:space="0" w:color="auto"/>
            </w:tcBorders>
          </w:tcPr>
          <w:p w:rsidR="009777FC" w:rsidRPr="009C7581" w:rsidRDefault="009777FC" w:rsidP="004150BE">
            <w:r w:rsidRPr="009C7581">
              <w:t>GV nêu từng phép trừ</w:t>
            </w:r>
          </w:p>
          <w:p w:rsidR="009777FC" w:rsidRPr="009C7581" w:rsidRDefault="009777FC" w:rsidP="004150BE">
            <w:r w:rsidRPr="009C7581">
              <w:t>Yêu cầu HS trừ nhẩm và nêu kết quả</w:t>
            </w:r>
          </w:p>
          <w:p w:rsidR="009777FC" w:rsidRPr="009C7581" w:rsidRDefault="009777FC" w:rsidP="004150BE">
            <w:r w:rsidRPr="009C7581">
              <w:t>GV chữa từng phép tính.</w:t>
            </w:r>
          </w:p>
        </w:tc>
        <w:tc>
          <w:tcPr>
            <w:tcW w:w="5100" w:type="dxa"/>
            <w:tcBorders>
              <w:left w:val="single" w:sz="4" w:space="0" w:color="auto"/>
            </w:tcBorders>
          </w:tcPr>
          <w:p w:rsidR="009777FC" w:rsidRPr="009C7581" w:rsidRDefault="009777FC" w:rsidP="004150BE">
            <w:r w:rsidRPr="009C7581">
              <w:t>HS nhận xét phép trừ 2 phân số cùng mẫu số</w:t>
            </w:r>
          </w:p>
          <w:p w:rsidR="009777FC" w:rsidRPr="009C7581" w:rsidRDefault="009777FC" w:rsidP="004150BE">
            <w:r w:rsidRPr="009C7581">
              <w:t>HS nêu.</w:t>
            </w:r>
          </w:p>
        </w:tc>
      </w:tr>
      <w:tr w:rsidR="009777FC" w:rsidRPr="009C7581" w:rsidTr="004150BE">
        <w:tblPrEx>
          <w:tblCellMar>
            <w:top w:w="0" w:type="dxa"/>
            <w:bottom w:w="0" w:type="dxa"/>
          </w:tblCellMar>
        </w:tblPrEx>
        <w:tc>
          <w:tcPr>
            <w:tcW w:w="4927" w:type="dxa"/>
            <w:tcBorders>
              <w:right w:val="single" w:sz="4" w:space="0" w:color="auto"/>
            </w:tcBorders>
          </w:tcPr>
          <w:p w:rsidR="009777FC" w:rsidRPr="009C7581" w:rsidRDefault="009777FC" w:rsidP="004150BE">
            <w:r w:rsidRPr="009C7581">
              <w:t>Củng cố phép trừ 2 phân số cùng mẫu số.</w:t>
            </w:r>
          </w:p>
        </w:tc>
        <w:tc>
          <w:tcPr>
            <w:tcW w:w="5100" w:type="dxa"/>
            <w:tcBorders>
              <w:left w:val="single" w:sz="4" w:space="0" w:color="auto"/>
            </w:tcBorders>
          </w:tcPr>
          <w:p w:rsidR="009777FC" w:rsidRPr="009C7581" w:rsidRDefault="009777FC" w:rsidP="004150BE"/>
        </w:tc>
      </w:tr>
      <w:tr w:rsidR="009777FC" w:rsidRPr="00CB3DCF" w:rsidTr="004150BE">
        <w:tblPrEx>
          <w:tblCellMar>
            <w:top w:w="0" w:type="dxa"/>
            <w:bottom w:w="0" w:type="dxa"/>
          </w:tblCellMar>
        </w:tblPrEx>
        <w:tc>
          <w:tcPr>
            <w:tcW w:w="4927" w:type="dxa"/>
            <w:tcBorders>
              <w:right w:val="single" w:sz="4" w:space="0" w:color="auto"/>
            </w:tcBorders>
          </w:tcPr>
          <w:p w:rsidR="009777FC" w:rsidRPr="009C7581" w:rsidRDefault="009777FC" w:rsidP="004150BE">
            <w:r w:rsidRPr="009C7581">
              <w:t xml:space="preserve">Bài 2: </w:t>
            </w:r>
          </w:p>
        </w:tc>
        <w:tc>
          <w:tcPr>
            <w:tcW w:w="5100" w:type="dxa"/>
            <w:tcBorders>
              <w:left w:val="single" w:sz="4" w:space="0" w:color="auto"/>
            </w:tcBorders>
          </w:tcPr>
          <w:p w:rsidR="009777FC" w:rsidRPr="00CB3DCF" w:rsidRDefault="009777FC" w:rsidP="004150BE">
            <w:pPr>
              <w:rPr>
                <w:lang w:val="pt-BR"/>
              </w:rPr>
            </w:pPr>
            <w:r w:rsidRPr="00CB3DCF">
              <w:rPr>
                <w:lang w:val="pt-BR"/>
              </w:rPr>
              <w:t>HS làm bài cá nhân.</w:t>
            </w:r>
          </w:p>
        </w:tc>
      </w:tr>
      <w:tr w:rsidR="009777FC" w:rsidRPr="00CB3DCF" w:rsidTr="004150BE">
        <w:tblPrEx>
          <w:tblCellMar>
            <w:top w:w="0" w:type="dxa"/>
            <w:bottom w:w="0" w:type="dxa"/>
          </w:tblCellMar>
        </w:tblPrEx>
        <w:tc>
          <w:tcPr>
            <w:tcW w:w="4927" w:type="dxa"/>
            <w:tcBorders>
              <w:right w:val="single" w:sz="4" w:space="0" w:color="auto"/>
            </w:tcBorders>
          </w:tcPr>
          <w:p w:rsidR="009777FC" w:rsidRPr="00CB3DCF" w:rsidRDefault="009777FC" w:rsidP="004150BE">
            <w:pPr>
              <w:rPr>
                <w:lang w:val="pt-BR"/>
              </w:rPr>
            </w:pPr>
            <w:r w:rsidRPr="00CB3DCF">
              <w:rPr>
                <w:lang w:val="pt-BR"/>
              </w:rPr>
              <w:t>GV yêu cầu HS làm bài.</w:t>
            </w:r>
          </w:p>
        </w:tc>
        <w:tc>
          <w:tcPr>
            <w:tcW w:w="5100" w:type="dxa"/>
            <w:tcBorders>
              <w:left w:val="single" w:sz="4" w:space="0" w:color="auto"/>
            </w:tcBorders>
          </w:tcPr>
          <w:p w:rsidR="009777FC" w:rsidRPr="00CB3DCF" w:rsidRDefault="009777FC" w:rsidP="004150BE">
            <w:pPr>
              <w:rPr>
                <w:lang w:val="pt-BR"/>
              </w:rPr>
            </w:pPr>
            <w:r w:rsidRPr="00CB3DCF">
              <w:rPr>
                <w:lang w:val="pt-BR"/>
              </w:rPr>
              <w:t xml:space="preserve">HS làm nháp (làm câu a,b,c; </w:t>
            </w:r>
            <w:r>
              <w:rPr>
                <w:lang w:val="pt-BR"/>
              </w:rPr>
              <w:t xml:space="preserve">KK </w:t>
            </w:r>
            <w:r w:rsidRPr="00CB3DCF">
              <w:rPr>
                <w:lang w:val="pt-BR"/>
              </w:rPr>
              <w:t xml:space="preserve">HS làm cả bài). </w:t>
            </w:r>
          </w:p>
          <w:p w:rsidR="009777FC" w:rsidRPr="00CB3DCF" w:rsidRDefault="009777FC" w:rsidP="004150BE">
            <w:pPr>
              <w:rPr>
                <w:lang w:val="pt-BR"/>
              </w:rPr>
            </w:pPr>
            <w:r w:rsidRPr="00CB3DCF">
              <w:rPr>
                <w:lang w:val="pt-BR"/>
              </w:rPr>
              <w:t>1 số HS lớp nêu kết quả và cách làm</w:t>
            </w:r>
          </w:p>
        </w:tc>
      </w:tr>
      <w:tr w:rsidR="009777FC" w:rsidRPr="009C7581" w:rsidTr="004150BE">
        <w:tblPrEx>
          <w:tblCellMar>
            <w:top w:w="0" w:type="dxa"/>
            <w:bottom w:w="0" w:type="dxa"/>
          </w:tblCellMar>
        </w:tblPrEx>
        <w:tc>
          <w:tcPr>
            <w:tcW w:w="4927" w:type="dxa"/>
            <w:tcBorders>
              <w:right w:val="single" w:sz="4" w:space="0" w:color="auto"/>
            </w:tcBorders>
          </w:tcPr>
          <w:p w:rsidR="009777FC" w:rsidRPr="009C7581" w:rsidRDefault="009777FC" w:rsidP="004150BE">
            <w:r w:rsidRPr="009C7581">
              <w:t>GV chữa bài.</w:t>
            </w:r>
          </w:p>
        </w:tc>
        <w:tc>
          <w:tcPr>
            <w:tcW w:w="5100" w:type="dxa"/>
            <w:tcBorders>
              <w:left w:val="single" w:sz="4" w:space="0" w:color="auto"/>
            </w:tcBorders>
          </w:tcPr>
          <w:p w:rsidR="009777FC" w:rsidRPr="009C7581" w:rsidRDefault="009777FC" w:rsidP="004150BE"/>
        </w:tc>
      </w:tr>
      <w:tr w:rsidR="009777FC" w:rsidRPr="009C7581" w:rsidTr="004150BE">
        <w:tblPrEx>
          <w:tblCellMar>
            <w:top w:w="0" w:type="dxa"/>
            <w:bottom w:w="0" w:type="dxa"/>
          </w:tblCellMar>
        </w:tblPrEx>
        <w:tc>
          <w:tcPr>
            <w:tcW w:w="4927" w:type="dxa"/>
            <w:tcBorders>
              <w:right w:val="single" w:sz="4" w:space="0" w:color="auto"/>
            </w:tcBorders>
          </w:tcPr>
          <w:p w:rsidR="009777FC" w:rsidRPr="009C7581" w:rsidRDefault="009777FC" w:rsidP="004150BE">
            <w:r w:rsidRPr="009C7581">
              <w:lastRenderedPageBreak/>
              <w:t>Yêu cầu HS so sánh cách làm của phần a và phần b</w:t>
            </w:r>
          </w:p>
        </w:tc>
        <w:tc>
          <w:tcPr>
            <w:tcW w:w="5100" w:type="dxa"/>
            <w:tcBorders>
              <w:left w:val="single" w:sz="4" w:space="0" w:color="auto"/>
            </w:tcBorders>
          </w:tcPr>
          <w:p w:rsidR="009777FC" w:rsidRPr="009C7581" w:rsidRDefault="009777FC" w:rsidP="004150BE">
            <w:r w:rsidRPr="009C7581">
              <w:t>HS so sánh</w:t>
            </w:r>
          </w:p>
        </w:tc>
      </w:tr>
      <w:tr w:rsidR="009777FC" w:rsidRPr="009C7581" w:rsidTr="004150BE">
        <w:tblPrEx>
          <w:tblCellMar>
            <w:top w:w="0" w:type="dxa"/>
            <w:bottom w:w="0" w:type="dxa"/>
          </w:tblCellMar>
        </w:tblPrEx>
        <w:tc>
          <w:tcPr>
            <w:tcW w:w="4927" w:type="dxa"/>
            <w:tcBorders>
              <w:right w:val="single" w:sz="4" w:space="0" w:color="auto"/>
            </w:tcBorders>
          </w:tcPr>
          <w:p w:rsidR="009777FC" w:rsidRPr="009C7581" w:rsidRDefault="009777FC" w:rsidP="004150BE">
            <w:r w:rsidRPr="009C7581">
              <w:t>Củng cố trừ 2 phân số khác mẫu số.</w:t>
            </w:r>
          </w:p>
        </w:tc>
        <w:tc>
          <w:tcPr>
            <w:tcW w:w="5100" w:type="dxa"/>
            <w:tcBorders>
              <w:left w:val="single" w:sz="4" w:space="0" w:color="auto"/>
            </w:tcBorders>
          </w:tcPr>
          <w:p w:rsidR="009777FC" w:rsidRPr="009C7581" w:rsidRDefault="009777FC" w:rsidP="004150BE"/>
        </w:tc>
      </w:tr>
      <w:tr w:rsidR="009777FC" w:rsidRPr="009C7581" w:rsidTr="004150BE">
        <w:tblPrEx>
          <w:tblCellMar>
            <w:top w:w="0" w:type="dxa"/>
            <w:bottom w:w="0" w:type="dxa"/>
          </w:tblCellMar>
        </w:tblPrEx>
        <w:tc>
          <w:tcPr>
            <w:tcW w:w="4927" w:type="dxa"/>
            <w:tcBorders>
              <w:right w:val="single" w:sz="4" w:space="0" w:color="auto"/>
            </w:tcBorders>
          </w:tcPr>
          <w:p w:rsidR="009777FC" w:rsidRPr="009C7581" w:rsidRDefault="009777FC" w:rsidP="004150BE">
            <w:r w:rsidRPr="009C7581">
              <w:t>Bài 3</w:t>
            </w:r>
          </w:p>
        </w:tc>
        <w:tc>
          <w:tcPr>
            <w:tcW w:w="5100" w:type="dxa"/>
            <w:tcBorders>
              <w:left w:val="single" w:sz="4" w:space="0" w:color="auto"/>
            </w:tcBorders>
          </w:tcPr>
          <w:p w:rsidR="009777FC" w:rsidRPr="009C7581" w:rsidRDefault="009777FC" w:rsidP="004150BE"/>
        </w:tc>
      </w:tr>
      <w:tr w:rsidR="009777FC" w:rsidRPr="009C7581" w:rsidTr="004150BE">
        <w:tblPrEx>
          <w:tblCellMar>
            <w:top w:w="0" w:type="dxa"/>
            <w:bottom w:w="0" w:type="dxa"/>
          </w:tblCellMar>
        </w:tblPrEx>
        <w:tc>
          <w:tcPr>
            <w:tcW w:w="4927" w:type="dxa"/>
            <w:tcBorders>
              <w:right w:val="single" w:sz="4" w:space="0" w:color="auto"/>
            </w:tcBorders>
          </w:tcPr>
          <w:p w:rsidR="009777FC" w:rsidRPr="009C7581" w:rsidRDefault="009777FC" w:rsidP="004150BE">
            <w:r w:rsidRPr="009C7581">
              <w:t>Yêu cầu HS quan sát mẫu.</w:t>
            </w:r>
          </w:p>
          <w:p w:rsidR="009777FC" w:rsidRPr="009C7581" w:rsidRDefault="009777FC" w:rsidP="004150BE">
            <w:r w:rsidRPr="009C7581">
              <w:t>GV và HS cùng phân tích mẫu.</w:t>
            </w:r>
          </w:p>
          <w:p w:rsidR="009777FC" w:rsidRPr="009C7581" w:rsidRDefault="009777FC" w:rsidP="004150BE"/>
          <w:p w:rsidR="009777FC" w:rsidRPr="009C7581" w:rsidRDefault="009777FC" w:rsidP="004150BE">
            <w:r w:rsidRPr="009C7581">
              <w:t>GV chấm</w:t>
            </w:r>
          </w:p>
        </w:tc>
        <w:tc>
          <w:tcPr>
            <w:tcW w:w="5100" w:type="dxa"/>
            <w:tcBorders>
              <w:left w:val="single" w:sz="4" w:space="0" w:color="auto"/>
            </w:tcBorders>
          </w:tcPr>
          <w:p w:rsidR="009777FC" w:rsidRPr="009C7581" w:rsidRDefault="009777FC" w:rsidP="004150BE">
            <w:r w:rsidRPr="009C7581">
              <w:t>HS quan sát mẫu</w:t>
            </w:r>
          </w:p>
          <w:p w:rsidR="009777FC" w:rsidRPr="009C7581" w:rsidRDefault="009777FC" w:rsidP="004150BE">
            <w:r w:rsidRPr="009C7581">
              <w:t>HS làm vở</w:t>
            </w:r>
            <w:r w:rsidR="00DE7655">
              <w:t>, chụp bài chia sẻ</w:t>
            </w:r>
          </w:p>
          <w:p w:rsidR="009777FC" w:rsidRPr="009C7581" w:rsidRDefault="009777FC" w:rsidP="004150BE">
            <w:r w:rsidRPr="009C7581">
              <w:t>Một số HS nêu kết quả, cách làm...</w:t>
            </w:r>
          </w:p>
        </w:tc>
      </w:tr>
      <w:tr w:rsidR="009777FC" w:rsidRPr="009C7581" w:rsidTr="004150BE">
        <w:tblPrEx>
          <w:tblCellMar>
            <w:top w:w="0" w:type="dxa"/>
            <w:bottom w:w="0" w:type="dxa"/>
          </w:tblCellMar>
        </w:tblPrEx>
        <w:tc>
          <w:tcPr>
            <w:tcW w:w="4927" w:type="dxa"/>
            <w:tcBorders>
              <w:right w:val="single" w:sz="4" w:space="0" w:color="auto"/>
            </w:tcBorders>
          </w:tcPr>
          <w:p w:rsidR="009777FC" w:rsidRPr="009C7581" w:rsidRDefault="009777FC" w:rsidP="004150BE">
            <w:r w:rsidRPr="009C7581">
              <w:t>GV chữa - yêu cầu HS nêu cách làm.</w:t>
            </w:r>
          </w:p>
        </w:tc>
        <w:tc>
          <w:tcPr>
            <w:tcW w:w="5100" w:type="dxa"/>
            <w:tcBorders>
              <w:left w:val="single" w:sz="4" w:space="0" w:color="auto"/>
            </w:tcBorders>
          </w:tcPr>
          <w:p w:rsidR="009777FC" w:rsidRPr="009C7581" w:rsidRDefault="009777FC" w:rsidP="004150BE"/>
        </w:tc>
      </w:tr>
      <w:tr w:rsidR="009777FC" w:rsidRPr="009C7581" w:rsidTr="004150BE">
        <w:tblPrEx>
          <w:tblCellMar>
            <w:top w:w="0" w:type="dxa"/>
            <w:bottom w:w="0" w:type="dxa"/>
          </w:tblCellMar>
        </w:tblPrEx>
        <w:tc>
          <w:tcPr>
            <w:tcW w:w="4927" w:type="dxa"/>
            <w:tcBorders>
              <w:right w:val="single" w:sz="4" w:space="0" w:color="auto"/>
            </w:tcBorders>
          </w:tcPr>
          <w:p w:rsidR="009777FC" w:rsidRPr="009C7581" w:rsidRDefault="009777FC" w:rsidP="004150BE">
            <w:r w:rsidRPr="009C7581">
              <w:t>Bài 4, 5: GV gợi ý</w:t>
            </w:r>
          </w:p>
          <w:p w:rsidR="009777FC" w:rsidRPr="009C7581" w:rsidRDefault="009777FC" w:rsidP="004150BE"/>
        </w:tc>
        <w:tc>
          <w:tcPr>
            <w:tcW w:w="5100" w:type="dxa"/>
            <w:tcBorders>
              <w:left w:val="single" w:sz="4" w:space="0" w:color="auto"/>
            </w:tcBorders>
          </w:tcPr>
          <w:p w:rsidR="009777FC" w:rsidRPr="009C7581" w:rsidRDefault="009777FC" w:rsidP="004150BE">
            <w:r w:rsidRPr="009C7581">
              <w:t>HS tự làm bài và chữa bài (nếu còn thời gian).</w:t>
            </w:r>
          </w:p>
        </w:tc>
      </w:tr>
      <w:tr w:rsidR="009777FC" w:rsidRPr="009C7581" w:rsidTr="004150BE">
        <w:tblPrEx>
          <w:tblCellMar>
            <w:top w:w="0" w:type="dxa"/>
            <w:bottom w:w="0" w:type="dxa"/>
          </w:tblCellMar>
        </w:tblPrEx>
        <w:tc>
          <w:tcPr>
            <w:tcW w:w="4927" w:type="dxa"/>
            <w:tcBorders>
              <w:right w:val="single" w:sz="4" w:space="0" w:color="auto"/>
            </w:tcBorders>
          </w:tcPr>
          <w:p w:rsidR="009777FC" w:rsidRPr="009C7581" w:rsidRDefault="009777FC" w:rsidP="004150BE">
            <w:pPr>
              <w:rPr>
                <w:b/>
                <w:bCs/>
              </w:rPr>
            </w:pPr>
            <w:r w:rsidRPr="009C7581">
              <w:rPr>
                <w:b/>
                <w:bCs/>
              </w:rPr>
              <w:t>C. Củng cố - dặn dò:                  3'</w:t>
            </w:r>
          </w:p>
        </w:tc>
        <w:tc>
          <w:tcPr>
            <w:tcW w:w="5100" w:type="dxa"/>
            <w:tcBorders>
              <w:left w:val="single" w:sz="4" w:space="0" w:color="auto"/>
            </w:tcBorders>
          </w:tcPr>
          <w:p w:rsidR="009777FC" w:rsidRPr="009C7581" w:rsidRDefault="009777FC" w:rsidP="004150BE">
            <w:pPr>
              <w:rPr>
                <w:b/>
                <w:bCs/>
              </w:rPr>
            </w:pPr>
          </w:p>
        </w:tc>
      </w:tr>
      <w:tr w:rsidR="009777FC" w:rsidRPr="00A02A73" w:rsidTr="004150BE">
        <w:tblPrEx>
          <w:tblCellMar>
            <w:top w:w="0" w:type="dxa"/>
            <w:bottom w:w="0" w:type="dxa"/>
          </w:tblCellMar>
        </w:tblPrEx>
        <w:tc>
          <w:tcPr>
            <w:tcW w:w="4927" w:type="dxa"/>
            <w:tcBorders>
              <w:right w:val="single" w:sz="4" w:space="0" w:color="auto"/>
            </w:tcBorders>
          </w:tcPr>
          <w:p w:rsidR="009777FC" w:rsidRDefault="009777FC" w:rsidP="004150BE">
            <w:pPr>
              <w:rPr>
                <w:bCs/>
              </w:rPr>
            </w:pPr>
            <w:r w:rsidRPr="00A02A73">
              <w:rPr>
                <w:bCs/>
              </w:rPr>
              <w:t>? Nêu cách trừ hai phâ</w:t>
            </w:r>
            <w:r w:rsidR="00DE7655">
              <w:rPr>
                <w:bCs/>
              </w:rPr>
              <w:t>n số cùng mẫu số? khác mẫu số</w:t>
            </w:r>
            <w:r w:rsidRPr="00A02A73">
              <w:rPr>
                <w:bCs/>
              </w:rPr>
              <w:t>? STN trừ phân số.</w:t>
            </w:r>
            <w:r>
              <w:rPr>
                <w:bCs/>
              </w:rPr>
              <w:t xml:space="preserve"> </w:t>
            </w:r>
          </w:p>
          <w:p w:rsidR="009777FC" w:rsidRPr="00A02A73" w:rsidRDefault="009777FC" w:rsidP="004150BE">
            <w:pPr>
              <w:rPr>
                <w:bCs/>
              </w:rPr>
            </w:pPr>
            <w:r>
              <w:rPr>
                <w:bCs/>
              </w:rPr>
              <w:t>? Khi trừ hai PS chưa tối giản cần lưu ý gì?</w:t>
            </w:r>
          </w:p>
        </w:tc>
        <w:tc>
          <w:tcPr>
            <w:tcW w:w="5100" w:type="dxa"/>
            <w:tcBorders>
              <w:left w:val="single" w:sz="4" w:space="0" w:color="auto"/>
            </w:tcBorders>
          </w:tcPr>
          <w:p w:rsidR="009777FC" w:rsidRDefault="009777FC" w:rsidP="004150BE">
            <w:pPr>
              <w:rPr>
                <w:bCs/>
              </w:rPr>
            </w:pPr>
            <w:r>
              <w:rPr>
                <w:bCs/>
              </w:rPr>
              <w:t>-HS nêu</w:t>
            </w:r>
          </w:p>
          <w:p w:rsidR="00DE7655" w:rsidRDefault="00DE7655" w:rsidP="004150BE">
            <w:pPr>
              <w:rPr>
                <w:bCs/>
              </w:rPr>
            </w:pPr>
          </w:p>
          <w:p w:rsidR="009777FC" w:rsidRPr="00A02A73" w:rsidRDefault="009777FC" w:rsidP="004150BE">
            <w:pPr>
              <w:rPr>
                <w:bCs/>
              </w:rPr>
            </w:pPr>
            <w:r>
              <w:rPr>
                <w:bCs/>
              </w:rPr>
              <w:t>- Rút gọn PS rồi thực hiện trừ 2 PS.</w:t>
            </w:r>
          </w:p>
        </w:tc>
      </w:tr>
      <w:tr w:rsidR="009777FC" w:rsidRPr="009C7581" w:rsidTr="004150BE">
        <w:tblPrEx>
          <w:tblCellMar>
            <w:top w:w="0" w:type="dxa"/>
            <w:bottom w:w="0" w:type="dxa"/>
          </w:tblCellMar>
        </w:tblPrEx>
        <w:tc>
          <w:tcPr>
            <w:tcW w:w="4927" w:type="dxa"/>
            <w:tcBorders>
              <w:right w:val="single" w:sz="4" w:space="0" w:color="auto"/>
            </w:tcBorders>
          </w:tcPr>
          <w:p w:rsidR="009777FC" w:rsidRPr="009C7581" w:rsidRDefault="009777FC" w:rsidP="004150BE">
            <w:r w:rsidRPr="009C7581">
              <w:t>GV nhận xét giờ học. Chuẩn bị bài sau.</w:t>
            </w:r>
          </w:p>
        </w:tc>
        <w:tc>
          <w:tcPr>
            <w:tcW w:w="5100" w:type="dxa"/>
            <w:tcBorders>
              <w:left w:val="single" w:sz="4" w:space="0" w:color="auto"/>
            </w:tcBorders>
          </w:tcPr>
          <w:p w:rsidR="009777FC" w:rsidRPr="009C7581" w:rsidRDefault="009777FC" w:rsidP="004150BE"/>
        </w:tc>
      </w:tr>
    </w:tbl>
    <w:p w:rsidR="009777FC" w:rsidRPr="00441EF3" w:rsidRDefault="009777FC" w:rsidP="009777FC">
      <w:pPr>
        <w:jc w:val="center"/>
        <w:rPr>
          <w:bCs/>
          <w:lang w:val="it-IT"/>
        </w:rPr>
      </w:pPr>
      <w:r w:rsidRPr="00441EF3">
        <w:rPr>
          <w:bCs/>
          <w:lang w:val="it-IT"/>
        </w:rPr>
        <w:t>________________________________________________________</w:t>
      </w:r>
    </w:p>
    <w:p w:rsidR="00F6601C" w:rsidRPr="00655B02" w:rsidRDefault="00F6601C" w:rsidP="00380531">
      <w:pPr>
        <w:rPr>
          <w:b/>
          <w:bCs/>
          <w:u w:val="single"/>
          <w:lang w:val="it-IT"/>
        </w:rPr>
      </w:pPr>
      <w:r w:rsidRPr="00655B02">
        <w:rPr>
          <w:b/>
          <w:bCs/>
          <w:lang w:val="it-IT"/>
        </w:rPr>
        <w:t xml:space="preserve">Tiết </w:t>
      </w:r>
      <w:r w:rsidR="001E6BD0">
        <w:rPr>
          <w:b/>
          <w:bCs/>
          <w:lang w:val="it-IT"/>
        </w:rPr>
        <w:t>4</w:t>
      </w:r>
      <w:r w:rsidRPr="00655B02">
        <w:rPr>
          <w:b/>
          <w:bCs/>
          <w:lang w:val="it-IT"/>
        </w:rPr>
        <w:t xml:space="preserve">:                   </w:t>
      </w:r>
      <w:r>
        <w:rPr>
          <w:b/>
          <w:bCs/>
          <w:lang w:val="it-IT"/>
        </w:rPr>
        <w:t xml:space="preserve">              </w:t>
      </w:r>
      <w:r w:rsidRPr="00655B02">
        <w:rPr>
          <w:b/>
          <w:bCs/>
          <w:lang w:val="it-IT"/>
        </w:rPr>
        <w:t xml:space="preserve"> </w:t>
      </w:r>
      <w:r>
        <w:rPr>
          <w:b/>
          <w:bCs/>
          <w:lang w:val="it-IT"/>
        </w:rPr>
        <w:t xml:space="preserve">      </w:t>
      </w:r>
      <w:r w:rsidRPr="00655B02">
        <w:rPr>
          <w:b/>
          <w:bCs/>
          <w:u w:val="single"/>
          <w:lang w:val="it-IT"/>
        </w:rPr>
        <w:t>Luyện từ và câu</w:t>
      </w:r>
    </w:p>
    <w:p w:rsidR="00F6601C" w:rsidRPr="0039154A" w:rsidRDefault="00DE7655" w:rsidP="00380531">
      <w:pPr>
        <w:jc w:val="center"/>
        <w:rPr>
          <w:b/>
          <w:bCs/>
          <w:lang w:val="nb-NO"/>
        </w:rPr>
      </w:pPr>
      <w:r>
        <w:rPr>
          <w:b/>
          <w:bCs/>
          <w:lang w:val="nb-NO"/>
        </w:rPr>
        <w:t xml:space="preserve">Chủ </w:t>
      </w:r>
      <w:r w:rsidR="00F6601C" w:rsidRPr="0039154A">
        <w:rPr>
          <w:b/>
          <w:bCs/>
          <w:lang w:val="nb-NO"/>
        </w:rPr>
        <w:t>ngữ</w:t>
      </w:r>
      <w:r w:rsidR="00F6601C">
        <w:rPr>
          <w:b/>
          <w:bCs/>
          <w:lang w:val="nb-NO"/>
        </w:rPr>
        <w:t xml:space="preserve">, </w:t>
      </w:r>
      <w:r>
        <w:rPr>
          <w:b/>
          <w:bCs/>
          <w:lang w:val="nb-NO"/>
        </w:rPr>
        <w:t>vị</w:t>
      </w:r>
      <w:r w:rsidR="00F6601C">
        <w:rPr>
          <w:b/>
          <w:bCs/>
          <w:lang w:val="nb-NO"/>
        </w:rPr>
        <w:t xml:space="preserve"> ngữ</w:t>
      </w:r>
      <w:r w:rsidR="00F6601C" w:rsidRPr="0039154A">
        <w:rPr>
          <w:b/>
          <w:bCs/>
          <w:lang w:val="nb-NO"/>
        </w:rPr>
        <w:t xml:space="preserve"> trong câu kể Ai thế nào?</w:t>
      </w:r>
    </w:p>
    <w:p w:rsidR="00F6601C" w:rsidRPr="001E6BD0" w:rsidRDefault="00F6601C" w:rsidP="00380531">
      <w:pPr>
        <w:rPr>
          <w:b/>
          <w:bCs/>
          <w:lang w:val="nb-NO"/>
        </w:rPr>
      </w:pPr>
      <w:r w:rsidRPr="001E6BD0">
        <w:rPr>
          <w:b/>
          <w:bCs/>
          <w:lang w:val="nb-NO"/>
        </w:rPr>
        <w:t xml:space="preserve">I. Mục tiêu: </w:t>
      </w:r>
    </w:p>
    <w:p w:rsidR="00F6601C" w:rsidRPr="0039154A" w:rsidRDefault="00F6601C" w:rsidP="00380531">
      <w:pPr>
        <w:rPr>
          <w:lang w:val="nb-NO"/>
        </w:rPr>
      </w:pPr>
      <w:r w:rsidRPr="0039154A">
        <w:rPr>
          <w:lang w:val="nb-NO"/>
        </w:rPr>
        <w:t xml:space="preserve">- Nắm được kiến thức cơ bản để phục vụ cho việc nhận biết vị ngữ trong câu kể Ai thế nào? </w:t>
      </w:r>
      <w:r w:rsidRPr="0066441E">
        <w:rPr>
          <w:lang w:val="nl-NL"/>
        </w:rPr>
        <w:t>Hiểu được cấu tạo và ý nghĩa của bộ phận chủ ngữ trong câu kể Ai thế nào?</w:t>
      </w:r>
      <w:r w:rsidRPr="0039154A">
        <w:rPr>
          <w:lang w:val="nb-NO"/>
        </w:rPr>
        <w:t xml:space="preserve"> (</w:t>
      </w:r>
      <w:r>
        <w:rPr>
          <w:lang w:val="nb-NO"/>
        </w:rPr>
        <w:t>2</w:t>
      </w:r>
      <w:r w:rsidRPr="0039154A">
        <w:rPr>
          <w:lang w:val="nb-NO"/>
        </w:rPr>
        <w:t>ND ghi nhớ).</w:t>
      </w:r>
    </w:p>
    <w:p w:rsidR="00F6601C" w:rsidRPr="005C40B7" w:rsidRDefault="00F6601C" w:rsidP="00380531">
      <w:pPr>
        <w:rPr>
          <w:lang w:val="nb-NO"/>
        </w:rPr>
      </w:pPr>
      <w:r w:rsidRPr="0039154A">
        <w:rPr>
          <w:lang w:val="nb-NO"/>
        </w:rPr>
        <w:t xml:space="preserve">- Nhận biết và bước đầu tạo được câu kể Ai thế nào? theo yêu cầu cho trước, qua thực hành luyện tập (mục III). </w:t>
      </w:r>
      <w:r>
        <w:rPr>
          <w:lang w:val="nb-NO"/>
        </w:rPr>
        <w:t>*Đ</w:t>
      </w:r>
      <w:r w:rsidRPr="0039154A">
        <w:rPr>
          <w:lang w:val="nb-NO"/>
        </w:rPr>
        <w:t>ặt được ít nhất 3 câu kể Ai thế nào? tả c</w:t>
      </w:r>
      <w:r>
        <w:rPr>
          <w:lang w:val="nb-NO"/>
        </w:rPr>
        <w:t>ây hoa yêu thích (BT2, mục III)</w:t>
      </w:r>
      <w:r w:rsidRPr="0066441E">
        <w:rPr>
          <w:lang w:val="nl-NL"/>
        </w:rPr>
        <w:t xml:space="preserve">; viết được đoạn văn khoảng 5 câu trong đó có câu kể Ai thế nào? (khoảng 2,3 câu) (BT2). </w:t>
      </w:r>
    </w:p>
    <w:p w:rsidR="00F6601C" w:rsidRPr="0066441E" w:rsidRDefault="00F6601C" w:rsidP="00380531">
      <w:pPr>
        <w:rPr>
          <w:lang w:val="nl-NL"/>
        </w:rPr>
      </w:pPr>
      <w:r w:rsidRPr="0066441E">
        <w:rPr>
          <w:lang w:val="nl-NL"/>
        </w:rPr>
        <w:t>- HS sử dụng câu đúng mục đích.</w:t>
      </w:r>
    </w:p>
    <w:p w:rsidR="00F6601C" w:rsidRPr="001E6BD0" w:rsidRDefault="00F6601C" w:rsidP="00380531">
      <w:pPr>
        <w:jc w:val="both"/>
        <w:rPr>
          <w:spacing w:val="6"/>
          <w:lang w:val="nl-NL"/>
        </w:rPr>
      </w:pPr>
      <w:r w:rsidRPr="001E6BD0">
        <w:rPr>
          <w:b/>
          <w:bCs/>
          <w:spacing w:val="6"/>
          <w:lang w:val="nl-NL"/>
        </w:rPr>
        <w:t>II - Đồ dùng dạy - học:</w:t>
      </w:r>
    </w:p>
    <w:p w:rsidR="00F6601C" w:rsidRPr="0039130E" w:rsidRDefault="00F6601C" w:rsidP="00380531">
      <w:pPr>
        <w:ind w:left="720" w:hanging="720"/>
        <w:rPr>
          <w:lang w:val="it-IT"/>
        </w:rPr>
      </w:pPr>
      <w:r w:rsidRPr="0039130E">
        <w:rPr>
          <w:bCs/>
          <w:lang w:val="it-IT"/>
        </w:rPr>
        <w:t xml:space="preserve">GV: </w:t>
      </w:r>
      <w:r w:rsidRPr="0039130E">
        <w:rPr>
          <w:lang w:val="it-IT"/>
        </w:rPr>
        <w:t>Máy tính, giáo án powerpoint</w:t>
      </w:r>
    </w:p>
    <w:p w:rsidR="00F6601C" w:rsidRPr="0039130E" w:rsidRDefault="00F6601C" w:rsidP="00380531">
      <w:pPr>
        <w:ind w:left="720" w:hanging="720"/>
        <w:rPr>
          <w:bCs/>
          <w:lang w:val="it-IT"/>
        </w:rPr>
      </w:pPr>
      <w:r w:rsidRPr="0039130E">
        <w:rPr>
          <w:bCs/>
          <w:lang w:val="it-IT"/>
        </w:rPr>
        <w:t>HS: Máy tính hoặc điện thoại thông minh có kết nối interne</w:t>
      </w:r>
      <w:r w:rsidR="00DE7655">
        <w:rPr>
          <w:bCs/>
          <w:lang w:val="it-IT"/>
        </w:rPr>
        <w:t>t</w:t>
      </w:r>
      <w:r>
        <w:rPr>
          <w:bCs/>
          <w:lang w:val="it-IT"/>
        </w:rPr>
        <w:t>, sgk TV, VBTTV</w:t>
      </w:r>
    </w:p>
    <w:p w:rsidR="00F6601C" w:rsidRPr="001E6BD0" w:rsidRDefault="00F6601C" w:rsidP="00380531">
      <w:pPr>
        <w:ind w:left="720" w:hanging="720"/>
        <w:rPr>
          <w:b/>
          <w:bCs/>
          <w:lang w:val="it-IT"/>
        </w:rPr>
      </w:pPr>
      <w:r w:rsidRPr="001E6BD0">
        <w:rPr>
          <w:b/>
          <w:bCs/>
          <w:lang w:val="it-IT"/>
        </w:rPr>
        <w:t>III. Các hoạt động dạy - học.</w:t>
      </w:r>
    </w:p>
    <w:tbl>
      <w:tblPr>
        <w:tblW w:w="10027" w:type="dxa"/>
        <w:tblLayout w:type="fixed"/>
        <w:tblLook w:val="0000"/>
      </w:tblPr>
      <w:tblGrid>
        <w:gridCol w:w="5211"/>
        <w:gridCol w:w="4816"/>
      </w:tblGrid>
      <w:tr w:rsidR="003C221A" w:rsidRPr="00A8580F" w:rsidTr="001151F2">
        <w:tblPrEx>
          <w:tblCellMar>
            <w:top w:w="0" w:type="dxa"/>
            <w:bottom w:w="0" w:type="dxa"/>
          </w:tblCellMar>
        </w:tblPrEx>
        <w:tc>
          <w:tcPr>
            <w:tcW w:w="5211" w:type="dxa"/>
            <w:tcBorders>
              <w:right w:val="single" w:sz="4" w:space="0" w:color="auto"/>
            </w:tcBorders>
          </w:tcPr>
          <w:p w:rsidR="003C221A" w:rsidRPr="003C221A" w:rsidRDefault="003C221A" w:rsidP="004150BE">
            <w:pPr>
              <w:jc w:val="both"/>
              <w:rPr>
                <w:b/>
              </w:rPr>
            </w:pPr>
            <w:r w:rsidRPr="003C221A">
              <w:rPr>
                <w:b/>
              </w:rPr>
              <w:t>A. Kiểm tra bài cũ                         3’</w:t>
            </w:r>
          </w:p>
        </w:tc>
        <w:tc>
          <w:tcPr>
            <w:tcW w:w="4816" w:type="dxa"/>
            <w:tcBorders>
              <w:left w:val="single" w:sz="4" w:space="0" w:color="auto"/>
            </w:tcBorders>
          </w:tcPr>
          <w:p w:rsidR="003C221A" w:rsidRPr="003C221A" w:rsidRDefault="003C221A" w:rsidP="003C221A"/>
        </w:tc>
      </w:tr>
      <w:tr w:rsidR="003C221A" w:rsidRPr="00A8580F" w:rsidTr="001151F2">
        <w:tblPrEx>
          <w:tblCellMar>
            <w:top w:w="0" w:type="dxa"/>
            <w:bottom w:w="0" w:type="dxa"/>
          </w:tblCellMar>
        </w:tblPrEx>
        <w:tc>
          <w:tcPr>
            <w:tcW w:w="5211" w:type="dxa"/>
            <w:tcBorders>
              <w:right w:val="single" w:sz="4" w:space="0" w:color="auto"/>
            </w:tcBorders>
          </w:tcPr>
          <w:p w:rsidR="003C221A" w:rsidRPr="003C221A" w:rsidRDefault="003C221A" w:rsidP="003C221A">
            <w:pPr>
              <w:jc w:val="both"/>
            </w:pPr>
            <w:r w:rsidRPr="003C221A">
              <w:t>Hỏi : Câu kể Ai là gì gồm mấy bộ phận? Là những bộ phận nào?  Cho ví dụ.</w:t>
            </w:r>
          </w:p>
        </w:tc>
        <w:tc>
          <w:tcPr>
            <w:tcW w:w="4816" w:type="dxa"/>
            <w:tcBorders>
              <w:left w:val="single" w:sz="4" w:space="0" w:color="auto"/>
            </w:tcBorders>
          </w:tcPr>
          <w:p w:rsidR="003C221A" w:rsidRPr="003C221A" w:rsidRDefault="003C221A" w:rsidP="003C221A">
            <w:r w:rsidRPr="003C221A">
              <w:t>2 HS trả lời</w:t>
            </w:r>
          </w:p>
          <w:p w:rsidR="003C221A" w:rsidRPr="003C221A" w:rsidRDefault="003C221A" w:rsidP="003C221A">
            <w:r w:rsidRPr="003C221A">
              <w:t>Cả lớp nhận xét.</w:t>
            </w:r>
          </w:p>
        </w:tc>
      </w:tr>
      <w:tr w:rsidR="003C221A" w:rsidRPr="00A8580F" w:rsidTr="001151F2">
        <w:tblPrEx>
          <w:tblCellMar>
            <w:top w:w="0" w:type="dxa"/>
            <w:bottom w:w="0" w:type="dxa"/>
          </w:tblCellMar>
        </w:tblPrEx>
        <w:tc>
          <w:tcPr>
            <w:tcW w:w="5211" w:type="dxa"/>
            <w:tcBorders>
              <w:right w:val="single" w:sz="4" w:space="0" w:color="auto"/>
            </w:tcBorders>
          </w:tcPr>
          <w:p w:rsidR="003C221A" w:rsidRPr="00A8580F" w:rsidRDefault="003C221A" w:rsidP="003C221A">
            <w:pPr>
              <w:jc w:val="both"/>
            </w:pPr>
            <w:r w:rsidRPr="003C221A">
              <w:t xml:space="preserve">Nhận xét câu trả lời của HS. </w:t>
            </w:r>
          </w:p>
        </w:tc>
        <w:tc>
          <w:tcPr>
            <w:tcW w:w="4816" w:type="dxa"/>
            <w:tcBorders>
              <w:left w:val="single" w:sz="4" w:space="0" w:color="auto"/>
            </w:tcBorders>
          </w:tcPr>
          <w:p w:rsidR="003C221A" w:rsidRPr="00A8580F" w:rsidRDefault="003C221A" w:rsidP="003C221A"/>
        </w:tc>
      </w:tr>
      <w:tr w:rsidR="003C221A" w:rsidRPr="00A8580F" w:rsidTr="001151F2">
        <w:tblPrEx>
          <w:tblCellMar>
            <w:top w:w="0" w:type="dxa"/>
            <w:bottom w:w="0" w:type="dxa"/>
          </w:tblCellMar>
        </w:tblPrEx>
        <w:tc>
          <w:tcPr>
            <w:tcW w:w="5211" w:type="dxa"/>
            <w:tcBorders>
              <w:right w:val="single" w:sz="4" w:space="0" w:color="auto"/>
            </w:tcBorders>
          </w:tcPr>
          <w:p w:rsidR="003C221A" w:rsidRPr="003C221A" w:rsidRDefault="003C221A" w:rsidP="004150BE">
            <w:pPr>
              <w:jc w:val="both"/>
              <w:rPr>
                <w:b/>
              </w:rPr>
            </w:pPr>
            <w:r w:rsidRPr="003C221A">
              <w:rPr>
                <w:b/>
              </w:rPr>
              <w:t>B. Bài mới</w:t>
            </w:r>
          </w:p>
        </w:tc>
        <w:tc>
          <w:tcPr>
            <w:tcW w:w="4816" w:type="dxa"/>
            <w:tcBorders>
              <w:left w:val="single" w:sz="4" w:space="0" w:color="auto"/>
            </w:tcBorders>
          </w:tcPr>
          <w:p w:rsidR="003C221A" w:rsidRPr="00A8580F" w:rsidRDefault="003C221A" w:rsidP="004150BE"/>
        </w:tc>
      </w:tr>
      <w:tr w:rsidR="003C221A" w:rsidRPr="00A8580F" w:rsidTr="001151F2">
        <w:tblPrEx>
          <w:tblCellMar>
            <w:top w:w="0" w:type="dxa"/>
            <w:bottom w:w="0" w:type="dxa"/>
          </w:tblCellMar>
        </w:tblPrEx>
        <w:tc>
          <w:tcPr>
            <w:tcW w:w="5211" w:type="dxa"/>
            <w:tcBorders>
              <w:right w:val="single" w:sz="4" w:space="0" w:color="auto"/>
            </w:tcBorders>
          </w:tcPr>
          <w:p w:rsidR="003C221A" w:rsidRPr="003C221A" w:rsidRDefault="003C221A" w:rsidP="004150BE">
            <w:pPr>
              <w:jc w:val="both"/>
              <w:rPr>
                <w:b/>
              </w:rPr>
            </w:pPr>
            <w:r w:rsidRPr="003C221A">
              <w:rPr>
                <w:b/>
              </w:rPr>
              <w:t>1. Giới thiệu bài                 1’</w:t>
            </w:r>
          </w:p>
        </w:tc>
        <w:tc>
          <w:tcPr>
            <w:tcW w:w="4816" w:type="dxa"/>
            <w:tcBorders>
              <w:left w:val="single" w:sz="4" w:space="0" w:color="auto"/>
            </w:tcBorders>
          </w:tcPr>
          <w:p w:rsidR="003C221A" w:rsidRPr="00A8580F" w:rsidRDefault="003C221A" w:rsidP="004150BE">
            <w:r w:rsidRPr="00A8580F">
              <w:t>HS nghe.</w:t>
            </w:r>
          </w:p>
        </w:tc>
      </w:tr>
      <w:tr w:rsidR="003C221A" w:rsidRPr="00A8580F" w:rsidTr="001151F2">
        <w:tblPrEx>
          <w:tblCellMar>
            <w:top w:w="0" w:type="dxa"/>
            <w:bottom w:w="0" w:type="dxa"/>
          </w:tblCellMar>
        </w:tblPrEx>
        <w:tc>
          <w:tcPr>
            <w:tcW w:w="5211" w:type="dxa"/>
            <w:tcBorders>
              <w:right w:val="single" w:sz="4" w:space="0" w:color="auto"/>
            </w:tcBorders>
          </w:tcPr>
          <w:p w:rsidR="003C221A" w:rsidRPr="003C221A" w:rsidRDefault="003C221A" w:rsidP="004150BE">
            <w:pPr>
              <w:jc w:val="both"/>
              <w:rPr>
                <w:b/>
              </w:rPr>
            </w:pPr>
            <w:r w:rsidRPr="003C221A">
              <w:rPr>
                <w:b/>
              </w:rPr>
              <w:t>2. Giảng bài: 12’</w:t>
            </w:r>
          </w:p>
        </w:tc>
        <w:tc>
          <w:tcPr>
            <w:tcW w:w="4816" w:type="dxa"/>
            <w:tcBorders>
              <w:left w:val="single" w:sz="4" w:space="0" w:color="auto"/>
            </w:tcBorders>
          </w:tcPr>
          <w:p w:rsidR="003C221A" w:rsidRPr="00A8580F" w:rsidRDefault="003C221A" w:rsidP="004150BE"/>
        </w:tc>
      </w:tr>
      <w:tr w:rsidR="003C221A" w:rsidRPr="009C7581" w:rsidTr="001151F2">
        <w:tblPrEx>
          <w:tblCellMar>
            <w:top w:w="0" w:type="dxa"/>
            <w:bottom w:w="0" w:type="dxa"/>
          </w:tblCellMar>
        </w:tblPrEx>
        <w:tc>
          <w:tcPr>
            <w:tcW w:w="5211" w:type="dxa"/>
            <w:tcBorders>
              <w:right w:val="single" w:sz="4" w:space="0" w:color="auto"/>
            </w:tcBorders>
          </w:tcPr>
          <w:p w:rsidR="003C221A" w:rsidRPr="009C7581" w:rsidRDefault="003C221A" w:rsidP="004150BE">
            <w:pPr>
              <w:jc w:val="both"/>
            </w:pPr>
            <w:r>
              <w:t>Y</w:t>
            </w:r>
            <w:r>
              <w:rPr>
                <w:lang w:val="vi-VN"/>
              </w:rPr>
              <w:t>/</w:t>
            </w:r>
            <w:r w:rsidRPr="009C7581">
              <w:t>cầu HS đọc đoạn văn và yêu cầu bài tập</w:t>
            </w:r>
          </w:p>
        </w:tc>
        <w:tc>
          <w:tcPr>
            <w:tcW w:w="4816" w:type="dxa"/>
            <w:tcBorders>
              <w:left w:val="single" w:sz="4" w:space="0" w:color="auto"/>
            </w:tcBorders>
          </w:tcPr>
          <w:p w:rsidR="003C221A" w:rsidRPr="009C7581" w:rsidRDefault="003C221A" w:rsidP="004150BE">
            <w:r w:rsidRPr="009C7581">
              <w:t>1 HS đọc. Cả lớp đọc thầm trong SGK.</w:t>
            </w:r>
          </w:p>
        </w:tc>
      </w:tr>
      <w:tr w:rsidR="003C221A" w:rsidRPr="009C7581" w:rsidTr="001151F2">
        <w:tblPrEx>
          <w:tblCellMar>
            <w:top w:w="0" w:type="dxa"/>
            <w:bottom w:w="0" w:type="dxa"/>
          </w:tblCellMar>
        </w:tblPrEx>
        <w:tc>
          <w:tcPr>
            <w:tcW w:w="5211" w:type="dxa"/>
            <w:tcBorders>
              <w:right w:val="single" w:sz="4" w:space="0" w:color="auto"/>
            </w:tcBorders>
          </w:tcPr>
          <w:p w:rsidR="003C221A" w:rsidRPr="009C7581" w:rsidRDefault="003C221A" w:rsidP="003C221A">
            <w:pPr>
              <w:jc w:val="both"/>
            </w:pPr>
            <w:r w:rsidRPr="009C7581">
              <w:t xml:space="preserve">Yêu cầu HS </w:t>
            </w:r>
            <w:r>
              <w:t>xác định được câu kể Ai là gì? Chủ ngữ, vị ngữ của câu.</w:t>
            </w:r>
          </w:p>
        </w:tc>
        <w:tc>
          <w:tcPr>
            <w:tcW w:w="4816" w:type="dxa"/>
            <w:tcBorders>
              <w:left w:val="single" w:sz="4" w:space="0" w:color="auto"/>
            </w:tcBorders>
          </w:tcPr>
          <w:p w:rsidR="003C221A" w:rsidRPr="009C7581" w:rsidRDefault="003C221A" w:rsidP="004150BE">
            <w:r>
              <w:t>HS</w:t>
            </w:r>
            <w:r w:rsidRPr="009C7581">
              <w:t xml:space="preserve"> làm VBT.</w:t>
            </w:r>
          </w:p>
        </w:tc>
      </w:tr>
      <w:tr w:rsidR="003C221A" w:rsidRPr="009C7581" w:rsidTr="001151F2">
        <w:tblPrEx>
          <w:tblCellMar>
            <w:top w:w="0" w:type="dxa"/>
            <w:bottom w:w="0" w:type="dxa"/>
          </w:tblCellMar>
        </w:tblPrEx>
        <w:tc>
          <w:tcPr>
            <w:tcW w:w="5211" w:type="dxa"/>
            <w:tcBorders>
              <w:right w:val="single" w:sz="4" w:space="0" w:color="auto"/>
            </w:tcBorders>
          </w:tcPr>
          <w:p w:rsidR="003C221A" w:rsidRPr="009C7581" w:rsidRDefault="003C221A" w:rsidP="004150BE">
            <w:pPr>
              <w:jc w:val="both"/>
            </w:pPr>
            <w:r w:rsidRPr="009C7581">
              <w:t>Đoạn văn trên có mấy câu?</w:t>
            </w:r>
          </w:p>
        </w:tc>
        <w:tc>
          <w:tcPr>
            <w:tcW w:w="4816" w:type="dxa"/>
            <w:tcBorders>
              <w:left w:val="single" w:sz="4" w:space="0" w:color="auto"/>
            </w:tcBorders>
          </w:tcPr>
          <w:p w:rsidR="003C221A" w:rsidRPr="009C7581" w:rsidRDefault="003C221A" w:rsidP="004150BE">
            <w:r w:rsidRPr="009C7581">
              <w:t>Đoạn văn trên có 4 câu.</w:t>
            </w:r>
          </w:p>
        </w:tc>
      </w:tr>
      <w:tr w:rsidR="003C221A" w:rsidRPr="009C7581" w:rsidTr="001151F2">
        <w:tblPrEx>
          <w:tblCellMar>
            <w:top w:w="0" w:type="dxa"/>
            <w:bottom w:w="0" w:type="dxa"/>
          </w:tblCellMar>
        </w:tblPrEx>
        <w:tc>
          <w:tcPr>
            <w:tcW w:w="5211" w:type="dxa"/>
            <w:tcBorders>
              <w:right w:val="single" w:sz="4" w:space="0" w:color="auto"/>
            </w:tcBorders>
          </w:tcPr>
          <w:p w:rsidR="003C221A" w:rsidRPr="009C7581" w:rsidRDefault="003C221A" w:rsidP="004150BE">
            <w:pPr>
              <w:jc w:val="both"/>
            </w:pPr>
            <w:r w:rsidRPr="009C7581">
              <w:t xml:space="preserve">Câu nào thuộc kiểu câu </w:t>
            </w:r>
            <w:r w:rsidRPr="009C7581">
              <w:rPr>
                <w:i/>
                <w:iCs/>
              </w:rPr>
              <w:t>Ai là gì?</w:t>
            </w:r>
          </w:p>
        </w:tc>
        <w:tc>
          <w:tcPr>
            <w:tcW w:w="4816" w:type="dxa"/>
            <w:tcBorders>
              <w:left w:val="single" w:sz="4" w:space="0" w:color="auto"/>
            </w:tcBorders>
          </w:tcPr>
          <w:p w:rsidR="003C221A" w:rsidRPr="009C7581" w:rsidRDefault="003C221A" w:rsidP="004150BE">
            <w:r w:rsidRPr="009C7581">
              <w:t>HS trả lời- Nhận xét</w:t>
            </w:r>
          </w:p>
        </w:tc>
      </w:tr>
      <w:tr w:rsidR="003C221A" w:rsidRPr="009C7581" w:rsidTr="001151F2">
        <w:tblPrEx>
          <w:tblCellMar>
            <w:top w:w="0" w:type="dxa"/>
            <w:bottom w:w="0" w:type="dxa"/>
          </w:tblCellMar>
        </w:tblPrEx>
        <w:tc>
          <w:tcPr>
            <w:tcW w:w="5211" w:type="dxa"/>
            <w:tcBorders>
              <w:right w:val="single" w:sz="4" w:space="0" w:color="auto"/>
            </w:tcBorders>
          </w:tcPr>
          <w:p w:rsidR="003C221A" w:rsidRPr="009C7581" w:rsidRDefault="003C221A" w:rsidP="004150BE">
            <w:pPr>
              <w:jc w:val="both"/>
            </w:pPr>
            <w:r w:rsidRPr="009C7581">
              <w:lastRenderedPageBreak/>
              <w:t>Tại sao câu: Em là con nhà ai mà đến giúp chị chạy muối thế này? không phải là câu kể Ai là gì?</w:t>
            </w:r>
          </w:p>
        </w:tc>
        <w:tc>
          <w:tcPr>
            <w:tcW w:w="4816" w:type="dxa"/>
            <w:tcBorders>
              <w:left w:val="single" w:sz="4" w:space="0" w:color="auto"/>
            </w:tcBorders>
          </w:tcPr>
          <w:p w:rsidR="003C221A" w:rsidRPr="009C7581" w:rsidRDefault="003C221A" w:rsidP="004150BE">
            <w:r w:rsidRPr="009C7581">
              <w:t>HS trả lời</w:t>
            </w:r>
          </w:p>
        </w:tc>
      </w:tr>
      <w:tr w:rsidR="003C221A" w:rsidRPr="009C7581" w:rsidTr="001151F2">
        <w:tblPrEx>
          <w:tblCellMar>
            <w:top w:w="0" w:type="dxa"/>
            <w:bottom w:w="0" w:type="dxa"/>
          </w:tblCellMar>
        </w:tblPrEx>
        <w:tc>
          <w:tcPr>
            <w:tcW w:w="5211" w:type="dxa"/>
            <w:tcBorders>
              <w:right w:val="single" w:sz="4" w:space="0" w:color="auto"/>
            </w:tcBorders>
          </w:tcPr>
          <w:p w:rsidR="003C221A" w:rsidRPr="009C7581" w:rsidRDefault="003C221A" w:rsidP="004150BE">
            <w:pPr>
              <w:jc w:val="both"/>
            </w:pPr>
            <w:r w:rsidRPr="009C7581">
              <w:t xml:space="preserve">Trong câu </w:t>
            </w:r>
            <w:r w:rsidRPr="009C7581">
              <w:rPr>
                <w:i/>
                <w:iCs/>
              </w:rPr>
              <w:t xml:space="preserve">Em là cháu bác Tự, </w:t>
            </w:r>
            <w:r w:rsidRPr="009C7581">
              <w:t xml:space="preserve">bộ phận nào trả lời cho câu hỏi </w:t>
            </w:r>
            <w:r w:rsidRPr="009C7581">
              <w:rPr>
                <w:i/>
                <w:iCs/>
              </w:rPr>
              <w:t>là gì?</w:t>
            </w:r>
            <w:r>
              <w:rPr>
                <w:i/>
                <w:iCs/>
              </w:rPr>
              <w:t xml:space="preserve"> Bộ phận nào TLCH Ai?</w:t>
            </w:r>
          </w:p>
        </w:tc>
        <w:tc>
          <w:tcPr>
            <w:tcW w:w="4816" w:type="dxa"/>
            <w:tcBorders>
              <w:left w:val="single" w:sz="4" w:space="0" w:color="auto"/>
            </w:tcBorders>
          </w:tcPr>
          <w:p w:rsidR="003C221A" w:rsidRDefault="003C221A" w:rsidP="004150BE">
            <w:pPr>
              <w:rPr>
                <w:i/>
                <w:iCs/>
              </w:rPr>
            </w:pPr>
            <w:r w:rsidRPr="009C7581">
              <w:t xml:space="preserve">Bộ phận trả lời cho câu hỏi </w:t>
            </w:r>
            <w:r w:rsidRPr="009C7581">
              <w:rPr>
                <w:i/>
                <w:iCs/>
              </w:rPr>
              <w:t xml:space="preserve">là gì? </w:t>
            </w:r>
            <w:r w:rsidRPr="009C7581">
              <w:t xml:space="preserve">là: </w:t>
            </w:r>
            <w:r w:rsidRPr="009C7581">
              <w:rPr>
                <w:i/>
                <w:iCs/>
              </w:rPr>
              <w:t>là chá</w:t>
            </w:r>
            <w:r>
              <w:rPr>
                <w:i/>
                <w:iCs/>
              </w:rPr>
              <w:t>u bác Tự =&gt; VN</w:t>
            </w:r>
          </w:p>
          <w:p w:rsidR="003C221A" w:rsidRDefault="003C221A" w:rsidP="003C221A">
            <w:pPr>
              <w:rPr>
                <w:i/>
              </w:rPr>
            </w:pPr>
            <w:r w:rsidRPr="009C7581">
              <w:t>Bộ phận trả lời cho câu hỏi</w:t>
            </w:r>
            <w:r>
              <w:t xml:space="preserve"> </w:t>
            </w:r>
            <w:r>
              <w:rPr>
                <w:i/>
              </w:rPr>
              <w:t xml:space="preserve">Ai? </w:t>
            </w:r>
            <w:r>
              <w:t xml:space="preserve">là: </w:t>
            </w:r>
            <w:r w:rsidRPr="003C221A">
              <w:rPr>
                <w:i/>
              </w:rPr>
              <w:t>Em</w:t>
            </w:r>
          </w:p>
          <w:p w:rsidR="003C221A" w:rsidRPr="003C221A" w:rsidRDefault="003C221A" w:rsidP="003C221A">
            <w:r>
              <w:rPr>
                <w:i/>
              </w:rPr>
              <w:t>=&gt; CN</w:t>
            </w:r>
          </w:p>
        </w:tc>
      </w:tr>
      <w:tr w:rsidR="003C221A" w:rsidRPr="009C7581" w:rsidTr="001151F2">
        <w:tblPrEx>
          <w:tblCellMar>
            <w:top w:w="0" w:type="dxa"/>
            <w:bottom w:w="0" w:type="dxa"/>
          </w:tblCellMar>
        </w:tblPrEx>
        <w:tc>
          <w:tcPr>
            <w:tcW w:w="5211" w:type="dxa"/>
            <w:tcBorders>
              <w:right w:val="single" w:sz="4" w:space="0" w:color="auto"/>
            </w:tcBorders>
          </w:tcPr>
          <w:p w:rsidR="003C221A" w:rsidRPr="009C7581" w:rsidRDefault="003C221A" w:rsidP="004150BE">
            <w:pPr>
              <w:jc w:val="both"/>
            </w:pPr>
            <w:r w:rsidRPr="009C7581">
              <w:t xml:space="preserve">Những từ ngữ nào có thể làm </w:t>
            </w:r>
            <w:r>
              <w:t xml:space="preserve">CN, </w:t>
            </w:r>
            <w:r w:rsidRPr="009C7581">
              <w:t xml:space="preserve">vị ngữ trong câu kể </w:t>
            </w:r>
            <w:r w:rsidRPr="009C7581">
              <w:rPr>
                <w:i/>
                <w:iCs/>
              </w:rPr>
              <w:t>Ai là gì?</w:t>
            </w:r>
          </w:p>
        </w:tc>
        <w:tc>
          <w:tcPr>
            <w:tcW w:w="4816" w:type="dxa"/>
            <w:tcBorders>
              <w:left w:val="single" w:sz="4" w:space="0" w:color="auto"/>
            </w:tcBorders>
          </w:tcPr>
          <w:p w:rsidR="003C221A" w:rsidRPr="009C7581" w:rsidRDefault="003C221A" w:rsidP="004150BE">
            <w:r w:rsidRPr="009C7581">
              <w:t>Danh từ hoặc cụm danh từ có thê làm</w:t>
            </w:r>
            <w:r>
              <w:t xml:space="preserve"> CN,</w:t>
            </w:r>
            <w:r w:rsidRPr="009C7581">
              <w:t xml:space="preserve"> vị ngữ trong câu kể </w:t>
            </w:r>
            <w:r w:rsidRPr="009C7581">
              <w:rPr>
                <w:i/>
                <w:iCs/>
              </w:rPr>
              <w:t>Ai là gì?</w:t>
            </w:r>
          </w:p>
        </w:tc>
      </w:tr>
      <w:tr w:rsidR="003C221A" w:rsidRPr="009C7581" w:rsidTr="001151F2">
        <w:tblPrEx>
          <w:tblCellMar>
            <w:top w:w="0" w:type="dxa"/>
            <w:bottom w:w="0" w:type="dxa"/>
          </w:tblCellMar>
        </w:tblPrEx>
        <w:tc>
          <w:tcPr>
            <w:tcW w:w="5211" w:type="dxa"/>
            <w:tcBorders>
              <w:right w:val="single" w:sz="4" w:space="0" w:color="auto"/>
            </w:tcBorders>
          </w:tcPr>
          <w:p w:rsidR="003C221A" w:rsidRPr="009C7581" w:rsidRDefault="003C221A" w:rsidP="004150BE">
            <w:pPr>
              <w:jc w:val="both"/>
            </w:pPr>
            <w:r w:rsidRPr="009C7581">
              <w:t>Vị ngữ được nối với chủ ngữ bằng từ gì?</w:t>
            </w:r>
          </w:p>
        </w:tc>
        <w:tc>
          <w:tcPr>
            <w:tcW w:w="4816" w:type="dxa"/>
            <w:tcBorders>
              <w:left w:val="single" w:sz="4" w:space="0" w:color="auto"/>
            </w:tcBorders>
          </w:tcPr>
          <w:p w:rsidR="003C221A" w:rsidRPr="009C7581" w:rsidRDefault="003C221A" w:rsidP="004150BE">
            <w:r w:rsidRPr="009C7581">
              <w:t xml:space="preserve">Vị ngữ được nối với chủ ngữ bằng từ </w:t>
            </w:r>
            <w:r w:rsidRPr="009C7581">
              <w:rPr>
                <w:i/>
                <w:iCs/>
              </w:rPr>
              <w:t>là.</w:t>
            </w:r>
          </w:p>
        </w:tc>
      </w:tr>
      <w:tr w:rsidR="003C221A" w:rsidRPr="009C7581" w:rsidTr="001151F2">
        <w:tblPrEx>
          <w:tblCellMar>
            <w:top w:w="0" w:type="dxa"/>
            <w:bottom w:w="0" w:type="dxa"/>
          </w:tblCellMar>
        </w:tblPrEx>
        <w:tc>
          <w:tcPr>
            <w:tcW w:w="5211" w:type="dxa"/>
            <w:tcBorders>
              <w:right w:val="single" w:sz="4" w:space="0" w:color="auto"/>
            </w:tcBorders>
          </w:tcPr>
          <w:p w:rsidR="003C221A" w:rsidRPr="009C7581" w:rsidRDefault="003C221A" w:rsidP="004150BE">
            <w:pPr>
              <w:jc w:val="both"/>
            </w:pPr>
            <w:r w:rsidRPr="009C7581">
              <w:t>Kết luận:</w:t>
            </w:r>
          </w:p>
        </w:tc>
        <w:tc>
          <w:tcPr>
            <w:tcW w:w="4816" w:type="dxa"/>
            <w:tcBorders>
              <w:left w:val="single" w:sz="4" w:space="0" w:color="auto"/>
            </w:tcBorders>
          </w:tcPr>
          <w:p w:rsidR="003C221A" w:rsidRPr="009C7581" w:rsidRDefault="003C221A" w:rsidP="004150BE">
            <w:r w:rsidRPr="009C7581">
              <w:t>Lắng nghe.</w:t>
            </w:r>
          </w:p>
        </w:tc>
      </w:tr>
      <w:tr w:rsidR="003C221A" w:rsidRPr="009C7581" w:rsidTr="001151F2">
        <w:tblPrEx>
          <w:tblCellMar>
            <w:top w:w="0" w:type="dxa"/>
            <w:bottom w:w="0" w:type="dxa"/>
          </w:tblCellMar>
        </w:tblPrEx>
        <w:tc>
          <w:tcPr>
            <w:tcW w:w="5211" w:type="dxa"/>
            <w:tcBorders>
              <w:right w:val="single" w:sz="4" w:space="0" w:color="auto"/>
            </w:tcBorders>
          </w:tcPr>
          <w:p w:rsidR="003C221A" w:rsidRPr="009C7581" w:rsidRDefault="003C221A" w:rsidP="004150BE">
            <w:pPr>
              <w:jc w:val="both"/>
              <w:rPr>
                <w:b/>
                <w:bCs/>
              </w:rPr>
            </w:pPr>
            <w:r w:rsidRPr="009C7581">
              <w:rPr>
                <w:b/>
                <w:bCs/>
              </w:rPr>
              <w:t>3. Ghi nhớ                               2'</w:t>
            </w:r>
          </w:p>
        </w:tc>
        <w:tc>
          <w:tcPr>
            <w:tcW w:w="4816" w:type="dxa"/>
            <w:tcBorders>
              <w:left w:val="single" w:sz="4" w:space="0" w:color="auto"/>
            </w:tcBorders>
          </w:tcPr>
          <w:p w:rsidR="003C221A" w:rsidRPr="009C7581" w:rsidRDefault="003C221A" w:rsidP="004150BE"/>
        </w:tc>
      </w:tr>
      <w:tr w:rsidR="003C221A" w:rsidRPr="009C7581" w:rsidTr="001151F2">
        <w:tblPrEx>
          <w:tblCellMar>
            <w:top w:w="0" w:type="dxa"/>
            <w:bottom w:w="0" w:type="dxa"/>
          </w:tblCellMar>
        </w:tblPrEx>
        <w:tc>
          <w:tcPr>
            <w:tcW w:w="5211" w:type="dxa"/>
            <w:tcBorders>
              <w:right w:val="single" w:sz="4" w:space="0" w:color="auto"/>
            </w:tcBorders>
          </w:tcPr>
          <w:p w:rsidR="003C221A" w:rsidRPr="009C7581" w:rsidRDefault="003C221A" w:rsidP="004150BE">
            <w:pPr>
              <w:jc w:val="both"/>
            </w:pPr>
            <w:r w:rsidRPr="009C7581">
              <w:t>Gọi HS đọc phần ghi nhớ.</w:t>
            </w:r>
            <w:r>
              <w:t xml:space="preserve"> (2 bài)</w:t>
            </w:r>
          </w:p>
        </w:tc>
        <w:tc>
          <w:tcPr>
            <w:tcW w:w="4816" w:type="dxa"/>
            <w:tcBorders>
              <w:left w:val="single" w:sz="4" w:space="0" w:color="auto"/>
            </w:tcBorders>
          </w:tcPr>
          <w:p w:rsidR="003C221A" w:rsidRPr="009C7581" w:rsidRDefault="003C221A" w:rsidP="003C221A">
            <w:r w:rsidRPr="009C7581">
              <w:t xml:space="preserve">2 HS đọc phần ghi nhớ </w:t>
            </w:r>
          </w:p>
        </w:tc>
      </w:tr>
      <w:tr w:rsidR="003C221A" w:rsidRPr="009C7581" w:rsidTr="001151F2">
        <w:tblPrEx>
          <w:tblCellMar>
            <w:top w:w="0" w:type="dxa"/>
            <w:bottom w:w="0" w:type="dxa"/>
          </w:tblCellMar>
        </w:tblPrEx>
        <w:tc>
          <w:tcPr>
            <w:tcW w:w="5211" w:type="dxa"/>
            <w:tcBorders>
              <w:right w:val="single" w:sz="4" w:space="0" w:color="auto"/>
            </w:tcBorders>
          </w:tcPr>
          <w:p w:rsidR="003C221A" w:rsidRPr="009C7581" w:rsidRDefault="003C221A" w:rsidP="004150BE">
            <w:pPr>
              <w:jc w:val="both"/>
            </w:pPr>
            <w:r w:rsidRPr="009C7581">
              <w:t xml:space="preserve">Yêu cầu HS đặt câu kể </w:t>
            </w:r>
            <w:r w:rsidRPr="009C7581">
              <w:rPr>
                <w:i/>
                <w:iCs/>
              </w:rPr>
              <w:t>Ai là gì?</w:t>
            </w:r>
            <w:r w:rsidRPr="009C7581">
              <w:t xml:space="preserve"> và phân tích </w:t>
            </w:r>
            <w:r>
              <w:t xml:space="preserve">CN, </w:t>
            </w:r>
            <w:r w:rsidRPr="009C7581">
              <w:t>VN trong câu để minh hoạ cho phần ghi nhớ.</w:t>
            </w:r>
          </w:p>
        </w:tc>
        <w:tc>
          <w:tcPr>
            <w:tcW w:w="4816" w:type="dxa"/>
            <w:tcBorders>
              <w:left w:val="single" w:sz="4" w:space="0" w:color="auto"/>
            </w:tcBorders>
          </w:tcPr>
          <w:p w:rsidR="003C221A" w:rsidRPr="009C7581" w:rsidRDefault="003C221A" w:rsidP="004150BE">
            <w:r w:rsidRPr="009C7581">
              <w:t>3 HS tiếp nối nhau đặt câu và phân tích câu của mình.</w:t>
            </w:r>
          </w:p>
        </w:tc>
      </w:tr>
      <w:tr w:rsidR="00DE7655" w:rsidRPr="00A8580F" w:rsidTr="001151F2">
        <w:tblPrEx>
          <w:tblCellMar>
            <w:top w:w="0" w:type="dxa"/>
            <w:bottom w:w="0" w:type="dxa"/>
          </w:tblCellMar>
        </w:tblPrEx>
        <w:tc>
          <w:tcPr>
            <w:tcW w:w="5211" w:type="dxa"/>
            <w:tcBorders>
              <w:right w:val="single" w:sz="4" w:space="0" w:color="auto"/>
            </w:tcBorders>
          </w:tcPr>
          <w:p w:rsidR="00DE7655" w:rsidRPr="00A8580F" w:rsidRDefault="00DE7655" w:rsidP="004150BE">
            <w:pPr>
              <w:jc w:val="both"/>
              <w:rPr>
                <w:b/>
                <w:bCs/>
              </w:rPr>
            </w:pPr>
            <w:r w:rsidRPr="00A8580F">
              <w:rPr>
                <w:b/>
                <w:bCs/>
              </w:rPr>
              <w:t>4. Luyện tập                                18’</w:t>
            </w:r>
          </w:p>
        </w:tc>
        <w:tc>
          <w:tcPr>
            <w:tcW w:w="4816" w:type="dxa"/>
            <w:tcBorders>
              <w:left w:val="single" w:sz="4" w:space="0" w:color="auto"/>
            </w:tcBorders>
          </w:tcPr>
          <w:p w:rsidR="00DE7655" w:rsidRPr="00A8580F" w:rsidRDefault="00DE7655" w:rsidP="004150BE">
            <w:pPr>
              <w:rPr>
                <w:b/>
                <w:bCs/>
              </w:rPr>
            </w:pPr>
          </w:p>
        </w:tc>
      </w:tr>
      <w:tr w:rsidR="00DE7655" w:rsidRPr="00A8580F" w:rsidTr="001151F2">
        <w:tblPrEx>
          <w:tblCellMar>
            <w:top w:w="0" w:type="dxa"/>
            <w:bottom w:w="0" w:type="dxa"/>
          </w:tblCellMar>
        </w:tblPrEx>
        <w:tc>
          <w:tcPr>
            <w:tcW w:w="5211" w:type="dxa"/>
            <w:tcBorders>
              <w:right w:val="single" w:sz="4" w:space="0" w:color="auto"/>
            </w:tcBorders>
          </w:tcPr>
          <w:p w:rsidR="00DE7655" w:rsidRPr="00A8580F" w:rsidRDefault="00DE7655" w:rsidP="004150BE">
            <w:pPr>
              <w:jc w:val="both"/>
            </w:pPr>
            <w:r w:rsidRPr="00A8580F">
              <w:t xml:space="preserve"> Bài 1: </w:t>
            </w:r>
            <w:r w:rsidR="003C221A">
              <w:t xml:space="preserve">Chiếu BT. </w:t>
            </w:r>
            <w:r w:rsidRPr="00A8580F">
              <w:t>Gọi HS đọc yêu cầu bài tập.</w:t>
            </w:r>
          </w:p>
        </w:tc>
        <w:tc>
          <w:tcPr>
            <w:tcW w:w="4816" w:type="dxa"/>
            <w:tcBorders>
              <w:left w:val="single" w:sz="4" w:space="0" w:color="auto"/>
            </w:tcBorders>
          </w:tcPr>
          <w:p w:rsidR="00DE7655" w:rsidRPr="00A8580F" w:rsidRDefault="003C221A" w:rsidP="004150BE">
            <w:r>
              <w:t>1 HS đọc và làm vào VBT</w:t>
            </w:r>
          </w:p>
        </w:tc>
      </w:tr>
      <w:tr w:rsidR="00DE7655" w:rsidRPr="00A8580F" w:rsidTr="001151F2">
        <w:tblPrEx>
          <w:tblCellMar>
            <w:top w:w="0" w:type="dxa"/>
            <w:bottom w:w="0" w:type="dxa"/>
          </w:tblCellMar>
        </w:tblPrEx>
        <w:tc>
          <w:tcPr>
            <w:tcW w:w="5211" w:type="dxa"/>
            <w:tcBorders>
              <w:right w:val="single" w:sz="4" w:space="0" w:color="auto"/>
            </w:tcBorders>
          </w:tcPr>
          <w:p w:rsidR="00DE7655" w:rsidRPr="00A8580F" w:rsidRDefault="00DE7655" w:rsidP="004150BE"/>
        </w:tc>
        <w:tc>
          <w:tcPr>
            <w:tcW w:w="4816" w:type="dxa"/>
            <w:tcBorders>
              <w:left w:val="single" w:sz="4" w:space="0" w:color="auto"/>
            </w:tcBorders>
          </w:tcPr>
          <w:p w:rsidR="00DE7655" w:rsidRPr="00A8580F" w:rsidRDefault="003C221A" w:rsidP="004150BE">
            <w:r w:rsidRPr="00A8580F">
              <w:t>Chữa bài</w:t>
            </w:r>
            <w:r>
              <w:t>, nhận xét</w:t>
            </w:r>
          </w:p>
        </w:tc>
      </w:tr>
      <w:tr w:rsidR="00DE7655" w:rsidRPr="00A8580F" w:rsidTr="001151F2">
        <w:tblPrEx>
          <w:tblCellMar>
            <w:top w:w="0" w:type="dxa"/>
            <w:bottom w:w="0" w:type="dxa"/>
          </w:tblCellMar>
        </w:tblPrEx>
        <w:tc>
          <w:tcPr>
            <w:tcW w:w="5211" w:type="dxa"/>
            <w:tcBorders>
              <w:right w:val="single" w:sz="4" w:space="0" w:color="auto"/>
            </w:tcBorders>
          </w:tcPr>
          <w:p w:rsidR="00DE7655" w:rsidRPr="00A8580F" w:rsidRDefault="00DE7655" w:rsidP="004150BE">
            <w:pPr>
              <w:jc w:val="both"/>
            </w:pPr>
            <w:r w:rsidRPr="00A8580F">
              <w:t>Nhận xét, kết luận lời giải đúng.</w:t>
            </w:r>
          </w:p>
        </w:tc>
        <w:tc>
          <w:tcPr>
            <w:tcW w:w="4816" w:type="dxa"/>
            <w:tcBorders>
              <w:left w:val="single" w:sz="4" w:space="0" w:color="auto"/>
            </w:tcBorders>
          </w:tcPr>
          <w:p w:rsidR="00DE7655" w:rsidRPr="00A8580F" w:rsidRDefault="00DE7655" w:rsidP="004150BE"/>
        </w:tc>
      </w:tr>
      <w:tr w:rsidR="00DE7655" w:rsidRPr="00A8580F" w:rsidTr="001151F2">
        <w:tblPrEx>
          <w:tblCellMar>
            <w:top w:w="0" w:type="dxa"/>
            <w:bottom w:w="0" w:type="dxa"/>
          </w:tblCellMar>
        </w:tblPrEx>
        <w:tc>
          <w:tcPr>
            <w:tcW w:w="5211" w:type="dxa"/>
            <w:tcBorders>
              <w:right w:val="single" w:sz="4" w:space="0" w:color="auto"/>
            </w:tcBorders>
          </w:tcPr>
          <w:p w:rsidR="00DE7655" w:rsidRPr="00A8580F" w:rsidRDefault="00DE7655" w:rsidP="004150BE">
            <w:pPr>
              <w:jc w:val="both"/>
            </w:pPr>
            <w:r w:rsidRPr="00A8580F">
              <w:t>Muốn tìm được CN</w:t>
            </w:r>
            <w:r w:rsidR="003C221A">
              <w:t>, VN</w:t>
            </w:r>
            <w:r w:rsidRPr="00A8580F">
              <w:t xml:space="preserve"> trong các câu kể trên em làm như thế nào?</w:t>
            </w:r>
          </w:p>
        </w:tc>
        <w:tc>
          <w:tcPr>
            <w:tcW w:w="4816" w:type="dxa"/>
            <w:tcBorders>
              <w:left w:val="single" w:sz="4" w:space="0" w:color="auto"/>
            </w:tcBorders>
          </w:tcPr>
          <w:p w:rsidR="00DE7655" w:rsidRPr="00A8580F" w:rsidRDefault="00DE7655" w:rsidP="003C221A">
            <w:r w:rsidRPr="00A8580F">
              <w:t>Muốn tìm được CN</w:t>
            </w:r>
            <w:r w:rsidR="003C221A">
              <w:t>, VN</w:t>
            </w:r>
            <w:r w:rsidRPr="00A8580F">
              <w:t xml:space="preserve"> trong các câu </w:t>
            </w:r>
            <w:r w:rsidR="003C221A">
              <w:t>kể</w:t>
            </w:r>
            <w:r w:rsidRPr="00A8580F">
              <w:t xml:space="preserve"> trên em đặt câu hỏi.</w:t>
            </w:r>
          </w:p>
        </w:tc>
      </w:tr>
      <w:tr w:rsidR="00DE7655" w:rsidRPr="00A8580F" w:rsidTr="001151F2">
        <w:tblPrEx>
          <w:tblCellMar>
            <w:top w:w="0" w:type="dxa"/>
            <w:bottom w:w="0" w:type="dxa"/>
          </w:tblCellMar>
        </w:tblPrEx>
        <w:tc>
          <w:tcPr>
            <w:tcW w:w="5211" w:type="dxa"/>
            <w:tcBorders>
              <w:right w:val="single" w:sz="4" w:space="0" w:color="auto"/>
            </w:tcBorders>
          </w:tcPr>
          <w:p w:rsidR="00DE7655" w:rsidRPr="00A8580F" w:rsidRDefault="00DE7655" w:rsidP="004150BE">
            <w:pPr>
              <w:jc w:val="both"/>
            </w:pPr>
            <w:r w:rsidRPr="00A8580F">
              <w:t>CN trong những câu kể trên do những từ ngữ nào tạo thành?</w:t>
            </w:r>
            <w:r w:rsidR="003C221A">
              <w:t xml:space="preserve"> VN do những TN nào tạo thành?</w:t>
            </w:r>
          </w:p>
        </w:tc>
        <w:tc>
          <w:tcPr>
            <w:tcW w:w="4816" w:type="dxa"/>
            <w:tcBorders>
              <w:left w:val="single" w:sz="4" w:space="0" w:color="auto"/>
            </w:tcBorders>
          </w:tcPr>
          <w:p w:rsidR="00DE7655" w:rsidRPr="00A8580F" w:rsidRDefault="00DE7655" w:rsidP="001151F2">
            <w:r w:rsidRPr="00A8580F">
              <w:t>CN trong các câu trên do danh từ  và cụm danh từ tạo thành.</w:t>
            </w:r>
          </w:p>
        </w:tc>
      </w:tr>
      <w:tr w:rsidR="00DE7655" w:rsidRPr="00A8580F" w:rsidTr="001151F2">
        <w:tblPrEx>
          <w:tblCellMar>
            <w:top w:w="0" w:type="dxa"/>
            <w:bottom w:w="0" w:type="dxa"/>
          </w:tblCellMar>
        </w:tblPrEx>
        <w:tc>
          <w:tcPr>
            <w:tcW w:w="5211" w:type="dxa"/>
            <w:tcBorders>
              <w:right w:val="single" w:sz="4" w:space="0" w:color="auto"/>
            </w:tcBorders>
          </w:tcPr>
          <w:p w:rsidR="00DE7655" w:rsidRPr="00A8580F" w:rsidRDefault="00DE7655" w:rsidP="004150BE">
            <w:pPr>
              <w:jc w:val="both"/>
            </w:pPr>
            <w:r w:rsidRPr="00A8580F">
              <w:t xml:space="preserve"> Bài 2:</w:t>
            </w:r>
            <w:r w:rsidRPr="00A8580F">
              <w:rPr>
                <w:b/>
                <w:bCs/>
              </w:rPr>
              <w:t xml:space="preserve"> </w:t>
            </w:r>
            <w:r w:rsidRPr="00A8580F">
              <w:t>Gọi HS đọc yêu cầu.</w:t>
            </w:r>
          </w:p>
        </w:tc>
        <w:tc>
          <w:tcPr>
            <w:tcW w:w="4816" w:type="dxa"/>
            <w:tcBorders>
              <w:left w:val="single" w:sz="4" w:space="0" w:color="auto"/>
            </w:tcBorders>
          </w:tcPr>
          <w:p w:rsidR="00DE7655" w:rsidRPr="00A8580F" w:rsidRDefault="001151F2" w:rsidP="004150BE">
            <w:r>
              <w:t>HS đọc yêu cầu, tự làm và chữa bài</w:t>
            </w:r>
          </w:p>
        </w:tc>
      </w:tr>
      <w:tr w:rsidR="00DE7655" w:rsidRPr="00A8580F" w:rsidTr="001151F2">
        <w:tblPrEx>
          <w:tblCellMar>
            <w:top w:w="0" w:type="dxa"/>
            <w:bottom w:w="0" w:type="dxa"/>
          </w:tblCellMar>
        </w:tblPrEx>
        <w:tc>
          <w:tcPr>
            <w:tcW w:w="5211" w:type="dxa"/>
            <w:tcBorders>
              <w:right w:val="single" w:sz="4" w:space="0" w:color="auto"/>
            </w:tcBorders>
          </w:tcPr>
          <w:p w:rsidR="00DE7655" w:rsidRPr="00A8580F" w:rsidRDefault="00DE7655" w:rsidP="004150BE">
            <w:pPr>
              <w:jc w:val="both"/>
            </w:pPr>
            <w:r w:rsidRPr="00A8580F">
              <w:t xml:space="preserve">nối các ô ở từng cột với nhau sao cho chúng tạo thành câu kể </w:t>
            </w:r>
            <w:r w:rsidRPr="00A8580F">
              <w:rPr>
                <w:i/>
                <w:iCs/>
              </w:rPr>
              <w:t>Ai là gì?</w:t>
            </w:r>
          </w:p>
        </w:tc>
        <w:tc>
          <w:tcPr>
            <w:tcW w:w="4816" w:type="dxa"/>
            <w:tcBorders>
              <w:left w:val="single" w:sz="4" w:space="0" w:color="auto"/>
            </w:tcBorders>
          </w:tcPr>
          <w:p w:rsidR="00DE7655" w:rsidRPr="00A8580F" w:rsidRDefault="00DE7655" w:rsidP="001151F2">
            <w:r w:rsidRPr="00A8580F">
              <w:t xml:space="preserve">HS đọc </w:t>
            </w:r>
            <w:r w:rsidR="001151F2">
              <w:t>kết quả,</w:t>
            </w:r>
            <w:r w:rsidRPr="00A8580F">
              <w:t xml:space="preserve"> lớp</w:t>
            </w:r>
            <w:r w:rsidR="001151F2">
              <w:t xml:space="preserve"> nhận xét</w:t>
            </w:r>
          </w:p>
        </w:tc>
      </w:tr>
      <w:tr w:rsidR="00DE7655" w:rsidRPr="00A8580F" w:rsidTr="001151F2">
        <w:tblPrEx>
          <w:tblCellMar>
            <w:top w:w="0" w:type="dxa"/>
            <w:bottom w:w="0" w:type="dxa"/>
          </w:tblCellMar>
        </w:tblPrEx>
        <w:tc>
          <w:tcPr>
            <w:tcW w:w="5211" w:type="dxa"/>
            <w:tcBorders>
              <w:right w:val="single" w:sz="4" w:space="0" w:color="auto"/>
            </w:tcBorders>
          </w:tcPr>
          <w:p w:rsidR="00DE7655" w:rsidRPr="00A8580F" w:rsidRDefault="00DE7655" w:rsidP="004150BE">
            <w:pPr>
              <w:jc w:val="both"/>
            </w:pPr>
            <w:r w:rsidRPr="00A8580F">
              <w:t>Nhận xét, kết luận lời giải đúng.</w:t>
            </w:r>
          </w:p>
        </w:tc>
        <w:tc>
          <w:tcPr>
            <w:tcW w:w="4816" w:type="dxa"/>
            <w:tcBorders>
              <w:left w:val="single" w:sz="4" w:space="0" w:color="auto"/>
            </w:tcBorders>
          </w:tcPr>
          <w:p w:rsidR="00DE7655" w:rsidRPr="00A8580F" w:rsidRDefault="00DE7655" w:rsidP="004150BE"/>
        </w:tc>
      </w:tr>
      <w:tr w:rsidR="00DE7655" w:rsidRPr="00A8580F" w:rsidTr="001151F2">
        <w:tblPrEx>
          <w:tblCellMar>
            <w:top w:w="0" w:type="dxa"/>
            <w:bottom w:w="0" w:type="dxa"/>
          </w:tblCellMar>
        </w:tblPrEx>
        <w:tc>
          <w:tcPr>
            <w:tcW w:w="5211" w:type="dxa"/>
            <w:tcBorders>
              <w:right w:val="single" w:sz="4" w:space="0" w:color="auto"/>
            </w:tcBorders>
          </w:tcPr>
          <w:p w:rsidR="00DE7655" w:rsidRPr="00A8580F" w:rsidRDefault="00DE7655" w:rsidP="004150BE">
            <w:pPr>
              <w:jc w:val="both"/>
            </w:pPr>
            <w:r w:rsidRPr="00A8580F">
              <w:t>? Nêu cách làm</w:t>
            </w:r>
          </w:p>
        </w:tc>
        <w:tc>
          <w:tcPr>
            <w:tcW w:w="4816" w:type="dxa"/>
            <w:tcBorders>
              <w:left w:val="single" w:sz="4" w:space="0" w:color="auto"/>
            </w:tcBorders>
          </w:tcPr>
          <w:p w:rsidR="00DE7655" w:rsidRPr="00A8580F" w:rsidRDefault="00DE7655" w:rsidP="004150BE">
            <w:r w:rsidRPr="00A8580F">
              <w:t>HS nêu</w:t>
            </w:r>
          </w:p>
        </w:tc>
      </w:tr>
      <w:tr w:rsidR="00DE7655" w:rsidRPr="00A8580F" w:rsidTr="001151F2">
        <w:tblPrEx>
          <w:tblCellMar>
            <w:top w:w="0" w:type="dxa"/>
            <w:bottom w:w="0" w:type="dxa"/>
          </w:tblCellMar>
        </w:tblPrEx>
        <w:tc>
          <w:tcPr>
            <w:tcW w:w="5211" w:type="dxa"/>
            <w:tcBorders>
              <w:right w:val="single" w:sz="4" w:space="0" w:color="auto"/>
            </w:tcBorders>
          </w:tcPr>
          <w:p w:rsidR="00DE7655" w:rsidRPr="00A8580F" w:rsidRDefault="00DE7655" w:rsidP="001151F2">
            <w:pPr>
              <w:jc w:val="both"/>
            </w:pPr>
            <w:r w:rsidRPr="00A8580F">
              <w:t xml:space="preserve"> Bài 3:</w:t>
            </w:r>
            <w:r w:rsidRPr="00A8580F">
              <w:rPr>
                <w:b/>
                <w:bCs/>
              </w:rPr>
              <w:t xml:space="preserve"> </w:t>
            </w:r>
            <w:r w:rsidR="001151F2">
              <w:t>Chiếu BT</w:t>
            </w:r>
          </w:p>
        </w:tc>
        <w:tc>
          <w:tcPr>
            <w:tcW w:w="4816" w:type="dxa"/>
            <w:tcBorders>
              <w:left w:val="single" w:sz="4" w:space="0" w:color="auto"/>
            </w:tcBorders>
          </w:tcPr>
          <w:p w:rsidR="00DE7655" w:rsidRPr="00A8580F" w:rsidRDefault="001151F2" w:rsidP="004150BE">
            <w:r w:rsidRPr="00A8580F">
              <w:t>HS đọc yêu cầu</w:t>
            </w:r>
            <w:r>
              <w:t xml:space="preserve"> =&gt;</w:t>
            </w:r>
            <w:r w:rsidRPr="00A8580F">
              <w:t xml:space="preserve"> HS tự làm bài</w:t>
            </w:r>
            <w:r>
              <w:t xml:space="preserve"> VBT</w:t>
            </w:r>
          </w:p>
        </w:tc>
      </w:tr>
      <w:tr w:rsidR="001151F2" w:rsidRPr="00A8580F" w:rsidTr="001151F2">
        <w:tblPrEx>
          <w:tblCellMar>
            <w:top w:w="0" w:type="dxa"/>
            <w:bottom w:w="0" w:type="dxa"/>
          </w:tblCellMar>
        </w:tblPrEx>
        <w:tc>
          <w:tcPr>
            <w:tcW w:w="5211" w:type="dxa"/>
            <w:tcBorders>
              <w:right w:val="single" w:sz="4" w:space="0" w:color="auto"/>
            </w:tcBorders>
          </w:tcPr>
          <w:p w:rsidR="001151F2" w:rsidRPr="00A8580F" w:rsidRDefault="001151F2" w:rsidP="001151F2">
            <w:pPr>
              <w:jc w:val="both"/>
            </w:pPr>
          </w:p>
        </w:tc>
        <w:tc>
          <w:tcPr>
            <w:tcW w:w="4816" w:type="dxa"/>
            <w:tcBorders>
              <w:left w:val="single" w:sz="4" w:space="0" w:color="auto"/>
            </w:tcBorders>
          </w:tcPr>
          <w:p w:rsidR="001151F2" w:rsidRPr="00A8580F" w:rsidRDefault="001151F2" w:rsidP="001151F2">
            <w:r w:rsidRPr="00A8580F">
              <w:t xml:space="preserve">3 </w:t>
            </w:r>
            <w:r>
              <w:t>-</w:t>
            </w:r>
            <w:r w:rsidRPr="00A8580F">
              <w:t xml:space="preserve"> 5 HS tiếp nối nhau đọc câu trước lớp.</w:t>
            </w:r>
          </w:p>
        </w:tc>
      </w:tr>
      <w:tr w:rsidR="00DE7655" w:rsidRPr="00A8580F" w:rsidTr="001151F2">
        <w:tblPrEx>
          <w:tblCellMar>
            <w:top w:w="0" w:type="dxa"/>
            <w:bottom w:w="0" w:type="dxa"/>
          </w:tblCellMar>
        </w:tblPrEx>
        <w:tc>
          <w:tcPr>
            <w:tcW w:w="5211" w:type="dxa"/>
            <w:tcBorders>
              <w:right w:val="single" w:sz="4" w:space="0" w:color="auto"/>
            </w:tcBorders>
          </w:tcPr>
          <w:p w:rsidR="00DE7655" w:rsidRPr="00A8580F" w:rsidRDefault="00DE7655" w:rsidP="004150BE">
            <w:pPr>
              <w:jc w:val="both"/>
            </w:pPr>
          </w:p>
        </w:tc>
        <w:tc>
          <w:tcPr>
            <w:tcW w:w="4816" w:type="dxa"/>
            <w:tcBorders>
              <w:left w:val="single" w:sz="4" w:space="0" w:color="auto"/>
            </w:tcBorders>
          </w:tcPr>
          <w:p w:rsidR="00DE7655" w:rsidRPr="00A8580F" w:rsidRDefault="001151F2" w:rsidP="004150BE">
            <w:r>
              <w:t>HS chụp bài chia sẻ.</w:t>
            </w:r>
          </w:p>
        </w:tc>
      </w:tr>
      <w:tr w:rsidR="00DE7655" w:rsidRPr="00A8580F" w:rsidTr="001151F2">
        <w:tblPrEx>
          <w:tblCellMar>
            <w:top w:w="0" w:type="dxa"/>
            <w:bottom w:w="0" w:type="dxa"/>
          </w:tblCellMar>
        </w:tblPrEx>
        <w:tc>
          <w:tcPr>
            <w:tcW w:w="5211" w:type="dxa"/>
            <w:tcBorders>
              <w:right w:val="single" w:sz="4" w:space="0" w:color="auto"/>
            </w:tcBorders>
          </w:tcPr>
          <w:p w:rsidR="00DE7655" w:rsidRPr="00A8580F" w:rsidRDefault="001151F2" w:rsidP="004150BE">
            <w:pPr>
              <w:jc w:val="both"/>
            </w:pPr>
            <w:r w:rsidRPr="00A8580F">
              <w:t>Nhận xét bài làm của học sinh</w:t>
            </w:r>
            <w:r>
              <w:t xml:space="preserve">, </w:t>
            </w:r>
            <w:r w:rsidR="00DE7655" w:rsidRPr="00A8580F">
              <w:t>sửa lỗi ngữ pháp, dùng từ</w:t>
            </w:r>
            <w:r>
              <w:t>.</w:t>
            </w:r>
            <w:r w:rsidR="00DE7655" w:rsidRPr="00A8580F">
              <w:t xml:space="preserve"> </w:t>
            </w:r>
          </w:p>
        </w:tc>
        <w:tc>
          <w:tcPr>
            <w:tcW w:w="4816" w:type="dxa"/>
            <w:vMerge w:val="restart"/>
            <w:tcBorders>
              <w:left w:val="single" w:sz="4" w:space="0" w:color="auto"/>
            </w:tcBorders>
          </w:tcPr>
          <w:p w:rsidR="00DE7655" w:rsidRPr="00A8580F" w:rsidRDefault="00DE7655" w:rsidP="004150BE">
            <w:r w:rsidRPr="00A8580F">
              <w:t>Nhận xét bài làm của bạn.</w:t>
            </w:r>
          </w:p>
          <w:p w:rsidR="00DE7655" w:rsidRPr="00A8580F" w:rsidRDefault="00DE7655" w:rsidP="004150BE"/>
        </w:tc>
      </w:tr>
      <w:tr w:rsidR="00DE7655" w:rsidRPr="00A8580F" w:rsidTr="001151F2">
        <w:tblPrEx>
          <w:tblCellMar>
            <w:top w:w="0" w:type="dxa"/>
            <w:bottom w:w="0" w:type="dxa"/>
          </w:tblCellMar>
        </w:tblPrEx>
        <w:tc>
          <w:tcPr>
            <w:tcW w:w="5211" w:type="dxa"/>
            <w:tcBorders>
              <w:right w:val="single" w:sz="4" w:space="0" w:color="auto"/>
            </w:tcBorders>
          </w:tcPr>
          <w:p w:rsidR="00DE7655" w:rsidRPr="00A8580F" w:rsidRDefault="00DE7655" w:rsidP="004150BE">
            <w:pPr>
              <w:jc w:val="both"/>
              <w:rPr>
                <w:b/>
                <w:bCs/>
              </w:rPr>
            </w:pPr>
            <w:r w:rsidRPr="00A8580F">
              <w:rPr>
                <w:b/>
                <w:bCs/>
              </w:rPr>
              <w:t>C. Củng cố - dặn dò                  3’</w:t>
            </w:r>
          </w:p>
        </w:tc>
        <w:tc>
          <w:tcPr>
            <w:tcW w:w="4816" w:type="dxa"/>
            <w:vMerge/>
            <w:tcBorders>
              <w:left w:val="single" w:sz="4" w:space="0" w:color="auto"/>
            </w:tcBorders>
          </w:tcPr>
          <w:p w:rsidR="00DE7655" w:rsidRPr="00A8580F" w:rsidRDefault="00DE7655" w:rsidP="00DE7655">
            <w:pPr>
              <w:numPr>
                <w:ilvl w:val="0"/>
                <w:numId w:val="9"/>
              </w:numPr>
            </w:pPr>
          </w:p>
        </w:tc>
      </w:tr>
      <w:tr w:rsidR="00DE7655" w:rsidRPr="00A8580F" w:rsidTr="004150BE">
        <w:tblPrEx>
          <w:tblCellMar>
            <w:top w:w="0" w:type="dxa"/>
            <w:bottom w:w="0" w:type="dxa"/>
          </w:tblCellMar>
        </w:tblPrEx>
        <w:tc>
          <w:tcPr>
            <w:tcW w:w="10027" w:type="dxa"/>
            <w:gridSpan w:val="2"/>
          </w:tcPr>
          <w:p w:rsidR="00DE7655" w:rsidRPr="00A8580F" w:rsidRDefault="00DE7655" w:rsidP="004150BE">
            <w:pPr>
              <w:jc w:val="both"/>
            </w:pPr>
            <w:r w:rsidRPr="00A8580F">
              <w:t>? CN</w:t>
            </w:r>
            <w:r w:rsidR="001151F2">
              <w:t>, VN</w:t>
            </w:r>
            <w:r w:rsidRPr="00A8580F">
              <w:t xml:space="preserve"> trong câu kể Ai là gì? chỉ gì, do từ ngữ nào tạo thành? </w:t>
            </w:r>
          </w:p>
          <w:p w:rsidR="00DE7655" w:rsidRPr="00A8580F" w:rsidRDefault="00DE7655" w:rsidP="004150BE">
            <w:pPr>
              <w:jc w:val="both"/>
            </w:pPr>
            <w:r w:rsidRPr="00A8580F">
              <w:t>? Ví dụ về câu giới thiệu (nêu nhận định), xđ CN,VN của câu.</w:t>
            </w:r>
          </w:p>
          <w:p w:rsidR="00DE7655" w:rsidRPr="00A8580F" w:rsidRDefault="00DE7655" w:rsidP="001151F2">
            <w:pPr>
              <w:jc w:val="both"/>
            </w:pPr>
            <w:r w:rsidRPr="00A8580F">
              <w:t>? VN được nối với CN bằng từ nào?</w:t>
            </w:r>
            <w:r w:rsidR="001151F2">
              <w:t xml:space="preserve">. </w:t>
            </w:r>
            <w:r w:rsidRPr="00A8580F">
              <w:t>Nhận xét tiết học. Chuẩn bị bài sau</w:t>
            </w:r>
          </w:p>
        </w:tc>
      </w:tr>
    </w:tbl>
    <w:p w:rsidR="001E6BD0" w:rsidRPr="00BD5F3D" w:rsidRDefault="001E6BD0" w:rsidP="001E6BD0">
      <w:pPr>
        <w:jc w:val="center"/>
        <w:rPr>
          <w:bCs/>
          <w:lang w:val="pt-BR"/>
        </w:rPr>
      </w:pPr>
      <w:r w:rsidRPr="00BD5F3D">
        <w:rPr>
          <w:bCs/>
          <w:lang w:val="pt-BR"/>
        </w:rPr>
        <w:t>__________________________________________________________</w:t>
      </w:r>
    </w:p>
    <w:p w:rsidR="001E6BD0" w:rsidRDefault="001E6BD0" w:rsidP="001E6BD0">
      <w:pPr>
        <w:tabs>
          <w:tab w:val="left" w:pos="2748"/>
        </w:tabs>
        <w:rPr>
          <w:b/>
          <w:bCs/>
          <w:lang w:val="sv-SE"/>
        </w:rPr>
      </w:pPr>
      <w:r>
        <w:rPr>
          <w:b/>
          <w:bCs/>
          <w:lang w:val="sv-SE"/>
        </w:rPr>
        <w:t xml:space="preserve">Sáng    </w:t>
      </w:r>
      <w:r>
        <w:rPr>
          <w:b/>
          <w:bCs/>
          <w:lang w:val="sv-SE"/>
        </w:rPr>
        <w:tab/>
        <w:t>Thứ sáu ngày 5 tháng 3 năm 2021</w:t>
      </w:r>
    </w:p>
    <w:p w:rsidR="001E6BD0" w:rsidRDefault="001E6BD0" w:rsidP="001E6BD0">
      <w:pPr>
        <w:rPr>
          <w:b/>
          <w:bCs/>
          <w:u w:val="single"/>
          <w:lang w:val="sv-SE"/>
        </w:rPr>
      </w:pPr>
      <w:r>
        <w:rPr>
          <w:b/>
          <w:bCs/>
          <w:lang w:val="sv-SE"/>
        </w:rPr>
        <w:t>Tiết 1</w:t>
      </w:r>
      <w:r w:rsidRPr="004F3481">
        <w:rPr>
          <w:b/>
          <w:bCs/>
          <w:lang w:val="sv-SE"/>
        </w:rPr>
        <w:t xml:space="preserve">:                                      </w:t>
      </w:r>
      <w:r>
        <w:rPr>
          <w:b/>
          <w:bCs/>
          <w:lang w:val="sv-SE"/>
        </w:rPr>
        <w:t xml:space="preserve">                 </w:t>
      </w:r>
      <w:r w:rsidRPr="004F3481">
        <w:rPr>
          <w:b/>
          <w:bCs/>
          <w:u w:val="single"/>
          <w:lang w:val="sv-SE"/>
        </w:rPr>
        <w:t>Toán</w:t>
      </w:r>
    </w:p>
    <w:p w:rsidR="001E6BD0" w:rsidRPr="00EF7856" w:rsidRDefault="001E6BD0" w:rsidP="001E6BD0">
      <w:pPr>
        <w:jc w:val="center"/>
        <w:rPr>
          <w:b/>
          <w:bCs/>
          <w:lang w:val="sv-SE"/>
        </w:rPr>
      </w:pPr>
      <w:r w:rsidRPr="00EF7856">
        <w:rPr>
          <w:b/>
          <w:bCs/>
          <w:lang w:val="sv-SE"/>
        </w:rPr>
        <w:t>Luyện tập chung (tr 131)</w:t>
      </w:r>
    </w:p>
    <w:p w:rsidR="001E6BD0" w:rsidRPr="00EF7856" w:rsidRDefault="001E6BD0" w:rsidP="001E6BD0">
      <w:pPr>
        <w:jc w:val="both"/>
        <w:rPr>
          <w:b/>
          <w:bCs/>
          <w:lang w:val="sv-SE"/>
        </w:rPr>
      </w:pPr>
      <w:r>
        <w:rPr>
          <w:b/>
          <w:bCs/>
          <w:lang w:val="sv-SE"/>
        </w:rPr>
        <w:t xml:space="preserve">I. </w:t>
      </w:r>
      <w:r w:rsidRPr="00EF7856">
        <w:rPr>
          <w:b/>
          <w:bCs/>
          <w:lang w:val="sv-SE"/>
        </w:rPr>
        <w:t>Mục tiêu:</w:t>
      </w:r>
    </w:p>
    <w:p w:rsidR="001E6BD0" w:rsidRPr="00EF7856" w:rsidRDefault="001E6BD0" w:rsidP="001E6BD0">
      <w:pPr>
        <w:jc w:val="both"/>
        <w:rPr>
          <w:lang w:val="sv-SE"/>
        </w:rPr>
      </w:pPr>
      <w:r w:rsidRPr="00EF7856">
        <w:rPr>
          <w:lang w:val="sv-SE"/>
        </w:rPr>
        <w:lastRenderedPageBreak/>
        <w:t xml:space="preserve">- </w:t>
      </w:r>
      <w:r>
        <w:rPr>
          <w:lang w:val="sv-SE"/>
        </w:rPr>
        <w:t>Củng cố</w:t>
      </w:r>
      <w:r w:rsidRPr="00EF7856">
        <w:rPr>
          <w:lang w:val="sv-SE"/>
        </w:rPr>
        <w:t xml:space="preserve"> cộng, trừ hai phân </w:t>
      </w:r>
      <w:r>
        <w:rPr>
          <w:lang w:val="sv-SE"/>
        </w:rPr>
        <w:t xml:space="preserve">số, cộng (trừ) một số tự nhiên </w:t>
      </w:r>
      <w:r w:rsidRPr="00EF7856">
        <w:rPr>
          <w:lang w:val="sv-SE"/>
        </w:rPr>
        <w:t>với (cho) một phân số, cộng (trừ) một phân số với (cho) một số tự nhiên.</w:t>
      </w:r>
    </w:p>
    <w:p w:rsidR="001E6BD0" w:rsidRPr="00EF7856" w:rsidRDefault="001E6BD0" w:rsidP="001E6BD0">
      <w:pPr>
        <w:jc w:val="both"/>
        <w:rPr>
          <w:lang w:val="sv-SE"/>
        </w:rPr>
      </w:pPr>
      <w:r w:rsidRPr="00EF7856">
        <w:rPr>
          <w:lang w:val="sv-SE"/>
        </w:rPr>
        <w:t>- Biết tìm thành phần chưa biết trong phép cộng, phép trừ phân số. Rèn kĩ năng cộng và trừ phân số.</w:t>
      </w:r>
    </w:p>
    <w:p w:rsidR="001E6BD0" w:rsidRPr="00EF7856" w:rsidRDefault="001E6BD0" w:rsidP="001E6BD0">
      <w:pPr>
        <w:jc w:val="both"/>
        <w:rPr>
          <w:lang w:val="sv-SE"/>
        </w:rPr>
      </w:pPr>
      <w:r w:rsidRPr="00EF7856">
        <w:rPr>
          <w:lang w:val="sv-SE"/>
        </w:rPr>
        <w:t>- HS tích cực, tự giác học tập.</w:t>
      </w:r>
    </w:p>
    <w:p w:rsidR="001E6BD0" w:rsidRPr="00EF7856" w:rsidRDefault="001E6BD0" w:rsidP="001E6BD0">
      <w:pPr>
        <w:jc w:val="both"/>
        <w:rPr>
          <w:b/>
          <w:bCs/>
          <w:lang w:val="sv-SE"/>
        </w:rPr>
      </w:pPr>
      <w:r w:rsidRPr="00EF7856">
        <w:rPr>
          <w:b/>
          <w:bCs/>
          <w:lang w:val="sv-SE"/>
        </w:rPr>
        <w:t xml:space="preserve">II. Đồ dùng : </w:t>
      </w:r>
    </w:p>
    <w:p w:rsidR="008D26AC" w:rsidRPr="0039130E" w:rsidRDefault="008D26AC" w:rsidP="008D26AC">
      <w:pPr>
        <w:ind w:left="720" w:hanging="720"/>
        <w:rPr>
          <w:lang w:val="it-IT"/>
        </w:rPr>
      </w:pPr>
      <w:r w:rsidRPr="0039130E">
        <w:rPr>
          <w:bCs/>
          <w:lang w:val="it-IT"/>
        </w:rPr>
        <w:t xml:space="preserve">GV: </w:t>
      </w:r>
      <w:r w:rsidRPr="0039130E">
        <w:rPr>
          <w:lang w:val="it-IT"/>
        </w:rPr>
        <w:t>Máy tính, giáo án powerpoint</w:t>
      </w:r>
    </w:p>
    <w:p w:rsidR="008D26AC" w:rsidRPr="0039130E" w:rsidRDefault="008D26AC" w:rsidP="008D26AC">
      <w:pPr>
        <w:ind w:left="720" w:hanging="720"/>
        <w:rPr>
          <w:bCs/>
          <w:lang w:val="it-IT"/>
        </w:rPr>
      </w:pPr>
      <w:r w:rsidRPr="0039130E">
        <w:rPr>
          <w:bCs/>
          <w:lang w:val="it-IT"/>
        </w:rPr>
        <w:t>HS: Máy tính hoặc điện thoại thông minh có kết nối interne</w:t>
      </w:r>
      <w:r>
        <w:rPr>
          <w:bCs/>
          <w:lang w:val="it-IT"/>
        </w:rPr>
        <w:t>t, sgk Toán, vở</w:t>
      </w:r>
    </w:p>
    <w:p w:rsidR="001E6BD0" w:rsidRPr="00EF7856" w:rsidRDefault="001E6BD0" w:rsidP="001E6BD0">
      <w:pPr>
        <w:jc w:val="both"/>
        <w:rPr>
          <w:b/>
          <w:bCs/>
          <w:lang w:val="sv-SE"/>
        </w:rPr>
      </w:pPr>
      <w:r w:rsidRPr="00EF7856">
        <w:rPr>
          <w:b/>
          <w:bCs/>
          <w:lang w:val="sv-SE"/>
        </w:rPr>
        <w:t>III. Các hoạt động dạy – học:</w:t>
      </w:r>
      <w:r w:rsidRPr="00EF7856">
        <w:rPr>
          <w:b/>
          <w:bCs/>
          <w:lang w:val="sv-SE"/>
        </w:rPr>
        <w:tab/>
      </w:r>
      <w:r w:rsidRPr="00EF7856">
        <w:rPr>
          <w:b/>
          <w:bCs/>
          <w:lang w:val="sv-SE"/>
        </w:rPr>
        <w:tab/>
      </w:r>
    </w:p>
    <w:tbl>
      <w:tblPr>
        <w:tblW w:w="9606" w:type="dxa"/>
        <w:tblLayout w:type="fixed"/>
        <w:tblLook w:val="0000"/>
      </w:tblPr>
      <w:tblGrid>
        <w:gridCol w:w="5399"/>
        <w:gridCol w:w="4207"/>
      </w:tblGrid>
      <w:tr w:rsidR="001E6BD0" w:rsidRPr="00D1099D" w:rsidTr="001E6BD0">
        <w:tblPrEx>
          <w:tblCellMar>
            <w:top w:w="0" w:type="dxa"/>
            <w:bottom w:w="0" w:type="dxa"/>
          </w:tblCellMar>
        </w:tblPrEx>
        <w:tc>
          <w:tcPr>
            <w:tcW w:w="5399" w:type="dxa"/>
            <w:tcBorders>
              <w:right w:val="single" w:sz="4" w:space="0" w:color="auto"/>
            </w:tcBorders>
          </w:tcPr>
          <w:p w:rsidR="001E6BD0" w:rsidRPr="00D1099D" w:rsidRDefault="001E6BD0" w:rsidP="004150BE">
            <w:pPr>
              <w:rPr>
                <w:b/>
                <w:bCs/>
                <w:lang w:val="it-IT"/>
              </w:rPr>
            </w:pPr>
            <w:r w:rsidRPr="00D1099D">
              <w:rPr>
                <w:b/>
                <w:bCs/>
                <w:lang w:val="it-IT"/>
              </w:rPr>
              <w:t>A. Kiểm tra bài cũ:                       3'</w:t>
            </w:r>
          </w:p>
          <w:p w:rsidR="001E6BD0" w:rsidRPr="00D1099D" w:rsidRDefault="001E6BD0" w:rsidP="004150BE">
            <w:pPr>
              <w:rPr>
                <w:lang w:val="it-IT"/>
              </w:rPr>
            </w:pPr>
            <w:r w:rsidRPr="00D1099D">
              <w:rPr>
                <w:lang w:val="it-IT"/>
              </w:rPr>
              <w:t xml:space="preserve"> Nêu cách cộng, trừ hai phân số khác mẫu số? </w:t>
            </w:r>
          </w:p>
          <w:p w:rsidR="001E6BD0" w:rsidRPr="00D1099D" w:rsidRDefault="001E6BD0" w:rsidP="004150BE">
            <w:pPr>
              <w:rPr>
                <w:lang w:val="it-IT"/>
              </w:rPr>
            </w:pPr>
            <w:r w:rsidRPr="00D1099D">
              <w:rPr>
                <w:lang w:val="it-IT"/>
              </w:rPr>
              <w:t>Nhận xét.</w:t>
            </w:r>
          </w:p>
          <w:p w:rsidR="001E6BD0" w:rsidRPr="00D1099D" w:rsidRDefault="001E6BD0" w:rsidP="004150BE">
            <w:pPr>
              <w:rPr>
                <w:b/>
                <w:bCs/>
                <w:lang w:val="it-IT"/>
              </w:rPr>
            </w:pPr>
            <w:r w:rsidRPr="00D1099D">
              <w:rPr>
                <w:b/>
                <w:bCs/>
                <w:lang w:val="it-IT"/>
              </w:rPr>
              <w:t xml:space="preserve">B. Bài mới: </w:t>
            </w:r>
          </w:p>
          <w:p w:rsidR="001E6BD0" w:rsidRPr="00D1099D" w:rsidRDefault="001E6BD0" w:rsidP="004150BE">
            <w:pPr>
              <w:rPr>
                <w:b/>
                <w:bCs/>
                <w:lang w:val="it-IT"/>
              </w:rPr>
            </w:pPr>
            <w:r w:rsidRPr="00D1099D">
              <w:rPr>
                <w:b/>
                <w:bCs/>
                <w:lang w:val="it-IT"/>
              </w:rPr>
              <w:t>1. Giới thiệu bài: 1'</w:t>
            </w:r>
          </w:p>
          <w:p w:rsidR="001E6BD0" w:rsidRPr="00D1099D" w:rsidRDefault="001E6BD0" w:rsidP="004150BE">
            <w:pPr>
              <w:rPr>
                <w:lang w:val="it-IT"/>
              </w:rPr>
            </w:pPr>
            <w:r w:rsidRPr="00D1099D">
              <w:rPr>
                <w:b/>
                <w:bCs/>
                <w:lang w:val="it-IT"/>
              </w:rPr>
              <w:t>2. Thực hành: 32'</w:t>
            </w:r>
            <w:r w:rsidRPr="00D1099D">
              <w:rPr>
                <w:lang w:val="it-IT"/>
              </w:rPr>
              <w:t xml:space="preserve">                                </w:t>
            </w:r>
          </w:p>
        </w:tc>
        <w:tc>
          <w:tcPr>
            <w:tcW w:w="4207" w:type="dxa"/>
            <w:tcBorders>
              <w:left w:val="single" w:sz="4" w:space="0" w:color="auto"/>
            </w:tcBorders>
          </w:tcPr>
          <w:p w:rsidR="001E6BD0" w:rsidRPr="00D1099D" w:rsidRDefault="001E6BD0" w:rsidP="004150BE">
            <w:pPr>
              <w:rPr>
                <w:lang w:val="it-IT"/>
              </w:rPr>
            </w:pPr>
          </w:p>
          <w:p w:rsidR="001E6BD0" w:rsidRPr="00D1099D" w:rsidRDefault="001E6BD0" w:rsidP="004150BE">
            <w:pPr>
              <w:rPr>
                <w:lang w:val="it-IT"/>
              </w:rPr>
            </w:pPr>
            <w:r w:rsidRPr="00D1099D">
              <w:rPr>
                <w:lang w:val="it-IT"/>
              </w:rPr>
              <w:t xml:space="preserve"> Hs trả lời, nhận xét.</w:t>
            </w:r>
          </w:p>
        </w:tc>
      </w:tr>
      <w:tr w:rsidR="001E6BD0" w:rsidRPr="00D1099D" w:rsidTr="001E6BD0">
        <w:tblPrEx>
          <w:tblCellMar>
            <w:top w:w="0" w:type="dxa"/>
            <w:bottom w:w="0" w:type="dxa"/>
          </w:tblCellMar>
        </w:tblPrEx>
        <w:tc>
          <w:tcPr>
            <w:tcW w:w="5399" w:type="dxa"/>
            <w:tcBorders>
              <w:right w:val="single" w:sz="4" w:space="0" w:color="auto"/>
            </w:tcBorders>
          </w:tcPr>
          <w:p w:rsidR="001E6BD0" w:rsidRPr="00D1099D" w:rsidRDefault="001E6BD0" w:rsidP="004150BE">
            <w:pPr>
              <w:jc w:val="both"/>
              <w:rPr>
                <w:lang w:val="it-IT"/>
              </w:rPr>
            </w:pPr>
            <w:r w:rsidRPr="00151ECD">
              <w:rPr>
                <w:i/>
                <w:lang w:val="it-IT"/>
              </w:rPr>
              <w:t>Bài 1 (131)</w:t>
            </w:r>
            <w:r w:rsidRPr="00D1099D">
              <w:rPr>
                <w:lang w:val="it-IT"/>
              </w:rPr>
              <w:t xml:space="preserve"> </w:t>
            </w:r>
            <w:r>
              <w:rPr>
                <w:lang w:val="it-IT"/>
              </w:rPr>
              <w:t xml:space="preserve">: 10’ </w:t>
            </w:r>
            <w:r w:rsidRPr="00D1099D">
              <w:rPr>
                <w:lang w:val="it-IT"/>
              </w:rPr>
              <w:t>YC HS đọc, nêu yc bài tập.</w:t>
            </w:r>
          </w:p>
          <w:p w:rsidR="001E6BD0" w:rsidRPr="00D1099D" w:rsidRDefault="001E6BD0" w:rsidP="004150BE">
            <w:pPr>
              <w:jc w:val="both"/>
              <w:rPr>
                <w:lang w:val="it-IT"/>
              </w:rPr>
            </w:pPr>
            <w:r>
              <w:rPr>
                <w:lang w:val="it-IT"/>
              </w:rPr>
              <w:t>TC cho HS làm bài tập.</w:t>
            </w:r>
            <w:r w:rsidRPr="00D1099D">
              <w:rPr>
                <w:lang w:val="it-IT"/>
              </w:rPr>
              <w:t xml:space="preserve"> TC cho HS chữa bài, nhận xét.</w:t>
            </w:r>
          </w:p>
          <w:p w:rsidR="001E6BD0" w:rsidRPr="00D1099D" w:rsidRDefault="001E6BD0" w:rsidP="004150BE">
            <w:pPr>
              <w:jc w:val="both"/>
              <w:rPr>
                <w:lang w:val="it-IT"/>
              </w:rPr>
            </w:pPr>
            <w:r w:rsidRPr="00D1099D">
              <w:rPr>
                <w:lang w:val="it-IT"/>
              </w:rPr>
              <w:t>GV nhận xét, chốt lời giải đúng.</w:t>
            </w:r>
          </w:p>
          <w:p w:rsidR="001E6BD0" w:rsidRPr="00D1099D" w:rsidRDefault="001E6BD0" w:rsidP="004150BE">
            <w:pPr>
              <w:jc w:val="both"/>
              <w:rPr>
                <w:lang w:val="it-IT"/>
              </w:rPr>
            </w:pPr>
            <w:r>
              <w:rPr>
                <w:lang w:val="it-IT"/>
              </w:rPr>
              <w:t>* Chốt</w:t>
            </w:r>
            <w:r w:rsidRPr="00D1099D">
              <w:rPr>
                <w:lang w:val="it-IT"/>
              </w:rPr>
              <w:t xml:space="preserve"> cách cộng trừ </w:t>
            </w:r>
            <w:r>
              <w:rPr>
                <w:lang w:val="it-IT"/>
              </w:rPr>
              <w:t>2</w:t>
            </w:r>
            <w:r w:rsidRPr="00D1099D">
              <w:rPr>
                <w:lang w:val="it-IT"/>
              </w:rPr>
              <w:t xml:space="preserve"> </w:t>
            </w:r>
            <w:r>
              <w:rPr>
                <w:lang w:val="it-IT"/>
              </w:rPr>
              <w:t>PS</w:t>
            </w:r>
            <w:r w:rsidRPr="00D1099D">
              <w:rPr>
                <w:lang w:val="it-IT"/>
              </w:rPr>
              <w:t xml:space="preserve"> khác mẫu số.</w:t>
            </w:r>
          </w:p>
        </w:tc>
        <w:tc>
          <w:tcPr>
            <w:tcW w:w="4207" w:type="dxa"/>
            <w:tcBorders>
              <w:left w:val="single" w:sz="4" w:space="0" w:color="auto"/>
            </w:tcBorders>
          </w:tcPr>
          <w:p w:rsidR="001E6BD0" w:rsidRPr="00D1099D" w:rsidRDefault="001E6BD0" w:rsidP="004150BE">
            <w:pPr>
              <w:rPr>
                <w:lang w:val="it-IT"/>
              </w:rPr>
            </w:pPr>
            <w:r w:rsidRPr="00D1099D">
              <w:rPr>
                <w:lang w:val="it-IT"/>
              </w:rPr>
              <w:t>HS đọc, nêu yc bài tập.</w:t>
            </w:r>
          </w:p>
          <w:p w:rsidR="001E6BD0" w:rsidRDefault="001E6BD0" w:rsidP="004150BE">
            <w:pPr>
              <w:rPr>
                <w:lang w:val="it-IT"/>
              </w:rPr>
            </w:pPr>
            <w:r w:rsidRPr="00D1099D">
              <w:rPr>
                <w:lang w:val="it-IT"/>
              </w:rPr>
              <w:t>HS làm bài nháp (câu b,c</w:t>
            </w:r>
            <w:r>
              <w:rPr>
                <w:lang w:val="it-IT"/>
              </w:rPr>
              <w:t xml:space="preserve">) </w:t>
            </w:r>
            <w:r w:rsidRPr="00D1099D">
              <w:rPr>
                <w:lang w:val="it-IT"/>
              </w:rPr>
              <w:t>;</w:t>
            </w:r>
            <w:r>
              <w:rPr>
                <w:lang w:val="it-IT"/>
              </w:rPr>
              <w:t xml:space="preserve"> KK HS </w:t>
            </w:r>
            <w:r w:rsidRPr="00D1099D">
              <w:rPr>
                <w:lang w:val="it-IT"/>
              </w:rPr>
              <w:t>làm cả bài)</w:t>
            </w:r>
            <w:r>
              <w:rPr>
                <w:lang w:val="it-IT"/>
              </w:rPr>
              <w:t>. HS chữa bài,</w:t>
            </w:r>
            <w:r w:rsidRPr="00D1099D">
              <w:rPr>
                <w:lang w:val="it-IT"/>
              </w:rPr>
              <w:t xml:space="preserve"> nhận xét.</w:t>
            </w:r>
          </w:p>
          <w:p w:rsidR="001E6BD0" w:rsidRPr="00D1099D" w:rsidRDefault="001E6BD0" w:rsidP="004150BE">
            <w:pPr>
              <w:rPr>
                <w:lang w:val="it-IT"/>
              </w:rPr>
            </w:pPr>
          </w:p>
          <w:p w:rsidR="001E6BD0" w:rsidRPr="00D1099D" w:rsidRDefault="001E6BD0" w:rsidP="004150BE">
            <w:pPr>
              <w:rPr>
                <w:lang w:val="it-IT"/>
              </w:rPr>
            </w:pPr>
            <w:r w:rsidRPr="00D1099D">
              <w:rPr>
                <w:lang w:val="it-IT"/>
              </w:rPr>
              <w:t>HS nhắc lại.</w:t>
            </w:r>
          </w:p>
        </w:tc>
      </w:tr>
      <w:tr w:rsidR="001E6BD0" w:rsidRPr="00096773" w:rsidTr="001E6BD0">
        <w:tblPrEx>
          <w:tblCellMar>
            <w:top w:w="0" w:type="dxa"/>
            <w:bottom w:w="0" w:type="dxa"/>
          </w:tblCellMar>
        </w:tblPrEx>
        <w:tc>
          <w:tcPr>
            <w:tcW w:w="5399" w:type="dxa"/>
            <w:tcBorders>
              <w:right w:val="single" w:sz="4" w:space="0" w:color="auto"/>
            </w:tcBorders>
          </w:tcPr>
          <w:p w:rsidR="001E6BD0" w:rsidRPr="00096773" w:rsidRDefault="001E6BD0" w:rsidP="004150BE">
            <w:pPr>
              <w:rPr>
                <w:i/>
                <w:lang w:val="it-IT"/>
              </w:rPr>
            </w:pPr>
            <w:r w:rsidRPr="00096773">
              <w:rPr>
                <w:i/>
                <w:lang w:val="it-IT"/>
              </w:rPr>
              <w:t>Bài 2</w:t>
            </w:r>
            <w:r>
              <w:rPr>
                <w:i/>
                <w:lang w:val="it-IT"/>
              </w:rPr>
              <w:t>: 8’</w:t>
            </w:r>
          </w:p>
          <w:p w:rsidR="001E6BD0" w:rsidRPr="00096773" w:rsidRDefault="001E6BD0" w:rsidP="004150BE">
            <w:pPr>
              <w:jc w:val="both"/>
              <w:rPr>
                <w:lang w:val="it-IT"/>
              </w:rPr>
            </w:pPr>
            <w:r w:rsidRPr="00096773">
              <w:rPr>
                <w:lang w:val="it-IT"/>
              </w:rPr>
              <w:t>YC HS đọc, nêu yc bài tập.</w:t>
            </w:r>
          </w:p>
          <w:p w:rsidR="001E6BD0" w:rsidRPr="00096773" w:rsidRDefault="001E6BD0" w:rsidP="004150BE">
            <w:pPr>
              <w:jc w:val="both"/>
              <w:rPr>
                <w:lang w:val="it-IT"/>
              </w:rPr>
            </w:pPr>
            <w:r w:rsidRPr="00096773">
              <w:rPr>
                <w:lang w:val="it-IT"/>
              </w:rPr>
              <w:t>TC cho HS làm bài tập, chữa bài, nhận xét.</w:t>
            </w:r>
          </w:p>
          <w:p w:rsidR="001E6BD0" w:rsidRPr="00096773" w:rsidRDefault="001E6BD0" w:rsidP="004150BE">
            <w:pPr>
              <w:jc w:val="both"/>
              <w:rPr>
                <w:lang w:val="it-IT"/>
              </w:rPr>
            </w:pPr>
            <w:r>
              <w:rPr>
                <w:lang w:val="it-IT"/>
              </w:rPr>
              <w:t>* GV chốt</w:t>
            </w:r>
            <w:r w:rsidRPr="00096773">
              <w:rPr>
                <w:lang w:val="it-IT"/>
              </w:rPr>
              <w:t xml:space="preserve"> cộng (trừ) một số tự nhiên  với (cho) một phân số, cộng (trừ) một phân số với (cho) một số tự nhiên.</w:t>
            </w:r>
          </w:p>
        </w:tc>
        <w:tc>
          <w:tcPr>
            <w:tcW w:w="4207" w:type="dxa"/>
            <w:tcBorders>
              <w:left w:val="single" w:sz="4" w:space="0" w:color="auto"/>
            </w:tcBorders>
          </w:tcPr>
          <w:p w:rsidR="001E6BD0" w:rsidRPr="00096773" w:rsidRDefault="001E6BD0" w:rsidP="004150BE">
            <w:pPr>
              <w:rPr>
                <w:lang w:val="it-IT"/>
              </w:rPr>
            </w:pPr>
            <w:r w:rsidRPr="00096773">
              <w:rPr>
                <w:lang w:val="it-IT"/>
              </w:rPr>
              <w:t>HS nêu yêu cầu của bài.</w:t>
            </w:r>
          </w:p>
          <w:p w:rsidR="001E6BD0" w:rsidRPr="00096773" w:rsidRDefault="001E6BD0" w:rsidP="004150BE">
            <w:pPr>
              <w:rPr>
                <w:lang w:val="it-IT"/>
              </w:rPr>
            </w:pPr>
            <w:r w:rsidRPr="00096773">
              <w:rPr>
                <w:lang w:val="it-IT"/>
              </w:rPr>
              <w:t>HS làm bài</w:t>
            </w:r>
            <w:r>
              <w:rPr>
                <w:lang w:val="it-IT"/>
              </w:rPr>
              <w:t xml:space="preserve"> vào nháp</w:t>
            </w:r>
            <w:r w:rsidRPr="00096773">
              <w:rPr>
                <w:lang w:val="it-IT"/>
              </w:rPr>
              <w:t xml:space="preserve"> (câu b,c); KK HS làm cả bài).</w:t>
            </w:r>
          </w:p>
          <w:p w:rsidR="001E6BD0" w:rsidRPr="00F11007" w:rsidRDefault="001E6BD0" w:rsidP="004150BE">
            <w:pPr>
              <w:rPr>
                <w:i/>
                <w:lang w:val="it-IT"/>
              </w:rPr>
            </w:pPr>
          </w:p>
          <w:p w:rsidR="001E6BD0" w:rsidRPr="00096773" w:rsidRDefault="001E6BD0" w:rsidP="004150BE">
            <w:pPr>
              <w:rPr>
                <w:lang w:val="it-IT"/>
              </w:rPr>
            </w:pPr>
            <w:r w:rsidRPr="00096773">
              <w:rPr>
                <w:lang w:val="it-IT"/>
              </w:rPr>
              <w:t>HS nêu và nhắc lại.</w:t>
            </w:r>
          </w:p>
        </w:tc>
      </w:tr>
      <w:tr w:rsidR="001E6BD0" w:rsidRPr="009C7581" w:rsidTr="001E6BD0">
        <w:tblPrEx>
          <w:tblCellMar>
            <w:top w:w="0" w:type="dxa"/>
            <w:bottom w:w="0" w:type="dxa"/>
          </w:tblCellMar>
        </w:tblPrEx>
        <w:tc>
          <w:tcPr>
            <w:tcW w:w="5399" w:type="dxa"/>
            <w:tcBorders>
              <w:right w:val="single" w:sz="4" w:space="0" w:color="auto"/>
            </w:tcBorders>
          </w:tcPr>
          <w:p w:rsidR="001E6BD0" w:rsidRPr="00096773" w:rsidRDefault="001E6BD0" w:rsidP="004150BE">
            <w:pPr>
              <w:jc w:val="both"/>
              <w:rPr>
                <w:lang w:val="it-IT"/>
              </w:rPr>
            </w:pPr>
            <w:r w:rsidRPr="00096773">
              <w:rPr>
                <w:i/>
                <w:lang w:val="it-IT"/>
              </w:rPr>
              <w:t>Bài 3:</w:t>
            </w:r>
            <w:r w:rsidRPr="00096773">
              <w:rPr>
                <w:lang w:val="it-IT"/>
              </w:rPr>
              <w:t xml:space="preserve"> </w:t>
            </w:r>
            <w:r>
              <w:rPr>
                <w:lang w:val="it-IT"/>
              </w:rPr>
              <w:t xml:space="preserve">10’ </w:t>
            </w:r>
            <w:r w:rsidRPr="00096773">
              <w:rPr>
                <w:lang w:val="it-IT"/>
              </w:rPr>
              <w:t>YC HS đọc, nêu yc bài tập.</w:t>
            </w:r>
          </w:p>
          <w:p w:rsidR="001E6BD0" w:rsidRPr="00096773" w:rsidRDefault="001E6BD0" w:rsidP="004150BE">
            <w:pPr>
              <w:jc w:val="both"/>
              <w:rPr>
                <w:lang w:val="it-IT"/>
              </w:rPr>
            </w:pPr>
            <w:r w:rsidRPr="00096773">
              <w:rPr>
                <w:lang w:val="it-IT"/>
              </w:rPr>
              <w:t>TC cho HS làm bài tập. GV  chữa chung</w:t>
            </w:r>
          </w:p>
          <w:p w:rsidR="001E6BD0" w:rsidRPr="009C7581" w:rsidRDefault="001E6BD0" w:rsidP="004150BE">
            <w:r w:rsidRPr="00096773">
              <w:rPr>
                <w:lang w:val="it-IT"/>
              </w:rPr>
              <w:t xml:space="preserve">Yêu cầu HS nêu cách tìm số hạng, tìm SBT, số trừ. </w:t>
            </w:r>
            <w:r>
              <w:t>GV chấm, chữa, chốt.</w:t>
            </w:r>
          </w:p>
        </w:tc>
        <w:tc>
          <w:tcPr>
            <w:tcW w:w="4207" w:type="dxa"/>
            <w:tcBorders>
              <w:left w:val="single" w:sz="4" w:space="0" w:color="auto"/>
            </w:tcBorders>
          </w:tcPr>
          <w:p w:rsidR="001E6BD0" w:rsidRPr="009C7581" w:rsidRDefault="001E6BD0" w:rsidP="004150BE">
            <w:r w:rsidRPr="009C7581">
              <w:t xml:space="preserve">HS làm </w:t>
            </w:r>
            <w:r>
              <w:t>vở nháp</w:t>
            </w:r>
          </w:p>
          <w:p w:rsidR="001E6BD0" w:rsidRPr="009C7581" w:rsidRDefault="001E6BD0" w:rsidP="004150BE">
            <w:r w:rsidRPr="009C7581">
              <w:t>HS chữa bài</w:t>
            </w:r>
          </w:p>
        </w:tc>
      </w:tr>
      <w:tr w:rsidR="001E6BD0" w:rsidRPr="009C7581" w:rsidTr="001E6BD0">
        <w:tblPrEx>
          <w:tblCellMar>
            <w:top w:w="0" w:type="dxa"/>
            <w:bottom w:w="0" w:type="dxa"/>
          </w:tblCellMar>
        </w:tblPrEx>
        <w:tc>
          <w:tcPr>
            <w:tcW w:w="5399" w:type="dxa"/>
            <w:tcBorders>
              <w:right w:val="single" w:sz="4" w:space="0" w:color="auto"/>
            </w:tcBorders>
          </w:tcPr>
          <w:p w:rsidR="001E6BD0" w:rsidRPr="009C7581" w:rsidRDefault="001E6BD0" w:rsidP="004150BE">
            <w:r w:rsidRPr="009C7581">
              <w:t xml:space="preserve">Bài 4, 5:  </w:t>
            </w:r>
            <w:r>
              <w:t xml:space="preserve">4’ </w:t>
            </w:r>
            <w:r w:rsidRPr="009C7581">
              <w:t>GV gợi ý.</w:t>
            </w:r>
          </w:p>
          <w:p w:rsidR="001E6BD0" w:rsidRPr="009C7581" w:rsidRDefault="001E6BD0" w:rsidP="004150BE"/>
        </w:tc>
        <w:tc>
          <w:tcPr>
            <w:tcW w:w="4207" w:type="dxa"/>
            <w:tcBorders>
              <w:left w:val="single" w:sz="4" w:space="0" w:color="auto"/>
            </w:tcBorders>
          </w:tcPr>
          <w:p w:rsidR="001E6BD0" w:rsidRPr="009C7581" w:rsidRDefault="001E6BD0" w:rsidP="004150BE">
            <w:r>
              <w:t xml:space="preserve">KK </w:t>
            </w:r>
            <w:r w:rsidRPr="009C7581">
              <w:t>HS tự làm bài và chữa bài (nếu còn thời gian).</w:t>
            </w:r>
          </w:p>
        </w:tc>
      </w:tr>
      <w:tr w:rsidR="001E6BD0" w:rsidRPr="009C7581" w:rsidTr="001E6BD0">
        <w:tblPrEx>
          <w:tblCellMar>
            <w:top w:w="0" w:type="dxa"/>
            <w:bottom w:w="0" w:type="dxa"/>
          </w:tblCellMar>
        </w:tblPrEx>
        <w:tc>
          <w:tcPr>
            <w:tcW w:w="5399" w:type="dxa"/>
            <w:tcBorders>
              <w:right w:val="single" w:sz="4" w:space="0" w:color="auto"/>
            </w:tcBorders>
          </w:tcPr>
          <w:p w:rsidR="001E6BD0" w:rsidRPr="009C7581" w:rsidRDefault="001E6BD0" w:rsidP="004150BE">
            <w:pPr>
              <w:rPr>
                <w:b/>
                <w:bCs/>
              </w:rPr>
            </w:pPr>
            <w:r w:rsidRPr="009C7581">
              <w:rPr>
                <w:b/>
                <w:bCs/>
              </w:rPr>
              <w:t>C. Củng cố - dặn dò.                     3'</w:t>
            </w:r>
          </w:p>
        </w:tc>
        <w:tc>
          <w:tcPr>
            <w:tcW w:w="4207" w:type="dxa"/>
            <w:tcBorders>
              <w:left w:val="single" w:sz="4" w:space="0" w:color="auto"/>
            </w:tcBorders>
          </w:tcPr>
          <w:p w:rsidR="001E6BD0" w:rsidRPr="009C7581" w:rsidRDefault="001E6BD0" w:rsidP="004150BE">
            <w:pPr>
              <w:rPr>
                <w:b/>
                <w:bCs/>
              </w:rPr>
            </w:pPr>
          </w:p>
        </w:tc>
      </w:tr>
      <w:tr w:rsidR="001E6BD0" w:rsidRPr="000F0FC9" w:rsidTr="001E6BD0">
        <w:tblPrEx>
          <w:tblCellMar>
            <w:top w:w="0" w:type="dxa"/>
            <w:bottom w:w="0" w:type="dxa"/>
          </w:tblCellMar>
        </w:tblPrEx>
        <w:tc>
          <w:tcPr>
            <w:tcW w:w="9606" w:type="dxa"/>
            <w:gridSpan w:val="2"/>
          </w:tcPr>
          <w:p w:rsidR="001E6BD0" w:rsidRPr="000F0FC9" w:rsidRDefault="001E6BD0" w:rsidP="004150BE">
            <w:pPr>
              <w:jc w:val="both"/>
            </w:pPr>
            <w:r>
              <w:t>?</w:t>
            </w:r>
            <w:r w:rsidRPr="000F0FC9">
              <w:t xml:space="preserve"> Nêu cách cộng, trừ hai phân số, cộng (trừ) một số tự nhiên với (cho) một phân số, cộng (trừ) một phân số với (cho) một số tự nhiên.</w:t>
            </w:r>
          </w:p>
          <w:p w:rsidR="001E6BD0" w:rsidRPr="000F0FC9" w:rsidRDefault="001E6BD0" w:rsidP="004150BE">
            <w:r w:rsidRPr="000F0FC9">
              <w:t>GV nhận xét giờ học. Nhắc nhở HS chuẩn bị bài sau.</w:t>
            </w:r>
          </w:p>
        </w:tc>
      </w:tr>
    </w:tbl>
    <w:p w:rsidR="00692E84" w:rsidRPr="000C3F0D" w:rsidRDefault="00692E84" w:rsidP="00692E84">
      <w:pPr>
        <w:jc w:val="center"/>
        <w:rPr>
          <w:bCs/>
        </w:rPr>
      </w:pPr>
      <w:r w:rsidRPr="000C3F0D">
        <w:rPr>
          <w:bCs/>
        </w:rPr>
        <w:t>________________________________________________________</w:t>
      </w:r>
    </w:p>
    <w:p w:rsidR="00692E84" w:rsidRPr="004F3481" w:rsidRDefault="00692E84" w:rsidP="00692E84">
      <w:pPr>
        <w:rPr>
          <w:b/>
          <w:bCs/>
          <w:u w:val="single"/>
          <w:lang w:val="it-IT"/>
        </w:rPr>
      </w:pPr>
      <w:r w:rsidRPr="004F3481">
        <w:rPr>
          <w:b/>
          <w:bCs/>
          <w:lang w:val="it-IT"/>
        </w:rPr>
        <w:t xml:space="preserve">Tiết </w:t>
      </w:r>
      <w:r>
        <w:rPr>
          <w:b/>
          <w:bCs/>
          <w:lang w:val="it-IT"/>
        </w:rPr>
        <w:t>2</w:t>
      </w:r>
      <w:r w:rsidRPr="004F3481">
        <w:rPr>
          <w:b/>
          <w:bCs/>
          <w:lang w:val="it-IT"/>
        </w:rPr>
        <w:t xml:space="preserve">:                      </w:t>
      </w:r>
      <w:r>
        <w:rPr>
          <w:b/>
          <w:bCs/>
          <w:lang w:val="it-IT"/>
        </w:rPr>
        <w:t xml:space="preserve">      </w:t>
      </w:r>
      <w:r w:rsidRPr="004F3481">
        <w:rPr>
          <w:b/>
          <w:bCs/>
          <w:lang w:val="it-IT"/>
        </w:rPr>
        <w:t xml:space="preserve">                </w:t>
      </w:r>
      <w:r w:rsidRPr="004F3481">
        <w:rPr>
          <w:b/>
          <w:bCs/>
          <w:u w:val="single"/>
          <w:lang w:val="it-IT"/>
        </w:rPr>
        <w:t>Tập làm văn</w:t>
      </w:r>
    </w:p>
    <w:p w:rsidR="00692E84" w:rsidRPr="00F11007" w:rsidRDefault="00692E84" w:rsidP="00692E84">
      <w:pPr>
        <w:jc w:val="center"/>
        <w:rPr>
          <w:b/>
          <w:bCs/>
        </w:rPr>
      </w:pPr>
      <w:r w:rsidRPr="00F11007">
        <w:rPr>
          <w:b/>
          <w:bCs/>
        </w:rPr>
        <w:t>Luyện tập xây dựng đoạn văn miêu tả cây cối (tiếp)</w:t>
      </w:r>
    </w:p>
    <w:p w:rsidR="00692E84" w:rsidRPr="00F11007" w:rsidRDefault="008D26AC" w:rsidP="00692E84">
      <w:pPr>
        <w:jc w:val="both"/>
        <w:rPr>
          <w:b/>
          <w:bCs/>
        </w:rPr>
      </w:pPr>
      <w:r>
        <w:rPr>
          <w:b/>
          <w:bCs/>
        </w:rPr>
        <w:t xml:space="preserve">I. </w:t>
      </w:r>
      <w:r w:rsidR="00692E84" w:rsidRPr="00F11007">
        <w:rPr>
          <w:b/>
          <w:bCs/>
        </w:rPr>
        <w:t>Mục tiêu:</w:t>
      </w:r>
    </w:p>
    <w:p w:rsidR="00692E84" w:rsidRPr="00F11007" w:rsidRDefault="00692E84" w:rsidP="00692E84">
      <w:pPr>
        <w:jc w:val="both"/>
      </w:pPr>
      <w:r w:rsidRPr="00F11007">
        <w:t>- Dựa trên những hiểu biết về đoạn văn trong bài văn miêu tả cây cối đã học để viết một số đoạn văn (còn thiếu ý) cho hoàn chỉnh.</w:t>
      </w:r>
    </w:p>
    <w:p w:rsidR="00692E84" w:rsidRPr="00F11007" w:rsidRDefault="00692E84" w:rsidP="00692E84">
      <w:pPr>
        <w:jc w:val="both"/>
      </w:pPr>
      <w:r w:rsidRPr="00F11007">
        <w:t>- Rèn kĩ năng viết đoạn văn cho HS.</w:t>
      </w:r>
    </w:p>
    <w:p w:rsidR="00692E84" w:rsidRPr="00F11007" w:rsidRDefault="00692E84" w:rsidP="00692E84">
      <w:pPr>
        <w:jc w:val="both"/>
      </w:pPr>
      <w:r w:rsidRPr="00F11007">
        <w:t>- Giáo dục HS ý thức bảo vệ, chăm sóc cây xanh.</w:t>
      </w:r>
    </w:p>
    <w:p w:rsidR="00692E84" w:rsidRPr="00F11007" w:rsidRDefault="00692E84" w:rsidP="00692E84">
      <w:pPr>
        <w:jc w:val="both"/>
        <w:rPr>
          <w:b/>
          <w:bCs/>
        </w:rPr>
      </w:pPr>
      <w:r w:rsidRPr="00F11007">
        <w:rPr>
          <w:b/>
          <w:bCs/>
        </w:rPr>
        <w:t xml:space="preserve">II. Đồ dùng : </w:t>
      </w:r>
      <w:r w:rsidRPr="00F11007">
        <w:t xml:space="preserve"> </w:t>
      </w:r>
    </w:p>
    <w:p w:rsidR="008D26AC" w:rsidRPr="0039130E" w:rsidRDefault="008D26AC" w:rsidP="008D26AC">
      <w:pPr>
        <w:ind w:left="720" w:hanging="720"/>
        <w:rPr>
          <w:lang w:val="it-IT"/>
        </w:rPr>
      </w:pPr>
      <w:r w:rsidRPr="0039130E">
        <w:rPr>
          <w:bCs/>
          <w:lang w:val="it-IT"/>
        </w:rPr>
        <w:lastRenderedPageBreak/>
        <w:t xml:space="preserve">GV: </w:t>
      </w:r>
      <w:r w:rsidRPr="0039130E">
        <w:rPr>
          <w:lang w:val="it-IT"/>
        </w:rPr>
        <w:t>Máy tính, giáo án powerpoint</w:t>
      </w:r>
    </w:p>
    <w:p w:rsidR="008D26AC" w:rsidRPr="0039130E" w:rsidRDefault="008D26AC" w:rsidP="008D26AC">
      <w:pPr>
        <w:ind w:left="720" w:hanging="720"/>
        <w:rPr>
          <w:bCs/>
          <w:lang w:val="it-IT"/>
        </w:rPr>
      </w:pPr>
      <w:r w:rsidRPr="0039130E">
        <w:rPr>
          <w:bCs/>
          <w:lang w:val="it-IT"/>
        </w:rPr>
        <w:t>HS: Máy tính hoặc điện thoại thông minh có kết nối interne</w:t>
      </w:r>
      <w:r>
        <w:rPr>
          <w:bCs/>
          <w:lang w:val="it-IT"/>
        </w:rPr>
        <w:t>t, sgk TV, vở BTTV</w:t>
      </w:r>
    </w:p>
    <w:p w:rsidR="00692E84" w:rsidRPr="00F11007" w:rsidRDefault="00692E84" w:rsidP="00692E84">
      <w:pPr>
        <w:jc w:val="both"/>
        <w:rPr>
          <w:b/>
          <w:bCs/>
        </w:rPr>
      </w:pPr>
      <w:r w:rsidRPr="00F11007">
        <w:rPr>
          <w:b/>
          <w:bCs/>
        </w:rPr>
        <w:t>III. Các hoạt động dạy – học:</w:t>
      </w:r>
    </w:p>
    <w:tbl>
      <w:tblPr>
        <w:tblW w:w="10027" w:type="dxa"/>
        <w:tblLayout w:type="fixed"/>
        <w:tblLook w:val="0000"/>
      </w:tblPr>
      <w:tblGrid>
        <w:gridCol w:w="5163"/>
        <w:gridCol w:w="4864"/>
      </w:tblGrid>
      <w:tr w:rsidR="00692E84" w:rsidRPr="00B43D08" w:rsidTr="004150BE">
        <w:tblPrEx>
          <w:tblCellMar>
            <w:top w:w="0" w:type="dxa"/>
            <w:bottom w:w="0" w:type="dxa"/>
          </w:tblCellMar>
        </w:tblPrEx>
        <w:tc>
          <w:tcPr>
            <w:tcW w:w="5163" w:type="dxa"/>
            <w:tcBorders>
              <w:right w:val="single" w:sz="4" w:space="0" w:color="auto"/>
            </w:tcBorders>
          </w:tcPr>
          <w:p w:rsidR="00692E84" w:rsidRPr="00B43D08" w:rsidRDefault="00692E84" w:rsidP="004150BE">
            <w:pPr>
              <w:jc w:val="both"/>
              <w:rPr>
                <w:b/>
                <w:bCs/>
                <w:lang w:val="it-IT"/>
              </w:rPr>
            </w:pPr>
            <w:r w:rsidRPr="00B43D08">
              <w:rPr>
                <w:b/>
                <w:bCs/>
                <w:lang w:val="it-IT"/>
              </w:rPr>
              <w:t>A. Kiểm tra bài cũ                        3'</w:t>
            </w:r>
          </w:p>
        </w:tc>
        <w:tc>
          <w:tcPr>
            <w:tcW w:w="4864" w:type="dxa"/>
            <w:tcBorders>
              <w:left w:val="single" w:sz="4" w:space="0" w:color="auto"/>
            </w:tcBorders>
          </w:tcPr>
          <w:p w:rsidR="00692E84" w:rsidRPr="00B43D08" w:rsidRDefault="00692E84" w:rsidP="004150BE">
            <w:pPr>
              <w:jc w:val="both"/>
              <w:rPr>
                <w:b/>
                <w:bCs/>
                <w:lang w:val="it-IT"/>
              </w:rPr>
            </w:pPr>
          </w:p>
        </w:tc>
      </w:tr>
      <w:tr w:rsidR="00692E84" w:rsidRPr="00B43D08" w:rsidTr="004150BE">
        <w:tblPrEx>
          <w:tblCellMar>
            <w:top w:w="0" w:type="dxa"/>
            <w:bottom w:w="0" w:type="dxa"/>
          </w:tblCellMar>
        </w:tblPrEx>
        <w:tc>
          <w:tcPr>
            <w:tcW w:w="5163" w:type="dxa"/>
            <w:tcBorders>
              <w:right w:val="single" w:sz="4" w:space="0" w:color="auto"/>
            </w:tcBorders>
          </w:tcPr>
          <w:p w:rsidR="00692E84" w:rsidRPr="00B43D08" w:rsidRDefault="00692E84" w:rsidP="004150BE">
            <w:pPr>
              <w:tabs>
                <w:tab w:val="num" w:pos="0"/>
              </w:tabs>
              <w:jc w:val="both"/>
              <w:rPr>
                <w:lang w:val="it-IT"/>
              </w:rPr>
            </w:pPr>
            <w:r w:rsidRPr="00B43D08">
              <w:rPr>
                <w:lang w:val="it-IT"/>
              </w:rPr>
              <w:t xml:space="preserve">Gọi 2 HS nhắc lại nội dung </w:t>
            </w:r>
            <w:r>
              <w:rPr>
                <w:lang w:val="it-IT"/>
              </w:rPr>
              <w:t>đoạn văn trong bài văn miêu tả cây cối.</w:t>
            </w:r>
          </w:p>
        </w:tc>
        <w:tc>
          <w:tcPr>
            <w:tcW w:w="4864" w:type="dxa"/>
            <w:tcBorders>
              <w:left w:val="single" w:sz="4" w:space="0" w:color="auto"/>
            </w:tcBorders>
          </w:tcPr>
          <w:p w:rsidR="00692E84" w:rsidRDefault="00692E84" w:rsidP="004150BE">
            <w:pPr>
              <w:tabs>
                <w:tab w:val="num" w:pos="360"/>
              </w:tabs>
              <w:ind w:left="357" w:hanging="357"/>
              <w:jc w:val="both"/>
              <w:rPr>
                <w:lang w:val="it-IT"/>
              </w:rPr>
            </w:pPr>
            <w:r w:rsidRPr="00B43D08">
              <w:rPr>
                <w:lang w:val="it-IT"/>
              </w:rPr>
              <w:t>2 HS tiếp nối nhau trình bày.</w:t>
            </w:r>
          </w:p>
          <w:p w:rsidR="00692E84" w:rsidRPr="00B43D08" w:rsidRDefault="00692E84" w:rsidP="004150BE">
            <w:pPr>
              <w:tabs>
                <w:tab w:val="num" w:pos="360"/>
              </w:tabs>
              <w:ind w:left="357" w:hanging="357"/>
              <w:jc w:val="both"/>
              <w:rPr>
                <w:lang w:val="it-IT"/>
              </w:rPr>
            </w:pPr>
            <w:r>
              <w:rPr>
                <w:lang w:val="it-IT"/>
              </w:rPr>
              <w:t xml:space="preserve">HS </w:t>
            </w:r>
            <w:r>
              <w:t>n</w:t>
            </w:r>
            <w:r w:rsidRPr="009C7581">
              <w:t>hận xét.</w:t>
            </w:r>
          </w:p>
        </w:tc>
      </w:tr>
      <w:tr w:rsidR="00692E84" w:rsidRPr="00096773" w:rsidTr="004150BE">
        <w:tblPrEx>
          <w:tblCellMar>
            <w:top w:w="0" w:type="dxa"/>
            <w:bottom w:w="0" w:type="dxa"/>
          </w:tblCellMar>
        </w:tblPrEx>
        <w:tc>
          <w:tcPr>
            <w:tcW w:w="5163" w:type="dxa"/>
            <w:tcBorders>
              <w:right w:val="single" w:sz="4" w:space="0" w:color="auto"/>
            </w:tcBorders>
          </w:tcPr>
          <w:p w:rsidR="00692E84" w:rsidRPr="00B43D08" w:rsidRDefault="00692E84" w:rsidP="004150BE">
            <w:pPr>
              <w:tabs>
                <w:tab w:val="num" w:pos="360"/>
              </w:tabs>
              <w:ind w:left="357" w:hanging="357"/>
              <w:rPr>
                <w:lang w:val="it-IT"/>
              </w:rPr>
            </w:pPr>
            <w:r w:rsidRPr="00B43D08">
              <w:rPr>
                <w:lang w:val="it-IT"/>
              </w:rPr>
              <w:t>Gv nhận xét</w:t>
            </w:r>
          </w:p>
        </w:tc>
        <w:tc>
          <w:tcPr>
            <w:tcW w:w="4864" w:type="dxa"/>
            <w:tcBorders>
              <w:left w:val="single" w:sz="4" w:space="0" w:color="auto"/>
            </w:tcBorders>
          </w:tcPr>
          <w:p w:rsidR="00692E84" w:rsidRPr="00096773" w:rsidRDefault="00692E84" w:rsidP="004150BE">
            <w:pPr>
              <w:tabs>
                <w:tab w:val="num" w:pos="360"/>
              </w:tabs>
              <w:ind w:left="357" w:hanging="357"/>
              <w:jc w:val="both"/>
              <w:rPr>
                <w:lang w:val="it-IT"/>
              </w:rPr>
            </w:pPr>
          </w:p>
        </w:tc>
      </w:tr>
      <w:tr w:rsidR="00692E84" w:rsidRPr="009C7581" w:rsidTr="004150BE">
        <w:tblPrEx>
          <w:tblCellMar>
            <w:top w:w="0" w:type="dxa"/>
            <w:bottom w:w="0" w:type="dxa"/>
          </w:tblCellMar>
        </w:tblPrEx>
        <w:tc>
          <w:tcPr>
            <w:tcW w:w="5163" w:type="dxa"/>
            <w:tcBorders>
              <w:right w:val="single" w:sz="4" w:space="0" w:color="auto"/>
            </w:tcBorders>
          </w:tcPr>
          <w:p w:rsidR="00692E84" w:rsidRPr="009C7581" w:rsidRDefault="00692E84" w:rsidP="004150BE">
            <w:pPr>
              <w:jc w:val="both"/>
              <w:rPr>
                <w:b/>
                <w:bCs/>
              </w:rPr>
            </w:pPr>
            <w:r w:rsidRPr="009C7581">
              <w:rPr>
                <w:b/>
                <w:bCs/>
              </w:rPr>
              <w:t>B. Bài mới</w:t>
            </w:r>
            <w:r>
              <w:rPr>
                <w:b/>
                <w:bCs/>
              </w:rPr>
              <w:t>:</w:t>
            </w:r>
          </w:p>
        </w:tc>
        <w:tc>
          <w:tcPr>
            <w:tcW w:w="4864" w:type="dxa"/>
            <w:tcBorders>
              <w:left w:val="single" w:sz="4" w:space="0" w:color="auto"/>
            </w:tcBorders>
          </w:tcPr>
          <w:p w:rsidR="00692E84" w:rsidRPr="009C7581" w:rsidRDefault="00692E84" w:rsidP="004150BE"/>
        </w:tc>
      </w:tr>
      <w:tr w:rsidR="00692E84" w:rsidRPr="009C7581" w:rsidTr="004150BE">
        <w:tblPrEx>
          <w:tblCellMar>
            <w:top w:w="0" w:type="dxa"/>
            <w:bottom w:w="0" w:type="dxa"/>
          </w:tblCellMar>
        </w:tblPrEx>
        <w:tc>
          <w:tcPr>
            <w:tcW w:w="5163" w:type="dxa"/>
            <w:tcBorders>
              <w:right w:val="single" w:sz="4" w:space="0" w:color="auto"/>
            </w:tcBorders>
          </w:tcPr>
          <w:p w:rsidR="00692E84" w:rsidRPr="009C7581" w:rsidRDefault="00692E84" w:rsidP="004150BE">
            <w:pPr>
              <w:jc w:val="both"/>
              <w:rPr>
                <w:b/>
                <w:bCs/>
              </w:rPr>
            </w:pPr>
            <w:r w:rsidRPr="009C7581">
              <w:rPr>
                <w:b/>
                <w:bCs/>
              </w:rPr>
              <w:t>1. Giới thiệu bài                      1'</w:t>
            </w:r>
          </w:p>
        </w:tc>
        <w:tc>
          <w:tcPr>
            <w:tcW w:w="4864" w:type="dxa"/>
            <w:tcBorders>
              <w:left w:val="single" w:sz="4" w:space="0" w:color="auto"/>
            </w:tcBorders>
          </w:tcPr>
          <w:p w:rsidR="00692E84" w:rsidRPr="009C7581" w:rsidRDefault="00692E84" w:rsidP="004150BE"/>
        </w:tc>
      </w:tr>
      <w:tr w:rsidR="00692E84" w:rsidRPr="009C7581" w:rsidTr="004150BE">
        <w:tblPrEx>
          <w:tblCellMar>
            <w:top w:w="0" w:type="dxa"/>
            <w:bottom w:w="0" w:type="dxa"/>
          </w:tblCellMar>
        </w:tblPrEx>
        <w:tc>
          <w:tcPr>
            <w:tcW w:w="5163" w:type="dxa"/>
            <w:tcBorders>
              <w:right w:val="single" w:sz="4" w:space="0" w:color="auto"/>
            </w:tcBorders>
          </w:tcPr>
          <w:p w:rsidR="00692E84" w:rsidRPr="009C7581" w:rsidRDefault="00692E84" w:rsidP="004150BE">
            <w:pPr>
              <w:jc w:val="both"/>
              <w:rPr>
                <w:b/>
                <w:bCs/>
              </w:rPr>
            </w:pPr>
            <w:r w:rsidRPr="009C7581">
              <w:rPr>
                <w:b/>
                <w:bCs/>
              </w:rPr>
              <w:t>2. Hướng dẫn HS làm bài tập              31'</w:t>
            </w:r>
          </w:p>
        </w:tc>
        <w:tc>
          <w:tcPr>
            <w:tcW w:w="4864" w:type="dxa"/>
            <w:tcBorders>
              <w:left w:val="single" w:sz="4" w:space="0" w:color="auto"/>
            </w:tcBorders>
          </w:tcPr>
          <w:p w:rsidR="00692E84" w:rsidRPr="009C7581" w:rsidRDefault="00692E84" w:rsidP="004150BE"/>
        </w:tc>
      </w:tr>
      <w:tr w:rsidR="00733102" w:rsidRPr="009C7581" w:rsidTr="004150BE">
        <w:tblPrEx>
          <w:tblCellMar>
            <w:top w:w="0" w:type="dxa"/>
            <w:bottom w:w="0" w:type="dxa"/>
          </w:tblCellMar>
        </w:tblPrEx>
        <w:tc>
          <w:tcPr>
            <w:tcW w:w="5163" w:type="dxa"/>
            <w:tcBorders>
              <w:right w:val="single" w:sz="4" w:space="0" w:color="auto"/>
            </w:tcBorders>
          </w:tcPr>
          <w:p w:rsidR="00733102" w:rsidRPr="00721AB2" w:rsidRDefault="00733102" w:rsidP="004150BE">
            <w:pPr>
              <w:pStyle w:val="Heading4"/>
              <w:spacing w:before="0" w:after="0"/>
              <w:rPr>
                <w:b w:val="0"/>
                <w:bCs w:val="0"/>
                <w:i/>
              </w:rPr>
            </w:pPr>
            <w:r w:rsidRPr="00F11007">
              <w:rPr>
                <w:i/>
              </w:rPr>
              <w:t>Bài 1</w:t>
            </w:r>
            <w:r>
              <w:rPr>
                <w:i/>
              </w:rPr>
              <w:t>:</w:t>
            </w:r>
            <w:r>
              <w:t xml:space="preserve"> </w:t>
            </w:r>
            <w:r w:rsidRPr="00733102">
              <w:rPr>
                <w:b w:val="0"/>
              </w:rPr>
              <w:t>GV chiếu y/c BT</w:t>
            </w:r>
          </w:p>
        </w:tc>
        <w:tc>
          <w:tcPr>
            <w:tcW w:w="4864" w:type="dxa"/>
            <w:tcBorders>
              <w:left w:val="single" w:sz="4" w:space="0" w:color="auto"/>
            </w:tcBorders>
          </w:tcPr>
          <w:p w:rsidR="00733102" w:rsidRPr="009C7581" w:rsidRDefault="00733102" w:rsidP="004150BE">
            <w:r>
              <w:t>1 HS đọc, nêu y/c</w:t>
            </w:r>
          </w:p>
        </w:tc>
      </w:tr>
      <w:tr w:rsidR="00733102" w:rsidRPr="009C7581" w:rsidTr="004150BE">
        <w:tblPrEx>
          <w:tblCellMar>
            <w:top w:w="0" w:type="dxa"/>
            <w:bottom w:w="0" w:type="dxa"/>
          </w:tblCellMar>
        </w:tblPrEx>
        <w:tc>
          <w:tcPr>
            <w:tcW w:w="5163" w:type="dxa"/>
            <w:tcBorders>
              <w:right w:val="single" w:sz="4" w:space="0" w:color="auto"/>
            </w:tcBorders>
          </w:tcPr>
          <w:p w:rsidR="00733102" w:rsidRPr="00F11007" w:rsidRDefault="00733102" w:rsidP="00733102">
            <w:r w:rsidRPr="00F11007">
              <w:t xml:space="preserve">Bạn Trí Dũng dự định viết 4 đoạn văn miêu tả cây phượng nhưng chưa viết được đoạn nào hoàn chỉnh. Em hãy giúp bạn hoàn chỉnh 4 đoạn văn này: </w:t>
            </w:r>
          </w:p>
          <w:p w:rsidR="00733102" w:rsidRPr="00F11007" w:rsidRDefault="00733102" w:rsidP="00733102">
            <w:r w:rsidRPr="00F11007">
              <w:rPr>
                <w:i/>
                <w:iCs/>
              </w:rPr>
              <w:t>- Đoạn 1 :</w:t>
            </w:r>
            <w:r w:rsidRPr="00F11007">
              <w:t xml:space="preserve"> [ ...] Phượng đã gắn bó với em như người bạn theo từng năm tháng.</w:t>
            </w:r>
          </w:p>
          <w:p w:rsidR="00733102" w:rsidRPr="00F11007" w:rsidRDefault="00733102" w:rsidP="00733102">
            <w:r w:rsidRPr="00F11007">
              <w:rPr>
                <w:i/>
                <w:iCs/>
              </w:rPr>
              <w:t>- Đoạn 2 :</w:t>
            </w:r>
            <w:r w:rsidRPr="00F11007">
              <w:t xml:space="preserve"> Từ xa nhìn lại, cây phượng trông như một người khổng lồ đội chiếc mũ đỏ. Thân cây cao hơn đầu người lớn, màu nâu, sù sì. Trên thân có vài cái bướu nhô lên [ ...]</w:t>
            </w:r>
          </w:p>
          <w:p w:rsidR="00733102" w:rsidRPr="00F11007" w:rsidRDefault="00733102" w:rsidP="00733102">
            <w:r w:rsidRPr="00F11007">
              <w:rPr>
                <w:i/>
                <w:iCs/>
              </w:rPr>
              <w:t>- Đoạn 3 :</w:t>
            </w:r>
            <w:r w:rsidRPr="00F11007">
              <w:t xml:space="preserve"> Hoa phượng vĩ có 5 cánh [...]</w:t>
            </w:r>
          </w:p>
          <w:p w:rsidR="00733102" w:rsidRPr="000F0FC9" w:rsidRDefault="00733102" w:rsidP="00733102">
            <w:pPr>
              <w:rPr>
                <w:lang w:val="pt-BR"/>
              </w:rPr>
            </w:pPr>
            <w:r w:rsidRPr="000F0FC9">
              <w:rPr>
                <w:i/>
                <w:iCs/>
                <w:lang w:val="pt-BR"/>
              </w:rPr>
              <w:t>- Đoạn 4 :</w:t>
            </w:r>
            <w:r w:rsidRPr="000F0FC9">
              <w:rPr>
                <w:lang w:val="pt-BR"/>
              </w:rPr>
              <w:t xml:space="preserve"> [ ... ] Cây phượng có ích như thế nên chúng em yêu cây lắm.</w:t>
            </w:r>
          </w:p>
          <w:p w:rsidR="00733102" w:rsidRPr="000F0FC9" w:rsidRDefault="00733102" w:rsidP="00733102">
            <w:pPr>
              <w:rPr>
                <w:lang w:val="pt-BR"/>
              </w:rPr>
            </w:pPr>
            <w:r w:rsidRPr="000F0FC9">
              <w:rPr>
                <w:lang w:val="pt-BR"/>
              </w:rPr>
              <w:t>- GV: Cần chú ý đọc câu văn cho sẵn trong mỗi đoạn để xem đoạn văn đó miêu tả bộ phận nào của cây hoặc nói lên điều gì.</w:t>
            </w:r>
          </w:p>
          <w:p w:rsidR="00733102" w:rsidRPr="000F0FC9" w:rsidRDefault="00733102" w:rsidP="00733102">
            <w:pPr>
              <w:rPr>
                <w:lang w:val="pt-BR"/>
              </w:rPr>
            </w:pPr>
            <w:r w:rsidRPr="000F0FC9">
              <w:rPr>
                <w:i/>
                <w:lang w:val="pt-BR"/>
              </w:rPr>
              <w:t>Bài 2 :</w:t>
            </w:r>
            <w:r w:rsidRPr="000F0FC9">
              <w:rPr>
                <w:lang w:val="pt-BR"/>
              </w:rPr>
              <w:t xml:space="preserve"> Đọc dàn ý của bài văn cây dừa dưới đây :</w:t>
            </w:r>
          </w:p>
          <w:p w:rsidR="00733102" w:rsidRPr="000F0FC9" w:rsidRDefault="00733102" w:rsidP="00733102">
            <w:pPr>
              <w:rPr>
                <w:lang w:val="pt-BR"/>
              </w:rPr>
            </w:pPr>
            <w:r w:rsidRPr="000F0FC9">
              <w:rPr>
                <w:lang w:val="pt-BR"/>
              </w:rPr>
              <w:t>- Giới thiệu cây dừa.</w:t>
            </w:r>
          </w:p>
          <w:p w:rsidR="00733102" w:rsidRPr="000F0FC9" w:rsidRDefault="00733102" w:rsidP="00733102">
            <w:pPr>
              <w:rPr>
                <w:lang w:val="pt-BR"/>
              </w:rPr>
            </w:pPr>
            <w:r w:rsidRPr="000F0FC9">
              <w:rPr>
                <w:lang w:val="pt-BR"/>
              </w:rPr>
              <w:t>- Tả bao quát cây dừa.</w:t>
            </w:r>
          </w:p>
          <w:p w:rsidR="00733102" w:rsidRPr="000F0FC9" w:rsidRDefault="00733102" w:rsidP="00733102">
            <w:pPr>
              <w:rPr>
                <w:lang w:val="pt-BR"/>
              </w:rPr>
            </w:pPr>
            <w:r w:rsidRPr="000F0FC9">
              <w:rPr>
                <w:lang w:val="pt-BR"/>
              </w:rPr>
              <w:t xml:space="preserve">- Tả các bộ phận của cây dừa ( Tàu lá, quả dừa, vỏ dừa, cùi dừa, nước dừa ...) </w:t>
            </w:r>
          </w:p>
          <w:p w:rsidR="00733102" w:rsidRPr="000F0FC9" w:rsidRDefault="00733102" w:rsidP="00733102">
            <w:pPr>
              <w:rPr>
                <w:lang w:val="pt-BR"/>
              </w:rPr>
            </w:pPr>
            <w:r w:rsidRPr="000F0FC9">
              <w:rPr>
                <w:lang w:val="pt-BR"/>
              </w:rPr>
              <w:t>- Nêu lợi ích của cây dừa.</w:t>
            </w:r>
          </w:p>
          <w:p w:rsidR="00733102" w:rsidRPr="008D5A60" w:rsidRDefault="00733102" w:rsidP="008D5A60">
            <w:pPr>
              <w:rPr>
                <w:lang w:val="pt-BR"/>
              </w:rPr>
            </w:pPr>
            <w:r w:rsidRPr="000F0FC9">
              <w:rPr>
                <w:lang w:val="pt-BR"/>
              </w:rPr>
              <w:t xml:space="preserve">    Em hãy viết 2 tr</w:t>
            </w:r>
            <w:r w:rsidR="008D5A60">
              <w:rPr>
                <w:lang w:val="pt-BR"/>
              </w:rPr>
              <w:t>ong 4 đoạn văn miêu tả cây dừa.</w:t>
            </w:r>
          </w:p>
        </w:tc>
        <w:tc>
          <w:tcPr>
            <w:tcW w:w="4864" w:type="dxa"/>
            <w:tcBorders>
              <w:left w:val="single" w:sz="4" w:space="0" w:color="auto"/>
            </w:tcBorders>
          </w:tcPr>
          <w:p w:rsidR="00733102" w:rsidRPr="000F0FC9" w:rsidRDefault="00733102" w:rsidP="00733102">
            <w:pPr>
              <w:rPr>
                <w:lang w:val="pt-BR"/>
              </w:rPr>
            </w:pPr>
          </w:p>
          <w:p w:rsidR="00733102" w:rsidRDefault="00733102" w:rsidP="00733102">
            <w:pPr>
              <w:rPr>
                <w:lang w:val="pt-BR"/>
              </w:rPr>
            </w:pPr>
            <w:r w:rsidRPr="000F0FC9">
              <w:rPr>
                <w:lang w:val="pt-BR"/>
              </w:rPr>
              <w:t>- HS đọc gợi ý</w:t>
            </w:r>
            <w:r>
              <w:rPr>
                <w:lang w:val="pt-BR"/>
              </w:rPr>
              <w:t>, quan sát cây phượng</w:t>
            </w:r>
            <w:r w:rsidRPr="000F0FC9">
              <w:rPr>
                <w:lang w:val="pt-BR"/>
              </w:rPr>
              <w:t xml:space="preserve"> và viết bài.</w:t>
            </w:r>
          </w:p>
          <w:p w:rsidR="00733102" w:rsidRDefault="00733102" w:rsidP="00733102">
            <w:pPr>
              <w:rPr>
                <w:lang w:val="pt-BR"/>
              </w:rPr>
            </w:pPr>
            <w:r>
              <w:rPr>
                <w:lang w:val="pt-BR"/>
              </w:rPr>
              <w:t>Chụp bài để chia sẻ</w:t>
            </w:r>
          </w:p>
          <w:p w:rsidR="00733102" w:rsidRPr="000F0FC9" w:rsidRDefault="00733102" w:rsidP="00733102">
            <w:pPr>
              <w:rPr>
                <w:lang w:val="pt-BR"/>
              </w:rPr>
            </w:pPr>
          </w:p>
          <w:p w:rsidR="00733102" w:rsidRDefault="00733102" w:rsidP="00733102">
            <w:pPr>
              <w:rPr>
                <w:lang w:val="pt-BR"/>
              </w:rPr>
            </w:pPr>
            <w:r>
              <w:rPr>
                <w:lang w:val="pt-BR"/>
              </w:rPr>
              <w:t>-</w:t>
            </w:r>
            <w:r w:rsidRPr="000F0FC9">
              <w:rPr>
                <w:lang w:val="pt-BR"/>
              </w:rPr>
              <w:t xml:space="preserve"> HS viết 4 đoạn vào </w:t>
            </w:r>
            <w:r>
              <w:rPr>
                <w:lang w:val="pt-BR"/>
              </w:rPr>
              <w:t>vở nháp</w:t>
            </w:r>
          </w:p>
          <w:p w:rsidR="00733102" w:rsidRPr="000F0FC9" w:rsidRDefault="00733102" w:rsidP="00733102">
            <w:pPr>
              <w:rPr>
                <w:lang w:val="pt-BR"/>
              </w:rPr>
            </w:pPr>
          </w:p>
          <w:p w:rsidR="00733102" w:rsidRPr="000F0FC9" w:rsidRDefault="00733102" w:rsidP="00733102">
            <w:pPr>
              <w:rPr>
                <w:lang w:val="pt-BR"/>
              </w:rPr>
            </w:pPr>
            <w:r w:rsidRPr="000F0FC9">
              <w:rPr>
                <w:lang w:val="pt-BR"/>
              </w:rPr>
              <w:t xml:space="preserve">- Chữa bài </w:t>
            </w:r>
          </w:p>
          <w:p w:rsidR="00733102" w:rsidRPr="000F0FC9" w:rsidRDefault="00733102" w:rsidP="00733102">
            <w:pPr>
              <w:rPr>
                <w:lang w:val="pt-BR"/>
              </w:rPr>
            </w:pPr>
            <w:r w:rsidRPr="000F0FC9">
              <w:rPr>
                <w:lang w:val="pt-BR"/>
              </w:rPr>
              <w:t>- Nhận xét, sửa cho bạn</w:t>
            </w:r>
          </w:p>
          <w:p w:rsidR="00733102" w:rsidRPr="000F0FC9" w:rsidRDefault="00733102" w:rsidP="00733102">
            <w:pPr>
              <w:rPr>
                <w:lang w:val="pt-BR"/>
              </w:rPr>
            </w:pPr>
          </w:p>
          <w:p w:rsidR="00733102" w:rsidRPr="000F0FC9" w:rsidRDefault="00733102" w:rsidP="00733102">
            <w:pPr>
              <w:rPr>
                <w:lang w:val="pt-BR"/>
              </w:rPr>
            </w:pPr>
          </w:p>
          <w:p w:rsidR="00733102" w:rsidRPr="000F0FC9" w:rsidRDefault="00733102" w:rsidP="00733102">
            <w:pPr>
              <w:rPr>
                <w:lang w:val="pt-BR"/>
              </w:rPr>
            </w:pPr>
          </w:p>
          <w:p w:rsidR="00733102" w:rsidRPr="000F0FC9" w:rsidRDefault="00733102" w:rsidP="00733102">
            <w:pPr>
              <w:rPr>
                <w:lang w:val="pt-BR"/>
              </w:rPr>
            </w:pPr>
          </w:p>
          <w:p w:rsidR="00733102" w:rsidRPr="000F0FC9" w:rsidRDefault="00733102" w:rsidP="00733102">
            <w:pPr>
              <w:rPr>
                <w:lang w:val="pt-BR"/>
              </w:rPr>
            </w:pPr>
          </w:p>
          <w:p w:rsidR="00733102" w:rsidRDefault="00733102" w:rsidP="00733102">
            <w:pPr>
              <w:rPr>
                <w:lang w:val="pt-BR"/>
              </w:rPr>
            </w:pPr>
          </w:p>
          <w:p w:rsidR="008D5A60" w:rsidRPr="000F0FC9" w:rsidRDefault="008D5A60" w:rsidP="00733102">
            <w:pPr>
              <w:rPr>
                <w:lang w:val="pt-BR"/>
              </w:rPr>
            </w:pPr>
          </w:p>
          <w:p w:rsidR="00733102" w:rsidRPr="000F0FC9" w:rsidRDefault="00733102" w:rsidP="00733102">
            <w:pPr>
              <w:rPr>
                <w:lang w:val="pt-BR"/>
              </w:rPr>
            </w:pPr>
          </w:p>
          <w:p w:rsidR="00733102" w:rsidRPr="000F0FC9" w:rsidRDefault="00733102" w:rsidP="00733102">
            <w:pPr>
              <w:rPr>
                <w:lang w:val="pt-BR"/>
              </w:rPr>
            </w:pPr>
            <w:r w:rsidRPr="000F0FC9">
              <w:rPr>
                <w:lang w:val="pt-BR"/>
              </w:rPr>
              <w:t>- HS đọc đề bài và đọc gợi ý của GV.</w:t>
            </w:r>
          </w:p>
          <w:p w:rsidR="00733102" w:rsidRPr="000F0FC9" w:rsidRDefault="00733102" w:rsidP="00733102">
            <w:pPr>
              <w:rPr>
                <w:lang w:val="pt-BR"/>
              </w:rPr>
            </w:pPr>
            <w:r w:rsidRPr="000F0FC9">
              <w:rPr>
                <w:lang w:val="pt-BR"/>
              </w:rPr>
              <w:t>- GV hướng dẫn HS phân tích đề</w:t>
            </w:r>
          </w:p>
          <w:p w:rsidR="00733102" w:rsidRPr="000F0FC9" w:rsidRDefault="00733102" w:rsidP="00733102">
            <w:pPr>
              <w:rPr>
                <w:lang w:val="pt-BR"/>
              </w:rPr>
            </w:pPr>
            <w:r w:rsidRPr="000F0FC9">
              <w:rPr>
                <w:lang w:val="pt-BR"/>
              </w:rPr>
              <w:t>- HS làm bài vào vở.</w:t>
            </w:r>
          </w:p>
          <w:p w:rsidR="00733102" w:rsidRPr="000F0FC9" w:rsidRDefault="00733102" w:rsidP="00733102">
            <w:pPr>
              <w:rPr>
                <w:lang w:val="pt-BR"/>
              </w:rPr>
            </w:pPr>
            <w:r w:rsidRPr="000F0FC9">
              <w:rPr>
                <w:lang w:val="pt-BR"/>
              </w:rPr>
              <w:t>- 2 HS làm bài trên giấy khổ to.</w:t>
            </w:r>
          </w:p>
          <w:p w:rsidR="00733102" w:rsidRPr="00976009" w:rsidRDefault="00733102" w:rsidP="00733102">
            <w:pPr>
              <w:rPr>
                <w:lang w:val="pt-BR"/>
              </w:rPr>
            </w:pPr>
            <w:r w:rsidRPr="000F0FC9">
              <w:rPr>
                <w:lang w:val="pt-BR"/>
              </w:rPr>
              <w:t>- Chữa bài trên giấy khổ to.</w:t>
            </w:r>
          </w:p>
          <w:p w:rsidR="00733102" w:rsidRDefault="00733102" w:rsidP="00733102">
            <w:r w:rsidRPr="000F0FC9">
              <w:rPr>
                <w:lang w:val="pt-BR"/>
              </w:rPr>
              <w:t>- KK HS làm bài nếu còn thời gian</w:t>
            </w:r>
          </w:p>
        </w:tc>
      </w:tr>
      <w:tr w:rsidR="00733102" w:rsidRPr="00441EF3" w:rsidTr="004150BE">
        <w:tblPrEx>
          <w:tblCellMar>
            <w:top w:w="0" w:type="dxa"/>
            <w:bottom w:w="0" w:type="dxa"/>
          </w:tblCellMar>
        </w:tblPrEx>
        <w:tc>
          <w:tcPr>
            <w:tcW w:w="10027" w:type="dxa"/>
            <w:gridSpan w:val="2"/>
          </w:tcPr>
          <w:p w:rsidR="00733102" w:rsidRPr="00441EF3" w:rsidRDefault="008D5A60" w:rsidP="008D5A60">
            <w:pPr>
              <w:rPr>
                <w:bCs/>
              </w:rPr>
            </w:pPr>
            <w:r w:rsidRPr="008D5A60">
              <w:rPr>
                <w:b/>
                <w:bCs/>
              </w:rPr>
              <w:t>3.Củng cố-dặn dò</w:t>
            </w:r>
            <w:r>
              <w:rPr>
                <w:bCs/>
              </w:rPr>
              <w:t xml:space="preserve">: </w:t>
            </w:r>
            <w:r w:rsidR="00733102">
              <w:rPr>
                <w:bCs/>
              </w:rPr>
              <w:t xml:space="preserve">Nêu cấu tạo bài văn miêu tả cây cối? </w:t>
            </w:r>
            <w:r w:rsidR="00733102" w:rsidRPr="00441EF3">
              <w:rPr>
                <w:bCs/>
              </w:rPr>
              <w:t xml:space="preserve">Nêu những chú ý khi viết đoạn văn miêu tả </w:t>
            </w:r>
            <w:r w:rsidR="00733102">
              <w:rPr>
                <w:bCs/>
              </w:rPr>
              <w:t xml:space="preserve">cây cối? </w:t>
            </w:r>
            <w:r w:rsidR="00733102" w:rsidRPr="009C7581">
              <w:t>Nhận xét tiết học. Chuẩn bị bài sau.</w:t>
            </w:r>
          </w:p>
        </w:tc>
      </w:tr>
    </w:tbl>
    <w:p w:rsidR="008D5A60" w:rsidRPr="000F0FC9" w:rsidRDefault="008D5A60" w:rsidP="008D5A60">
      <w:pPr>
        <w:rPr>
          <w:lang w:val="pt-BR"/>
        </w:rPr>
      </w:pPr>
      <w:r w:rsidRPr="000F0FC9">
        <w:rPr>
          <w:b/>
          <w:bCs/>
          <w:lang w:val="pt-BR"/>
        </w:rPr>
        <w:t>*</w:t>
      </w:r>
      <w:r w:rsidRPr="000F0FC9">
        <w:rPr>
          <w:lang w:val="pt-BR"/>
        </w:rPr>
        <w:t xml:space="preserve"> Đề bài thêm: Viết 4 đoạn văn miêu tả một cây ăn quả mà em thích với các ND:</w:t>
      </w:r>
    </w:p>
    <w:p w:rsidR="008D5A60" w:rsidRPr="000F0FC9" w:rsidRDefault="008D5A60" w:rsidP="008D5A60">
      <w:pPr>
        <w:rPr>
          <w:lang w:val="pt-BR"/>
        </w:rPr>
      </w:pPr>
      <w:r w:rsidRPr="000F0FC9">
        <w:rPr>
          <w:lang w:val="pt-BR"/>
        </w:rPr>
        <w:t>Đ 1: Giới thiệu cây. Đ 2: Tả bao quát cây ăn quả.</w:t>
      </w:r>
    </w:p>
    <w:p w:rsidR="00380531" w:rsidRDefault="008D5A60" w:rsidP="008D5A60">
      <w:pPr>
        <w:rPr>
          <w:b/>
          <w:bCs/>
        </w:rPr>
      </w:pPr>
      <w:r w:rsidRPr="000F0FC9">
        <w:rPr>
          <w:lang w:val="pt-BR"/>
        </w:rPr>
        <w:t>Đ 3: Tả các bộ phận của cây.</w:t>
      </w:r>
      <w:r>
        <w:rPr>
          <w:lang w:val="pt-BR"/>
        </w:rPr>
        <w:t xml:space="preserve"> </w:t>
      </w:r>
      <w:r w:rsidRPr="000F0FC9">
        <w:rPr>
          <w:lang w:val="pt-BR"/>
        </w:rPr>
        <w:t>Đ 4: Nêu ích lợi của cây.</w:t>
      </w:r>
    </w:p>
    <w:p w:rsidR="00F75D0D" w:rsidRPr="00504B45" w:rsidRDefault="00F75D0D" w:rsidP="00F75D0D">
      <w:pPr>
        <w:jc w:val="center"/>
        <w:rPr>
          <w:bCs/>
        </w:rPr>
      </w:pPr>
      <w:r w:rsidRPr="00504B45">
        <w:rPr>
          <w:bCs/>
        </w:rPr>
        <w:t>___________________________________________________</w:t>
      </w:r>
    </w:p>
    <w:p w:rsidR="00F75D0D" w:rsidRPr="000C3F0D" w:rsidRDefault="00F75D0D" w:rsidP="00F75D0D">
      <w:pPr>
        <w:rPr>
          <w:b/>
          <w:bCs/>
          <w:u w:val="single"/>
        </w:rPr>
      </w:pPr>
      <w:r w:rsidRPr="000C3F0D">
        <w:rPr>
          <w:b/>
          <w:bCs/>
        </w:rPr>
        <w:t xml:space="preserve">Tiết </w:t>
      </w:r>
      <w:r>
        <w:rPr>
          <w:b/>
          <w:bCs/>
        </w:rPr>
        <w:t>3</w:t>
      </w:r>
      <w:r w:rsidRPr="000C3F0D">
        <w:rPr>
          <w:b/>
          <w:bCs/>
        </w:rPr>
        <w:t xml:space="preserve">:      </w:t>
      </w:r>
      <w:r>
        <w:rPr>
          <w:b/>
          <w:bCs/>
        </w:rPr>
        <w:t xml:space="preserve">                                    </w:t>
      </w:r>
      <w:r w:rsidRPr="000C3F0D">
        <w:rPr>
          <w:b/>
          <w:bCs/>
        </w:rPr>
        <w:t xml:space="preserve"> </w:t>
      </w:r>
      <w:r w:rsidRPr="000C3F0D">
        <w:rPr>
          <w:b/>
          <w:bCs/>
          <w:u w:val="single"/>
        </w:rPr>
        <w:t>Đạo đức</w:t>
      </w:r>
    </w:p>
    <w:p w:rsidR="00F75D0D" w:rsidRPr="00F54C8F" w:rsidRDefault="00F75D0D" w:rsidP="00F75D0D">
      <w:pPr>
        <w:jc w:val="center"/>
        <w:rPr>
          <w:b/>
          <w:bCs/>
        </w:rPr>
      </w:pPr>
      <w:r w:rsidRPr="00F54C8F">
        <w:rPr>
          <w:b/>
          <w:bCs/>
        </w:rPr>
        <w:t>Giữ gìn các công trình công cộng (tiết 1)</w:t>
      </w:r>
    </w:p>
    <w:p w:rsidR="00F75D0D" w:rsidRPr="00183229" w:rsidRDefault="00F75D0D" w:rsidP="00F75D0D">
      <w:pPr>
        <w:rPr>
          <w:b/>
          <w:bCs/>
          <w:u w:val="single"/>
        </w:rPr>
      </w:pPr>
      <w:r w:rsidRPr="00183229">
        <w:rPr>
          <w:b/>
          <w:bCs/>
          <w:u w:val="single"/>
        </w:rPr>
        <w:lastRenderedPageBreak/>
        <w:t>I. Mục tiêu:</w:t>
      </w:r>
    </w:p>
    <w:p w:rsidR="00F75D0D" w:rsidRPr="00F54C8F" w:rsidRDefault="00F75D0D" w:rsidP="00F75D0D">
      <w:r w:rsidRPr="00F54C8F">
        <w:t>- Biết</w:t>
      </w:r>
      <w:r>
        <w:t xml:space="preserve"> được vì sao phải </w:t>
      </w:r>
      <w:r w:rsidRPr="00F54C8F">
        <w:t>bảo vệ, giữ gìn các công trình công cộng.</w:t>
      </w:r>
    </w:p>
    <w:p w:rsidR="00F75D0D" w:rsidRPr="00F54C8F" w:rsidRDefault="00F75D0D" w:rsidP="00F75D0D">
      <w:r w:rsidRPr="00F54C8F">
        <w:t>- Nêu được một số việc cần làm để bảo vệ các công trình công cộng.</w:t>
      </w:r>
    </w:p>
    <w:p w:rsidR="00F75D0D" w:rsidRPr="00F54C8F" w:rsidRDefault="00F75D0D" w:rsidP="00F75D0D">
      <w:r w:rsidRPr="00F54C8F">
        <w:t>- Có ý thức và biết nhắc các bạn cần bảo vệ và giữ gìn các công trình công cộng cúng chính là BVMT.</w:t>
      </w:r>
    </w:p>
    <w:p w:rsidR="00F75D0D" w:rsidRPr="001561FB" w:rsidRDefault="00F75D0D" w:rsidP="00F75D0D">
      <w:pPr>
        <w:rPr>
          <w:b/>
          <w:bCs/>
        </w:rPr>
      </w:pPr>
      <w:r w:rsidRPr="00183229">
        <w:rPr>
          <w:b/>
          <w:bCs/>
          <w:u w:val="single"/>
        </w:rPr>
        <w:t>II.Tài liệu và phương tiện:</w:t>
      </w:r>
      <w:r>
        <w:rPr>
          <w:b/>
          <w:bCs/>
        </w:rPr>
        <w:t xml:space="preserve"> </w:t>
      </w:r>
    </w:p>
    <w:p w:rsidR="005F3F7C" w:rsidRPr="0039130E" w:rsidRDefault="005F3F7C" w:rsidP="005F3F7C">
      <w:pPr>
        <w:ind w:left="720" w:hanging="720"/>
        <w:rPr>
          <w:lang w:val="it-IT"/>
        </w:rPr>
      </w:pPr>
      <w:r w:rsidRPr="0039130E">
        <w:rPr>
          <w:bCs/>
          <w:lang w:val="it-IT"/>
        </w:rPr>
        <w:t xml:space="preserve">GV: </w:t>
      </w:r>
      <w:r w:rsidRPr="0039130E">
        <w:rPr>
          <w:lang w:val="it-IT"/>
        </w:rPr>
        <w:t>Máy tính, giáo án powerpoint</w:t>
      </w:r>
    </w:p>
    <w:p w:rsidR="005F3F7C" w:rsidRPr="0039130E" w:rsidRDefault="005F3F7C" w:rsidP="005F3F7C">
      <w:pPr>
        <w:ind w:left="720" w:hanging="720"/>
        <w:rPr>
          <w:bCs/>
          <w:lang w:val="it-IT"/>
        </w:rPr>
      </w:pPr>
      <w:r w:rsidRPr="0039130E">
        <w:rPr>
          <w:bCs/>
          <w:lang w:val="it-IT"/>
        </w:rPr>
        <w:t>HS: Máy tính hoặc điện thoại thông minh có kết nối interne</w:t>
      </w:r>
      <w:r>
        <w:rPr>
          <w:bCs/>
          <w:lang w:val="it-IT"/>
        </w:rPr>
        <w:t>t, sgk Đ Đ</w:t>
      </w:r>
    </w:p>
    <w:p w:rsidR="00F75D0D" w:rsidRPr="00183229" w:rsidRDefault="00F75D0D" w:rsidP="00F75D0D">
      <w:pPr>
        <w:rPr>
          <w:b/>
          <w:bCs/>
          <w:u w:val="single"/>
        </w:rPr>
      </w:pPr>
      <w:r w:rsidRPr="00183229">
        <w:rPr>
          <w:b/>
          <w:bCs/>
          <w:u w:val="single"/>
        </w:rPr>
        <w:t>III. Các hoạt động dạy - học:</w:t>
      </w:r>
    </w:p>
    <w:tbl>
      <w:tblPr>
        <w:tblW w:w="0" w:type="auto"/>
        <w:tblBorders>
          <w:insideV w:val="single" w:sz="4" w:space="0" w:color="auto"/>
        </w:tblBorders>
        <w:tblLook w:val="01E0"/>
      </w:tblPr>
      <w:tblGrid>
        <w:gridCol w:w="5337"/>
        <w:gridCol w:w="4123"/>
      </w:tblGrid>
      <w:tr w:rsidR="00F75D0D" w:rsidRPr="004C4B23" w:rsidTr="004150BE">
        <w:tc>
          <w:tcPr>
            <w:tcW w:w="5337" w:type="dxa"/>
            <w:tcBorders>
              <w:right w:val="single" w:sz="4" w:space="0" w:color="auto"/>
            </w:tcBorders>
            <w:shd w:val="clear" w:color="auto" w:fill="auto"/>
          </w:tcPr>
          <w:p w:rsidR="00F75D0D" w:rsidRPr="004C4B23" w:rsidRDefault="00F75D0D" w:rsidP="004150BE">
            <w:pPr>
              <w:rPr>
                <w:b/>
                <w:bCs/>
                <w:lang w:val="it-IT"/>
              </w:rPr>
            </w:pPr>
            <w:r w:rsidRPr="004C4B23">
              <w:rPr>
                <w:b/>
                <w:bCs/>
                <w:lang w:val="it-IT"/>
              </w:rPr>
              <w:t>A. Kiểm tra bài cũ:                  3’</w:t>
            </w:r>
          </w:p>
          <w:p w:rsidR="00F75D0D" w:rsidRPr="004C4B23" w:rsidRDefault="00F75D0D" w:rsidP="004150BE">
            <w:pPr>
              <w:rPr>
                <w:lang w:val="it-IT"/>
              </w:rPr>
            </w:pPr>
            <w:r w:rsidRPr="004C4B23">
              <w:rPr>
                <w:lang w:val="it-IT"/>
              </w:rPr>
              <w:t>Vì sao cần cư xử lịch sự với mọi người?</w:t>
            </w:r>
          </w:p>
          <w:p w:rsidR="00F75D0D" w:rsidRPr="004C4B23" w:rsidRDefault="00F75D0D" w:rsidP="004150BE">
            <w:pPr>
              <w:rPr>
                <w:lang w:val="it-IT"/>
              </w:rPr>
            </w:pPr>
            <w:r w:rsidRPr="004C4B23">
              <w:rPr>
                <w:lang w:val="it-IT"/>
              </w:rPr>
              <w:t>Nhận xét, đánh giá.</w:t>
            </w:r>
          </w:p>
          <w:p w:rsidR="00F75D0D" w:rsidRPr="004C4B23" w:rsidRDefault="00F75D0D" w:rsidP="004150BE">
            <w:pPr>
              <w:rPr>
                <w:b/>
                <w:bCs/>
                <w:lang w:val="it-IT"/>
              </w:rPr>
            </w:pPr>
            <w:r w:rsidRPr="004C4B23">
              <w:rPr>
                <w:b/>
                <w:bCs/>
                <w:lang w:val="it-IT"/>
              </w:rPr>
              <w:t>B. Bài mới: 30’</w:t>
            </w:r>
          </w:p>
          <w:p w:rsidR="00F75D0D" w:rsidRPr="004C4B23" w:rsidRDefault="00F75D0D" w:rsidP="004150BE">
            <w:pPr>
              <w:rPr>
                <w:b/>
                <w:bCs/>
                <w:lang w:val="it-IT"/>
              </w:rPr>
            </w:pPr>
            <w:r w:rsidRPr="004C4B23">
              <w:rPr>
                <w:b/>
                <w:bCs/>
                <w:lang w:val="it-IT"/>
              </w:rPr>
              <w:t>1. Giới thiệu bài                      1’</w:t>
            </w:r>
          </w:p>
          <w:p w:rsidR="00F75D0D" w:rsidRPr="004C4B23" w:rsidRDefault="00F75D0D" w:rsidP="004150BE">
            <w:pPr>
              <w:rPr>
                <w:b/>
                <w:bCs/>
                <w:lang w:val="it-IT"/>
              </w:rPr>
            </w:pPr>
            <w:r w:rsidRPr="004C4B23">
              <w:rPr>
                <w:b/>
                <w:bCs/>
                <w:lang w:val="it-IT"/>
              </w:rPr>
              <w:t>2. Giảng bài                           29’</w:t>
            </w:r>
          </w:p>
          <w:p w:rsidR="00F75D0D" w:rsidRPr="004C4B23" w:rsidRDefault="00F75D0D" w:rsidP="004150BE">
            <w:pPr>
              <w:rPr>
                <w:b/>
                <w:i/>
                <w:lang w:val="it-IT"/>
              </w:rPr>
            </w:pPr>
            <w:r w:rsidRPr="004C4B23">
              <w:rPr>
                <w:b/>
                <w:i/>
                <w:lang w:val="it-IT"/>
              </w:rPr>
              <w:t>a) Hoạt động 1: Xử lý tình huống   10’</w:t>
            </w:r>
          </w:p>
          <w:p w:rsidR="00F75D0D" w:rsidRDefault="00F75D0D" w:rsidP="004150BE">
            <w:pPr>
              <w:rPr>
                <w:lang w:val="it-IT"/>
              </w:rPr>
            </w:pPr>
            <w:r w:rsidRPr="004C4B23">
              <w:rPr>
                <w:lang w:val="it-IT"/>
              </w:rPr>
              <w:t>GV</w:t>
            </w:r>
            <w:r w:rsidR="00870F01">
              <w:rPr>
                <w:lang w:val="it-IT"/>
              </w:rPr>
              <w:t xml:space="preserve"> chiếu</w:t>
            </w:r>
            <w:r w:rsidRPr="004C4B23">
              <w:rPr>
                <w:lang w:val="it-IT"/>
              </w:rPr>
              <w:t xml:space="preserve"> tình huống </w:t>
            </w:r>
          </w:p>
          <w:p w:rsidR="00870F01" w:rsidRPr="004C4B23" w:rsidRDefault="00870F01" w:rsidP="004150BE">
            <w:pPr>
              <w:rPr>
                <w:lang w:val="it-IT"/>
              </w:rPr>
            </w:pPr>
            <w:r>
              <w:rPr>
                <w:lang w:val="it-IT"/>
              </w:rPr>
              <w:t>GV nhận xét, bổ sung</w:t>
            </w:r>
          </w:p>
          <w:p w:rsidR="00F75D0D" w:rsidRPr="004C4B23" w:rsidRDefault="00F75D0D" w:rsidP="004150BE">
            <w:pPr>
              <w:rPr>
                <w:b/>
                <w:i/>
                <w:lang w:val="it-IT"/>
              </w:rPr>
            </w:pPr>
            <w:r w:rsidRPr="004C4B23">
              <w:rPr>
                <w:b/>
                <w:i/>
                <w:lang w:val="it-IT"/>
              </w:rPr>
              <w:t>b) Hoạt động 2: Bày tỏ ý kiến                9’</w:t>
            </w:r>
          </w:p>
          <w:p w:rsidR="00870F01" w:rsidRDefault="00870F01" w:rsidP="004150BE">
            <w:pPr>
              <w:rPr>
                <w:lang w:val="it-IT"/>
              </w:rPr>
            </w:pPr>
            <w:r>
              <w:rPr>
                <w:lang w:val="it-IT"/>
              </w:rPr>
              <w:t>GV chiếu 1 số tình huống:</w:t>
            </w:r>
          </w:p>
          <w:p w:rsidR="00F75D0D" w:rsidRPr="004C4B23" w:rsidRDefault="00F75D0D" w:rsidP="004150BE">
            <w:pPr>
              <w:rPr>
                <w:lang w:val="it-IT"/>
              </w:rPr>
            </w:pPr>
            <w:r w:rsidRPr="004C4B23">
              <w:rPr>
                <w:lang w:val="it-IT"/>
              </w:rPr>
              <w:t>- Nam, Hùng trèo lên các tượng đá của nhà chùa.</w:t>
            </w:r>
          </w:p>
          <w:p w:rsidR="00F75D0D" w:rsidRPr="004C4B23" w:rsidRDefault="00F75D0D" w:rsidP="004150BE">
            <w:pPr>
              <w:rPr>
                <w:lang w:val="it-IT"/>
              </w:rPr>
            </w:pPr>
            <w:r w:rsidRPr="004C4B23">
              <w:rPr>
                <w:lang w:val="it-IT"/>
              </w:rPr>
              <w:t>- Gần đến Tết, mọi người dân trong xóm của Lan cùng nhau quét sạch xóm ngõ.</w:t>
            </w:r>
          </w:p>
          <w:p w:rsidR="00F75D0D" w:rsidRPr="004C4B23" w:rsidRDefault="00F75D0D" w:rsidP="004150BE">
            <w:pPr>
              <w:rPr>
                <w:lang w:val="it-IT"/>
              </w:rPr>
            </w:pPr>
            <w:r w:rsidRPr="004C4B23">
              <w:rPr>
                <w:lang w:val="it-IT"/>
              </w:rPr>
              <w:t xml:space="preserve">- Giáo viên nhận xét chung. </w:t>
            </w:r>
          </w:p>
          <w:p w:rsidR="00F75D0D" w:rsidRPr="004C4B23" w:rsidRDefault="00F75D0D" w:rsidP="004150BE">
            <w:pPr>
              <w:rPr>
                <w:lang w:val="it-IT"/>
              </w:rPr>
            </w:pPr>
            <w:r w:rsidRPr="004C4B23">
              <w:rPr>
                <w:lang w:val="it-IT"/>
              </w:rPr>
              <w:t>Chốt cách xử lý tình huống phù hợp.</w:t>
            </w:r>
          </w:p>
          <w:p w:rsidR="00F75D0D" w:rsidRPr="004C4B23" w:rsidRDefault="00F75D0D" w:rsidP="004150BE">
            <w:pPr>
              <w:rPr>
                <w:b/>
                <w:bCs/>
                <w:u w:val="single"/>
                <w:lang w:val="it-IT"/>
              </w:rPr>
            </w:pPr>
            <w:r w:rsidRPr="004C4B23">
              <w:rPr>
                <w:b/>
                <w:i/>
                <w:lang w:val="it-IT"/>
              </w:rPr>
              <w:t xml:space="preserve">c) Hoạt động 3: Xử lý tình huống bài tập 2 SGK. 9'                              </w:t>
            </w:r>
            <w:r w:rsidRPr="004C4B23">
              <w:rPr>
                <w:b/>
                <w:bCs/>
                <w:u w:val="single"/>
                <w:lang w:val="it-IT"/>
              </w:rPr>
              <w:t xml:space="preserve">              </w:t>
            </w:r>
          </w:p>
          <w:p w:rsidR="00870F01" w:rsidRDefault="00870F01" w:rsidP="00870F01">
            <w:pPr>
              <w:rPr>
                <w:lang w:val="it-IT"/>
              </w:rPr>
            </w:pPr>
            <w:r>
              <w:rPr>
                <w:lang w:val="it-IT"/>
              </w:rPr>
              <w:t>GV chiếu y/c của bài tập</w:t>
            </w:r>
          </w:p>
          <w:p w:rsidR="00F75D0D" w:rsidRPr="004C4B23" w:rsidRDefault="00F75D0D" w:rsidP="004150BE">
            <w:pPr>
              <w:jc w:val="both"/>
              <w:rPr>
                <w:lang w:val="it-IT"/>
              </w:rPr>
            </w:pPr>
            <w:r w:rsidRPr="004C4B23">
              <w:rPr>
                <w:lang w:val="it-IT"/>
              </w:rPr>
              <w:t>Kết luận về từng tình huống</w:t>
            </w:r>
          </w:p>
          <w:p w:rsidR="00F75D0D" w:rsidRPr="004C4B23" w:rsidRDefault="00F75D0D" w:rsidP="004150BE">
            <w:pPr>
              <w:jc w:val="both"/>
              <w:rPr>
                <w:lang w:val="it-IT"/>
              </w:rPr>
            </w:pPr>
            <w:r w:rsidRPr="004C4B23">
              <w:rPr>
                <w:lang w:val="it-IT"/>
              </w:rPr>
              <w:t>a) Cần báo cáo cho người lớn hoặc những người có trách nhiệm về việc này .</w:t>
            </w:r>
          </w:p>
          <w:p w:rsidR="00F75D0D" w:rsidRPr="004C4B23" w:rsidRDefault="00F75D0D" w:rsidP="004150BE">
            <w:pPr>
              <w:jc w:val="both"/>
              <w:rPr>
                <w:lang w:val="it-IT"/>
              </w:rPr>
            </w:pPr>
            <w:r w:rsidRPr="004C4B23">
              <w:rPr>
                <w:lang w:val="it-IT"/>
              </w:rPr>
              <w:t>b) Cần phân tích lợi ích của biển báo giao thông, giúp các bạn nhỏ thấy rõ tác hại của hành động ném đất đá vào biển báo giao thông và khuyên ngăn họ .</w:t>
            </w:r>
          </w:p>
          <w:p w:rsidR="00F75D0D" w:rsidRPr="004C4B23" w:rsidRDefault="00F75D0D" w:rsidP="004150BE">
            <w:pPr>
              <w:rPr>
                <w:lang w:val="it-IT"/>
              </w:rPr>
            </w:pPr>
            <w:r w:rsidRPr="004C4B23">
              <w:rPr>
                <w:lang w:val="it-IT"/>
              </w:rPr>
              <w:t>* Ghi nhớ : 1'</w:t>
            </w:r>
          </w:p>
          <w:p w:rsidR="00F75D0D" w:rsidRPr="004C4B23" w:rsidRDefault="00F75D0D" w:rsidP="004150BE">
            <w:pPr>
              <w:rPr>
                <w:b/>
                <w:bCs/>
                <w:lang w:val="it-IT"/>
              </w:rPr>
            </w:pPr>
            <w:r w:rsidRPr="004C4B23">
              <w:rPr>
                <w:b/>
                <w:bCs/>
                <w:lang w:val="it-IT"/>
              </w:rPr>
              <w:t>C. Củng cố - dặn dò                                  3’</w:t>
            </w:r>
          </w:p>
          <w:p w:rsidR="00F75D0D" w:rsidRPr="004C4B23" w:rsidRDefault="00F75D0D" w:rsidP="004150BE">
            <w:pPr>
              <w:rPr>
                <w:lang w:val="it-IT"/>
              </w:rPr>
            </w:pPr>
            <w:r w:rsidRPr="004C4B23">
              <w:rPr>
                <w:lang w:val="it-IT"/>
              </w:rPr>
              <w:t>? Cho biết việc giữ gìn vệ sinh MT các công trình công cộng địa phương và ý thức bảo vệ của công của người dân quê em?</w:t>
            </w:r>
          </w:p>
          <w:p w:rsidR="00F75D0D" w:rsidRPr="004C4B23" w:rsidRDefault="00F75D0D" w:rsidP="004150BE">
            <w:pPr>
              <w:rPr>
                <w:lang w:val="it-IT"/>
              </w:rPr>
            </w:pPr>
            <w:r w:rsidRPr="004C4B23">
              <w:rPr>
                <w:lang w:val="it-IT"/>
              </w:rPr>
              <w:t xml:space="preserve">- Nhận xét chung tiết học. </w:t>
            </w:r>
          </w:p>
          <w:p w:rsidR="00F75D0D" w:rsidRPr="004C4B23" w:rsidRDefault="00F75D0D" w:rsidP="004150BE">
            <w:pPr>
              <w:rPr>
                <w:lang w:val="it-IT"/>
              </w:rPr>
            </w:pPr>
            <w:r w:rsidRPr="004C4B23">
              <w:rPr>
                <w:lang w:val="it-IT"/>
              </w:rPr>
              <w:t>- Dặn dò: Các nhóm điều tra về các công trình công cộng ở địa phương và có bổ sung thêm cột về lợi ích của công trình công cộng.</w:t>
            </w:r>
          </w:p>
        </w:tc>
        <w:tc>
          <w:tcPr>
            <w:tcW w:w="4123" w:type="dxa"/>
            <w:tcBorders>
              <w:left w:val="single" w:sz="4" w:space="0" w:color="auto"/>
            </w:tcBorders>
            <w:shd w:val="clear" w:color="auto" w:fill="auto"/>
          </w:tcPr>
          <w:p w:rsidR="00F75D0D" w:rsidRPr="004C4B23" w:rsidRDefault="00F75D0D" w:rsidP="004150BE">
            <w:pPr>
              <w:rPr>
                <w:lang w:val="it-IT"/>
              </w:rPr>
            </w:pPr>
          </w:p>
          <w:p w:rsidR="00F75D0D" w:rsidRPr="004C4B23" w:rsidRDefault="00F75D0D" w:rsidP="004150BE">
            <w:pPr>
              <w:rPr>
                <w:lang w:val="it-IT"/>
              </w:rPr>
            </w:pPr>
            <w:r w:rsidRPr="004C4B23">
              <w:rPr>
                <w:lang w:val="it-IT"/>
              </w:rPr>
              <w:t>1 HS trả lời. Lớp nhận xét, đánh giá</w:t>
            </w:r>
          </w:p>
          <w:p w:rsidR="00F75D0D" w:rsidRPr="004C4B23" w:rsidRDefault="00F75D0D" w:rsidP="004150BE">
            <w:pPr>
              <w:rPr>
                <w:lang w:val="it-IT"/>
              </w:rPr>
            </w:pPr>
          </w:p>
          <w:p w:rsidR="00F75D0D" w:rsidRPr="004C4B23" w:rsidRDefault="00F75D0D" w:rsidP="004150BE">
            <w:pPr>
              <w:rPr>
                <w:lang w:val="it-IT"/>
              </w:rPr>
            </w:pPr>
          </w:p>
          <w:p w:rsidR="00F75D0D" w:rsidRPr="004C4B23" w:rsidRDefault="00F75D0D" w:rsidP="004150BE">
            <w:pPr>
              <w:rPr>
                <w:lang w:val="it-IT"/>
              </w:rPr>
            </w:pPr>
          </w:p>
          <w:p w:rsidR="00F75D0D" w:rsidRPr="004C4B23" w:rsidRDefault="00F75D0D" w:rsidP="004150BE">
            <w:pPr>
              <w:rPr>
                <w:lang w:val="it-IT"/>
              </w:rPr>
            </w:pPr>
          </w:p>
          <w:p w:rsidR="00F75D0D" w:rsidRPr="004C4B23" w:rsidRDefault="00870F01" w:rsidP="004150BE">
            <w:pPr>
              <w:rPr>
                <w:lang w:val="it-IT"/>
              </w:rPr>
            </w:pPr>
            <w:r>
              <w:rPr>
                <w:lang w:val="it-IT"/>
              </w:rPr>
              <w:t xml:space="preserve">HS nêu cách xử lí, </w:t>
            </w:r>
            <w:r w:rsidR="00F75D0D" w:rsidRPr="004C4B23">
              <w:rPr>
                <w:lang w:val="it-IT"/>
              </w:rPr>
              <w:t xml:space="preserve"> nhận xét</w:t>
            </w:r>
            <w:r>
              <w:rPr>
                <w:lang w:val="it-IT"/>
              </w:rPr>
              <w:t>,</w:t>
            </w:r>
            <w:r w:rsidR="00F75D0D" w:rsidRPr="004C4B23">
              <w:rPr>
                <w:lang w:val="it-IT"/>
              </w:rPr>
              <w:t xml:space="preserve"> bổ sung.</w:t>
            </w:r>
          </w:p>
          <w:p w:rsidR="00F75D0D" w:rsidRPr="004C4B23" w:rsidRDefault="00F75D0D" w:rsidP="004150BE">
            <w:pPr>
              <w:rPr>
                <w:lang w:val="it-IT"/>
              </w:rPr>
            </w:pPr>
          </w:p>
          <w:p w:rsidR="00F75D0D" w:rsidRPr="004C4B23" w:rsidRDefault="00870F01" w:rsidP="004150BE">
            <w:pPr>
              <w:rPr>
                <w:lang w:val="it-IT"/>
              </w:rPr>
            </w:pPr>
            <w:r>
              <w:rPr>
                <w:lang w:val="it-IT"/>
              </w:rPr>
              <w:t xml:space="preserve">HS bày tỏ ý kiến cá nhân, </w:t>
            </w:r>
            <w:r w:rsidR="00F75D0D" w:rsidRPr="004C4B23">
              <w:rPr>
                <w:lang w:val="it-IT"/>
              </w:rPr>
              <w:t>nhận xét, bổ sung.</w:t>
            </w:r>
          </w:p>
          <w:p w:rsidR="00F75D0D" w:rsidRPr="004C4B23" w:rsidRDefault="00F75D0D" w:rsidP="004150BE">
            <w:pPr>
              <w:rPr>
                <w:lang w:val="it-IT"/>
              </w:rPr>
            </w:pPr>
          </w:p>
          <w:p w:rsidR="00F75D0D" w:rsidRPr="004C4B23" w:rsidRDefault="00F75D0D" w:rsidP="004150BE">
            <w:pPr>
              <w:rPr>
                <w:lang w:val="it-IT"/>
              </w:rPr>
            </w:pPr>
          </w:p>
          <w:p w:rsidR="00F75D0D" w:rsidRPr="004C4B23" w:rsidRDefault="00F75D0D" w:rsidP="004150BE">
            <w:pPr>
              <w:rPr>
                <w:lang w:val="it-IT"/>
              </w:rPr>
            </w:pPr>
          </w:p>
          <w:p w:rsidR="00F75D0D" w:rsidRPr="004C4B23" w:rsidRDefault="00F75D0D" w:rsidP="004150BE">
            <w:pPr>
              <w:rPr>
                <w:lang w:val="it-IT"/>
              </w:rPr>
            </w:pPr>
          </w:p>
          <w:p w:rsidR="00F75D0D" w:rsidRPr="004C4B23" w:rsidRDefault="00F75D0D" w:rsidP="004150BE">
            <w:pPr>
              <w:rPr>
                <w:lang w:val="it-IT"/>
              </w:rPr>
            </w:pPr>
          </w:p>
          <w:p w:rsidR="00F75D0D" w:rsidRPr="004C4B23" w:rsidRDefault="00F75D0D" w:rsidP="004150BE">
            <w:pPr>
              <w:rPr>
                <w:lang w:val="it-IT"/>
              </w:rPr>
            </w:pPr>
          </w:p>
          <w:p w:rsidR="00F75D0D" w:rsidRPr="004C4B23" w:rsidRDefault="00F75D0D" w:rsidP="004150BE">
            <w:pPr>
              <w:rPr>
                <w:lang w:val="it-IT"/>
              </w:rPr>
            </w:pPr>
          </w:p>
          <w:p w:rsidR="00F75D0D" w:rsidRPr="004C4B23" w:rsidRDefault="00F75D0D" w:rsidP="004150BE">
            <w:pPr>
              <w:rPr>
                <w:lang w:val="it-IT"/>
              </w:rPr>
            </w:pPr>
            <w:r w:rsidRPr="004C4B23">
              <w:rPr>
                <w:lang w:val="it-IT"/>
              </w:rPr>
              <w:t>1 HS đọc to nội dung bài tập 2.</w:t>
            </w:r>
          </w:p>
          <w:p w:rsidR="00F75D0D" w:rsidRPr="004C4B23" w:rsidRDefault="00870F01" w:rsidP="004150BE">
            <w:pPr>
              <w:rPr>
                <w:lang w:val="it-IT"/>
              </w:rPr>
            </w:pPr>
            <w:r>
              <w:rPr>
                <w:lang w:val="it-IT"/>
              </w:rPr>
              <w:t>HS trao đổi cách xử lí tình huống, nhận xét, bổ sung.</w:t>
            </w:r>
          </w:p>
          <w:p w:rsidR="00F75D0D" w:rsidRPr="004C4B23" w:rsidRDefault="00F75D0D" w:rsidP="004150BE">
            <w:pPr>
              <w:rPr>
                <w:lang w:val="it-IT"/>
              </w:rPr>
            </w:pPr>
          </w:p>
          <w:p w:rsidR="00F75D0D" w:rsidRDefault="00F75D0D" w:rsidP="004150BE">
            <w:pPr>
              <w:rPr>
                <w:lang w:val="it-IT"/>
              </w:rPr>
            </w:pPr>
          </w:p>
          <w:p w:rsidR="00870F01" w:rsidRDefault="00870F01" w:rsidP="004150BE">
            <w:pPr>
              <w:rPr>
                <w:lang w:val="it-IT"/>
              </w:rPr>
            </w:pPr>
          </w:p>
          <w:p w:rsidR="00870F01" w:rsidRDefault="00870F01" w:rsidP="004150BE">
            <w:pPr>
              <w:rPr>
                <w:lang w:val="it-IT"/>
              </w:rPr>
            </w:pPr>
          </w:p>
          <w:p w:rsidR="00870F01" w:rsidRPr="004C4B23" w:rsidRDefault="00870F01" w:rsidP="004150BE">
            <w:pPr>
              <w:rPr>
                <w:lang w:val="it-IT"/>
              </w:rPr>
            </w:pPr>
          </w:p>
          <w:p w:rsidR="00F75D0D" w:rsidRPr="004C4B23" w:rsidRDefault="00F75D0D" w:rsidP="004150BE">
            <w:pPr>
              <w:rPr>
                <w:lang w:val="it-IT"/>
              </w:rPr>
            </w:pPr>
            <w:r w:rsidRPr="004C4B23">
              <w:rPr>
                <w:lang w:val="it-IT"/>
              </w:rPr>
              <w:t>2 HS nhắc lại ghi nhớ.</w:t>
            </w:r>
          </w:p>
          <w:p w:rsidR="00F75D0D" w:rsidRPr="004C4B23" w:rsidRDefault="00F75D0D" w:rsidP="004150BE">
            <w:pPr>
              <w:rPr>
                <w:lang w:val="it-IT"/>
              </w:rPr>
            </w:pPr>
            <w:r w:rsidRPr="004C4B23">
              <w:rPr>
                <w:lang w:val="it-IT"/>
              </w:rPr>
              <w:t>HS liên hệ tới việc giữ gìn vệ sinh MT các công trình công cộng địa phương và ý thức bảo vệ của công.</w:t>
            </w:r>
          </w:p>
        </w:tc>
      </w:tr>
    </w:tbl>
    <w:p w:rsidR="005F3F7C" w:rsidRPr="00BD5F3D" w:rsidRDefault="005F3F7C" w:rsidP="005F3F7C">
      <w:pPr>
        <w:rPr>
          <w:b/>
          <w:bCs/>
        </w:rPr>
      </w:pPr>
      <w:r w:rsidRPr="00BD5F3D">
        <w:rPr>
          <w:b/>
          <w:bCs/>
        </w:rPr>
        <w:lastRenderedPageBreak/>
        <w:t xml:space="preserve">Tiết 4:                                                  </w:t>
      </w:r>
      <w:r w:rsidRPr="00BD5F3D">
        <w:rPr>
          <w:b/>
          <w:bCs/>
          <w:u w:val="single"/>
        </w:rPr>
        <w:t>Kể chuyện</w:t>
      </w:r>
    </w:p>
    <w:p w:rsidR="005F3F7C" w:rsidRPr="009C7581" w:rsidRDefault="005F3F7C" w:rsidP="005F3F7C">
      <w:pPr>
        <w:jc w:val="center"/>
        <w:rPr>
          <w:b/>
          <w:bCs/>
        </w:rPr>
      </w:pPr>
      <w:r w:rsidRPr="009C7581">
        <w:rPr>
          <w:b/>
          <w:bCs/>
        </w:rPr>
        <w:t>Kể chuyện được chứng kiến hoặc tham gia</w:t>
      </w:r>
    </w:p>
    <w:p w:rsidR="005F3F7C" w:rsidRPr="009C7581" w:rsidRDefault="00870F01" w:rsidP="005F3F7C">
      <w:pPr>
        <w:jc w:val="both"/>
        <w:rPr>
          <w:b/>
          <w:bCs/>
        </w:rPr>
      </w:pPr>
      <w:r>
        <w:rPr>
          <w:b/>
          <w:bCs/>
        </w:rPr>
        <w:t>I.</w:t>
      </w:r>
      <w:r w:rsidR="005F3F7C" w:rsidRPr="009C7581">
        <w:rPr>
          <w:b/>
          <w:bCs/>
        </w:rPr>
        <w:t xml:space="preserve"> Mục </w:t>
      </w:r>
      <w:r w:rsidR="005F3F7C">
        <w:rPr>
          <w:b/>
          <w:bCs/>
        </w:rPr>
        <w:t>tiêu:</w:t>
      </w:r>
    </w:p>
    <w:p w:rsidR="005F3F7C" w:rsidRPr="005F3F7C" w:rsidRDefault="005F3F7C" w:rsidP="005F3F7C">
      <w:pPr>
        <w:jc w:val="both"/>
      </w:pPr>
      <w:r w:rsidRPr="005F3F7C">
        <w:t>-</w:t>
      </w:r>
      <w:r w:rsidRPr="005F3F7C">
        <w:rPr>
          <w:b/>
          <w:bCs/>
        </w:rPr>
        <w:t xml:space="preserve"> </w:t>
      </w:r>
      <w:r w:rsidRPr="005F3F7C">
        <w:t>Chọn được câu chuyện về một hoạt động mình đã tham gia (hoặc chứng kiến) để góp phần giữ gìn xóm làng (đường phố, trường học) xanh, sạch, đẹp.</w:t>
      </w:r>
    </w:p>
    <w:p w:rsidR="005F3F7C" w:rsidRPr="005F3F7C" w:rsidRDefault="005F3F7C" w:rsidP="005F3F7C">
      <w:pPr>
        <w:jc w:val="both"/>
      </w:pPr>
      <w:r w:rsidRPr="005F3F7C">
        <w:t>- Biết sắp xếp sự việc cho hợp lý để kể lại rõ ràng; biết trao đổi với bạn về ý nghĩa câu chuyện.</w:t>
      </w:r>
    </w:p>
    <w:p w:rsidR="005F3F7C" w:rsidRPr="005F3F7C" w:rsidRDefault="005F3F7C" w:rsidP="005F3F7C">
      <w:pPr>
        <w:jc w:val="both"/>
      </w:pPr>
      <w:r w:rsidRPr="005F3F7C">
        <w:t>- HS có ý thức bảo vệ và giữ gìn môi trường sạch đẹp.</w:t>
      </w:r>
    </w:p>
    <w:p w:rsidR="005F3F7C" w:rsidRPr="005F3F7C" w:rsidRDefault="005F3F7C" w:rsidP="005F3F7C">
      <w:pPr>
        <w:jc w:val="both"/>
        <w:rPr>
          <w:b/>
          <w:bCs/>
        </w:rPr>
      </w:pPr>
      <w:r w:rsidRPr="005F3F7C">
        <w:rPr>
          <w:b/>
          <w:bCs/>
        </w:rPr>
        <w:t xml:space="preserve">II. Đồ dùng: </w:t>
      </w:r>
    </w:p>
    <w:p w:rsidR="00870F01" w:rsidRPr="0039130E" w:rsidRDefault="00870F01" w:rsidP="00870F01">
      <w:pPr>
        <w:ind w:left="720" w:hanging="720"/>
        <w:rPr>
          <w:lang w:val="it-IT"/>
        </w:rPr>
      </w:pPr>
      <w:r w:rsidRPr="0039130E">
        <w:rPr>
          <w:bCs/>
          <w:lang w:val="it-IT"/>
        </w:rPr>
        <w:t xml:space="preserve">GV: </w:t>
      </w:r>
      <w:r w:rsidRPr="0039130E">
        <w:rPr>
          <w:lang w:val="it-IT"/>
        </w:rPr>
        <w:t>Máy tính, giáo án powerpoint</w:t>
      </w:r>
    </w:p>
    <w:p w:rsidR="00870F01" w:rsidRPr="0039130E" w:rsidRDefault="00870F01" w:rsidP="00870F01">
      <w:pPr>
        <w:ind w:left="720" w:hanging="720"/>
        <w:rPr>
          <w:bCs/>
          <w:lang w:val="it-IT"/>
        </w:rPr>
      </w:pPr>
      <w:r w:rsidRPr="0039130E">
        <w:rPr>
          <w:bCs/>
          <w:lang w:val="it-IT"/>
        </w:rPr>
        <w:t>HS: Máy tính hoặc điện thoại thông minh có kết nối interne</w:t>
      </w:r>
      <w:r>
        <w:rPr>
          <w:bCs/>
          <w:lang w:val="it-IT"/>
        </w:rPr>
        <w:t>t, sgk TV</w:t>
      </w:r>
    </w:p>
    <w:p w:rsidR="005F3F7C" w:rsidRPr="005F3F7C" w:rsidRDefault="005F3F7C" w:rsidP="005F3F7C">
      <w:pPr>
        <w:jc w:val="both"/>
        <w:rPr>
          <w:b/>
          <w:bCs/>
        </w:rPr>
      </w:pPr>
      <w:r w:rsidRPr="005F3F7C">
        <w:rPr>
          <w:b/>
          <w:bCs/>
        </w:rPr>
        <w:t>III. Các hoạt động dạy – học:</w:t>
      </w:r>
    </w:p>
    <w:tbl>
      <w:tblPr>
        <w:tblW w:w="10050" w:type="dxa"/>
        <w:tblInd w:w="-1" w:type="dxa"/>
        <w:tblLayout w:type="fixed"/>
        <w:tblLook w:val="0000"/>
      </w:tblPr>
      <w:tblGrid>
        <w:gridCol w:w="6213"/>
        <w:gridCol w:w="3837"/>
      </w:tblGrid>
      <w:tr w:rsidR="005F3F7C" w:rsidRPr="00870F01" w:rsidTr="004150BE">
        <w:tblPrEx>
          <w:tblCellMar>
            <w:top w:w="0" w:type="dxa"/>
            <w:bottom w:w="0" w:type="dxa"/>
          </w:tblCellMar>
        </w:tblPrEx>
        <w:tc>
          <w:tcPr>
            <w:tcW w:w="6213" w:type="dxa"/>
            <w:tcBorders>
              <w:right w:val="single" w:sz="4" w:space="0" w:color="auto"/>
            </w:tcBorders>
          </w:tcPr>
          <w:p w:rsidR="005F3F7C" w:rsidRPr="00870F01" w:rsidRDefault="005F3F7C" w:rsidP="00870F01">
            <w:pPr>
              <w:rPr>
                <w:b/>
                <w:bCs/>
                <w:lang w:val="it-IT"/>
              </w:rPr>
            </w:pPr>
            <w:r w:rsidRPr="00870F01">
              <w:rPr>
                <w:b/>
                <w:bCs/>
                <w:lang w:val="it-IT"/>
              </w:rPr>
              <w:t xml:space="preserve">A. Kiểm tra bài cũ                        3’                         </w:t>
            </w:r>
          </w:p>
        </w:tc>
        <w:tc>
          <w:tcPr>
            <w:tcW w:w="3837" w:type="dxa"/>
            <w:tcBorders>
              <w:left w:val="single" w:sz="4" w:space="0" w:color="auto"/>
            </w:tcBorders>
          </w:tcPr>
          <w:p w:rsidR="005F3F7C" w:rsidRPr="00870F01" w:rsidRDefault="005F3F7C" w:rsidP="00870F01">
            <w:pPr>
              <w:pStyle w:val="Heading3"/>
              <w:spacing w:before="0" w:after="0"/>
              <w:rPr>
                <w:rFonts w:ascii="Times New Roman" w:hAnsi="Times New Roman" w:cs="Times New Roman"/>
                <w:sz w:val="28"/>
                <w:szCs w:val="28"/>
                <w:lang w:val="it-IT"/>
              </w:rPr>
            </w:pPr>
          </w:p>
        </w:tc>
      </w:tr>
      <w:tr w:rsidR="005F3F7C" w:rsidRPr="00870F01" w:rsidTr="004150BE">
        <w:tblPrEx>
          <w:tblCellMar>
            <w:top w:w="0" w:type="dxa"/>
            <w:bottom w:w="0" w:type="dxa"/>
          </w:tblCellMar>
        </w:tblPrEx>
        <w:tc>
          <w:tcPr>
            <w:tcW w:w="6213" w:type="dxa"/>
            <w:tcBorders>
              <w:right w:val="single" w:sz="4" w:space="0" w:color="auto"/>
            </w:tcBorders>
          </w:tcPr>
          <w:p w:rsidR="005F3F7C" w:rsidRPr="00870F01" w:rsidRDefault="005F3F7C" w:rsidP="00870F01">
            <w:pPr>
              <w:rPr>
                <w:lang w:val="it-IT"/>
              </w:rPr>
            </w:pPr>
            <w:r w:rsidRPr="00870F01">
              <w:rPr>
                <w:lang w:val="it-IT"/>
              </w:rPr>
              <w:t>Gọi HS kể chuyện em đã nghe, đã đọc.</w:t>
            </w:r>
          </w:p>
          <w:p w:rsidR="005F3F7C" w:rsidRPr="00870F01" w:rsidRDefault="005F3F7C" w:rsidP="00870F01">
            <w:r w:rsidRPr="00870F01">
              <w:t xml:space="preserve">Nhận xét </w:t>
            </w:r>
          </w:p>
        </w:tc>
        <w:tc>
          <w:tcPr>
            <w:tcW w:w="3837" w:type="dxa"/>
            <w:tcBorders>
              <w:left w:val="single" w:sz="4" w:space="0" w:color="auto"/>
            </w:tcBorders>
          </w:tcPr>
          <w:p w:rsidR="005F3F7C" w:rsidRPr="00870F01" w:rsidRDefault="005F3F7C" w:rsidP="00870F01">
            <w:pPr>
              <w:pStyle w:val="Heading3"/>
              <w:spacing w:before="0" w:after="0"/>
              <w:ind w:left="-52"/>
              <w:rPr>
                <w:rFonts w:ascii="Times New Roman" w:hAnsi="Times New Roman" w:cs="Times New Roman"/>
                <w:b w:val="0"/>
                <w:bCs w:val="0"/>
                <w:sz w:val="28"/>
                <w:szCs w:val="28"/>
              </w:rPr>
            </w:pPr>
            <w:r w:rsidRPr="00870F01">
              <w:rPr>
                <w:rFonts w:ascii="Times New Roman" w:hAnsi="Times New Roman" w:cs="Times New Roman"/>
                <w:b w:val="0"/>
                <w:bCs w:val="0"/>
                <w:sz w:val="28"/>
                <w:szCs w:val="28"/>
              </w:rPr>
              <w:t xml:space="preserve">Học sinh thực hiện yêu cầu  nhận xét, đánh giá. </w:t>
            </w:r>
          </w:p>
        </w:tc>
      </w:tr>
      <w:tr w:rsidR="005F3F7C" w:rsidRPr="00870F01" w:rsidTr="004150BE">
        <w:tblPrEx>
          <w:tblCellMar>
            <w:top w:w="0" w:type="dxa"/>
            <w:bottom w:w="0" w:type="dxa"/>
          </w:tblCellMar>
        </w:tblPrEx>
        <w:tc>
          <w:tcPr>
            <w:tcW w:w="6213" w:type="dxa"/>
            <w:tcBorders>
              <w:right w:val="single" w:sz="4" w:space="0" w:color="auto"/>
            </w:tcBorders>
          </w:tcPr>
          <w:p w:rsidR="005F3F7C" w:rsidRPr="00870F01" w:rsidRDefault="005F3F7C" w:rsidP="00870F01">
            <w:pPr>
              <w:rPr>
                <w:b/>
                <w:bCs/>
              </w:rPr>
            </w:pPr>
            <w:r w:rsidRPr="00870F01">
              <w:rPr>
                <w:b/>
                <w:bCs/>
              </w:rPr>
              <w:t>B. Bài mới</w:t>
            </w:r>
          </w:p>
        </w:tc>
        <w:tc>
          <w:tcPr>
            <w:tcW w:w="3837" w:type="dxa"/>
            <w:tcBorders>
              <w:left w:val="single" w:sz="4" w:space="0" w:color="auto"/>
            </w:tcBorders>
          </w:tcPr>
          <w:p w:rsidR="005F3F7C" w:rsidRPr="00870F01" w:rsidRDefault="005F3F7C" w:rsidP="00870F01">
            <w:pPr>
              <w:pStyle w:val="Heading3"/>
              <w:spacing w:before="0" w:after="0"/>
              <w:ind w:left="-52"/>
              <w:rPr>
                <w:rFonts w:ascii="Times New Roman" w:hAnsi="Times New Roman" w:cs="Times New Roman"/>
                <w:b w:val="0"/>
                <w:bCs w:val="0"/>
                <w:sz w:val="28"/>
                <w:szCs w:val="28"/>
              </w:rPr>
            </w:pPr>
          </w:p>
        </w:tc>
      </w:tr>
      <w:tr w:rsidR="005F3F7C" w:rsidRPr="00870F01" w:rsidTr="004150BE">
        <w:tblPrEx>
          <w:tblCellMar>
            <w:top w:w="0" w:type="dxa"/>
            <w:bottom w:w="0" w:type="dxa"/>
          </w:tblCellMar>
        </w:tblPrEx>
        <w:tc>
          <w:tcPr>
            <w:tcW w:w="6213" w:type="dxa"/>
            <w:tcBorders>
              <w:right w:val="single" w:sz="4" w:space="0" w:color="auto"/>
            </w:tcBorders>
          </w:tcPr>
          <w:p w:rsidR="005F3F7C" w:rsidRPr="00870F01" w:rsidRDefault="005F3F7C" w:rsidP="00870F01">
            <w:pPr>
              <w:rPr>
                <w:b/>
                <w:bCs/>
              </w:rPr>
            </w:pPr>
            <w:r w:rsidRPr="00870F01">
              <w:rPr>
                <w:b/>
                <w:bCs/>
              </w:rPr>
              <w:t>1. Giới thiệu bài                              1'</w:t>
            </w:r>
          </w:p>
        </w:tc>
        <w:tc>
          <w:tcPr>
            <w:tcW w:w="3837" w:type="dxa"/>
            <w:tcBorders>
              <w:left w:val="single" w:sz="4" w:space="0" w:color="auto"/>
            </w:tcBorders>
          </w:tcPr>
          <w:p w:rsidR="005F3F7C" w:rsidRPr="00870F01" w:rsidRDefault="005F3F7C" w:rsidP="00870F01">
            <w:pPr>
              <w:pStyle w:val="Heading3"/>
              <w:spacing w:before="0" w:after="0"/>
              <w:ind w:left="-52"/>
              <w:rPr>
                <w:rFonts w:ascii="Times New Roman" w:hAnsi="Times New Roman" w:cs="Times New Roman"/>
                <w:b w:val="0"/>
                <w:bCs w:val="0"/>
                <w:sz w:val="28"/>
                <w:szCs w:val="28"/>
              </w:rPr>
            </w:pPr>
            <w:r w:rsidRPr="00870F01">
              <w:rPr>
                <w:rFonts w:ascii="Times New Roman" w:hAnsi="Times New Roman" w:cs="Times New Roman"/>
                <w:b w:val="0"/>
                <w:bCs w:val="0"/>
                <w:sz w:val="28"/>
                <w:szCs w:val="28"/>
              </w:rPr>
              <w:t>Học sinh nghe</w:t>
            </w:r>
          </w:p>
        </w:tc>
      </w:tr>
      <w:tr w:rsidR="005F3F7C" w:rsidRPr="00870F01" w:rsidTr="004150BE">
        <w:tblPrEx>
          <w:tblCellMar>
            <w:top w:w="0" w:type="dxa"/>
            <w:bottom w:w="0" w:type="dxa"/>
          </w:tblCellMar>
        </w:tblPrEx>
        <w:tc>
          <w:tcPr>
            <w:tcW w:w="6213" w:type="dxa"/>
            <w:tcBorders>
              <w:right w:val="single" w:sz="4" w:space="0" w:color="auto"/>
            </w:tcBorders>
          </w:tcPr>
          <w:p w:rsidR="005F3F7C" w:rsidRPr="00870F01" w:rsidRDefault="005F3F7C" w:rsidP="00870F01">
            <w:pPr>
              <w:rPr>
                <w:b/>
                <w:bCs/>
              </w:rPr>
            </w:pPr>
            <w:r w:rsidRPr="00870F01">
              <w:rPr>
                <w:b/>
                <w:bCs/>
              </w:rPr>
              <w:t>2. Hướng dẫn tìm hiểu YC bài tập : 5’</w:t>
            </w:r>
          </w:p>
          <w:p w:rsidR="005F3F7C" w:rsidRPr="00870F01" w:rsidRDefault="005F3F7C" w:rsidP="00870F01">
            <w:r w:rsidRPr="00870F01">
              <w:t xml:space="preserve">GV </w:t>
            </w:r>
            <w:r w:rsidR="00870F01">
              <w:t>chiếu</w:t>
            </w:r>
            <w:r w:rsidRPr="00870F01">
              <w:t xml:space="preserve"> đề bài lên bảng.              </w:t>
            </w:r>
          </w:p>
        </w:tc>
        <w:tc>
          <w:tcPr>
            <w:tcW w:w="3837" w:type="dxa"/>
            <w:tcBorders>
              <w:left w:val="single" w:sz="4" w:space="0" w:color="auto"/>
            </w:tcBorders>
          </w:tcPr>
          <w:p w:rsidR="005F3F7C" w:rsidRPr="00870F01" w:rsidRDefault="005F3F7C" w:rsidP="00870F01">
            <w:pPr>
              <w:pStyle w:val="Heading3"/>
              <w:spacing w:before="0" w:after="0"/>
              <w:ind w:left="-52"/>
              <w:rPr>
                <w:rFonts w:ascii="Times New Roman" w:hAnsi="Times New Roman" w:cs="Times New Roman"/>
                <w:b w:val="0"/>
                <w:bCs w:val="0"/>
                <w:sz w:val="28"/>
                <w:szCs w:val="28"/>
              </w:rPr>
            </w:pPr>
          </w:p>
        </w:tc>
      </w:tr>
      <w:tr w:rsidR="005F3F7C" w:rsidRPr="00870F01" w:rsidTr="004150BE">
        <w:tblPrEx>
          <w:tblCellMar>
            <w:top w:w="0" w:type="dxa"/>
            <w:bottom w:w="0" w:type="dxa"/>
          </w:tblCellMar>
        </w:tblPrEx>
        <w:tc>
          <w:tcPr>
            <w:tcW w:w="6213" w:type="dxa"/>
            <w:tcBorders>
              <w:right w:val="single" w:sz="4" w:space="0" w:color="auto"/>
            </w:tcBorders>
          </w:tcPr>
          <w:p w:rsidR="005F3F7C" w:rsidRPr="00870F01" w:rsidRDefault="005F3F7C" w:rsidP="00870F01">
            <w:r w:rsidRPr="00870F01">
              <w:t xml:space="preserve">Gọi học sinh đọc yêu cầu </w:t>
            </w:r>
          </w:p>
        </w:tc>
        <w:tc>
          <w:tcPr>
            <w:tcW w:w="3837" w:type="dxa"/>
            <w:tcBorders>
              <w:left w:val="single" w:sz="4" w:space="0" w:color="auto"/>
            </w:tcBorders>
          </w:tcPr>
          <w:p w:rsidR="005F3F7C" w:rsidRPr="00870F01" w:rsidRDefault="005F3F7C" w:rsidP="00870F01">
            <w:pPr>
              <w:pStyle w:val="Heading3"/>
              <w:spacing w:before="0" w:after="0"/>
              <w:ind w:left="-52"/>
              <w:rPr>
                <w:rFonts w:ascii="Times New Roman" w:hAnsi="Times New Roman" w:cs="Times New Roman"/>
                <w:b w:val="0"/>
                <w:bCs w:val="0"/>
                <w:sz w:val="28"/>
                <w:szCs w:val="28"/>
              </w:rPr>
            </w:pPr>
            <w:r w:rsidRPr="00870F01">
              <w:rPr>
                <w:rFonts w:ascii="Times New Roman" w:hAnsi="Times New Roman" w:cs="Times New Roman"/>
                <w:b w:val="0"/>
                <w:bCs w:val="0"/>
                <w:sz w:val="28"/>
                <w:szCs w:val="28"/>
              </w:rPr>
              <w:t xml:space="preserve">1 học sinh đọc </w:t>
            </w:r>
          </w:p>
        </w:tc>
      </w:tr>
      <w:tr w:rsidR="005F3F7C" w:rsidRPr="00870F01" w:rsidTr="004150BE">
        <w:tblPrEx>
          <w:tblCellMar>
            <w:top w:w="0" w:type="dxa"/>
            <w:bottom w:w="0" w:type="dxa"/>
          </w:tblCellMar>
        </w:tblPrEx>
        <w:tc>
          <w:tcPr>
            <w:tcW w:w="6213" w:type="dxa"/>
            <w:tcBorders>
              <w:right w:val="single" w:sz="4" w:space="0" w:color="auto"/>
            </w:tcBorders>
          </w:tcPr>
          <w:p w:rsidR="005F3F7C" w:rsidRPr="00870F01" w:rsidRDefault="005F3F7C" w:rsidP="00870F01">
            <w:r w:rsidRPr="00870F01">
              <w:t>Giúp HS tìm hiểu đề.</w:t>
            </w:r>
          </w:p>
          <w:p w:rsidR="005F3F7C" w:rsidRPr="00870F01" w:rsidRDefault="005F3F7C" w:rsidP="00870F01">
            <w:r w:rsidRPr="00870F01">
              <w:t xml:space="preserve">GV </w:t>
            </w:r>
            <w:r w:rsidR="00870F01">
              <w:t>chiếu ND</w:t>
            </w:r>
            <w:r w:rsidRPr="00870F01">
              <w:t xml:space="preserve"> phần gợi ý</w:t>
            </w:r>
          </w:p>
        </w:tc>
        <w:tc>
          <w:tcPr>
            <w:tcW w:w="3837" w:type="dxa"/>
            <w:tcBorders>
              <w:left w:val="single" w:sz="4" w:space="0" w:color="auto"/>
            </w:tcBorders>
          </w:tcPr>
          <w:p w:rsidR="005F3F7C" w:rsidRPr="00870F01" w:rsidRDefault="005F3F7C" w:rsidP="00870F01">
            <w:pPr>
              <w:pStyle w:val="Heading3"/>
              <w:spacing w:before="0" w:after="0"/>
              <w:ind w:left="-52"/>
              <w:rPr>
                <w:rFonts w:ascii="Times New Roman" w:hAnsi="Times New Roman" w:cs="Times New Roman"/>
                <w:b w:val="0"/>
                <w:bCs w:val="0"/>
                <w:sz w:val="28"/>
                <w:szCs w:val="28"/>
              </w:rPr>
            </w:pPr>
            <w:r w:rsidRPr="00870F01">
              <w:rPr>
                <w:rFonts w:ascii="Times New Roman" w:hAnsi="Times New Roman" w:cs="Times New Roman"/>
                <w:b w:val="0"/>
                <w:bCs w:val="0"/>
                <w:sz w:val="28"/>
                <w:szCs w:val="28"/>
              </w:rPr>
              <w:t>HS lắng nghe</w:t>
            </w:r>
          </w:p>
          <w:p w:rsidR="005F3F7C" w:rsidRPr="00870F01" w:rsidRDefault="005F3F7C" w:rsidP="00870F01"/>
        </w:tc>
      </w:tr>
      <w:tr w:rsidR="005F3F7C" w:rsidRPr="00870F01" w:rsidTr="004150BE">
        <w:tblPrEx>
          <w:tblCellMar>
            <w:top w:w="0" w:type="dxa"/>
            <w:bottom w:w="0" w:type="dxa"/>
          </w:tblCellMar>
        </w:tblPrEx>
        <w:tc>
          <w:tcPr>
            <w:tcW w:w="6213" w:type="dxa"/>
            <w:tcBorders>
              <w:right w:val="single" w:sz="4" w:space="0" w:color="auto"/>
            </w:tcBorders>
          </w:tcPr>
          <w:p w:rsidR="005F3F7C" w:rsidRPr="00870F01" w:rsidRDefault="005F3F7C" w:rsidP="00870F01">
            <w:r w:rsidRPr="00870F01">
              <w:t>GV lưu ý HS kể tự nhiên chân thực về sự việc</w:t>
            </w:r>
          </w:p>
        </w:tc>
        <w:tc>
          <w:tcPr>
            <w:tcW w:w="3837" w:type="dxa"/>
            <w:tcBorders>
              <w:left w:val="single" w:sz="4" w:space="0" w:color="auto"/>
            </w:tcBorders>
          </w:tcPr>
          <w:p w:rsidR="005F3F7C" w:rsidRPr="00870F01" w:rsidRDefault="005F3F7C" w:rsidP="00870F01">
            <w:pPr>
              <w:pStyle w:val="Heading3"/>
              <w:spacing w:before="0" w:after="0"/>
              <w:ind w:left="-52"/>
              <w:rPr>
                <w:rFonts w:ascii="Times New Roman" w:hAnsi="Times New Roman" w:cs="Times New Roman"/>
                <w:b w:val="0"/>
                <w:bCs w:val="0"/>
                <w:sz w:val="28"/>
                <w:szCs w:val="28"/>
              </w:rPr>
            </w:pPr>
          </w:p>
        </w:tc>
      </w:tr>
      <w:tr w:rsidR="005F3F7C" w:rsidRPr="00870F01" w:rsidTr="004150BE">
        <w:tblPrEx>
          <w:tblCellMar>
            <w:top w:w="0" w:type="dxa"/>
            <w:bottom w:w="0" w:type="dxa"/>
          </w:tblCellMar>
        </w:tblPrEx>
        <w:tc>
          <w:tcPr>
            <w:tcW w:w="6213" w:type="dxa"/>
            <w:tcBorders>
              <w:right w:val="single" w:sz="4" w:space="0" w:color="auto"/>
            </w:tcBorders>
          </w:tcPr>
          <w:p w:rsidR="005F3F7C" w:rsidRDefault="005F3F7C" w:rsidP="00870F01">
            <w:pPr>
              <w:ind w:left="1"/>
              <w:rPr>
                <w:b/>
                <w:bCs/>
              </w:rPr>
            </w:pPr>
            <w:r w:rsidRPr="00870F01">
              <w:rPr>
                <w:b/>
                <w:bCs/>
              </w:rPr>
              <w:t>3. HS thực hành kể chuyện và trao đổi về ý nghĩa câu chuyện: 25'</w:t>
            </w:r>
          </w:p>
          <w:p w:rsidR="00870F01" w:rsidRPr="00870F01" w:rsidRDefault="00870F01" w:rsidP="00870F01">
            <w:pPr>
              <w:ind w:left="1"/>
              <w:rPr>
                <w:b/>
                <w:bCs/>
              </w:rPr>
            </w:pPr>
            <w:r w:rsidRPr="00870F01">
              <w:t>+ GDKNS: Giao tiếp. Thể hiện sự tự tin. Ra quyết định. Tư duy sáng tạo.</w:t>
            </w:r>
          </w:p>
        </w:tc>
        <w:tc>
          <w:tcPr>
            <w:tcW w:w="3837" w:type="dxa"/>
            <w:tcBorders>
              <w:left w:val="single" w:sz="4" w:space="0" w:color="auto"/>
            </w:tcBorders>
          </w:tcPr>
          <w:p w:rsidR="00870F01" w:rsidRDefault="00870F01" w:rsidP="00870F01">
            <w:pPr>
              <w:jc w:val="both"/>
            </w:pPr>
          </w:p>
          <w:p w:rsidR="00870F01" w:rsidRPr="00870F01" w:rsidRDefault="00870F01" w:rsidP="00870F01"/>
          <w:p w:rsidR="005F3F7C" w:rsidRPr="00870F01" w:rsidRDefault="00870F01" w:rsidP="00870F01">
            <w:r>
              <w:t>H</w:t>
            </w:r>
            <w:r w:rsidRPr="00870F01">
              <w:t>ọc sinh kể chuyện và trao đổi với bạn bè về ý nghĩa truyện.</w:t>
            </w:r>
          </w:p>
        </w:tc>
      </w:tr>
      <w:tr w:rsidR="005F3F7C" w:rsidRPr="00870F01" w:rsidTr="004150BE">
        <w:tblPrEx>
          <w:tblCellMar>
            <w:top w:w="0" w:type="dxa"/>
            <w:bottom w:w="0" w:type="dxa"/>
          </w:tblCellMar>
        </w:tblPrEx>
        <w:tc>
          <w:tcPr>
            <w:tcW w:w="6213" w:type="dxa"/>
            <w:tcBorders>
              <w:right w:val="single" w:sz="4" w:space="0" w:color="auto"/>
            </w:tcBorders>
          </w:tcPr>
          <w:p w:rsidR="005F3F7C" w:rsidRPr="00870F01" w:rsidRDefault="00870F01" w:rsidP="00870F01">
            <w:pPr>
              <w:ind w:left="1"/>
            </w:pPr>
            <w:r>
              <w:t xml:space="preserve">Chú ý: </w:t>
            </w:r>
            <w:r w:rsidR="005F3F7C" w:rsidRPr="00870F01">
              <w:t>Kể chuyện phải có đầu, có kết thúc, kết chuyện theo lối mở rộng.</w:t>
            </w:r>
          </w:p>
        </w:tc>
        <w:tc>
          <w:tcPr>
            <w:tcW w:w="3837" w:type="dxa"/>
            <w:tcBorders>
              <w:left w:val="single" w:sz="4" w:space="0" w:color="auto"/>
            </w:tcBorders>
          </w:tcPr>
          <w:p w:rsidR="005F3F7C" w:rsidRPr="00870F01" w:rsidRDefault="005F3F7C" w:rsidP="00870F01">
            <w:pPr>
              <w:pStyle w:val="Heading3"/>
              <w:spacing w:before="0" w:after="0"/>
              <w:ind w:firstLine="360"/>
              <w:rPr>
                <w:rFonts w:ascii="Times New Roman" w:hAnsi="Times New Roman" w:cs="Times New Roman"/>
                <w:b w:val="0"/>
                <w:bCs w:val="0"/>
                <w:sz w:val="28"/>
                <w:szCs w:val="28"/>
              </w:rPr>
            </w:pPr>
          </w:p>
        </w:tc>
      </w:tr>
      <w:tr w:rsidR="005F3F7C" w:rsidRPr="00870F01" w:rsidTr="004150BE">
        <w:tblPrEx>
          <w:tblCellMar>
            <w:top w:w="0" w:type="dxa"/>
            <w:bottom w:w="0" w:type="dxa"/>
          </w:tblCellMar>
        </w:tblPrEx>
        <w:tc>
          <w:tcPr>
            <w:tcW w:w="6213" w:type="dxa"/>
            <w:tcBorders>
              <w:right w:val="single" w:sz="4" w:space="0" w:color="auto"/>
            </w:tcBorders>
          </w:tcPr>
          <w:p w:rsidR="005F3F7C" w:rsidRPr="00870F01" w:rsidRDefault="005F3F7C" w:rsidP="00870F01">
            <w:pPr>
              <w:ind w:left="1"/>
            </w:pPr>
            <w:r w:rsidRPr="00870F01">
              <w:t xml:space="preserve">Tổ chức cho học sinh thi kể </w:t>
            </w:r>
          </w:p>
        </w:tc>
        <w:tc>
          <w:tcPr>
            <w:tcW w:w="3837" w:type="dxa"/>
            <w:tcBorders>
              <w:left w:val="single" w:sz="4" w:space="0" w:color="auto"/>
            </w:tcBorders>
          </w:tcPr>
          <w:p w:rsidR="005F3F7C" w:rsidRPr="00870F01" w:rsidRDefault="005F3F7C" w:rsidP="00870F01">
            <w:pPr>
              <w:pStyle w:val="Heading3"/>
              <w:spacing w:before="0" w:after="0"/>
              <w:rPr>
                <w:rFonts w:ascii="Times New Roman" w:hAnsi="Times New Roman" w:cs="Times New Roman"/>
                <w:b w:val="0"/>
                <w:bCs w:val="0"/>
                <w:sz w:val="28"/>
                <w:szCs w:val="28"/>
              </w:rPr>
            </w:pPr>
            <w:r w:rsidRPr="00870F01">
              <w:rPr>
                <w:rFonts w:ascii="Times New Roman" w:hAnsi="Times New Roman" w:cs="Times New Roman"/>
                <w:b w:val="0"/>
                <w:bCs w:val="0"/>
                <w:sz w:val="28"/>
                <w:szCs w:val="28"/>
              </w:rPr>
              <w:t>5-7 học sinh thi kể</w:t>
            </w:r>
          </w:p>
        </w:tc>
      </w:tr>
      <w:tr w:rsidR="005F3F7C" w:rsidRPr="00870F01" w:rsidTr="004150BE">
        <w:tblPrEx>
          <w:tblCellMar>
            <w:top w:w="0" w:type="dxa"/>
            <w:bottom w:w="0" w:type="dxa"/>
          </w:tblCellMar>
        </w:tblPrEx>
        <w:tc>
          <w:tcPr>
            <w:tcW w:w="6213" w:type="dxa"/>
            <w:tcBorders>
              <w:right w:val="single" w:sz="4" w:space="0" w:color="auto"/>
            </w:tcBorders>
          </w:tcPr>
          <w:p w:rsidR="005F3F7C" w:rsidRPr="00870F01" w:rsidRDefault="005F3F7C" w:rsidP="00870F01">
            <w:pPr>
              <w:ind w:left="1"/>
            </w:pPr>
          </w:p>
        </w:tc>
        <w:tc>
          <w:tcPr>
            <w:tcW w:w="3837" w:type="dxa"/>
            <w:tcBorders>
              <w:left w:val="single" w:sz="4" w:space="0" w:color="auto"/>
            </w:tcBorders>
          </w:tcPr>
          <w:p w:rsidR="005F3F7C" w:rsidRPr="00870F01" w:rsidRDefault="005F3F7C" w:rsidP="00870F01">
            <w:pPr>
              <w:pStyle w:val="Heading3"/>
              <w:spacing w:before="0" w:after="0"/>
              <w:rPr>
                <w:rFonts w:ascii="Times New Roman" w:hAnsi="Times New Roman" w:cs="Times New Roman"/>
                <w:b w:val="0"/>
                <w:bCs w:val="0"/>
                <w:sz w:val="28"/>
                <w:szCs w:val="28"/>
              </w:rPr>
            </w:pPr>
            <w:r w:rsidRPr="00870F01">
              <w:rPr>
                <w:rFonts w:ascii="Times New Roman" w:hAnsi="Times New Roman" w:cs="Times New Roman"/>
                <w:b w:val="0"/>
                <w:bCs w:val="0"/>
                <w:sz w:val="28"/>
                <w:szCs w:val="28"/>
              </w:rPr>
              <w:t>HS đặt những câu hỏi với bạn</w:t>
            </w:r>
          </w:p>
        </w:tc>
      </w:tr>
      <w:tr w:rsidR="005F3F7C" w:rsidRPr="00870F01" w:rsidTr="004150BE">
        <w:tblPrEx>
          <w:tblCellMar>
            <w:top w:w="0" w:type="dxa"/>
            <w:bottom w:w="0" w:type="dxa"/>
          </w:tblCellMar>
        </w:tblPrEx>
        <w:tc>
          <w:tcPr>
            <w:tcW w:w="6213" w:type="dxa"/>
            <w:tcBorders>
              <w:right w:val="single" w:sz="4" w:space="0" w:color="auto"/>
            </w:tcBorders>
          </w:tcPr>
          <w:p w:rsidR="005F3F7C" w:rsidRPr="00870F01" w:rsidRDefault="005F3F7C" w:rsidP="00870F01">
            <w:pPr>
              <w:ind w:left="1"/>
            </w:pPr>
            <w:r w:rsidRPr="00870F01">
              <w:t xml:space="preserve">Gọi học sinh nhận xét - đánh giá về câu chuyện bạn </w:t>
            </w:r>
          </w:p>
        </w:tc>
        <w:tc>
          <w:tcPr>
            <w:tcW w:w="3837" w:type="dxa"/>
            <w:tcBorders>
              <w:left w:val="single" w:sz="4" w:space="0" w:color="auto"/>
            </w:tcBorders>
          </w:tcPr>
          <w:p w:rsidR="005F3F7C" w:rsidRPr="00870F01" w:rsidRDefault="005F3F7C" w:rsidP="00870F01">
            <w:pPr>
              <w:pStyle w:val="Heading3"/>
              <w:spacing w:before="0" w:after="0"/>
              <w:rPr>
                <w:rFonts w:ascii="Times New Roman" w:hAnsi="Times New Roman" w:cs="Times New Roman"/>
                <w:b w:val="0"/>
                <w:bCs w:val="0"/>
                <w:sz w:val="28"/>
                <w:szCs w:val="28"/>
              </w:rPr>
            </w:pPr>
            <w:r w:rsidRPr="00870F01">
              <w:rPr>
                <w:rFonts w:ascii="Times New Roman" w:hAnsi="Times New Roman" w:cs="Times New Roman"/>
                <w:b w:val="0"/>
                <w:bCs w:val="0"/>
                <w:sz w:val="28"/>
                <w:szCs w:val="28"/>
              </w:rPr>
              <w:t>Học sinh nhận xét - đánh giá trao đổi về ý nghĩa câu chuyện</w:t>
            </w:r>
          </w:p>
        </w:tc>
      </w:tr>
      <w:tr w:rsidR="005F3F7C" w:rsidRPr="00870F01" w:rsidTr="004150BE">
        <w:tblPrEx>
          <w:tblCellMar>
            <w:top w:w="0" w:type="dxa"/>
            <w:bottom w:w="0" w:type="dxa"/>
          </w:tblCellMar>
        </w:tblPrEx>
        <w:tc>
          <w:tcPr>
            <w:tcW w:w="6213" w:type="dxa"/>
            <w:tcBorders>
              <w:right w:val="single" w:sz="4" w:space="0" w:color="auto"/>
            </w:tcBorders>
          </w:tcPr>
          <w:p w:rsidR="005F3F7C" w:rsidRPr="00870F01" w:rsidRDefault="00870F01" w:rsidP="00870F01">
            <w:pPr>
              <w:ind w:left="1"/>
            </w:pPr>
            <w:r>
              <w:t xml:space="preserve">Nhận xét, tuyên dương </w:t>
            </w:r>
            <w:r w:rsidR="005F3F7C" w:rsidRPr="00870F01">
              <w:t>những học sinh hiểu bài, có câu chuyện kể, câu hỏi ... tốt.</w:t>
            </w:r>
          </w:p>
          <w:p w:rsidR="005F3F7C" w:rsidRPr="00870F01" w:rsidRDefault="005F3F7C" w:rsidP="00870F01">
            <w:pPr>
              <w:ind w:left="1"/>
            </w:pPr>
            <w:r w:rsidRPr="00870F01">
              <w:t>Em hoặc người xung quanh đã làm gì để góp phần giữ gìn xóm làng xanh, sạch, đẹp? Hãy kể lại câu chuyện đó.</w:t>
            </w:r>
          </w:p>
        </w:tc>
        <w:tc>
          <w:tcPr>
            <w:tcW w:w="3837" w:type="dxa"/>
            <w:tcBorders>
              <w:left w:val="single" w:sz="4" w:space="0" w:color="auto"/>
            </w:tcBorders>
          </w:tcPr>
          <w:p w:rsidR="005F3F7C" w:rsidRPr="00870F01" w:rsidRDefault="005F3F7C" w:rsidP="00870F01">
            <w:pPr>
              <w:pStyle w:val="Heading3"/>
              <w:spacing w:before="0" w:after="0"/>
              <w:ind w:left="360"/>
              <w:rPr>
                <w:rFonts w:ascii="Times New Roman" w:hAnsi="Times New Roman" w:cs="Times New Roman"/>
                <w:b w:val="0"/>
                <w:bCs w:val="0"/>
                <w:sz w:val="28"/>
                <w:szCs w:val="28"/>
              </w:rPr>
            </w:pPr>
          </w:p>
          <w:p w:rsidR="005F3F7C" w:rsidRPr="00870F01" w:rsidRDefault="005F3F7C" w:rsidP="00870F01"/>
          <w:p w:rsidR="005F3F7C" w:rsidRPr="00870F01" w:rsidRDefault="005F3F7C" w:rsidP="00870F01">
            <w:r w:rsidRPr="00870F01">
              <w:t>- HS liên hệ và kể</w:t>
            </w:r>
          </w:p>
        </w:tc>
      </w:tr>
      <w:tr w:rsidR="005F3F7C" w:rsidRPr="00870F01" w:rsidTr="004150BE">
        <w:tblPrEx>
          <w:tblCellMar>
            <w:top w:w="0" w:type="dxa"/>
            <w:bottom w:w="0" w:type="dxa"/>
          </w:tblCellMar>
        </w:tblPrEx>
        <w:tc>
          <w:tcPr>
            <w:tcW w:w="6213" w:type="dxa"/>
            <w:tcBorders>
              <w:right w:val="single" w:sz="4" w:space="0" w:color="auto"/>
            </w:tcBorders>
          </w:tcPr>
          <w:p w:rsidR="005F3F7C" w:rsidRPr="00870F01" w:rsidRDefault="005F3F7C" w:rsidP="00870F01">
            <w:pPr>
              <w:ind w:left="1"/>
              <w:rPr>
                <w:b/>
                <w:bCs/>
              </w:rPr>
            </w:pPr>
            <w:r w:rsidRPr="00870F01">
              <w:rPr>
                <w:b/>
                <w:bCs/>
              </w:rPr>
              <w:t>C. Củng cố, dặn dò.                3'</w:t>
            </w:r>
          </w:p>
        </w:tc>
        <w:tc>
          <w:tcPr>
            <w:tcW w:w="3837" w:type="dxa"/>
            <w:tcBorders>
              <w:left w:val="single" w:sz="4" w:space="0" w:color="auto"/>
            </w:tcBorders>
          </w:tcPr>
          <w:p w:rsidR="005F3F7C" w:rsidRPr="00870F01" w:rsidRDefault="005F3F7C" w:rsidP="00870F01">
            <w:pPr>
              <w:pStyle w:val="Heading3"/>
              <w:spacing w:before="0" w:after="0"/>
              <w:rPr>
                <w:rFonts w:ascii="Times New Roman" w:hAnsi="Times New Roman" w:cs="Times New Roman"/>
                <w:sz w:val="28"/>
                <w:szCs w:val="28"/>
              </w:rPr>
            </w:pPr>
          </w:p>
        </w:tc>
      </w:tr>
      <w:tr w:rsidR="005F3F7C" w:rsidRPr="00870F01" w:rsidTr="004150BE">
        <w:tblPrEx>
          <w:tblCellMar>
            <w:top w:w="0" w:type="dxa"/>
            <w:bottom w:w="0" w:type="dxa"/>
          </w:tblCellMar>
        </w:tblPrEx>
        <w:trPr>
          <w:cantSplit/>
        </w:trPr>
        <w:tc>
          <w:tcPr>
            <w:tcW w:w="10050" w:type="dxa"/>
            <w:gridSpan w:val="2"/>
          </w:tcPr>
          <w:p w:rsidR="005F3F7C" w:rsidRPr="00870F01" w:rsidRDefault="005F3F7C" w:rsidP="00870F01">
            <w:pPr>
              <w:ind w:left="1"/>
            </w:pPr>
            <w:r w:rsidRPr="00870F01">
              <w:t>Nhận xét tiết học: ý thức học tập của HS. Chuẩn bị bài sau:</w:t>
            </w:r>
            <w:r w:rsidRPr="00870F01">
              <w:rPr>
                <w:lang w:val="pl-PL"/>
              </w:rPr>
              <w:t xml:space="preserve"> Những chú bé không chết.</w:t>
            </w:r>
            <w:r w:rsidRPr="00870F01">
              <w:t xml:space="preserve"> </w:t>
            </w:r>
          </w:p>
        </w:tc>
      </w:tr>
    </w:tbl>
    <w:p w:rsidR="00380531" w:rsidRDefault="005F3F7C" w:rsidP="00380531">
      <w:pPr>
        <w:rPr>
          <w:b/>
          <w:bCs/>
        </w:rPr>
      </w:pPr>
      <w:r w:rsidRPr="00783230">
        <w:rPr>
          <w:lang w:val="it-IT"/>
        </w:rPr>
        <w:t>__________________________________________________________________</w:t>
      </w:r>
    </w:p>
    <w:p w:rsidR="0029236E" w:rsidRPr="00DA7261" w:rsidRDefault="0029236E" w:rsidP="0029236E">
      <w:pPr>
        <w:rPr>
          <w:b/>
          <w:bCs/>
          <w:lang w:val="it-IT"/>
        </w:rPr>
      </w:pPr>
      <w:r w:rsidRPr="00DA7261">
        <w:rPr>
          <w:b/>
          <w:bCs/>
          <w:lang w:val="it-IT"/>
        </w:rPr>
        <w:t xml:space="preserve">Sáng </w:t>
      </w:r>
      <w:r>
        <w:rPr>
          <w:b/>
          <w:bCs/>
          <w:lang w:val="it-IT"/>
        </w:rPr>
        <w:t xml:space="preserve">                              </w:t>
      </w:r>
      <w:r w:rsidRPr="00DA7261">
        <w:rPr>
          <w:b/>
          <w:bCs/>
          <w:lang w:val="it-IT"/>
        </w:rPr>
        <w:t xml:space="preserve"> Thứ </w:t>
      </w:r>
      <w:r>
        <w:rPr>
          <w:b/>
          <w:bCs/>
          <w:lang w:val="it-IT"/>
        </w:rPr>
        <w:t xml:space="preserve">bảy </w:t>
      </w:r>
      <w:r w:rsidRPr="00DA7261">
        <w:rPr>
          <w:b/>
          <w:bCs/>
          <w:lang w:val="it-IT"/>
        </w:rPr>
        <w:t xml:space="preserve">ngày </w:t>
      </w:r>
      <w:r>
        <w:rPr>
          <w:b/>
          <w:bCs/>
          <w:lang w:val="it-IT"/>
        </w:rPr>
        <w:t>6</w:t>
      </w:r>
      <w:r w:rsidRPr="00DA7261">
        <w:rPr>
          <w:b/>
          <w:bCs/>
          <w:lang w:val="it-IT"/>
        </w:rPr>
        <w:t xml:space="preserve"> tháng </w:t>
      </w:r>
      <w:r>
        <w:rPr>
          <w:b/>
          <w:bCs/>
          <w:lang w:val="it-IT"/>
        </w:rPr>
        <w:t>3</w:t>
      </w:r>
      <w:r w:rsidRPr="00DA7261">
        <w:rPr>
          <w:b/>
          <w:bCs/>
          <w:lang w:val="it-IT"/>
        </w:rPr>
        <w:t xml:space="preserve"> năm 20</w:t>
      </w:r>
      <w:r>
        <w:rPr>
          <w:b/>
          <w:bCs/>
          <w:lang w:val="it-IT"/>
        </w:rPr>
        <w:t>20</w:t>
      </w:r>
    </w:p>
    <w:p w:rsidR="0029236E" w:rsidRPr="00DA7261" w:rsidRDefault="0029236E" w:rsidP="0029236E">
      <w:pPr>
        <w:rPr>
          <w:b/>
          <w:bCs/>
          <w:lang w:val="it-IT"/>
        </w:rPr>
      </w:pPr>
      <w:r>
        <w:rPr>
          <w:b/>
          <w:bCs/>
          <w:lang w:val="it-IT"/>
        </w:rPr>
        <w:t xml:space="preserve">Tiết 1+2+3                          </w:t>
      </w:r>
      <w:r w:rsidRPr="0029236E">
        <w:rPr>
          <w:b/>
          <w:bCs/>
          <w:u w:val="single"/>
          <w:lang w:val="it-IT"/>
        </w:rPr>
        <w:t>Âm nhạc</w:t>
      </w:r>
      <w:r>
        <w:rPr>
          <w:b/>
          <w:bCs/>
          <w:u w:val="single"/>
          <w:lang w:val="it-IT"/>
        </w:rPr>
        <w:t>+</w:t>
      </w:r>
      <w:r w:rsidRPr="0029236E">
        <w:rPr>
          <w:b/>
          <w:bCs/>
          <w:u w:val="single"/>
          <w:lang w:val="it-IT"/>
        </w:rPr>
        <w:t>Thể dục+Mĩ thuật</w:t>
      </w:r>
      <w:r w:rsidRPr="00505EA0">
        <w:rPr>
          <w:b/>
          <w:bCs/>
          <w:u w:val="single"/>
          <w:lang w:val="it-IT"/>
        </w:rPr>
        <w:t xml:space="preserve"> </w:t>
      </w:r>
    </w:p>
    <w:p w:rsidR="0029236E" w:rsidRPr="00505EA0" w:rsidRDefault="0029236E" w:rsidP="0029236E">
      <w:pPr>
        <w:jc w:val="center"/>
        <w:rPr>
          <w:b/>
          <w:bCs/>
          <w:lang w:val="it-IT"/>
        </w:rPr>
      </w:pPr>
      <w:r>
        <w:rPr>
          <w:b/>
          <w:bCs/>
          <w:lang w:val="it-IT"/>
        </w:rPr>
        <w:t>GVC soạn và dạy</w:t>
      </w:r>
    </w:p>
    <w:p w:rsidR="00380531" w:rsidRDefault="0029236E" w:rsidP="0029236E">
      <w:pPr>
        <w:jc w:val="center"/>
        <w:rPr>
          <w:b/>
          <w:bCs/>
        </w:rPr>
      </w:pPr>
      <w:r>
        <w:rPr>
          <w:b/>
          <w:bCs/>
        </w:rPr>
        <w:t>___________________________________________</w:t>
      </w:r>
    </w:p>
    <w:p w:rsidR="0029236E" w:rsidRPr="00E8264A" w:rsidRDefault="0029236E" w:rsidP="0029236E">
      <w:pPr>
        <w:rPr>
          <w:b/>
          <w:bCs/>
          <w:u w:val="single"/>
        </w:rPr>
      </w:pPr>
      <w:r w:rsidRPr="00E8264A">
        <w:rPr>
          <w:b/>
          <w:bCs/>
        </w:rPr>
        <w:lastRenderedPageBreak/>
        <w:t xml:space="preserve">Tiết </w:t>
      </w:r>
      <w:r>
        <w:rPr>
          <w:b/>
          <w:bCs/>
        </w:rPr>
        <w:t>4</w:t>
      </w:r>
      <w:r w:rsidRPr="00E8264A">
        <w:rPr>
          <w:b/>
          <w:bCs/>
        </w:rPr>
        <w:t xml:space="preserve">:                                             </w:t>
      </w:r>
      <w:r w:rsidRPr="00E8264A">
        <w:rPr>
          <w:b/>
          <w:bCs/>
          <w:u w:val="single"/>
        </w:rPr>
        <w:t>Sinh hoạt lớp</w:t>
      </w:r>
    </w:p>
    <w:p w:rsidR="0029236E" w:rsidRDefault="0029236E" w:rsidP="0029236E">
      <w:pPr>
        <w:jc w:val="center"/>
        <w:rPr>
          <w:b/>
        </w:rPr>
      </w:pPr>
      <w:r w:rsidRPr="002464C3">
        <w:rPr>
          <w:b/>
        </w:rPr>
        <w:t xml:space="preserve">Kiểm điểm nề nếp tuần </w:t>
      </w:r>
      <w:r>
        <w:rPr>
          <w:b/>
        </w:rPr>
        <w:t>24</w:t>
      </w:r>
    </w:p>
    <w:p w:rsidR="0029236E" w:rsidRDefault="0029236E" w:rsidP="0029236E">
      <w:pPr>
        <w:jc w:val="center"/>
      </w:pPr>
      <w:r>
        <w:rPr>
          <w:b/>
        </w:rPr>
        <w:t>Giáo dục đạo đức Bác Hồ qua tài liệu: Bác Hồ và những bài học về đạo đức, lối sống bài 6:</w:t>
      </w:r>
      <w:r w:rsidRPr="00705BAC">
        <w:t xml:space="preserve"> </w:t>
      </w:r>
      <w:r w:rsidRPr="0029236E">
        <w:rPr>
          <w:b/>
        </w:rPr>
        <w:t>Bác Hồ ăn cơm cùng chiến sĩ</w:t>
      </w:r>
    </w:p>
    <w:p w:rsidR="00DA12B0" w:rsidRDefault="00DA12B0" w:rsidP="00DA12B0">
      <w:pPr>
        <w:rPr>
          <w:b/>
        </w:rPr>
      </w:pPr>
      <w:r>
        <w:rPr>
          <w:b/>
          <w:bCs/>
        </w:rPr>
        <w:t>Phần 1:</w:t>
      </w:r>
      <w:r w:rsidRPr="00DA12B0">
        <w:rPr>
          <w:b/>
        </w:rPr>
        <w:t xml:space="preserve"> </w:t>
      </w:r>
      <w:r w:rsidRPr="002464C3">
        <w:rPr>
          <w:b/>
        </w:rPr>
        <w:t xml:space="preserve">Kiểm điểm nề nếp tuần </w:t>
      </w:r>
      <w:r>
        <w:rPr>
          <w:b/>
        </w:rPr>
        <w:t>24</w:t>
      </w:r>
    </w:p>
    <w:p w:rsidR="0029236E" w:rsidRPr="00E8264A" w:rsidRDefault="0029236E" w:rsidP="0029236E">
      <w:pPr>
        <w:jc w:val="both"/>
        <w:rPr>
          <w:b/>
          <w:bCs/>
        </w:rPr>
      </w:pPr>
      <w:r w:rsidRPr="00E8264A">
        <w:rPr>
          <w:b/>
          <w:bCs/>
        </w:rPr>
        <w:t>I</w:t>
      </w:r>
      <w:r>
        <w:rPr>
          <w:b/>
          <w:bCs/>
        </w:rPr>
        <w:t xml:space="preserve">. </w:t>
      </w:r>
      <w:r w:rsidRPr="00E8264A">
        <w:rPr>
          <w:b/>
          <w:bCs/>
        </w:rPr>
        <w:t>Mục tiêu:</w:t>
      </w:r>
    </w:p>
    <w:p w:rsidR="00DA12B0" w:rsidRDefault="0029236E" w:rsidP="0029236E">
      <w:pPr>
        <w:jc w:val="both"/>
      </w:pPr>
      <w:r w:rsidRPr="00E8264A">
        <w:t xml:space="preserve">- Học sinh nắm được ưu, nhược điểm của bản thân, của tổ, của lớp trong tuần. </w:t>
      </w:r>
    </w:p>
    <w:p w:rsidR="0029236E" w:rsidRPr="00E8264A" w:rsidRDefault="00DA12B0" w:rsidP="0029236E">
      <w:pPr>
        <w:jc w:val="both"/>
      </w:pPr>
      <w:r>
        <w:t xml:space="preserve">- </w:t>
      </w:r>
      <w:r w:rsidR="0029236E" w:rsidRPr="00E8264A">
        <w:t>Nắm được phương hướng của tuần tới.</w:t>
      </w:r>
    </w:p>
    <w:p w:rsidR="0029236E" w:rsidRDefault="0029236E" w:rsidP="0029236E">
      <w:pPr>
        <w:jc w:val="both"/>
      </w:pPr>
      <w:r w:rsidRPr="00E8264A">
        <w:t>- Có ý thức phê và tự phê tốt, ý thức xây dựng tập thể.</w:t>
      </w:r>
    </w:p>
    <w:p w:rsidR="0029236E" w:rsidRPr="005F4C95" w:rsidRDefault="0029236E" w:rsidP="0029236E">
      <w:pPr>
        <w:jc w:val="both"/>
        <w:rPr>
          <w:b/>
          <w:bCs/>
        </w:rPr>
      </w:pPr>
      <w:r w:rsidRPr="00E8264A">
        <w:rPr>
          <w:b/>
          <w:bCs/>
        </w:rPr>
        <w:t>II</w:t>
      </w:r>
      <w:r w:rsidR="00DA12B0">
        <w:rPr>
          <w:b/>
          <w:bCs/>
        </w:rPr>
        <w:t>.</w:t>
      </w:r>
      <w:r>
        <w:rPr>
          <w:b/>
          <w:bCs/>
        </w:rPr>
        <w:t xml:space="preserve"> Đồ dùng: </w:t>
      </w:r>
    </w:p>
    <w:p w:rsidR="00DA12B0" w:rsidRPr="0039130E" w:rsidRDefault="00DA12B0" w:rsidP="00DA12B0">
      <w:pPr>
        <w:ind w:left="720" w:hanging="720"/>
        <w:rPr>
          <w:lang w:val="it-IT"/>
        </w:rPr>
      </w:pPr>
      <w:r w:rsidRPr="0039130E">
        <w:rPr>
          <w:bCs/>
          <w:lang w:val="it-IT"/>
        </w:rPr>
        <w:t xml:space="preserve">GV: </w:t>
      </w:r>
      <w:r w:rsidRPr="0039130E">
        <w:rPr>
          <w:lang w:val="it-IT"/>
        </w:rPr>
        <w:t>Máy tính, giáo án powerpoint</w:t>
      </w:r>
    </w:p>
    <w:p w:rsidR="00DA12B0" w:rsidRPr="0039130E" w:rsidRDefault="00DA12B0" w:rsidP="00DA12B0">
      <w:pPr>
        <w:ind w:left="720" w:hanging="720"/>
        <w:rPr>
          <w:bCs/>
          <w:lang w:val="it-IT"/>
        </w:rPr>
      </w:pPr>
      <w:r w:rsidRPr="0039130E">
        <w:rPr>
          <w:bCs/>
          <w:lang w:val="it-IT"/>
        </w:rPr>
        <w:t>HS: Máy tính hoặc điện thoại thông minh có kết nối interne</w:t>
      </w:r>
      <w:r>
        <w:rPr>
          <w:bCs/>
          <w:lang w:val="it-IT"/>
        </w:rPr>
        <w:t>t, sgk TV</w:t>
      </w:r>
    </w:p>
    <w:p w:rsidR="0029236E" w:rsidRPr="00E8264A" w:rsidRDefault="00DA12B0" w:rsidP="0029236E">
      <w:pPr>
        <w:jc w:val="both"/>
        <w:rPr>
          <w:b/>
          <w:bCs/>
        </w:rPr>
      </w:pPr>
      <w:r>
        <w:rPr>
          <w:b/>
          <w:bCs/>
        </w:rPr>
        <w:t xml:space="preserve">III. </w:t>
      </w:r>
      <w:r w:rsidR="0029236E" w:rsidRPr="00E8264A">
        <w:rPr>
          <w:b/>
          <w:bCs/>
        </w:rPr>
        <w:t>Hoạt động trên lớp:</w:t>
      </w:r>
    </w:p>
    <w:p w:rsidR="0029236E" w:rsidRDefault="0029236E" w:rsidP="0029236E">
      <w:pPr>
        <w:jc w:val="both"/>
        <w:rPr>
          <w:lang w:val="sv-SE"/>
        </w:rPr>
      </w:pPr>
      <w:r w:rsidRPr="00921D9B">
        <w:rPr>
          <w:lang w:val="sv-SE"/>
        </w:rPr>
        <w:t>1. Chủ tịch HĐTQ điều khiển sinh hoạt lớp:</w:t>
      </w:r>
    </w:p>
    <w:p w:rsidR="0029236E" w:rsidRPr="00921D9B" w:rsidRDefault="0029236E" w:rsidP="0029236E">
      <w:pPr>
        <w:jc w:val="both"/>
        <w:rPr>
          <w:lang w:val="sv-SE"/>
        </w:rPr>
      </w:pPr>
      <w:r>
        <w:rPr>
          <w:lang w:val="sv-SE"/>
        </w:rPr>
        <w:t>- Mời PCT lên điều hành văn nghệ</w:t>
      </w:r>
    </w:p>
    <w:p w:rsidR="0029236E" w:rsidRPr="00921D9B" w:rsidRDefault="0029236E" w:rsidP="0029236E">
      <w:pPr>
        <w:jc w:val="both"/>
        <w:rPr>
          <w:lang w:val="sv-SE"/>
        </w:rPr>
      </w:pPr>
      <w:r w:rsidRPr="00921D9B">
        <w:rPr>
          <w:lang w:val="sv-SE"/>
        </w:rPr>
        <w:t xml:space="preserve">- Mời các Phó chủ tịch lên điều hành các ban mà mình quản lên nhận xét, báo cáo tình hình hoạt động trong tuần. </w:t>
      </w:r>
    </w:p>
    <w:p w:rsidR="0029236E" w:rsidRPr="00921D9B" w:rsidRDefault="0029236E" w:rsidP="0029236E">
      <w:pPr>
        <w:jc w:val="both"/>
        <w:rPr>
          <w:lang w:val="sv-SE"/>
        </w:rPr>
      </w:pPr>
      <w:r w:rsidRPr="00921D9B">
        <w:rPr>
          <w:lang w:val="sv-SE"/>
        </w:rPr>
        <w:t>- Các ban lên nhận xét</w:t>
      </w:r>
    </w:p>
    <w:p w:rsidR="0029236E" w:rsidRPr="00921D9B" w:rsidRDefault="0029236E" w:rsidP="0029236E">
      <w:pPr>
        <w:jc w:val="both"/>
        <w:rPr>
          <w:lang w:val="sv-SE"/>
        </w:rPr>
      </w:pPr>
      <w:r w:rsidRPr="00921D9B">
        <w:rPr>
          <w:lang w:val="sv-SE"/>
        </w:rPr>
        <w:t>- Các thành viên của lớp phát biểu ý kiến</w:t>
      </w:r>
    </w:p>
    <w:p w:rsidR="0029236E" w:rsidRPr="00921D9B" w:rsidRDefault="0029236E" w:rsidP="0029236E">
      <w:pPr>
        <w:jc w:val="both"/>
        <w:rPr>
          <w:lang w:val="sv-SE"/>
        </w:rPr>
      </w:pPr>
      <w:r w:rsidRPr="00921D9B">
        <w:rPr>
          <w:lang w:val="sv-SE"/>
        </w:rPr>
        <w:t xml:space="preserve">2. GV nhận xét chung: </w:t>
      </w:r>
    </w:p>
    <w:p w:rsidR="0029236E" w:rsidRPr="00921D9B" w:rsidRDefault="0029236E" w:rsidP="0029236E">
      <w:pPr>
        <w:jc w:val="both"/>
        <w:rPr>
          <w:bCs/>
          <w:i/>
          <w:iCs/>
          <w:lang w:val="sv-SE"/>
        </w:rPr>
      </w:pPr>
      <w:r w:rsidRPr="00921D9B">
        <w:rPr>
          <w:bCs/>
          <w:i/>
          <w:iCs/>
          <w:lang w:val="sv-SE"/>
        </w:rPr>
        <w:t xml:space="preserve">a. </w:t>
      </w:r>
      <w:r w:rsidRPr="00921D9B">
        <w:rPr>
          <w:bCs/>
          <w:i/>
          <w:iCs/>
          <w:u w:val="single"/>
          <w:lang w:val="sv-SE"/>
        </w:rPr>
        <w:t>Ưu điểm</w:t>
      </w:r>
      <w:r w:rsidRPr="00921D9B">
        <w:rPr>
          <w:bCs/>
          <w:i/>
          <w:iCs/>
          <w:lang w:val="sv-SE"/>
        </w:rPr>
        <w:t xml:space="preserve"> : </w:t>
      </w:r>
    </w:p>
    <w:p w:rsidR="0029236E" w:rsidRPr="00921D9B" w:rsidRDefault="0029236E" w:rsidP="0029236E">
      <w:pPr>
        <w:jc w:val="both"/>
        <w:rPr>
          <w:lang w:val="sv-SE"/>
        </w:rPr>
      </w:pPr>
    </w:p>
    <w:tbl>
      <w:tblPr>
        <w:tblStyle w:val="TableGrid"/>
        <w:tblW w:w="0" w:type="auto"/>
        <w:tblBorders>
          <w:top w:val="dotted" w:sz="4" w:space="0" w:color="auto"/>
          <w:left w:val="none" w:sz="0" w:space="0" w:color="auto"/>
          <w:bottom w:val="dotted" w:sz="4" w:space="0" w:color="auto"/>
          <w:right w:val="none" w:sz="0" w:space="0" w:color="auto"/>
          <w:insideH w:val="dotted" w:sz="4" w:space="0" w:color="auto"/>
          <w:insideV w:val="dotted" w:sz="4" w:space="0" w:color="auto"/>
        </w:tblBorders>
        <w:tblLook w:val="01E0"/>
      </w:tblPr>
      <w:tblGrid>
        <w:gridCol w:w="9571"/>
      </w:tblGrid>
      <w:tr w:rsidR="0029236E" w:rsidRPr="00921D9B" w:rsidTr="004150BE">
        <w:tc>
          <w:tcPr>
            <w:tcW w:w="9622" w:type="dxa"/>
            <w:tcBorders>
              <w:top w:val="dotted" w:sz="4" w:space="0" w:color="auto"/>
              <w:bottom w:val="dotted" w:sz="4" w:space="0" w:color="auto"/>
            </w:tcBorders>
          </w:tcPr>
          <w:p w:rsidR="0029236E" w:rsidRPr="00921D9B" w:rsidRDefault="0029236E" w:rsidP="004150BE">
            <w:pPr>
              <w:jc w:val="both"/>
              <w:rPr>
                <w:lang w:val="sv-SE"/>
              </w:rPr>
            </w:pPr>
          </w:p>
        </w:tc>
      </w:tr>
      <w:tr w:rsidR="0029236E" w:rsidRPr="00921D9B" w:rsidTr="004150BE">
        <w:tc>
          <w:tcPr>
            <w:tcW w:w="9622" w:type="dxa"/>
            <w:tcBorders>
              <w:top w:val="dotted" w:sz="4" w:space="0" w:color="auto"/>
              <w:bottom w:val="dotted" w:sz="4" w:space="0" w:color="auto"/>
            </w:tcBorders>
          </w:tcPr>
          <w:p w:rsidR="0029236E" w:rsidRPr="00921D9B" w:rsidRDefault="0029236E" w:rsidP="004150BE">
            <w:pPr>
              <w:jc w:val="both"/>
              <w:rPr>
                <w:lang w:val="sv-SE"/>
              </w:rPr>
            </w:pPr>
          </w:p>
        </w:tc>
      </w:tr>
    </w:tbl>
    <w:p w:rsidR="0029236E" w:rsidRPr="00921D9B" w:rsidRDefault="0029236E" w:rsidP="0029236E">
      <w:pPr>
        <w:jc w:val="both"/>
        <w:rPr>
          <w:bCs/>
          <w:i/>
          <w:iCs/>
          <w:lang w:val="es-ES"/>
        </w:rPr>
      </w:pPr>
      <w:r w:rsidRPr="00921D9B">
        <w:rPr>
          <w:bCs/>
          <w:i/>
          <w:iCs/>
          <w:lang w:val="es-ES"/>
        </w:rPr>
        <w:t xml:space="preserve">b. </w:t>
      </w:r>
      <w:r w:rsidRPr="00921D9B">
        <w:rPr>
          <w:bCs/>
          <w:i/>
          <w:iCs/>
          <w:u w:val="single"/>
          <w:lang w:val="es-ES"/>
        </w:rPr>
        <w:t>Nh</w:t>
      </w:r>
      <w:r w:rsidRPr="00921D9B">
        <w:rPr>
          <w:bCs/>
          <w:i/>
          <w:iCs/>
          <w:u w:val="single"/>
          <w:lang w:val="es-ES"/>
        </w:rPr>
        <w:softHyphen/>
      </w:r>
      <w:r w:rsidRPr="00921D9B">
        <w:rPr>
          <w:bCs/>
          <w:i/>
          <w:iCs/>
          <w:u w:val="single"/>
          <w:lang w:val="es-ES"/>
        </w:rPr>
        <w:softHyphen/>
        <w:t>ược điểm</w:t>
      </w:r>
      <w:r w:rsidRPr="00921D9B">
        <w:rPr>
          <w:lang w:val="es-ES"/>
        </w:rPr>
        <w:t xml:space="preserve"> :</w:t>
      </w:r>
      <w:r w:rsidRPr="00921D9B">
        <w:rPr>
          <w:bCs/>
          <w:i/>
          <w:iCs/>
          <w:lang w:val="es-ES"/>
        </w:rPr>
        <w:t xml:space="preserve"> </w:t>
      </w:r>
    </w:p>
    <w:tbl>
      <w:tblPr>
        <w:tblStyle w:val="TableGrid"/>
        <w:tblW w:w="0" w:type="auto"/>
        <w:tblBorders>
          <w:top w:val="dotted" w:sz="4" w:space="0" w:color="auto"/>
          <w:left w:val="none" w:sz="0" w:space="0" w:color="auto"/>
          <w:bottom w:val="dotted" w:sz="4" w:space="0" w:color="auto"/>
          <w:right w:val="none" w:sz="0" w:space="0" w:color="auto"/>
          <w:insideH w:val="dotted" w:sz="4" w:space="0" w:color="auto"/>
          <w:insideV w:val="dotted" w:sz="4" w:space="0" w:color="auto"/>
        </w:tblBorders>
        <w:tblLook w:val="01E0"/>
      </w:tblPr>
      <w:tblGrid>
        <w:gridCol w:w="9571"/>
      </w:tblGrid>
      <w:tr w:rsidR="0029236E" w:rsidRPr="00921D9B" w:rsidTr="004150BE">
        <w:tc>
          <w:tcPr>
            <w:tcW w:w="9622" w:type="dxa"/>
            <w:tcBorders>
              <w:top w:val="dotted" w:sz="4" w:space="0" w:color="auto"/>
              <w:bottom w:val="dotted" w:sz="4" w:space="0" w:color="auto"/>
            </w:tcBorders>
          </w:tcPr>
          <w:p w:rsidR="0029236E" w:rsidRPr="00921D9B" w:rsidRDefault="0029236E" w:rsidP="004150BE">
            <w:pPr>
              <w:jc w:val="both"/>
              <w:rPr>
                <w:lang w:val="es-ES"/>
              </w:rPr>
            </w:pPr>
          </w:p>
        </w:tc>
      </w:tr>
    </w:tbl>
    <w:p w:rsidR="0029236E" w:rsidRPr="00921D9B" w:rsidRDefault="0029236E" w:rsidP="0029236E">
      <w:pPr>
        <w:jc w:val="both"/>
        <w:rPr>
          <w:bCs/>
          <w:i/>
          <w:iCs/>
          <w:lang w:val="es-ES"/>
        </w:rPr>
      </w:pPr>
      <w:r w:rsidRPr="00921D9B">
        <w:rPr>
          <w:bCs/>
          <w:i/>
          <w:iCs/>
          <w:lang w:val="es-ES"/>
        </w:rPr>
        <w:t>3. Phư</w:t>
      </w:r>
      <w:r w:rsidRPr="00921D9B">
        <w:rPr>
          <w:bCs/>
          <w:i/>
          <w:iCs/>
          <w:lang w:val="es-ES"/>
        </w:rPr>
        <w:softHyphen/>
      </w:r>
      <w:r w:rsidRPr="00921D9B">
        <w:rPr>
          <w:bCs/>
          <w:i/>
          <w:iCs/>
          <w:lang w:val="es-ES"/>
        </w:rPr>
        <w:softHyphen/>
        <w:t>ơng h</w:t>
      </w:r>
      <w:r w:rsidRPr="00921D9B">
        <w:rPr>
          <w:bCs/>
          <w:i/>
          <w:iCs/>
          <w:lang w:val="es-ES"/>
        </w:rPr>
        <w:softHyphen/>
      </w:r>
      <w:r w:rsidRPr="00921D9B">
        <w:rPr>
          <w:bCs/>
          <w:i/>
          <w:iCs/>
          <w:lang w:val="es-ES"/>
        </w:rPr>
        <w:softHyphen/>
        <w:t xml:space="preserve">ướng hoạt động tuần tới: </w:t>
      </w:r>
    </w:p>
    <w:p w:rsidR="0029236E" w:rsidRDefault="0029236E" w:rsidP="0029236E">
      <w:pPr>
        <w:jc w:val="both"/>
        <w:rPr>
          <w:lang w:val="es-ES"/>
        </w:rPr>
      </w:pPr>
      <w:r w:rsidRPr="00921D9B">
        <w:rPr>
          <w:lang w:val="es-ES"/>
        </w:rPr>
        <w:t>-</w:t>
      </w:r>
      <w:r>
        <w:rPr>
          <w:lang w:val="es-ES"/>
        </w:rPr>
        <w:t xml:space="preserve"> Tiếp tục</w:t>
      </w:r>
      <w:r w:rsidRPr="00921D9B">
        <w:rPr>
          <w:lang w:val="es-ES"/>
        </w:rPr>
        <w:t xml:space="preserve"> </w:t>
      </w:r>
      <w:r>
        <w:rPr>
          <w:lang w:val="es-ES"/>
        </w:rPr>
        <w:t>phát huy những ưu điểm, khắc phục hạn chế.</w:t>
      </w:r>
      <w:r w:rsidRPr="00921D9B">
        <w:rPr>
          <w:lang w:val="es-ES"/>
        </w:rPr>
        <w:t xml:space="preserve"> </w:t>
      </w:r>
    </w:p>
    <w:p w:rsidR="0029236E" w:rsidRDefault="0029236E" w:rsidP="0029236E">
      <w:r>
        <w:t xml:space="preserve">- Thực hiện tốt các nền nếp, nội quy </w:t>
      </w:r>
      <w:r w:rsidR="00DA12B0">
        <w:t>học trực tuyến</w:t>
      </w:r>
      <w:r>
        <w:t>.</w:t>
      </w:r>
      <w:r w:rsidRPr="00765F17">
        <w:t xml:space="preserve"> </w:t>
      </w:r>
      <w:r>
        <w:t xml:space="preserve">Giữ gìn vệ sinh </w:t>
      </w:r>
      <w:r w:rsidR="00DA12B0">
        <w:t>cá nhân, nơi ở sạch sẽ, thực hiện tốt 5K để phòng dịch covid-19</w:t>
      </w:r>
    </w:p>
    <w:p w:rsidR="0029236E" w:rsidRDefault="0029236E" w:rsidP="0029236E">
      <w:r>
        <w:t>- Thực hiện tốt nền nếp giữ vở sạch, viết chữ đẹp</w:t>
      </w:r>
      <w:r w:rsidR="00DA12B0">
        <w:t>, ghi chép chủ động</w:t>
      </w:r>
      <w:r>
        <w:t>.</w:t>
      </w:r>
    </w:p>
    <w:p w:rsidR="0029236E" w:rsidRDefault="0029236E" w:rsidP="0029236E">
      <w:r>
        <w:t>- Thi đua học tập và rèn luyện tốt.</w:t>
      </w:r>
    </w:p>
    <w:p w:rsidR="0029236E" w:rsidRDefault="0029236E" w:rsidP="0029236E">
      <w:pPr>
        <w:jc w:val="both"/>
        <w:rPr>
          <w:lang w:val="es-ES"/>
        </w:rPr>
      </w:pPr>
      <w:r w:rsidRPr="00921D9B">
        <w:rPr>
          <w:lang w:val="es-ES"/>
        </w:rPr>
        <w:t xml:space="preserve">- Khuyến khích HS </w:t>
      </w:r>
      <w:r>
        <w:rPr>
          <w:lang w:val="es-ES"/>
        </w:rPr>
        <w:t xml:space="preserve">tiếp tục </w:t>
      </w:r>
      <w:r w:rsidRPr="00921D9B">
        <w:rPr>
          <w:lang w:val="es-ES"/>
        </w:rPr>
        <w:t xml:space="preserve">tham gia thi </w:t>
      </w:r>
      <w:r>
        <w:rPr>
          <w:lang w:val="es-ES"/>
        </w:rPr>
        <w:t xml:space="preserve">tiếng Anh, giải toán trên mạng, </w:t>
      </w:r>
      <w:r w:rsidR="00DA12B0">
        <w:rPr>
          <w:lang w:val="es-ES"/>
        </w:rPr>
        <w:t>…</w:t>
      </w:r>
    </w:p>
    <w:p w:rsidR="00DA12B0" w:rsidRPr="00DA12B0" w:rsidRDefault="00DA12B0" w:rsidP="00DA12B0">
      <w:pPr>
        <w:rPr>
          <w:lang w:val="nb-NO"/>
        </w:rPr>
      </w:pPr>
      <w:r w:rsidRPr="00DA12B0">
        <w:rPr>
          <w:b/>
        </w:rPr>
        <w:t>Phần 2:</w:t>
      </w:r>
      <w:r w:rsidRPr="00DA12B0">
        <w:rPr>
          <w:b/>
          <w:lang w:val="nb-NO"/>
        </w:rPr>
        <w:t xml:space="preserve"> </w:t>
      </w:r>
      <w:r>
        <w:rPr>
          <w:b/>
        </w:rPr>
        <w:t>Giáo dục đạo đức Bác Hồ qua tài liệu: Bác Hồ và những bài học về đạo đức, lối sống bài 6:</w:t>
      </w:r>
      <w:r w:rsidRPr="00705BAC">
        <w:t xml:space="preserve"> </w:t>
      </w:r>
      <w:r w:rsidRPr="0029236E">
        <w:rPr>
          <w:b/>
        </w:rPr>
        <w:t>Bác Hồ ăn cơm cùng chiến sĩ</w:t>
      </w:r>
    </w:p>
    <w:p w:rsidR="0029236E" w:rsidRPr="00560DB3" w:rsidRDefault="0029236E" w:rsidP="0029236E">
      <w:pPr>
        <w:rPr>
          <w:b/>
          <w:u w:val="single"/>
        </w:rPr>
      </w:pPr>
      <w:r w:rsidRPr="00560DB3">
        <w:rPr>
          <w:b/>
        </w:rPr>
        <w:t xml:space="preserve">I. </w:t>
      </w:r>
      <w:r w:rsidR="00DA12B0">
        <w:rPr>
          <w:b/>
        </w:rPr>
        <w:t>Mục tiêu:</w:t>
      </w:r>
    </w:p>
    <w:p w:rsidR="0029236E" w:rsidRPr="00560DB3" w:rsidRDefault="0029236E" w:rsidP="0029236E">
      <w:r w:rsidRPr="00560DB3">
        <w:t>- Hiểu v</w:t>
      </w:r>
      <w:r w:rsidR="00DA12B0">
        <w:t>ề</w:t>
      </w:r>
      <w:r w:rsidRPr="00560DB3">
        <w:t xml:space="preserve"> cách hướng dẫn, dạy bảo của Bác đối với mọi người xung quanh</w:t>
      </w:r>
    </w:p>
    <w:p w:rsidR="0029236E" w:rsidRPr="00560DB3" w:rsidRDefault="0029236E" w:rsidP="0029236E">
      <w:r w:rsidRPr="00560DB3">
        <w:t>- Nhận thức được một số quy tắc ứng xử hợp lý trong cuộc sống</w:t>
      </w:r>
    </w:p>
    <w:p w:rsidR="0029236E" w:rsidRPr="00560DB3" w:rsidRDefault="00DA12B0" w:rsidP="0029236E">
      <w:pPr>
        <w:rPr>
          <w:b/>
          <w:u w:val="single"/>
        </w:rPr>
      </w:pPr>
      <w:r>
        <w:t>- Biết cách ứng xử họp lý tro</w:t>
      </w:r>
      <w:r w:rsidR="0029236E" w:rsidRPr="00560DB3">
        <w:t>ng một số tình huống</w:t>
      </w:r>
    </w:p>
    <w:p w:rsidR="0029236E" w:rsidRPr="00DA12B0" w:rsidRDefault="0029236E" w:rsidP="0029236E">
      <w:pPr>
        <w:rPr>
          <w:b/>
        </w:rPr>
      </w:pPr>
      <w:r w:rsidRPr="00DA12B0">
        <w:rPr>
          <w:b/>
        </w:rPr>
        <w:t>II.</w:t>
      </w:r>
      <w:r w:rsidR="00DA12B0">
        <w:rPr>
          <w:b/>
        </w:rPr>
        <w:t xml:space="preserve"> Đồ dùng dạy học.</w:t>
      </w:r>
    </w:p>
    <w:p w:rsidR="00DA12B0" w:rsidRPr="00560DB3" w:rsidRDefault="00DA12B0" w:rsidP="00DA12B0">
      <w:pPr>
        <w:spacing w:before="15" w:after="15"/>
        <w:contextualSpacing/>
      </w:pPr>
      <w:r w:rsidRPr="00DA12B0">
        <w:rPr>
          <w:bCs/>
          <w:lang w:val="it-IT"/>
        </w:rPr>
        <w:t xml:space="preserve">GV: </w:t>
      </w:r>
      <w:r w:rsidRPr="00DA12B0">
        <w:rPr>
          <w:lang w:val="it-IT"/>
        </w:rPr>
        <w:t>Máy tính, giáo án powerpoint</w:t>
      </w:r>
      <w:r>
        <w:rPr>
          <w:lang w:val="it-IT"/>
        </w:rPr>
        <w:t>:</w:t>
      </w:r>
      <w:r w:rsidRPr="00DA12B0">
        <w:t xml:space="preserve"> </w:t>
      </w:r>
      <w:r w:rsidRPr="00560DB3">
        <w:t xml:space="preserve">Tài liệu Bác Hồ và những bài học về đạo đức, lối sống </w:t>
      </w:r>
    </w:p>
    <w:p w:rsidR="00DA12B0" w:rsidRPr="00DA12B0" w:rsidRDefault="00DA12B0" w:rsidP="00DA12B0">
      <w:pPr>
        <w:rPr>
          <w:bCs/>
          <w:lang w:val="it-IT"/>
        </w:rPr>
      </w:pPr>
      <w:r w:rsidRPr="00DA12B0">
        <w:rPr>
          <w:bCs/>
          <w:lang w:val="it-IT"/>
        </w:rPr>
        <w:t>HS: Máy tính hoặc điện thoại thông minh có kết nối internet, sgk TV</w:t>
      </w:r>
    </w:p>
    <w:p w:rsidR="0029236E" w:rsidRPr="00DA12B0" w:rsidRDefault="0029236E" w:rsidP="0029236E">
      <w:r w:rsidRPr="00DA12B0">
        <w:rPr>
          <w:b/>
        </w:rPr>
        <w:t>III. N</w:t>
      </w:r>
      <w:r w:rsidR="00DA12B0">
        <w:rPr>
          <w:b/>
        </w:rPr>
        <w:t>ội dung:</w:t>
      </w:r>
    </w:p>
    <w:p w:rsidR="0029236E" w:rsidRPr="00560DB3" w:rsidRDefault="00DA12B0" w:rsidP="0029236E">
      <w:r>
        <w:rPr>
          <w:b/>
        </w:rPr>
        <w:t>1</w:t>
      </w:r>
      <w:r w:rsidR="0029236E" w:rsidRPr="00560DB3">
        <w:rPr>
          <w:b/>
        </w:rPr>
        <w:t>) Bài cũ:-</w:t>
      </w:r>
      <w:r w:rsidR="0029236E" w:rsidRPr="00560DB3">
        <w:t xml:space="preserve"> Em làm gì để thể hiện sự biết ơn thầy cô giáo? 2 HS trả lời</w:t>
      </w:r>
    </w:p>
    <w:p w:rsidR="0029236E" w:rsidRPr="00DA12B0" w:rsidRDefault="00DA12B0" w:rsidP="0029236E">
      <w:pPr>
        <w:rPr>
          <w:b/>
        </w:rPr>
      </w:pPr>
      <w:r>
        <w:lastRenderedPageBreak/>
        <w:t>2</w:t>
      </w:r>
      <w:r w:rsidR="0029236E" w:rsidRPr="00560DB3">
        <w:t xml:space="preserve">) </w:t>
      </w:r>
      <w:r w:rsidR="0029236E" w:rsidRPr="00560DB3">
        <w:rPr>
          <w:b/>
        </w:rPr>
        <w:t xml:space="preserve">Bài mới: </w:t>
      </w:r>
      <w:r w:rsidR="0029236E" w:rsidRPr="00DA12B0">
        <w:rPr>
          <w:b/>
        </w:rPr>
        <w:t>Bác Hồ ăn cơm cùng chiến sĩ</w:t>
      </w:r>
    </w:p>
    <w:tbl>
      <w:tblPr>
        <w:tblW w:w="10252" w:type="dxa"/>
        <w:tblBorders>
          <w:insideV w:val="single" w:sz="4" w:space="0" w:color="auto"/>
        </w:tblBorders>
        <w:tblLayout w:type="fixed"/>
        <w:tblLook w:val="0000"/>
      </w:tblPr>
      <w:tblGrid>
        <w:gridCol w:w="6912"/>
        <w:gridCol w:w="3340"/>
      </w:tblGrid>
      <w:tr w:rsidR="0029236E" w:rsidRPr="00560DB3" w:rsidTr="00512F8A">
        <w:tc>
          <w:tcPr>
            <w:tcW w:w="6912" w:type="dxa"/>
          </w:tcPr>
          <w:p w:rsidR="0029236E" w:rsidRPr="00560DB3" w:rsidRDefault="0029236E" w:rsidP="004150BE">
            <w:pPr>
              <w:rPr>
                <w:b/>
                <w:u w:val="single"/>
              </w:rPr>
            </w:pPr>
            <w:r w:rsidRPr="00560DB3">
              <w:rPr>
                <w:b/>
              </w:rPr>
              <w:t xml:space="preserve">1. </w:t>
            </w:r>
            <w:r w:rsidRPr="00560DB3">
              <w:rPr>
                <w:b/>
                <w:u w:val="single"/>
              </w:rPr>
              <w:t xml:space="preserve">Hoạt động 1: </w:t>
            </w:r>
          </w:p>
          <w:p w:rsidR="0029236E" w:rsidRPr="00560DB3" w:rsidRDefault="0029236E" w:rsidP="004150BE">
            <w:r w:rsidRPr="00560DB3">
              <w:t>-GV đọc tài liệu (Tài liệu Bác Hồ và những bài học về đạo đức, lối sống/ trang 21)</w:t>
            </w:r>
          </w:p>
          <w:p w:rsidR="0029236E" w:rsidRPr="00560DB3" w:rsidRDefault="0029236E" w:rsidP="004150BE">
            <w:r w:rsidRPr="00560DB3">
              <w:t>- Ở chiến khu, các anh chị cầ</w:t>
            </w:r>
            <w:r w:rsidR="00DA12B0">
              <w:t>n vụ được Bác nhắc nhở điều gì?</w:t>
            </w:r>
          </w:p>
          <w:p w:rsidR="0029236E" w:rsidRPr="00560DB3" w:rsidRDefault="0029236E" w:rsidP="004150BE">
            <w:r w:rsidRPr="00560DB3">
              <w:t>- Khi có khách, bác dặn các chú cần vụ sắp xếp bàn ăn như thế nào?</w:t>
            </w:r>
          </w:p>
          <w:p w:rsidR="0029236E" w:rsidRPr="00560DB3" w:rsidRDefault="0029236E" w:rsidP="004150BE">
            <w:r w:rsidRPr="00560DB3">
              <w:t>- Trong bữa ăn, Bác nhắc nhở điều gì?</w:t>
            </w:r>
          </w:p>
          <w:p w:rsidR="0029236E" w:rsidRPr="00560DB3" w:rsidRDefault="0029236E" w:rsidP="004150BE"/>
          <w:p w:rsidR="0029236E" w:rsidRDefault="0029236E" w:rsidP="004150BE">
            <w:r w:rsidRPr="00560DB3">
              <w:t xml:space="preserve">- Tối </w:t>
            </w:r>
            <w:r w:rsidR="00DA12B0">
              <w:t>đến, chú bảo vệ hỏi Bác điều gì</w:t>
            </w:r>
          </w:p>
          <w:p w:rsidR="00DA12B0" w:rsidRPr="00560DB3" w:rsidRDefault="00DA12B0" w:rsidP="004150BE"/>
          <w:p w:rsidR="0029236E" w:rsidRPr="00560DB3" w:rsidRDefault="0029236E" w:rsidP="004150BE">
            <w:r w:rsidRPr="00560DB3">
              <w:t>- Bác trả lời như thế nào?</w:t>
            </w:r>
          </w:p>
          <w:p w:rsidR="0029236E" w:rsidRPr="00560DB3" w:rsidRDefault="0029236E" w:rsidP="004150BE"/>
          <w:p w:rsidR="0029236E" w:rsidRPr="00560DB3" w:rsidRDefault="0029236E" w:rsidP="004150BE">
            <w:r w:rsidRPr="00560DB3">
              <w:t>- Việc Bác cùng ăn cơm với các chiến sĩ chứng tỏ điều gì?</w:t>
            </w:r>
          </w:p>
          <w:p w:rsidR="0029236E" w:rsidRPr="00DA12B0" w:rsidRDefault="0029236E" w:rsidP="004150BE">
            <w:pPr>
              <w:rPr>
                <w:b/>
                <w:u w:val="single"/>
              </w:rPr>
            </w:pPr>
            <w:r w:rsidRPr="00560DB3">
              <w:rPr>
                <w:b/>
              </w:rPr>
              <w:t>2.</w:t>
            </w:r>
            <w:r w:rsidRPr="00560DB3">
              <w:rPr>
                <w:b/>
                <w:u w:val="single"/>
              </w:rPr>
              <w:t xml:space="preserve">Hoạt động 2: </w:t>
            </w:r>
            <w:r w:rsidRPr="00560DB3">
              <w:t xml:space="preserve">GV cho HS </w:t>
            </w:r>
            <w:r w:rsidR="00DA12B0">
              <w:t>trao đổi</w:t>
            </w:r>
            <w:r w:rsidR="00DA12B0" w:rsidRPr="00DA12B0">
              <w:t>: K</w:t>
            </w:r>
            <w:r w:rsidRPr="00560DB3">
              <w:t xml:space="preserve">hi ngồi ăn cơm với mọi người cần phải học những gì để mình </w:t>
            </w:r>
            <w:r w:rsidR="00DA12B0">
              <w:t>có</w:t>
            </w:r>
            <w:r w:rsidRPr="00560DB3">
              <w:t xml:space="preserve"> cách ăn cơm lịch sự?</w:t>
            </w:r>
          </w:p>
          <w:p w:rsidR="0029236E" w:rsidRPr="00560DB3" w:rsidRDefault="0029236E" w:rsidP="004150BE">
            <w:r w:rsidRPr="00560DB3">
              <w:rPr>
                <w:b/>
              </w:rPr>
              <w:t>3.</w:t>
            </w:r>
            <w:r w:rsidRPr="00560DB3">
              <w:rPr>
                <w:b/>
                <w:u w:val="single"/>
              </w:rPr>
              <w:t>Hoạt động 3</w:t>
            </w:r>
            <w:r w:rsidRPr="00560DB3">
              <w:t>: GV gọi HS trả lời cá nhân</w:t>
            </w:r>
          </w:p>
          <w:p w:rsidR="0029236E" w:rsidRPr="00560DB3" w:rsidRDefault="0029236E" w:rsidP="004150BE">
            <w:r w:rsidRPr="00560DB3">
              <w:t>- Bữa cơm gia đình em có gì giống và khác với câu chuyện?</w:t>
            </w:r>
          </w:p>
          <w:p w:rsidR="0029236E" w:rsidRPr="00560DB3" w:rsidRDefault="0029236E" w:rsidP="004150BE">
            <w:r w:rsidRPr="00560DB3">
              <w:t>- Sau khi đọc câu chuyện, em dự định sẽ điều chỉnh cách ăn cơm cùng mọi người như thế nào?</w:t>
            </w:r>
          </w:p>
          <w:p w:rsidR="0029236E" w:rsidRPr="00560DB3" w:rsidRDefault="0029236E" w:rsidP="004150BE">
            <w:r w:rsidRPr="00560DB3">
              <w:t>Nhận xét</w:t>
            </w:r>
          </w:p>
          <w:p w:rsidR="0029236E" w:rsidRPr="00DA12B0" w:rsidRDefault="0029236E" w:rsidP="004150BE">
            <w:pPr>
              <w:rPr>
                <w:b/>
                <w:bCs/>
                <w:u w:val="single"/>
              </w:rPr>
            </w:pPr>
            <w:r w:rsidRPr="00560DB3">
              <w:rPr>
                <w:b/>
                <w:bCs/>
              </w:rPr>
              <w:t>Bài 1 :</w:t>
            </w:r>
            <w:r w:rsidRPr="00560DB3">
              <w:t xml:space="preserve"> Hãy kể những hoạt động diễn ra trong bữa cơm gia đình em.</w:t>
            </w:r>
          </w:p>
          <w:p w:rsidR="0029236E" w:rsidRPr="00560DB3" w:rsidRDefault="0029236E" w:rsidP="004150BE">
            <w:r w:rsidRPr="00560DB3">
              <w:rPr>
                <w:b/>
                <w:bCs/>
              </w:rPr>
              <w:t>Bài 2</w:t>
            </w:r>
            <w:r w:rsidRPr="00560DB3">
              <w:t xml:space="preserve"> : Sau khi đọc câu chuyện em dự định sẽ điều chỉnh cách ăn cơm cùng mọi người như thế nào ? </w:t>
            </w:r>
          </w:p>
          <w:p w:rsidR="0029236E" w:rsidRPr="00560DB3" w:rsidRDefault="0029236E" w:rsidP="004150BE">
            <w:r w:rsidRPr="00560DB3">
              <w:t>- Hướng dần nội dung c</w:t>
            </w:r>
            <w:r w:rsidR="00EA4840">
              <w:t>âu chuyện, Phân vai trong nhóm.</w:t>
            </w:r>
          </w:p>
          <w:p w:rsidR="0029236E" w:rsidRPr="00560DB3" w:rsidRDefault="0029236E" w:rsidP="00512F8A"/>
        </w:tc>
        <w:tc>
          <w:tcPr>
            <w:tcW w:w="3340" w:type="dxa"/>
          </w:tcPr>
          <w:p w:rsidR="0029236E" w:rsidRPr="00560DB3" w:rsidRDefault="0029236E" w:rsidP="004150BE">
            <w:pPr>
              <w:contextualSpacing/>
            </w:pPr>
          </w:p>
          <w:p w:rsidR="0029236E" w:rsidRPr="00560DB3" w:rsidRDefault="0029236E" w:rsidP="00DA12B0">
            <w:pPr>
              <w:tabs>
                <w:tab w:val="left" w:pos="318"/>
              </w:tabs>
              <w:ind w:left="34"/>
              <w:contextualSpacing/>
            </w:pPr>
            <w:r w:rsidRPr="00560DB3">
              <w:t>HS lắng nghe</w:t>
            </w:r>
          </w:p>
          <w:p w:rsidR="0029236E" w:rsidRPr="00560DB3" w:rsidRDefault="0029236E" w:rsidP="00DA12B0">
            <w:pPr>
              <w:tabs>
                <w:tab w:val="left" w:pos="318"/>
              </w:tabs>
              <w:contextualSpacing/>
            </w:pPr>
            <w:r w:rsidRPr="00560DB3">
              <w:t>HS trả lời cá nhân</w:t>
            </w:r>
          </w:p>
          <w:p w:rsidR="0029236E" w:rsidRPr="00560DB3" w:rsidRDefault="0029236E" w:rsidP="004150BE">
            <w:pPr>
              <w:contextualSpacing/>
            </w:pPr>
            <w:r w:rsidRPr="00560DB3">
              <w:t>-Ai biết làm thì nhắc nhở cho người mới đến</w:t>
            </w:r>
          </w:p>
          <w:p w:rsidR="0029236E" w:rsidRPr="00560DB3" w:rsidRDefault="0029236E" w:rsidP="004150BE">
            <w:pPr>
              <w:ind w:left="34"/>
              <w:contextualSpacing/>
            </w:pPr>
            <w:r w:rsidRPr="00560DB3">
              <w:t>- Ngon mắt và tiện lấy</w:t>
            </w:r>
          </w:p>
          <w:p w:rsidR="0029236E" w:rsidRPr="00560DB3" w:rsidRDefault="0029236E" w:rsidP="004150BE">
            <w:pPr>
              <w:ind w:left="34"/>
              <w:contextualSpacing/>
            </w:pPr>
          </w:p>
          <w:p w:rsidR="0029236E" w:rsidRPr="00560DB3" w:rsidRDefault="0029236E" w:rsidP="004150BE">
            <w:pPr>
              <w:contextualSpacing/>
            </w:pPr>
            <w:r w:rsidRPr="00560DB3">
              <w:t>-Đừng nói lớn tiếng trong bữa ăn</w:t>
            </w:r>
          </w:p>
          <w:p w:rsidR="0029236E" w:rsidRPr="00560DB3" w:rsidRDefault="0029236E" w:rsidP="004150BE">
            <w:pPr>
              <w:ind w:left="34"/>
              <w:contextualSpacing/>
            </w:pPr>
            <w:r w:rsidRPr="00560DB3">
              <w:t>- Sao Bác nói xin và cảm ơn?</w:t>
            </w:r>
          </w:p>
          <w:p w:rsidR="0029236E" w:rsidRPr="00560DB3" w:rsidRDefault="0029236E" w:rsidP="004150BE">
            <w:pPr>
              <w:ind w:left="34"/>
              <w:contextualSpacing/>
            </w:pPr>
            <w:r w:rsidRPr="00560DB3">
              <w:t>- Thì chú ấy giúp Bác thì Bác cảm ơn chứ sao?</w:t>
            </w:r>
          </w:p>
          <w:p w:rsidR="0029236E" w:rsidRPr="00560DB3" w:rsidRDefault="0029236E" w:rsidP="004150BE">
            <w:pPr>
              <w:contextualSpacing/>
            </w:pPr>
            <w:r w:rsidRPr="00560DB3">
              <w:t>-HS trả lời</w:t>
            </w:r>
          </w:p>
          <w:p w:rsidR="00DA12B0" w:rsidRDefault="00DA12B0" w:rsidP="004150BE">
            <w:pPr>
              <w:tabs>
                <w:tab w:val="left" w:pos="318"/>
              </w:tabs>
              <w:contextualSpacing/>
            </w:pPr>
            <w:r>
              <w:t>HS nêu, nhận xét, bổ sung</w:t>
            </w:r>
          </w:p>
          <w:p w:rsidR="0029236E" w:rsidRPr="00560DB3" w:rsidRDefault="0029236E" w:rsidP="004150BE">
            <w:pPr>
              <w:tabs>
                <w:tab w:val="left" w:pos="318"/>
              </w:tabs>
              <w:contextualSpacing/>
            </w:pPr>
          </w:p>
          <w:p w:rsidR="0029236E" w:rsidRPr="00560DB3" w:rsidRDefault="0029236E" w:rsidP="004150BE">
            <w:pPr>
              <w:tabs>
                <w:tab w:val="left" w:pos="318"/>
              </w:tabs>
              <w:contextualSpacing/>
            </w:pPr>
          </w:p>
          <w:p w:rsidR="0029236E" w:rsidRPr="00560DB3" w:rsidRDefault="0029236E" w:rsidP="004150BE">
            <w:pPr>
              <w:tabs>
                <w:tab w:val="left" w:pos="318"/>
              </w:tabs>
              <w:contextualSpacing/>
            </w:pPr>
          </w:p>
          <w:p w:rsidR="0029236E" w:rsidRPr="00560DB3" w:rsidRDefault="00DA12B0" w:rsidP="004150BE">
            <w:pPr>
              <w:tabs>
                <w:tab w:val="left" w:pos="318"/>
              </w:tabs>
              <w:contextualSpacing/>
            </w:pPr>
            <w:r>
              <w:t>HS so sánh, nhận xét</w:t>
            </w:r>
          </w:p>
          <w:p w:rsidR="00EA4840" w:rsidRPr="00560DB3" w:rsidRDefault="00EA4840" w:rsidP="00EA4840">
            <w:pPr>
              <w:tabs>
                <w:tab w:val="left" w:pos="318"/>
              </w:tabs>
              <w:contextualSpacing/>
            </w:pPr>
          </w:p>
          <w:p w:rsidR="00EA4840" w:rsidRPr="00560DB3" w:rsidRDefault="00EA4840" w:rsidP="00EA4840">
            <w:pPr>
              <w:tabs>
                <w:tab w:val="left" w:pos="318"/>
              </w:tabs>
              <w:contextualSpacing/>
            </w:pPr>
            <w:r w:rsidRPr="00560DB3">
              <w:t xml:space="preserve">- </w:t>
            </w:r>
            <w:r>
              <w:t>S</w:t>
            </w:r>
            <w:r w:rsidRPr="00560DB3">
              <w:t>ẽ không nói chuyện nhiều trong bữa ăn. Nói lời cả</w:t>
            </w:r>
            <w:r>
              <w:t>m</w:t>
            </w:r>
            <w:r w:rsidRPr="00560DB3">
              <w:t xml:space="preserve"> ơn,</w:t>
            </w:r>
            <w:r>
              <w:t xml:space="preserve"> lời xin khi được người khác giúp</w:t>
            </w:r>
            <w:r w:rsidRPr="00560DB3">
              <w:t xml:space="preserve"> mình.</w:t>
            </w:r>
          </w:p>
          <w:p w:rsidR="00EA4840" w:rsidRPr="00560DB3" w:rsidRDefault="00EA4840" w:rsidP="00EA4840">
            <w:pPr>
              <w:tabs>
                <w:tab w:val="left" w:pos="318"/>
              </w:tabs>
              <w:contextualSpacing/>
            </w:pPr>
          </w:p>
          <w:p w:rsidR="0029236E" w:rsidRPr="00560DB3" w:rsidRDefault="0029236E" w:rsidP="004150BE">
            <w:pPr>
              <w:tabs>
                <w:tab w:val="left" w:pos="318"/>
              </w:tabs>
              <w:contextualSpacing/>
            </w:pPr>
          </w:p>
          <w:p w:rsidR="0029236E" w:rsidRPr="00560DB3" w:rsidRDefault="0029236E" w:rsidP="004150BE">
            <w:pPr>
              <w:tabs>
                <w:tab w:val="left" w:pos="318"/>
              </w:tabs>
              <w:contextualSpacing/>
            </w:pPr>
            <w:r w:rsidRPr="00560DB3">
              <w:t>- HS thi kể.</w:t>
            </w:r>
          </w:p>
          <w:p w:rsidR="0029236E" w:rsidRPr="00560DB3" w:rsidRDefault="00EA4840" w:rsidP="004150BE">
            <w:pPr>
              <w:tabs>
                <w:tab w:val="left" w:pos="318"/>
              </w:tabs>
              <w:contextualSpacing/>
            </w:pPr>
            <w:r>
              <w:t>Nhận xét, bình chọn, t</w:t>
            </w:r>
            <w:r w:rsidR="0029236E" w:rsidRPr="00560DB3">
              <w:t>uyên dương bạn kể hay.</w:t>
            </w:r>
          </w:p>
        </w:tc>
      </w:tr>
    </w:tbl>
    <w:p w:rsidR="00512F8A" w:rsidRPr="00EA4840" w:rsidRDefault="00512F8A" w:rsidP="00512F8A">
      <w:pPr>
        <w:rPr>
          <w:b/>
        </w:rPr>
      </w:pPr>
      <w:r>
        <w:t>3)</w:t>
      </w:r>
      <w:r w:rsidRPr="00EA4840">
        <w:t xml:space="preserve">. </w:t>
      </w:r>
      <w:r w:rsidRPr="00EA4840">
        <w:rPr>
          <w:b/>
        </w:rPr>
        <w:t xml:space="preserve">Củng cố, dặn dò:  </w:t>
      </w:r>
    </w:p>
    <w:p w:rsidR="00512F8A" w:rsidRPr="00560DB3" w:rsidRDefault="00512F8A" w:rsidP="00512F8A">
      <w:r w:rsidRPr="00560DB3">
        <w:t>- Trong bữa ăn phải có thái độ như thế nào để thể hiện sự văn minh, lịch sự?</w:t>
      </w:r>
    </w:p>
    <w:p w:rsidR="00512F8A" w:rsidRPr="00560DB3" w:rsidRDefault="00512F8A" w:rsidP="00512F8A">
      <w:r w:rsidRPr="00560DB3">
        <w:t>- Nhận xét tiết học</w:t>
      </w:r>
    </w:p>
    <w:p w:rsidR="0029236E" w:rsidRPr="00560DB3" w:rsidRDefault="00512F8A" w:rsidP="00512F8A">
      <w:r w:rsidRPr="00560DB3">
        <w:t xml:space="preserve">Chuẩn bị bài </w:t>
      </w:r>
      <w:r>
        <w:t>7</w:t>
      </w:r>
      <w:r w:rsidRPr="00560DB3">
        <w:t>: Chúng mình c</w:t>
      </w:r>
      <w:r>
        <w:t>ó</w:t>
      </w:r>
      <w:r w:rsidRPr="00560DB3">
        <w:t xml:space="preserve"> học thì cũng giỏi như anh ấy.</w:t>
      </w:r>
    </w:p>
    <w:p w:rsidR="0029236E" w:rsidRPr="00560DB3" w:rsidRDefault="00512F8A" w:rsidP="0029236E">
      <w:r>
        <w:t>__________________________________________________________________</w:t>
      </w:r>
    </w:p>
    <w:p w:rsidR="0029236E" w:rsidRPr="00560DB3" w:rsidRDefault="0029236E" w:rsidP="0029236E"/>
    <w:p w:rsidR="00380531" w:rsidRDefault="00380531" w:rsidP="00380531">
      <w:pPr>
        <w:rPr>
          <w:b/>
          <w:bCs/>
        </w:rPr>
      </w:pPr>
    </w:p>
    <w:p w:rsidR="00380531" w:rsidRDefault="00380531" w:rsidP="00380531">
      <w:pPr>
        <w:rPr>
          <w:b/>
          <w:bCs/>
        </w:rPr>
      </w:pPr>
    </w:p>
    <w:p w:rsidR="00380531" w:rsidRDefault="00380531" w:rsidP="00380531">
      <w:pPr>
        <w:rPr>
          <w:b/>
          <w:bCs/>
        </w:rPr>
      </w:pPr>
    </w:p>
    <w:p w:rsidR="00380531" w:rsidRDefault="00380531" w:rsidP="00380531">
      <w:pPr>
        <w:rPr>
          <w:b/>
          <w:bCs/>
        </w:rPr>
      </w:pPr>
    </w:p>
    <w:p w:rsidR="00380531" w:rsidRDefault="00380531" w:rsidP="00380531">
      <w:pPr>
        <w:rPr>
          <w:b/>
          <w:bCs/>
        </w:rPr>
      </w:pPr>
    </w:p>
    <w:p w:rsidR="00380531" w:rsidRDefault="00380531" w:rsidP="00380531">
      <w:pPr>
        <w:rPr>
          <w:b/>
          <w:bCs/>
        </w:rPr>
      </w:pPr>
    </w:p>
    <w:p w:rsidR="00380531" w:rsidRDefault="00380531" w:rsidP="00380531">
      <w:pPr>
        <w:rPr>
          <w:b/>
          <w:bCs/>
        </w:rPr>
      </w:pPr>
    </w:p>
    <w:p w:rsidR="00380531" w:rsidRDefault="00380531" w:rsidP="00380531">
      <w:pPr>
        <w:rPr>
          <w:b/>
          <w:bCs/>
        </w:rPr>
      </w:pPr>
    </w:p>
    <w:p w:rsidR="00380531" w:rsidRDefault="00380531" w:rsidP="00380531">
      <w:pPr>
        <w:rPr>
          <w:b/>
          <w:bCs/>
        </w:rPr>
      </w:pPr>
    </w:p>
    <w:p w:rsidR="00512F8A" w:rsidRDefault="00512F8A" w:rsidP="00512F8A">
      <w:pPr>
        <w:jc w:val="center"/>
        <w:rPr>
          <w:b/>
          <w:bCs/>
          <w:sz w:val="36"/>
          <w:szCs w:val="36"/>
          <w:lang w:val="nl-NL"/>
        </w:rPr>
      </w:pPr>
      <w:r w:rsidRPr="0066441E">
        <w:rPr>
          <w:b/>
          <w:bCs/>
          <w:sz w:val="36"/>
          <w:szCs w:val="36"/>
          <w:lang w:val="nl-NL"/>
        </w:rPr>
        <w:lastRenderedPageBreak/>
        <w:t>TUẦN 2</w:t>
      </w:r>
      <w:r>
        <w:rPr>
          <w:b/>
          <w:bCs/>
          <w:sz w:val="36"/>
          <w:szCs w:val="36"/>
          <w:lang w:val="nl-NL"/>
        </w:rPr>
        <w:t xml:space="preserve">5 </w:t>
      </w:r>
    </w:p>
    <w:p w:rsidR="00512F8A" w:rsidRDefault="00512F8A" w:rsidP="00512F8A">
      <w:pPr>
        <w:rPr>
          <w:b/>
          <w:bCs/>
          <w:lang w:val="nl-NL"/>
        </w:rPr>
      </w:pPr>
      <w:r>
        <w:rPr>
          <w:b/>
          <w:bCs/>
          <w:lang w:val="nl-NL"/>
        </w:rPr>
        <w:t xml:space="preserve">Sáng                         </w:t>
      </w:r>
      <w:r w:rsidRPr="0066441E">
        <w:rPr>
          <w:b/>
          <w:bCs/>
          <w:lang w:val="nl-NL"/>
        </w:rPr>
        <w:t xml:space="preserve">Thứ </w:t>
      </w:r>
      <w:r>
        <w:rPr>
          <w:b/>
          <w:bCs/>
          <w:lang w:val="nl-NL"/>
        </w:rPr>
        <w:t>hai</w:t>
      </w:r>
      <w:r w:rsidRPr="0066441E">
        <w:rPr>
          <w:b/>
          <w:bCs/>
          <w:lang w:val="nl-NL"/>
        </w:rPr>
        <w:t xml:space="preserve"> ngày </w:t>
      </w:r>
      <w:r>
        <w:rPr>
          <w:b/>
          <w:bCs/>
          <w:lang w:val="nl-NL"/>
        </w:rPr>
        <w:t>8</w:t>
      </w:r>
      <w:r w:rsidRPr="0066441E">
        <w:rPr>
          <w:b/>
          <w:bCs/>
          <w:lang w:val="nl-NL"/>
        </w:rPr>
        <w:t xml:space="preserve"> tháng </w:t>
      </w:r>
      <w:r>
        <w:rPr>
          <w:b/>
          <w:bCs/>
          <w:lang w:val="nl-NL"/>
        </w:rPr>
        <w:t>3</w:t>
      </w:r>
      <w:r w:rsidRPr="0066441E">
        <w:rPr>
          <w:b/>
          <w:bCs/>
          <w:lang w:val="nl-NL"/>
        </w:rPr>
        <w:t xml:space="preserve"> năm 20</w:t>
      </w:r>
      <w:r>
        <w:rPr>
          <w:b/>
          <w:bCs/>
          <w:lang w:val="nl-NL"/>
        </w:rPr>
        <w:t>21</w:t>
      </w:r>
    </w:p>
    <w:p w:rsidR="00512F8A" w:rsidRPr="00571FCD" w:rsidRDefault="00512F8A" w:rsidP="00512F8A">
      <w:pPr>
        <w:rPr>
          <w:b/>
          <w:bCs/>
          <w:u w:val="single"/>
          <w:lang w:val="es-ES"/>
        </w:rPr>
      </w:pPr>
      <w:r w:rsidRPr="00571FCD">
        <w:rPr>
          <w:b/>
          <w:bCs/>
          <w:lang w:val="es-ES"/>
        </w:rPr>
        <w:t xml:space="preserve">Tiết </w:t>
      </w:r>
      <w:r>
        <w:rPr>
          <w:b/>
          <w:bCs/>
          <w:lang w:val="es-ES"/>
        </w:rPr>
        <w:t>1</w:t>
      </w:r>
      <w:r w:rsidRPr="00571FCD">
        <w:rPr>
          <w:b/>
          <w:bCs/>
          <w:lang w:val="es-ES"/>
        </w:rPr>
        <w:t xml:space="preserve">:                                                    </w:t>
      </w:r>
      <w:r w:rsidRPr="00571FCD">
        <w:rPr>
          <w:b/>
          <w:bCs/>
          <w:u w:val="single"/>
          <w:lang w:val="es-ES"/>
        </w:rPr>
        <w:t>Toán</w:t>
      </w:r>
    </w:p>
    <w:p w:rsidR="00512F8A" w:rsidRPr="00A8580F" w:rsidRDefault="00512F8A" w:rsidP="00512F8A">
      <w:pPr>
        <w:jc w:val="center"/>
        <w:rPr>
          <w:b/>
          <w:bCs/>
        </w:rPr>
      </w:pPr>
      <w:r w:rsidRPr="00A8580F">
        <w:rPr>
          <w:b/>
          <w:bCs/>
        </w:rPr>
        <w:t>Phép nhân phân số (132)</w:t>
      </w:r>
    </w:p>
    <w:p w:rsidR="00512F8A" w:rsidRPr="00A8580F" w:rsidRDefault="00512F8A" w:rsidP="00512F8A">
      <w:pPr>
        <w:jc w:val="both"/>
      </w:pPr>
      <w:r w:rsidRPr="00A8580F">
        <w:rPr>
          <w:b/>
          <w:bCs/>
        </w:rPr>
        <w:t>I.  Mục tiêu:</w:t>
      </w:r>
      <w:r w:rsidRPr="00A8580F">
        <w:t xml:space="preserve"> </w:t>
      </w:r>
    </w:p>
    <w:p w:rsidR="00512F8A" w:rsidRPr="00A8580F" w:rsidRDefault="00512F8A" w:rsidP="00512F8A">
      <w:pPr>
        <w:jc w:val="both"/>
      </w:pPr>
      <w:r w:rsidRPr="00A8580F">
        <w:t xml:space="preserve">- Nhận biết ý nghĩa của phép nhân phân số </w:t>
      </w:r>
    </w:p>
    <w:p w:rsidR="00512F8A" w:rsidRPr="00A8580F" w:rsidRDefault="00512F8A" w:rsidP="00512F8A">
      <w:pPr>
        <w:jc w:val="both"/>
      </w:pPr>
      <w:r w:rsidRPr="00A8580F">
        <w:t>- Biết thực hiện phép nhân 2 phân số. Rèn kỹ năng trình bày bài cho học sinh.</w:t>
      </w:r>
    </w:p>
    <w:p w:rsidR="00512F8A" w:rsidRPr="00A8580F" w:rsidRDefault="00512F8A" w:rsidP="00512F8A">
      <w:pPr>
        <w:jc w:val="both"/>
      </w:pPr>
      <w:r w:rsidRPr="00A8580F">
        <w:t>- HS chủ động học tập.</w:t>
      </w:r>
    </w:p>
    <w:p w:rsidR="00512F8A" w:rsidRPr="00A8580F" w:rsidRDefault="00512F8A" w:rsidP="00512F8A">
      <w:pPr>
        <w:jc w:val="both"/>
      </w:pPr>
      <w:r w:rsidRPr="00A8580F">
        <w:rPr>
          <w:b/>
          <w:bCs/>
        </w:rPr>
        <w:t>II. Đồ dùng:</w:t>
      </w:r>
      <w:r w:rsidRPr="00A8580F">
        <w:t xml:space="preserve"> </w:t>
      </w:r>
    </w:p>
    <w:p w:rsidR="00512F8A" w:rsidRPr="0039130E" w:rsidRDefault="00512F8A" w:rsidP="00512F8A">
      <w:pPr>
        <w:ind w:left="720" w:hanging="720"/>
        <w:rPr>
          <w:lang w:val="it-IT"/>
        </w:rPr>
      </w:pPr>
      <w:r w:rsidRPr="0039130E">
        <w:rPr>
          <w:bCs/>
          <w:lang w:val="it-IT"/>
        </w:rPr>
        <w:t xml:space="preserve">GV: </w:t>
      </w:r>
      <w:r w:rsidRPr="0039130E">
        <w:rPr>
          <w:lang w:val="it-IT"/>
        </w:rPr>
        <w:t>Máy tính</w:t>
      </w:r>
      <w:r>
        <w:rPr>
          <w:lang w:val="it-IT"/>
        </w:rPr>
        <w:t xml:space="preserve">, </w:t>
      </w:r>
      <w:r w:rsidRPr="00E325A6">
        <w:rPr>
          <w:bCs/>
          <w:lang w:val="it-IT"/>
        </w:rPr>
        <w:t xml:space="preserve">bài giảng </w:t>
      </w:r>
      <w:r>
        <w:rPr>
          <w:bCs/>
          <w:lang w:val="it-IT"/>
        </w:rPr>
        <w:t>powerpoint</w:t>
      </w:r>
    </w:p>
    <w:p w:rsidR="00512F8A" w:rsidRPr="0039130E" w:rsidRDefault="00512F8A" w:rsidP="00512F8A">
      <w:pPr>
        <w:ind w:left="720" w:hanging="720"/>
        <w:rPr>
          <w:bCs/>
          <w:lang w:val="it-IT"/>
        </w:rPr>
      </w:pPr>
      <w:r w:rsidRPr="0039130E">
        <w:rPr>
          <w:bCs/>
          <w:lang w:val="it-IT"/>
        </w:rPr>
        <w:t>HS: Máy tính hoặc điện thoại thông minh có kết nối interne</w:t>
      </w:r>
      <w:r>
        <w:rPr>
          <w:bCs/>
          <w:lang w:val="it-IT"/>
        </w:rPr>
        <w:t xml:space="preserve">t, sgk Toán, vở </w:t>
      </w:r>
    </w:p>
    <w:p w:rsidR="00512F8A" w:rsidRPr="00A8580F" w:rsidRDefault="00512F8A" w:rsidP="00512F8A">
      <w:pPr>
        <w:jc w:val="both"/>
        <w:rPr>
          <w:b/>
          <w:bCs/>
        </w:rPr>
      </w:pPr>
      <w:r w:rsidRPr="00A8580F">
        <w:rPr>
          <w:b/>
          <w:bCs/>
        </w:rPr>
        <w:t>III. Các hoạt động dạy – học:</w:t>
      </w:r>
    </w:p>
    <w:tbl>
      <w:tblPr>
        <w:tblW w:w="10027" w:type="dxa"/>
        <w:tblLayout w:type="fixed"/>
        <w:tblLook w:val="0000"/>
      </w:tblPr>
      <w:tblGrid>
        <w:gridCol w:w="5428"/>
        <w:gridCol w:w="4599"/>
      </w:tblGrid>
      <w:tr w:rsidR="00512F8A" w:rsidRPr="00A8580F" w:rsidTr="004150BE">
        <w:tblPrEx>
          <w:tblCellMar>
            <w:top w:w="0" w:type="dxa"/>
            <w:bottom w:w="0" w:type="dxa"/>
          </w:tblCellMar>
        </w:tblPrEx>
        <w:tc>
          <w:tcPr>
            <w:tcW w:w="5428" w:type="dxa"/>
            <w:tcBorders>
              <w:right w:val="single" w:sz="4" w:space="0" w:color="auto"/>
            </w:tcBorders>
          </w:tcPr>
          <w:p w:rsidR="00512F8A" w:rsidRPr="00A8580F" w:rsidRDefault="00512F8A" w:rsidP="004150BE">
            <w:pPr>
              <w:rPr>
                <w:b/>
                <w:bCs/>
                <w:lang w:val="it-IT"/>
              </w:rPr>
            </w:pPr>
            <w:r w:rsidRPr="00A8580F">
              <w:rPr>
                <w:b/>
                <w:bCs/>
                <w:lang w:val="it-IT"/>
              </w:rPr>
              <w:t>A. Kiểm tra bài cũ:                3'</w:t>
            </w:r>
          </w:p>
          <w:p w:rsidR="00512F8A" w:rsidRPr="00A8580F" w:rsidRDefault="00512F8A" w:rsidP="004150BE">
            <w:pPr>
              <w:rPr>
                <w:lang w:val="it-IT"/>
              </w:rPr>
            </w:pPr>
            <w:r w:rsidRPr="00A8580F">
              <w:rPr>
                <w:lang w:val="it-IT"/>
              </w:rPr>
              <w:t>Yêu cầu học sinh chữa bài 3 SGK</w:t>
            </w:r>
          </w:p>
          <w:p w:rsidR="00512F8A" w:rsidRPr="00A8580F" w:rsidRDefault="00512F8A" w:rsidP="004150BE">
            <w:pPr>
              <w:rPr>
                <w:lang w:val="it-IT"/>
              </w:rPr>
            </w:pPr>
            <w:r w:rsidRPr="00A8580F">
              <w:rPr>
                <w:lang w:val="it-IT"/>
              </w:rPr>
              <w:t xml:space="preserve"> Nhận xét</w:t>
            </w:r>
          </w:p>
          <w:p w:rsidR="00512F8A" w:rsidRPr="00A8580F" w:rsidRDefault="00512F8A" w:rsidP="004150BE">
            <w:pPr>
              <w:rPr>
                <w:b/>
                <w:bCs/>
                <w:lang w:val="it-IT"/>
              </w:rPr>
            </w:pPr>
            <w:r w:rsidRPr="00A8580F">
              <w:rPr>
                <w:b/>
                <w:bCs/>
                <w:lang w:val="it-IT"/>
              </w:rPr>
              <w:t xml:space="preserve">B. Bài mới:  </w:t>
            </w:r>
          </w:p>
          <w:p w:rsidR="00512F8A" w:rsidRPr="00A8580F" w:rsidRDefault="00512F8A" w:rsidP="004150BE">
            <w:pPr>
              <w:rPr>
                <w:b/>
                <w:bCs/>
                <w:lang w:val="it-IT"/>
              </w:rPr>
            </w:pPr>
            <w:r w:rsidRPr="00A8580F">
              <w:rPr>
                <w:b/>
                <w:bCs/>
                <w:lang w:val="it-IT"/>
              </w:rPr>
              <w:t>1. Giới thiệu bài: 1'</w:t>
            </w:r>
          </w:p>
          <w:p w:rsidR="00512F8A" w:rsidRPr="00A8580F" w:rsidRDefault="00512F8A" w:rsidP="004150BE">
            <w:pPr>
              <w:rPr>
                <w:lang w:val="it-IT"/>
              </w:rPr>
            </w:pPr>
            <w:r w:rsidRPr="00A8580F">
              <w:rPr>
                <w:b/>
                <w:bCs/>
                <w:lang w:val="it-IT"/>
              </w:rPr>
              <w:t>2. Giảng bài: 13'</w:t>
            </w:r>
            <w:r w:rsidRPr="00A8580F">
              <w:rPr>
                <w:lang w:val="it-IT"/>
              </w:rPr>
              <w:t xml:space="preserve">                      </w:t>
            </w:r>
          </w:p>
        </w:tc>
        <w:tc>
          <w:tcPr>
            <w:tcW w:w="4599" w:type="dxa"/>
            <w:tcBorders>
              <w:left w:val="single" w:sz="4" w:space="0" w:color="auto"/>
            </w:tcBorders>
          </w:tcPr>
          <w:p w:rsidR="00512F8A" w:rsidRPr="00A8580F" w:rsidRDefault="00512F8A" w:rsidP="004150BE">
            <w:pPr>
              <w:rPr>
                <w:lang w:val="it-IT"/>
              </w:rPr>
            </w:pPr>
          </w:p>
          <w:p w:rsidR="00512F8A" w:rsidRPr="00A8580F" w:rsidRDefault="00512F8A" w:rsidP="004150BE">
            <w:pPr>
              <w:rPr>
                <w:lang w:val="it-IT"/>
              </w:rPr>
            </w:pPr>
            <w:r w:rsidRPr="00A8580F">
              <w:rPr>
                <w:lang w:val="it-IT"/>
              </w:rPr>
              <w:t xml:space="preserve">1 HS </w:t>
            </w:r>
            <w:r>
              <w:rPr>
                <w:lang w:val="it-IT"/>
              </w:rPr>
              <w:t>nêu cách làm</w:t>
            </w:r>
          </w:p>
          <w:p w:rsidR="00512F8A" w:rsidRPr="00A8580F" w:rsidRDefault="00512F8A" w:rsidP="004150BE">
            <w:pPr>
              <w:rPr>
                <w:lang w:val="it-IT"/>
              </w:rPr>
            </w:pPr>
            <w:r w:rsidRPr="00A8580F">
              <w:rPr>
                <w:lang w:val="it-IT"/>
              </w:rPr>
              <w:t>Cả lớp nhận xét.</w:t>
            </w:r>
          </w:p>
        </w:tc>
      </w:tr>
      <w:tr w:rsidR="00512F8A" w:rsidRPr="00A8580F" w:rsidTr="004150BE">
        <w:tblPrEx>
          <w:tblCellMar>
            <w:top w:w="0" w:type="dxa"/>
            <w:bottom w:w="0" w:type="dxa"/>
          </w:tblCellMar>
        </w:tblPrEx>
        <w:tc>
          <w:tcPr>
            <w:tcW w:w="5428" w:type="dxa"/>
            <w:tcBorders>
              <w:right w:val="single" w:sz="4" w:space="0" w:color="auto"/>
            </w:tcBorders>
          </w:tcPr>
          <w:p w:rsidR="00512F8A" w:rsidRPr="00A8580F" w:rsidRDefault="00512F8A" w:rsidP="004150BE">
            <w:pPr>
              <w:jc w:val="both"/>
              <w:rPr>
                <w:lang w:val="it-IT"/>
              </w:rPr>
            </w:pPr>
            <w:r w:rsidRPr="00A8580F">
              <w:rPr>
                <w:lang w:val="it-IT"/>
              </w:rPr>
              <w:t xml:space="preserve">GV </w:t>
            </w:r>
            <w:r>
              <w:rPr>
                <w:lang w:val="it-IT"/>
              </w:rPr>
              <w:t>chiếu</w:t>
            </w:r>
            <w:r w:rsidRPr="00A8580F">
              <w:rPr>
                <w:lang w:val="it-IT"/>
              </w:rPr>
              <w:t xml:space="preserve"> ví dụ (SGK)</w:t>
            </w:r>
          </w:p>
          <w:p w:rsidR="00512F8A" w:rsidRPr="00A8580F" w:rsidRDefault="00512F8A" w:rsidP="004150BE">
            <w:pPr>
              <w:jc w:val="both"/>
              <w:rPr>
                <w:lang w:val="it-IT"/>
              </w:rPr>
            </w:pPr>
            <w:r w:rsidRPr="00A8580F">
              <w:rPr>
                <w:lang w:val="it-IT"/>
              </w:rPr>
              <w:t>? Nhắc lại quy tắc tính diện tích HCN</w:t>
            </w:r>
          </w:p>
        </w:tc>
        <w:tc>
          <w:tcPr>
            <w:tcW w:w="4599" w:type="dxa"/>
            <w:tcBorders>
              <w:left w:val="single" w:sz="4" w:space="0" w:color="auto"/>
            </w:tcBorders>
          </w:tcPr>
          <w:p w:rsidR="00512F8A" w:rsidRPr="00A8580F" w:rsidRDefault="00512F8A" w:rsidP="004150BE">
            <w:pPr>
              <w:rPr>
                <w:lang w:val="it-IT"/>
              </w:rPr>
            </w:pPr>
            <w:r w:rsidRPr="00A8580F">
              <w:rPr>
                <w:lang w:val="it-IT"/>
              </w:rPr>
              <w:t>HS q sát, dựa vào hình vẽ nêu lại ví dụ</w:t>
            </w:r>
          </w:p>
          <w:p w:rsidR="00512F8A" w:rsidRPr="00A8580F" w:rsidRDefault="00512F8A" w:rsidP="004150BE">
            <w:pPr>
              <w:rPr>
                <w:lang w:val="it-IT"/>
              </w:rPr>
            </w:pPr>
            <w:r w:rsidRPr="00A8580F">
              <w:rPr>
                <w:lang w:val="it-IT"/>
              </w:rPr>
              <w:t xml:space="preserve">2 HS nhắc lại </w:t>
            </w:r>
          </w:p>
        </w:tc>
      </w:tr>
      <w:tr w:rsidR="00512F8A" w:rsidRPr="00A8580F" w:rsidTr="004150BE">
        <w:tblPrEx>
          <w:tblCellMar>
            <w:top w:w="0" w:type="dxa"/>
            <w:bottom w:w="0" w:type="dxa"/>
          </w:tblCellMar>
        </w:tblPrEx>
        <w:tc>
          <w:tcPr>
            <w:tcW w:w="5428" w:type="dxa"/>
            <w:tcBorders>
              <w:right w:val="single" w:sz="4" w:space="0" w:color="auto"/>
            </w:tcBorders>
          </w:tcPr>
          <w:p w:rsidR="00512F8A" w:rsidRPr="00A8580F" w:rsidRDefault="00512F8A" w:rsidP="004150BE">
            <w:pPr>
              <w:rPr>
                <w:lang w:val="it-IT"/>
              </w:rPr>
            </w:pPr>
            <w:r>
              <w:rPr>
                <w:lang w:val="it-IT"/>
              </w:rPr>
              <w:t xml:space="preserve">Để tính diện tích </w:t>
            </w:r>
            <w:r w:rsidRPr="00A8580F">
              <w:rPr>
                <w:lang w:val="it-IT"/>
              </w:rPr>
              <w:t>HCN trên ta làm như thế nào?</w:t>
            </w:r>
          </w:p>
        </w:tc>
        <w:tc>
          <w:tcPr>
            <w:tcW w:w="4599" w:type="dxa"/>
            <w:tcBorders>
              <w:left w:val="single" w:sz="4" w:space="0" w:color="auto"/>
            </w:tcBorders>
          </w:tcPr>
          <w:p w:rsidR="00512F8A" w:rsidRPr="00A8580F" w:rsidRDefault="00512F8A" w:rsidP="004150BE">
            <w:r w:rsidRPr="00A8580F">
              <w:t xml:space="preserve">HS trả lời </w:t>
            </w:r>
          </w:p>
        </w:tc>
      </w:tr>
      <w:tr w:rsidR="00512F8A" w:rsidRPr="00A8580F" w:rsidTr="004150BE">
        <w:tblPrEx>
          <w:tblCellMar>
            <w:top w:w="0" w:type="dxa"/>
            <w:bottom w:w="0" w:type="dxa"/>
          </w:tblCellMar>
        </w:tblPrEx>
        <w:tc>
          <w:tcPr>
            <w:tcW w:w="5428" w:type="dxa"/>
            <w:tcBorders>
              <w:right w:val="single" w:sz="4" w:space="0" w:color="auto"/>
            </w:tcBorders>
          </w:tcPr>
          <w:p w:rsidR="00512F8A" w:rsidRPr="00A8580F" w:rsidRDefault="00512F8A" w:rsidP="004150BE">
            <w:r w:rsidRPr="00A8580F">
              <w:t xml:space="preserve">GV nhắc lại và ghi bảng: </w:t>
            </w:r>
            <w:r w:rsidRPr="00A8580F">
              <w:rPr>
                <w:position w:val="-24"/>
              </w:rPr>
              <w:object w:dxaOrig="240" w:dyaOrig="620">
                <v:shape id="_x0000_i1110" type="#_x0000_t75" style="width:12pt;height:30.75pt" o:ole="">
                  <v:imagedata r:id="rId126" o:title=""/>
                </v:shape>
                <o:OLEObject Type="Embed" ProgID="Equation.3" ShapeID="_x0000_i1110" DrawAspect="Content" ObjectID="_1678395704" r:id="rId127"/>
              </w:object>
            </w:r>
            <w:r w:rsidRPr="00A8580F">
              <w:t xml:space="preserve"> x </w:t>
            </w:r>
            <w:r w:rsidRPr="00A8580F">
              <w:rPr>
                <w:position w:val="-24"/>
              </w:rPr>
              <w:object w:dxaOrig="240" w:dyaOrig="620">
                <v:shape id="_x0000_i1111" type="#_x0000_t75" style="width:12pt;height:30.75pt" o:ole="">
                  <v:imagedata r:id="rId128" o:title=""/>
                </v:shape>
                <o:OLEObject Type="Embed" ProgID="Equation.3" ShapeID="_x0000_i1111" DrawAspect="Content" ObjectID="_1678395705" r:id="rId129"/>
              </w:object>
            </w:r>
          </w:p>
        </w:tc>
        <w:tc>
          <w:tcPr>
            <w:tcW w:w="4599" w:type="dxa"/>
            <w:tcBorders>
              <w:left w:val="single" w:sz="4" w:space="0" w:color="auto"/>
            </w:tcBorders>
          </w:tcPr>
          <w:p w:rsidR="00512F8A" w:rsidRPr="00A8580F" w:rsidRDefault="00512F8A" w:rsidP="004150BE"/>
        </w:tc>
      </w:tr>
      <w:tr w:rsidR="00512F8A" w:rsidRPr="00A8580F" w:rsidTr="004150BE">
        <w:tblPrEx>
          <w:tblCellMar>
            <w:top w:w="0" w:type="dxa"/>
            <w:bottom w:w="0" w:type="dxa"/>
          </w:tblCellMar>
        </w:tblPrEx>
        <w:tc>
          <w:tcPr>
            <w:tcW w:w="5428" w:type="dxa"/>
            <w:tcBorders>
              <w:right w:val="single" w:sz="4" w:space="0" w:color="auto"/>
            </w:tcBorders>
          </w:tcPr>
          <w:p w:rsidR="00512F8A" w:rsidRPr="00A8580F" w:rsidRDefault="00512F8A" w:rsidP="004150BE">
            <w:r w:rsidRPr="00A8580F">
              <w:t>Yêu cầu HS quan sát hình vẽ</w:t>
            </w:r>
          </w:p>
        </w:tc>
        <w:tc>
          <w:tcPr>
            <w:tcW w:w="4599" w:type="dxa"/>
            <w:tcBorders>
              <w:left w:val="single" w:sz="4" w:space="0" w:color="auto"/>
            </w:tcBorders>
          </w:tcPr>
          <w:p w:rsidR="00512F8A" w:rsidRPr="00A8580F" w:rsidRDefault="00512F8A" w:rsidP="004150BE">
            <w:r w:rsidRPr="00A8580F">
              <w:t xml:space="preserve">HS quan sát hình vẽ </w:t>
            </w:r>
          </w:p>
        </w:tc>
      </w:tr>
      <w:tr w:rsidR="00512F8A" w:rsidRPr="00A8580F" w:rsidTr="004150BE">
        <w:tblPrEx>
          <w:tblCellMar>
            <w:top w:w="0" w:type="dxa"/>
            <w:bottom w:w="0" w:type="dxa"/>
          </w:tblCellMar>
        </w:tblPrEx>
        <w:tc>
          <w:tcPr>
            <w:tcW w:w="5428" w:type="dxa"/>
            <w:tcBorders>
              <w:right w:val="single" w:sz="4" w:space="0" w:color="auto"/>
            </w:tcBorders>
          </w:tcPr>
          <w:p w:rsidR="00512F8A" w:rsidRPr="00A8580F" w:rsidRDefault="00512F8A" w:rsidP="004150BE">
            <w:r w:rsidRPr="00A8580F">
              <w:t>Hình vuông cạnh 1 m có diện tích là bao nhiêu? Mỗi ô vuông có diện tích bao nhiêu?</w:t>
            </w:r>
          </w:p>
        </w:tc>
        <w:tc>
          <w:tcPr>
            <w:tcW w:w="4599" w:type="dxa"/>
            <w:tcBorders>
              <w:left w:val="single" w:sz="4" w:space="0" w:color="auto"/>
            </w:tcBorders>
          </w:tcPr>
          <w:p w:rsidR="00512F8A" w:rsidRPr="00A8580F" w:rsidRDefault="00512F8A" w:rsidP="004150BE">
            <w:pPr>
              <w:rPr>
                <w:vertAlign w:val="superscript"/>
              </w:rPr>
            </w:pPr>
            <w:r w:rsidRPr="00A8580F">
              <w:t>... 1m</w:t>
            </w:r>
            <w:r w:rsidRPr="00A8580F">
              <w:rPr>
                <w:vertAlign w:val="superscript"/>
              </w:rPr>
              <w:t>2</w:t>
            </w:r>
          </w:p>
          <w:p w:rsidR="00512F8A" w:rsidRPr="00A8580F" w:rsidRDefault="00512F8A" w:rsidP="004150BE">
            <w:r w:rsidRPr="00A8580F">
              <w:t>HS trả lời.</w:t>
            </w:r>
          </w:p>
        </w:tc>
      </w:tr>
      <w:tr w:rsidR="00512F8A" w:rsidRPr="00A8580F" w:rsidTr="004150BE">
        <w:tblPrEx>
          <w:tblCellMar>
            <w:top w:w="0" w:type="dxa"/>
            <w:bottom w:w="0" w:type="dxa"/>
          </w:tblCellMar>
        </w:tblPrEx>
        <w:tc>
          <w:tcPr>
            <w:tcW w:w="5428" w:type="dxa"/>
            <w:tcBorders>
              <w:right w:val="single" w:sz="4" w:space="0" w:color="auto"/>
            </w:tcBorders>
          </w:tcPr>
          <w:p w:rsidR="00512F8A" w:rsidRPr="00A8580F" w:rsidRDefault="00512F8A" w:rsidP="004150BE">
            <w:r w:rsidRPr="00A8580F">
              <w:t>GV yêu cầu HS quan sát HCN được tô màu?</w:t>
            </w:r>
          </w:p>
        </w:tc>
        <w:tc>
          <w:tcPr>
            <w:tcW w:w="4599" w:type="dxa"/>
            <w:tcBorders>
              <w:left w:val="single" w:sz="4" w:space="0" w:color="auto"/>
            </w:tcBorders>
          </w:tcPr>
          <w:p w:rsidR="00512F8A" w:rsidRPr="00A8580F" w:rsidRDefault="00512F8A" w:rsidP="004150BE">
            <w:r w:rsidRPr="00A8580F">
              <w:t>Diện tích HCN 8 ô.v do đó diện tích HCN là</w:t>
            </w:r>
            <w:r w:rsidRPr="00A8580F">
              <w:rPr>
                <w:position w:val="-24"/>
              </w:rPr>
              <w:object w:dxaOrig="320" w:dyaOrig="620">
                <v:shape id="_x0000_i1112" type="#_x0000_t75" style="width:15.75pt;height:30.75pt" o:ole="">
                  <v:imagedata r:id="rId130" o:title=""/>
                </v:shape>
                <o:OLEObject Type="Embed" ProgID="Equation.3" ShapeID="_x0000_i1112" DrawAspect="Content" ObjectID="_1678395706" r:id="rId131"/>
              </w:object>
            </w:r>
            <w:r w:rsidRPr="00A8580F">
              <w:t xml:space="preserve">  m</w:t>
            </w:r>
            <w:r w:rsidRPr="00A8580F">
              <w:rPr>
                <w:vertAlign w:val="superscript"/>
              </w:rPr>
              <w:t>2</w:t>
            </w:r>
          </w:p>
        </w:tc>
      </w:tr>
      <w:tr w:rsidR="00512F8A" w:rsidRPr="00A8580F" w:rsidTr="004150BE">
        <w:tblPrEx>
          <w:tblCellMar>
            <w:top w:w="0" w:type="dxa"/>
            <w:bottom w:w="0" w:type="dxa"/>
          </w:tblCellMar>
        </w:tblPrEx>
        <w:tc>
          <w:tcPr>
            <w:tcW w:w="5428" w:type="dxa"/>
            <w:tcBorders>
              <w:right w:val="single" w:sz="4" w:space="0" w:color="auto"/>
            </w:tcBorders>
          </w:tcPr>
          <w:p w:rsidR="00512F8A" w:rsidRPr="00A8580F" w:rsidRDefault="00512F8A" w:rsidP="004150BE">
            <w:r w:rsidRPr="00A8580F">
              <w:t>GV nêu phép nhân - HS tính.</w:t>
            </w:r>
          </w:p>
          <w:p w:rsidR="00512F8A" w:rsidRPr="00A8580F" w:rsidRDefault="00512F8A" w:rsidP="004150BE">
            <w:pPr>
              <w:ind w:left="357"/>
            </w:pPr>
            <w:r w:rsidRPr="00A8580F">
              <w:rPr>
                <w:position w:val="-24"/>
              </w:rPr>
              <w:object w:dxaOrig="240" w:dyaOrig="620">
                <v:shape id="_x0000_i1113" type="#_x0000_t75" style="width:12pt;height:30.75pt" o:ole="">
                  <v:imagedata r:id="rId132" o:title=""/>
                </v:shape>
                <o:OLEObject Type="Embed" ProgID="Equation.3" ShapeID="_x0000_i1113" DrawAspect="Content" ObjectID="_1678395707" r:id="rId133"/>
              </w:object>
            </w:r>
            <w:r w:rsidRPr="00A8580F">
              <w:t xml:space="preserve"> x </w:t>
            </w:r>
            <w:r w:rsidRPr="00A8580F">
              <w:rPr>
                <w:position w:val="-24"/>
              </w:rPr>
              <w:object w:dxaOrig="240" w:dyaOrig="620">
                <v:shape id="_x0000_i1114" type="#_x0000_t75" style="width:12pt;height:30.75pt" o:ole="">
                  <v:imagedata r:id="rId134" o:title=""/>
                </v:shape>
                <o:OLEObject Type="Embed" ProgID="Equation.3" ShapeID="_x0000_i1114" DrawAspect="Content" ObjectID="_1678395708" r:id="rId135"/>
              </w:object>
            </w:r>
            <w:r w:rsidRPr="00A8580F">
              <w:t xml:space="preserve">  =</w:t>
            </w:r>
            <w:r w:rsidRPr="00A8580F">
              <w:rPr>
                <w:position w:val="-24"/>
              </w:rPr>
              <w:object w:dxaOrig="480" w:dyaOrig="620">
                <v:shape id="_x0000_i1115" type="#_x0000_t75" style="width:24pt;height:30.75pt" o:ole="">
                  <v:imagedata r:id="rId136" o:title=""/>
                </v:shape>
                <o:OLEObject Type="Embed" ProgID="Equation.3" ShapeID="_x0000_i1115" DrawAspect="Content" ObjectID="_1678395709" r:id="rId137"/>
              </w:object>
            </w:r>
            <w:r w:rsidRPr="00A8580F">
              <w:t xml:space="preserve"> =</w:t>
            </w:r>
            <w:r w:rsidRPr="00A8580F">
              <w:rPr>
                <w:position w:val="-24"/>
              </w:rPr>
              <w:object w:dxaOrig="320" w:dyaOrig="620">
                <v:shape id="_x0000_i1116" type="#_x0000_t75" style="width:15.75pt;height:30.75pt" o:ole="">
                  <v:imagedata r:id="rId138" o:title=""/>
                </v:shape>
                <o:OLEObject Type="Embed" ProgID="Equation.3" ShapeID="_x0000_i1116" DrawAspect="Content" ObjectID="_1678395710" r:id="rId139"/>
              </w:object>
            </w:r>
            <w:r w:rsidRPr="00A8580F">
              <w:t xml:space="preserve"> (m</w:t>
            </w:r>
            <w:r w:rsidRPr="00A8580F">
              <w:rPr>
                <w:vertAlign w:val="superscript"/>
              </w:rPr>
              <w:t>2</w:t>
            </w:r>
            <w:r w:rsidRPr="00A8580F">
              <w:t>)</w:t>
            </w:r>
          </w:p>
        </w:tc>
        <w:tc>
          <w:tcPr>
            <w:tcW w:w="4599" w:type="dxa"/>
            <w:tcBorders>
              <w:left w:val="single" w:sz="4" w:space="0" w:color="auto"/>
            </w:tcBorders>
          </w:tcPr>
          <w:p w:rsidR="00512F8A" w:rsidRPr="00A8580F" w:rsidRDefault="00512F8A" w:rsidP="004150BE"/>
        </w:tc>
      </w:tr>
      <w:tr w:rsidR="00512F8A" w:rsidRPr="00A8580F" w:rsidTr="004150BE">
        <w:tblPrEx>
          <w:tblCellMar>
            <w:top w:w="0" w:type="dxa"/>
            <w:bottom w:w="0" w:type="dxa"/>
          </w:tblCellMar>
        </w:tblPrEx>
        <w:tc>
          <w:tcPr>
            <w:tcW w:w="5428" w:type="dxa"/>
            <w:tcBorders>
              <w:right w:val="single" w:sz="4" w:space="0" w:color="auto"/>
            </w:tcBorders>
          </w:tcPr>
          <w:p w:rsidR="00512F8A" w:rsidRPr="00A8580F" w:rsidRDefault="00512F8A" w:rsidP="004150BE">
            <w:r w:rsidRPr="00A8580F">
              <w:t>Muốn nhân hai phân số ta làm như thế nào?</w:t>
            </w:r>
          </w:p>
        </w:tc>
        <w:tc>
          <w:tcPr>
            <w:tcW w:w="4599" w:type="dxa"/>
            <w:tcBorders>
              <w:left w:val="single" w:sz="4" w:space="0" w:color="auto"/>
            </w:tcBorders>
          </w:tcPr>
          <w:p w:rsidR="00512F8A" w:rsidRPr="00A8580F" w:rsidRDefault="00512F8A" w:rsidP="004150BE">
            <w:r w:rsidRPr="00A8580F">
              <w:t>HS phát biểu</w:t>
            </w:r>
          </w:p>
        </w:tc>
      </w:tr>
      <w:tr w:rsidR="00512F8A" w:rsidRPr="00A8580F" w:rsidTr="004150BE">
        <w:tblPrEx>
          <w:tblCellMar>
            <w:top w:w="0" w:type="dxa"/>
            <w:bottom w:w="0" w:type="dxa"/>
          </w:tblCellMar>
        </w:tblPrEx>
        <w:tc>
          <w:tcPr>
            <w:tcW w:w="5428" w:type="dxa"/>
            <w:tcBorders>
              <w:right w:val="single" w:sz="4" w:space="0" w:color="auto"/>
            </w:tcBorders>
          </w:tcPr>
          <w:p w:rsidR="00512F8A" w:rsidRPr="00A8580F" w:rsidRDefault="00512F8A" w:rsidP="004150BE">
            <w:r w:rsidRPr="00A8580F">
              <w:t>Quy tắc SGK (132)</w:t>
            </w:r>
            <w:r>
              <w:t xml:space="preserve"> Chiếu màn hình.</w:t>
            </w:r>
          </w:p>
        </w:tc>
        <w:tc>
          <w:tcPr>
            <w:tcW w:w="4599" w:type="dxa"/>
            <w:tcBorders>
              <w:left w:val="single" w:sz="4" w:space="0" w:color="auto"/>
            </w:tcBorders>
          </w:tcPr>
          <w:p w:rsidR="00512F8A" w:rsidRPr="00A8580F" w:rsidRDefault="00512F8A" w:rsidP="004150BE">
            <w:r w:rsidRPr="00A8580F">
              <w:t xml:space="preserve">HS đọc quy tắc </w:t>
            </w:r>
          </w:p>
        </w:tc>
      </w:tr>
      <w:tr w:rsidR="00512F8A" w:rsidRPr="00A8580F" w:rsidTr="004150BE">
        <w:tblPrEx>
          <w:tblCellMar>
            <w:top w:w="0" w:type="dxa"/>
            <w:bottom w:w="0" w:type="dxa"/>
          </w:tblCellMar>
        </w:tblPrEx>
        <w:tc>
          <w:tcPr>
            <w:tcW w:w="5428" w:type="dxa"/>
            <w:tcBorders>
              <w:right w:val="single" w:sz="4" w:space="0" w:color="auto"/>
            </w:tcBorders>
          </w:tcPr>
          <w:p w:rsidR="00512F8A" w:rsidRPr="00A8580F" w:rsidRDefault="00512F8A" w:rsidP="004150BE">
            <w:r w:rsidRPr="00A8580F">
              <w:t>GV chốt</w:t>
            </w:r>
          </w:p>
        </w:tc>
        <w:tc>
          <w:tcPr>
            <w:tcW w:w="4599" w:type="dxa"/>
            <w:tcBorders>
              <w:left w:val="single" w:sz="4" w:space="0" w:color="auto"/>
            </w:tcBorders>
          </w:tcPr>
          <w:p w:rsidR="00512F8A" w:rsidRPr="00A8580F" w:rsidRDefault="00512F8A" w:rsidP="004150BE">
            <w:r w:rsidRPr="00A8580F">
              <w:t>HS tự ghi vở</w:t>
            </w:r>
          </w:p>
        </w:tc>
      </w:tr>
      <w:tr w:rsidR="00512F8A" w:rsidRPr="00A8580F" w:rsidTr="004150BE">
        <w:tblPrEx>
          <w:tblCellMar>
            <w:top w:w="0" w:type="dxa"/>
            <w:bottom w:w="0" w:type="dxa"/>
          </w:tblCellMar>
        </w:tblPrEx>
        <w:tc>
          <w:tcPr>
            <w:tcW w:w="5428" w:type="dxa"/>
            <w:tcBorders>
              <w:right w:val="single" w:sz="4" w:space="0" w:color="auto"/>
            </w:tcBorders>
          </w:tcPr>
          <w:p w:rsidR="00512F8A" w:rsidRPr="00A8580F" w:rsidRDefault="00512F8A" w:rsidP="004150BE">
            <w:r w:rsidRPr="00A8580F">
              <w:t xml:space="preserve">? </w:t>
            </w:r>
            <w:smartTag w:uri="urn:schemas-microsoft-com:office:smarttags" w:element="Street">
              <w:smartTag w:uri="urn:schemas-microsoft-com:office:smarttags" w:element="address">
                <w:r w:rsidRPr="00A8580F">
                  <w:t>Nêu CT</w:t>
                </w:r>
              </w:smartTag>
            </w:smartTag>
            <w:r w:rsidRPr="00A8580F">
              <w:t xml:space="preserve"> tổng quát</w:t>
            </w:r>
            <w:r>
              <w:t xml:space="preserve"> =&gt; chiếu CT</w:t>
            </w:r>
          </w:p>
        </w:tc>
        <w:tc>
          <w:tcPr>
            <w:tcW w:w="4599" w:type="dxa"/>
            <w:tcBorders>
              <w:left w:val="single" w:sz="4" w:space="0" w:color="auto"/>
            </w:tcBorders>
          </w:tcPr>
          <w:p w:rsidR="00512F8A" w:rsidRPr="00A8580F" w:rsidRDefault="00512F8A" w:rsidP="004150BE">
            <w:r w:rsidRPr="00A8580F">
              <w:t>HS nêu =&gt; ghi vở:</w:t>
            </w:r>
            <w:r w:rsidRPr="00A8580F">
              <w:rPr>
                <w:position w:val="-24"/>
              </w:rPr>
              <w:object w:dxaOrig="1240" w:dyaOrig="620">
                <v:shape id="_x0000_i1117" type="#_x0000_t75" style="width:62.25pt;height:30.75pt" o:ole="">
                  <v:imagedata r:id="rId140" o:title=""/>
                </v:shape>
                <o:OLEObject Type="Embed" ProgID="Equation.3" ShapeID="_x0000_i1117" DrawAspect="Content" ObjectID="_1678395711" r:id="rId141"/>
              </w:object>
            </w:r>
          </w:p>
        </w:tc>
      </w:tr>
      <w:tr w:rsidR="00512F8A" w:rsidRPr="00A8580F" w:rsidTr="004150BE">
        <w:tblPrEx>
          <w:tblCellMar>
            <w:top w:w="0" w:type="dxa"/>
            <w:bottom w:w="0" w:type="dxa"/>
          </w:tblCellMar>
        </w:tblPrEx>
        <w:tc>
          <w:tcPr>
            <w:tcW w:w="5428" w:type="dxa"/>
            <w:tcBorders>
              <w:right w:val="single" w:sz="4" w:space="0" w:color="auto"/>
            </w:tcBorders>
          </w:tcPr>
          <w:p w:rsidR="00512F8A" w:rsidRPr="00A8580F" w:rsidRDefault="00512F8A" w:rsidP="004150BE">
            <w:pPr>
              <w:rPr>
                <w:b/>
                <w:bCs/>
              </w:rPr>
            </w:pPr>
            <w:r w:rsidRPr="00A8580F">
              <w:rPr>
                <w:b/>
                <w:bCs/>
              </w:rPr>
              <w:t>3. Thực hành: 19'</w:t>
            </w:r>
          </w:p>
        </w:tc>
        <w:tc>
          <w:tcPr>
            <w:tcW w:w="4599" w:type="dxa"/>
            <w:tcBorders>
              <w:left w:val="single" w:sz="4" w:space="0" w:color="auto"/>
            </w:tcBorders>
          </w:tcPr>
          <w:p w:rsidR="00512F8A" w:rsidRPr="00A8580F" w:rsidRDefault="00512F8A" w:rsidP="004150BE">
            <w:pPr>
              <w:rPr>
                <w:b/>
                <w:bCs/>
              </w:rPr>
            </w:pPr>
          </w:p>
        </w:tc>
      </w:tr>
      <w:tr w:rsidR="00512F8A" w:rsidRPr="00A8580F" w:rsidTr="004150BE">
        <w:tblPrEx>
          <w:tblCellMar>
            <w:top w:w="0" w:type="dxa"/>
            <w:bottom w:w="0" w:type="dxa"/>
          </w:tblCellMar>
        </w:tblPrEx>
        <w:tc>
          <w:tcPr>
            <w:tcW w:w="5428" w:type="dxa"/>
            <w:tcBorders>
              <w:right w:val="single" w:sz="4" w:space="0" w:color="auto"/>
            </w:tcBorders>
          </w:tcPr>
          <w:p w:rsidR="00512F8A" w:rsidRPr="00512F8A" w:rsidRDefault="00512F8A" w:rsidP="004150BE">
            <w:r w:rsidRPr="00A8580F">
              <w:rPr>
                <w:i/>
              </w:rPr>
              <w:t xml:space="preserve">Bài 1 (133): </w:t>
            </w:r>
            <w:r>
              <w:t>GV chiếu BT</w:t>
            </w:r>
          </w:p>
          <w:p w:rsidR="00512F8A" w:rsidRDefault="00512F8A" w:rsidP="004150BE">
            <w:r w:rsidRPr="00A8580F">
              <w:t>GV cho HS làm bài ra nháp</w:t>
            </w:r>
            <w:r>
              <w:t xml:space="preserve"> </w:t>
            </w:r>
          </w:p>
          <w:p w:rsidR="00512F8A" w:rsidRPr="00A8580F" w:rsidRDefault="00512F8A" w:rsidP="004150BE">
            <w:r w:rsidRPr="00A8580F">
              <w:t>Cho HS chữa bài</w:t>
            </w:r>
          </w:p>
          <w:p w:rsidR="00512F8A" w:rsidRPr="00A8580F" w:rsidRDefault="00512F8A" w:rsidP="004150BE">
            <w:r w:rsidRPr="00A8580F">
              <w:t>? Nêu lại cách tính và kết quả</w:t>
            </w:r>
          </w:p>
          <w:p w:rsidR="00512F8A" w:rsidRPr="00A8580F" w:rsidRDefault="00512F8A" w:rsidP="004150BE">
            <w:r w:rsidRPr="00A8580F">
              <w:t>? Kết quả phép tính cần chú ý gì?</w:t>
            </w:r>
          </w:p>
          <w:p w:rsidR="00512F8A" w:rsidRPr="00A8580F" w:rsidRDefault="00512F8A" w:rsidP="004150BE">
            <w:r w:rsidRPr="00A8580F">
              <w:t>? Nêu lại cách nhân hai phân số, nhiều PS?</w:t>
            </w:r>
          </w:p>
          <w:p w:rsidR="00512F8A" w:rsidRPr="00A8580F" w:rsidRDefault="00512F8A" w:rsidP="004150BE">
            <w:r w:rsidRPr="00A8580F">
              <w:lastRenderedPageBreak/>
              <w:t>Chốt cách nhân PS. Nhấn mạnh việc RG kq’</w:t>
            </w:r>
          </w:p>
        </w:tc>
        <w:tc>
          <w:tcPr>
            <w:tcW w:w="4599" w:type="dxa"/>
            <w:tcBorders>
              <w:left w:val="single" w:sz="4" w:space="0" w:color="auto"/>
            </w:tcBorders>
          </w:tcPr>
          <w:p w:rsidR="00512F8A" w:rsidRPr="00A8580F" w:rsidRDefault="00512F8A" w:rsidP="004150BE">
            <w:r w:rsidRPr="00A8580F">
              <w:lastRenderedPageBreak/>
              <w:t>HS nêu yêu cầu bài</w:t>
            </w:r>
          </w:p>
          <w:p w:rsidR="00512F8A" w:rsidRPr="00A8580F" w:rsidRDefault="00512F8A" w:rsidP="004150BE">
            <w:r w:rsidRPr="00A8580F">
              <w:t>HS làm nháp</w:t>
            </w:r>
          </w:p>
          <w:p w:rsidR="00512F8A" w:rsidRPr="00A8580F" w:rsidRDefault="00512F8A" w:rsidP="004150BE">
            <w:r w:rsidRPr="00A8580F">
              <w:t>HS nêu miệng kết quả.</w:t>
            </w:r>
          </w:p>
          <w:p w:rsidR="00512F8A" w:rsidRPr="00A8580F" w:rsidRDefault="00512F8A" w:rsidP="004150BE">
            <w:r w:rsidRPr="00A8580F">
              <w:t xml:space="preserve">HS chữa bài </w:t>
            </w:r>
          </w:p>
          <w:p w:rsidR="00512F8A" w:rsidRPr="00A8580F" w:rsidRDefault="00512F8A" w:rsidP="004150BE">
            <w:r w:rsidRPr="00A8580F">
              <w:t>HS nêu</w:t>
            </w:r>
          </w:p>
          <w:p w:rsidR="00512F8A" w:rsidRPr="00A8580F" w:rsidRDefault="00512F8A" w:rsidP="004150BE">
            <w:r w:rsidRPr="00A8580F">
              <w:t>Rút gọn về PSTG</w:t>
            </w:r>
          </w:p>
        </w:tc>
      </w:tr>
      <w:tr w:rsidR="00512F8A" w:rsidRPr="00A8580F" w:rsidTr="004150BE">
        <w:tblPrEx>
          <w:tblCellMar>
            <w:top w:w="0" w:type="dxa"/>
            <w:bottom w:w="0" w:type="dxa"/>
          </w:tblCellMar>
        </w:tblPrEx>
        <w:tc>
          <w:tcPr>
            <w:tcW w:w="5428" w:type="dxa"/>
            <w:tcBorders>
              <w:right w:val="single" w:sz="4" w:space="0" w:color="auto"/>
            </w:tcBorders>
          </w:tcPr>
          <w:p w:rsidR="00512F8A" w:rsidRPr="00A8580F" w:rsidRDefault="00512F8A" w:rsidP="004150BE">
            <w:r w:rsidRPr="00A8580F">
              <w:rPr>
                <w:i/>
              </w:rPr>
              <w:lastRenderedPageBreak/>
              <w:t>Bài 3:</w:t>
            </w:r>
            <w:r w:rsidRPr="00A8580F">
              <w:t xml:space="preserve"> YC HS đọc, nêu yc bài.</w:t>
            </w:r>
          </w:p>
        </w:tc>
        <w:tc>
          <w:tcPr>
            <w:tcW w:w="4599" w:type="dxa"/>
            <w:tcBorders>
              <w:left w:val="single" w:sz="4" w:space="0" w:color="auto"/>
            </w:tcBorders>
          </w:tcPr>
          <w:p w:rsidR="00512F8A" w:rsidRPr="00A8580F" w:rsidRDefault="00512F8A" w:rsidP="004150BE"/>
        </w:tc>
      </w:tr>
      <w:tr w:rsidR="00512F8A" w:rsidRPr="00A8580F" w:rsidTr="004150BE">
        <w:tblPrEx>
          <w:tblCellMar>
            <w:top w:w="0" w:type="dxa"/>
            <w:bottom w:w="0" w:type="dxa"/>
          </w:tblCellMar>
        </w:tblPrEx>
        <w:tc>
          <w:tcPr>
            <w:tcW w:w="5428" w:type="dxa"/>
            <w:tcBorders>
              <w:right w:val="single" w:sz="4" w:space="0" w:color="auto"/>
            </w:tcBorders>
          </w:tcPr>
          <w:p w:rsidR="00512F8A" w:rsidRPr="00A8580F" w:rsidRDefault="00512F8A" w:rsidP="004150BE">
            <w:r w:rsidRPr="00A8580F">
              <w:t>GV yêu cầu HS tóm tắt làm bài vào vở</w:t>
            </w:r>
          </w:p>
        </w:tc>
        <w:tc>
          <w:tcPr>
            <w:tcW w:w="4599" w:type="dxa"/>
            <w:tcBorders>
              <w:left w:val="single" w:sz="4" w:space="0" w:color="auto"/>
            </w:tcBorders>
          </w:tcPr>
          <w:p w:rsidR="00512F8A" w:rsidRPr="00A8580F" w:rsidRDefault="00512F8A" w:rsidP="004150BE">
            <w:r w:rsidRPr="00A8580F">
              <w:t>HS tóm tắt, làm bài vào vở</w:t>
            </w:r>
          </w:p>
        </w:tc>
      </w:tr>
      <w:tr w:rsidR="00512F8A" w:rsidRPr="00A8580F" w:rsidTr="004150BE">
        <w:tblPrEx>
          <w:tblCellMar>
            <w:top w:w="0" w:type="dxa"/>
            <w:bottom w:w="0" w:type="dxa"/>
          </w:tblCellMar>
        </w:tblPrEx>
        <w:tc>
          <w:tcPr>
            <w:tcW w:w="5428" w:type="dxa"/>
            <w:tcBorders>
              <w:right w:val="single" w:sz="4" w:space="0" w:color="auto"/>
            </w:tcBorders>
          </w:tcPr>
          <w:p w:rsidR="00512F8A" w:rsidRPr="00A8580F" w:rsidRDefault="00512F8A" w:rsidP="004150BE"/>
        </w:tc>
        <w:tc>
          <w:tcPr>
            <w:tcW w:w="4599" w:type="dxa"/>
            <w:tcBorders>
              <w:left w:val="single" w:sz="4" w:space="0" w:color="auto"/>
            </w:tcBorders>
          </w:tcPr>
          <w:p w:rsidR="00512F8A" w:rsidRPr="00A8580F" w:rsidRDefault="00512F8A" w:rsidP="004150BE">
            <w:r>
              <w:t>HS chụp bài chia sẻ =&gt; chữa bài</w:t>
            </w:r>
          </w:p>
        </w:tc>
      </w:tr>
      <w:tr w:rsidR="00512F8A" w:rsidRPr="00A8580F" w:rsidTr="004150BE">
        <w:tblPrEx>
          <w:tblCellMar>
            <w:top w:w="0" w:type="dxa"/>
            <w:bottom w:w="0" w:type="dxa"/>
          </w:tblCellMar>
        </w:tblPrEx>
        <w:tc>
          <w:tcPr>
            <w:tcW w:w="5428" w:type="dxa"/>
            <w:tcBorders>
              <w:right w:val="single" w:sz="4" w:space="0" w:color="auto"/>
            </w:tcBorders>
          </w:tcPr>
          <w:p w:rsidR="00512F8A" w:rsidRPr="00A8580F" w:rsidRDefault="00512F8A" w:rsidP="004150BE">
            <w:r w:rsidRPr="00A8580F">
              <w:t xml:space="preserve">GV nhận xét, chữa bài. </w:t>
            </w:r>
          </w:p>
          <w:p w:rsidR="00512F8A" w:rsidRPr="00A8580F" w:rsidRDefault="00512F8A" w:rsidP="004150BE">
            <w:r w:rsidRPr="00A8580F">
              <w:t>? Nêu cách tính diện tích HCN?</w:t>
            </w:r>
          </w:p>
          <w:p w:rsidR="00512F8A" w:rsidRPr="00A8580F" w:rsidRDefault="00512F8A" w:rsidP="004150BE">
            <w:r w:rsidRPr="00A8580F">
              <w:t>Chốt cách tính diện tích HCN và cách trình bày bài toán</w:t>
            </w:r>
          </w:p>
          <w:p w:rsidR="00512F8A" w:rsidRPr="00A8580F" w:rsidRDefault="00512F8A" w:rsidP="004150BE">
            <w:r w:rsidRPr="00A8580F">
              <w:rPr>
                <w:i/>
              </w:rPr>
              <w:t>Bài 2:</w:t>
            </w:r>
            <w:r w:rsidRPr="00A8580F">
              <w:t xml:space="preserve"> GV gợi ý</w:t>
            </w:r>
          </w:p>
        </w:tc>
        <w:tc>
          <w:tcPr>
            <w:tcW w:w="4599" w:type="dxa"/>
            <w:tcBorders>
              <w:left w:val="single" w:sz="4" w:space="0" w:color="auto"/>
            </w:tcBorders>
          </w:tcPr>
          <w:p w:rsidR="00512F8A" w:rsidRPr="00A8580F" w:rsidRDefault="00512F8A" w:rsidP="004150BE"/>
          <w:p w:rsidR="00512F8A" w:rsidRPr="00A8580F" w:rsidRDefault="00512F8A" w:rsidP="004150BE"/>
          <w:p w:rsidR="00512F8A" w:rsidRPr="00A8580F" w:rsidRDefault="00512F8A" w:rsidP="004150BE"/>
          <w:p w:rsidR="00512F8A" w:rsidRPr="00A8580F" w:rsidRDefault="00512F8A" w:rsidP="004150BE"/>
          <w:p w:rsidR="00512F8A" w:rsidRPr="00A8580F" w:rsidRDefault="00512F8A" w:rsidP="004150BE">
            <w:r w:rsidRPr="00A8580F">
              <w:t>KK HS làm bài và chữa bài (nếu còn thời gian).</w:t>
            </w:r>
          </w:p>
        </w:tc>
      </w:tr>
      <w:tr w:rsidR="00512F8A" w:rsidRPr="00A8580F" w:rsidTr="004150BE">
        <w:tblPrEx>
          <w:tblCellMar>
            <w:top w:w="0" w:type="dxa"/>
            <w:bottom w:w="0" w:type="dxa"/>
          </w:tblCellMar>
        </w:tblPrEx>
        <w:tc>
          <w:tcPr>
            <w:tcW w:w="5428" w:type="dxa"/>
            <w:tcBorders>
              <w:right w:val="single" w:sz="4" w:space="0" w:color="auto"/>
            </w:tcBorders>
          </w:tcPr>
          <w:p w:rsidR="00512F8A" w:rsidRPr="00A8580F" w:rsidRDefault="00512F8A" w:rsidP="004150BE">
            <w:pPr>
              <w:rPr>
                <w:b/>
                <w:bCs/>
              </w:rPr>
            </w:pPr>
            <w:r w:rsidRPr="00A8580F">
              <w:rPr>
                <w:b/>
                <w:bCs/>
              </w:rPr>
              <w:t>C. Củng cố - dặn dò                         3'</w:t>
            </w:r>
          </w:p>
        </w:tc>
        <w:tc>
          <w:tcPr>
            <w:tcW w:w="4599" w:type="dxa"/>
            <w:tcBorders>
              <w:left w:val="single" w:sz="4" w:space="0" w:color="auto"/>
            </w:tcBorders>
          </w:tcPr>
          <w:p w:rsidR="00512F8A" w:rsidRPr="00A8580F" w:rsidRDefault="00512F8A" w:rsidP="004150BE">
            <w:pPr>
              <w:rPr>
                <w:b/>
                <w:bCs/>
              </w:rPr>
            </w:pPr>
          </w:p>
        </w:tc>
      </w:tr>
      <w:tr w:rsidR="00512F8A" w:rsidRPr="00A8580F" w:rsidTr="004150BE">
        <w:tblPrEx>
          <w:tblCellMar>
            <w:top w:w="0" w:type="dxa"/>
            <w:bottom w:w="0" w:type="dxa"/>
          </w:tblCellMar>
        </w:tblPrEx>
        <w:tc>
          <w:tcPr>
            <w:tcW w:w="5428" w:type="dxa"/>
            <w:tcBorders>
              <w:right w:val="single" w:sz="4" w:space="0" w:color="auto"/>
            </w:tcBorders>
          </w:tcPr>
          <w:p w:rsidR="00512F8A" w:rsidRPr="00A8580F" w:rsidRDefault="00512F8A" w:rsidP="004150BE">
            <w:r w:rsidRPr="00A8580F">
              <w:t xml:space="preserve">* Tính: </w:t>
            </w:r>
            <w:r w:rsidRPr="00A8580F">
              <w:rPr>
                <w:position w:val="-24"/>
              </w:rPr>
              <w:object w:dxaOrig="240" w:dyaOrig="620">
                <v:shape id="_x0000_i1118" type="#_x0000_t75" style="width:12pt;height:30.75pt" o:ole="">
                  <v:imagedata r:id="rId132" o:title=""/>
                </v:shape>
                <o:OLEObject Type="Embed" ProgID="Equation.3" ShapeID="_x0000_i1118" DrawAspect="Content" ObjectID="_1678395712" r:id="rId142"/>
              </w:object>
            </w:r>
            <w:r w:rsidRPr="00A8580F">
              <w:t xml:space="preserve"> x </w:t>
            </w:r>
            <w:r w:rsidRPr="00A8580F">
              <w:rPr>
                <w:position w:val="-24"/>
              </w:rPr>
              <w:object w:dxaOrig="240" w:dyaOrig="620">
                <v:shape id="_x0000_i1119" type="#_x0000_t75" style="width:12pt;height:30.75pt" o:ole="">
                  <v:imagedata r:id="rId134" o:title=""/>
                </v:shape>
                <o:OLEObject Type="Embed" ProgID="Equation.3" ShapeID="_x0000_i1119" DrawAspect="Content" ObjectID="_1678395713" r:id="rId143"/>
              </w:object>
            </w:r>
            <w:r w:rsidRPr="00A8580F">
              <w:t xml:space="preserve"> x </w:t>
            </w:r>
            <w:r w:rsidRPr="00A8580F">
              <w:rPr>
                <w:position w:val="-24"/>
              </w:rPr>
              <w:object w:dxaOrig="240" w:dyaOrig="620">
                <v:shape id="_x0000_i1120" type="#_x0000_t75" style="width:12pt;height:30.75pt" o:ole="">
                  <v:imagedata r:id="rId144" o:title=""/>
                </v:shape>
                <o:OLEObject Type="Embed" ProgID="Equation.3" ShapeID="_x0000_i1120" DrawAspect="Content" ObjectID="_1678395714" r:id="rId145"/>
              </w:object>
            </w:r>
            <w:r w:rsidRPr="00A8580F">
              <w:t xml:space="preserve">. </w:t>
            </w:r>
          </w:p>
          <w:p w:rsidR="00512F8A" w:rsidRPr="00A8580F" w:rsidRDefault="00512F8A" w:rsidP="004150BE">
            <w:r w:rsidRPr="00A8580F">
              <w:t xml:space="preserve">Chốt cách nhân hai hay nhiều PS. </w:t>
            </w:r>
          </w:p>
          <w:p w:rsidR="00512F8A" w:rsidRPr="00A8580F" w:rsidRDefault="00512F8A" w:rsidP="004150BE">
            <w:r w:rsidRPr="00A8580F">
              <w:t xml:space="preserve">GV nhận xét tiết học. </w:t>
            </w:r>
          </w:p>
          <w:p w:rsidR="00512F8A" w:rsidRPr="00A8580F" w:rsidRDefault="00512F8A" w:rsidP="004150BE">
            <w:r w:rsidRPr="00A8580F">
              <w:t>Chuẩn bị bài sau:</w:t>
            </w:r>
            <w:r w:rsidRPr="00A8580F">
              <w:rPr>
                <w:bCs/>
                <w:sz w:val="26"/>
                <w:lang w:val="pl-PL"/>
              </w:rPr>
              <w:t xml:space="preserve"> </w:t>
            </w:r>
            <w:r w:rsidRPr="00A8580F">
              <w:rPr>
                <w:bCs/>
                <w:lang w:val="pl-PL"/>
              </w:rPr>
              <w:t>Luyện tập (Tr 133)</w:t>
            </w:r>
          </w:p>
        </w:tc>
        <w:tc>
          <w:tcPr>
            <w:tcW w:w="4599" w:type="dxa"/>
            <w:tcBorders>
              <w:left w:val="single" w:sz="4" w:space="0" w:color="auto"/>
            </w:tcBorders>
          </w:tcPr>
          <w:p w:rsidR="00512F8A" w:rsidRPr="00A8580F" w:rsidRDefault="00512F8A" w:rsidP="004150BE">
            <w:r w:rsidRPr="00A8580F">
              <w:t xml:space="preserve">HS thực hiện </w:t>
            </w:r>
          </w:p>
          <w:p w:rsidR="00512F8A" w:rsidRPr="00A8580F" w:rsidRDefault="00512F8A" w:rsidP="004150BE">
            <w:r w:rsidRPr="00A8580F">
              <w:t>Nêu các cách thực hiện</w:t>
            </w:r>
          </w:p>
        </w:tc>
      </w:tr>
    </w:tbl>
    <w:p w:rsidR="00512F8A" w:rsidRPr="00A8580F" w:rsidRDefault="00512F8A" w:rsidP="00512F8A">
      <w:pPr>
        <w:jc w:val="center"/>
        <w:rPr>
          <w:lang w:val="fr-FR"/>
        </w:rPr>
      </w:pPr>
      <w:r w:rsidRPr="00A8580F">
        <w:rPr>
          <w:lang w:val="fr-FR"/>
        </w:rPr>
        <w:t>_________________________________________________</w:t>
      </w:r>
    </w:p>
    <w:p w:rsidR="00512F8A" w:rsidRPr="00A8580F" w:rsidRDefault="00512F8A" w:rsidP="00512F8A">
      <w:pPr>
        <w:rPr>
          <w:b/>
          <w:bCs/>
          <w:u w:val="single"/>
          <w:lang w:val="nb-NO"/>
        </w:rPr>
      </w:pPr>
      <w:r w:rsidRPr="00A8580F">
        <w:rPr>
          <w:b/>
          <w:bCs/>
          <w:lang w:val="nb-NO"/>
        </w:rPr>
        <w:t xml:space="preserve">Tiết </w:t>
      </w:r>
      <w:r>
        <w:rPr>
          <w:b/>
          <w:bCs/>
          <w:lang w:val="nb-NO"/>
        </w:rPr>
        <w:t>2</w:t>
      </w:r>
      <w:r w:rsidRPr="00A8580F">
        <w:rPr>
          <w:b/>
          <w:bCs/>
          <w:lang w:val="nb-NO"/>
        </w:rPr>
        <w:t xml:space="preserve">:                                                 </w:t>
      </w:r>
      <w:r w:rsidRPr="00A8580F">
        <w:rPr>
          <w:b/>
          <w:bCs/>
          <w:u w:val="single"/>
          <w:lang w:val="nb-NO"/>
        </w:rPr>
        <w:t>Tập đọc</w:t>
      </w:r>
    </w:p>
    <w:p w:rsidR="00512F8A" w:rsidRPr="00A8580F" w:rsidRDefault="00512F8A" w:rsidP="00512F8A">
      <w:pPr>
        <w:jc w:val="center"/>
        <w:rPr>
          <w:b/>
          <w:bCs/>
        </w:rPr>
      </w:pPr>
      <w:r w:rsidRPr="00A8580F">
        <w:rPr>
          <w:b/>
          <w:bCs/>
        </w:rPr>
        <w:t>Khuất phục tên cướp biển</w:t>
      </w:r>
    </w:p>
    <w:p w:rsidR="00512F8A" w:rsidRPr="00A8580F" w:rsidRDefault="00512F8A" w:rsidP="00512F8A">
      <w:pPr>
        <w:jc w:val="both"/>
        <w:rPr>
          <w:b/>
          <w:bCs/>
        </w:rPr>
      </w:pPr>
      <w:r>
        <w:rPr>
          <w:b/>
          <w:bCs/>
        </w:rPr>
        <w:t>I.</w:t>
      </w:r>
      <w:r w:rsidRPr="00A8580F">
        <w:rPr>
          <w:b/>
          <w:bCs/>
        </w:rPr>
        <w:t xml:space="preserve"> Mục tiêu:</w:t>
      </w:r>
    </w:p>
    <w:p w:rsidR="00512F8A" w:rsidRPr="00A8580F" w:rsidRDefault="00512F8A" w:rsidP="00512F8A">
      <w:pPr>
        <w:jc w:val="both"/>
      </w:pPr>
      <w:r w:rsidRPr="00A8580F">
        <w:t>- Bước đầu biết đọc diễn cảm một đoạn phân biệt rõ lời nhân vật, phù hợp với nội dung, diễn biến sự việc.</w:t>
      </w:r>
    </w:p>
    <w:p w:rsidR="00512F8A" w:rsidRPr="00A8580F" w:rsidRDefault="00512F8A" w:rsidP="00512F8A">
      <w:pPr>
        <w:jc w:val="both"/>
      </w:pPr>
      <w:r w:rsidRPr="00A8580F">
        <w:t>- Hiểu nội dung bài: Ca ngợi hành động dũng cảm của bác sỹ Ly trong cuộc đối đầu với tên cướp biển hung hãn. Trả lời câu hỏi trong SGK.</w:t>
      </w:r>
    </w:p>
    <w:p w:rsidR="00512F8A" w:rsidRPr="00A8580F" w:rsidRDefault="00512F8A" w:rsidP="00512F8A">
      <w:pPr>
        <w:jc w:val="both"/>
      </w:pPr>
      <w:r w:rsidRPr="00A8580F">
        <w:t>- Giáo dục HS biết đấu tranh chống cái xấu, cái ác.</w:t>
      </w:r>
    </w:p>
    <w:p w:rsidR="00512F8A" w:rsidRPr="00A8580F" w:rsidRDefault="00512F8A" w:rsidP="00512F8A">
      <w:pPr>
        <w:jc w:val="both"/>
        <w:rPr>
          <w:b/>
          <w:bCs/>
        </w:rPr>
      </w:pPr>
      <w:r w:rsidRPr="00A8580F">
        <w:rPr>
          <w:b/>
          <w:bCs/>
        </w:rPr>
        <w:t>II. Đồ dùng :</w:t>
      </w:r>
    </w:p>
    <w:p w:rsidR="00512F8A" w:rsidRPr="0039130E" w:rsidRDefault="00512F8A" w:rsidP="00512F8A">
      <w:pPr>
        <w:ind w:left="720" w:hanging="720"/>
        <w:rPr>
          <w:lang w:val="it-IT"/>
        </w:rPr>
      </w:pPr>
      <w:r w:rsidRPr="0039130E">
        <w:rPr>
          <w:bCs/>
          <w:lang w:val="it-IT"/>
        </w:rPr>
        <w:t xml:space="preserve">GV: </w:t>
      </w:r>
      <w:r w:rsidRPr="0039130E">
        <w:rPr>
          <w:lang w:val="it-IT"/>
        </w:rPr>
        <w:t>Máy tính</w:t>
      </w:r>
      <w:r>
        <w:rPr>
          <w:lang w:val="it-IT"/>
        </w:rPr>
        <w:t xml:space="preserve">, </w:t>
      </w:r>
      <w:r w:rsidRPr="00E325A6">
        <w:rPr>
          <w:bCs/>
          <w:lang w:val="it-IT"/>
        </w:rPr>
        <w:t xml:space="preserve">bài giảng </w:t>
      </w:r>
      <w:r>
        <w:rPr>
          <w:bCs/>
          <w:lang w:val="it-IT"/>
        </w:rPr>
        <w:t>powerpoint</w:t>
      </w:r>
    </w:p>
    <w:p w:rsidR="00512F8A" w:rsidRPr="0039130E" w:rsidRDefault="00512F8A" w:rsidP="00512F8A">
      <w:pPr>
        <w:ind w:left="720" w:hanging="720"/>
        <w:rPr>
          <w:bCs/>
          <w:lang w:val="it-IT"/>
        </w:rPr>
      </w:pPr>
      <w:r w:rsidRPr="0039130E">
        <w:rPr>
          <w:bCs/>
          <w:lang w:val="it-IT"/>
        </w:rPr>
        <w:t>HS: Máy tính hoặc điện thoại thông minh có kết nối interne</w:t>
      </w:r>
      <w:r>
        <w:rPr>
          <w:bCs/>
          <w:lang w:val="it-IT"/>
        </w:rPr>
        <w:t xml:space="preserve">t, sgk TV, vở </w:t>
      </w:r>
    </w:p>
    <w:p w:rsidR="00512F8A" w:rsidRPr="00A8580F" w:rsidRDefault="00512F8A" w:rsidP="00512F8A">
      <w:pPr>
        <w:jc w:val="both"/>
        <w:rPr>
          <w:b/>
          <w:bCs/>
        </w:rPr>
      </w:pPr>
      <w:r w:rsidRPr="00A8580F">
        <w:rPr>
          <w:b/>
          <w:bCs/>
        </w:rPr>
        <w:t>III. Các hoạt động dạy – học:</w:t>
      </w:r>
    </w:p>
    <w:tbl>
      <w:tblPr>
        <w:tblW w:w="10027" w:type="dxa"/>
        <w:tblLayout w:type="fixed"/>
        <w:tblLook w:val="0000"/>
      </w:tblPr>
      <w:tblGrid>
        <w:gridCol w:w="6408"/>
        <w:gridCol w:w="3619"/>
      </w:tblGrid>
      <w:tr w:rsidR="00512F8A" w:rsidRPr="00A8580F" w:rsidTr="004150BE">
        <w:tblPrEx>
          <w:tblCellMar>
            <w:top w:w="0" w:type="dxa"/>
            <w:bottom w:w="0" w:type="dxa"/>
          </w:tblCellMar>
        </w:tblPrEx>
        <w:tc>
          <w:tcPr>
            <w:tcW w:w="6408" w:type="dxa"/>
            <w:tcBorders>
              <w:right w:val="single" w:sz="4" w:space="0" w:color="auto"/>
            </w:tcBorders>
          </w:tcPr>
          <w:p w:rsidR="00512F8A" w:rsidRPr="00A8580F" w:rsidRDefault="00512F8A" w:rsidP="004150BE">
            <w:pPr>
              <w:jc w:val="both"/>
              <w:rPr>
                <w:b/>
                <w:bCs/>
                <w:lang w:val="it-IT"/>
              </w:rPr>
            </w:pPr>
            <w:r w:rsidRPr="00A8580F">
              <w:rPr>
                <w:b/>
                <w:bCs/>
                <w:lang w:val="it-IT"/>
              </w:rPr>
              <w:t>A. Kiểm tra bài cũ                           3'</w:t>
            </w:r>
          </w:p>
        </w:tc>
        <w:tc>
          <w:tcPr>
            <w:tcW w:w="3619" w:type="dxa"/>
            <w:tcBorders>
              <w:left w:val="single" w:sz="4" w:space="0" w:color="auto"/>
            </w:tcBorders>
          </w:tcPr>
          <w:p w:rsidR="00512F8A" w:rsidRPr="00A8580F" w:rsidRDefault="00512F8A" w:rsidP="004150BE">
            <w:pPr>
              <w:jc w:val="both"/>
              <w:rPr>
                <w:b/>
                <w:bCs/>
                <w:lang w:val="it-IT"/>
              </w:rPr>
            </w:pPr>
          </w:p>
        </w:tc>
      </w:tr>
      <w:tr w:rsidR="00512F8A" w:rsidRPr="00A8580F" w:rsidTr="004150BE">
        <w:tblPrEx>
          <w:tblCellMar>
            <w:top w:w="0" w:type="dxa"/>
            <w:bottom w:w="0" w:type="dxa"/>
          </w:tblCellMar>
        </w:tblPrEx>
        <w:tc>
          <w:tcPr>
            <w:tcW w:w="6408" w:type="dxa"/>
            <w:tcBorders>
              <w:right w:val="single" w:sz="4" w:space="0" w:color="auto"/>
            </w:tcBorders>
          </w:tcPr>
          <w:p w:rsidR="00512F8A" w:rsidRPr="00A8580F" w:rsidRDefault="00512F8A" w:rsidP="004150BE">
            <w:pPr>
              <w:jc w:val="both"/>
              <w:rPr>
                <w:lang w:val="it-IT"/>
              </w:rPr>
            </w:pPr>
            <w:r w:rsidRPr="00A8580F">
              <w:rPr>
                <w:lang w:val="it-IT"/>
              </w:rPr>
              <w:t>Yêu cầu HS đọc thuộc bài: Đoàn thuyền đánh cá</w:t>
            </w:r>
            <w:r w:rsidRPr="00A8580F">
              <w:rPr>
                <w:i/>
                <w:iCs/>
                <w:lang w:val="it-IT"/>
              </w:rPr>
              <w:t xml:space="preserve"> </w:t>
            </w:r>
            <w:r w:rsidRPr="00A8580F">
              <w:rPr>
                <w:lang w:val="it-IT"/>
              </w:rPr>
              <w:t>.</w:t>
            </w:r>
          </w:p>
          <w:p w:rsidR="00512F8A" w:rsidRPr="00A8580F" w:rsidRDefault="00512F8A" w:rsidP="004150BE">
            <w:pPr>
              <w:jc w:val="both"/>
              <w:rPr>
                <w:lang w:val="it-IT"/>
              </w:rPr>
            </w:pPr>
            <w:r w:rsidRPr="00A8580F">
              <w:rPr>
                <w:lang w:val="it-IT"/>
              </w:rPr>
              <w:t>Đoàn thuyền đánh cá ra khơi vào thời gian nào, trở về vào thời gian nào?</w:t>
            </w:r>
          </w:p>
          <w:p w:rsidR="00512F8A" w:rsidRPr="00A8580F" w:rsidRDefault="00512F8A" w:rsidP="004150BE">
            <w:pPr>
              <w:jc w:val="both"/>
              <w:rPr>
                <w:lang w:val="it-IT"/>
              </w:rPr>
            </w:pPr>
            <w:r w:rsidRPr="00A8580F">
              <w:rPr>
                <w:lang w:val="it-IT"/>
              </w:rPr>
              <w:t>? Nội dung bài thơ là gì?</w:t>
            </w:r>
          </w:p>
        </w:tc>
        <w:tc>
          <w:tcPr>
            <w:tcW w:w="3619" w:type="dxa"/>
            <w:tcBorders>
              <w:left w:val="single" w:sz="4" w:space="0" w:color="auto"/>
            </w:tcBorders>
          </w:tcPr>
          <w:p w:rsidR="00512F8A" w:rsidRPr="00A8580F" w:rsidRDefault="00512F8A" w:rsidP="004150BE">
            <w:pPr>
              <w:jc w:val="both"/>
              <w:rPr>
                <w:lang w:val="it-IT"/>
              </w:rPr>
            </w:pPr>
            <w:r w:rsidRPr="00A8580F">
              <w:rPr>
                <w:lang w:val="it-IT"/>
              </w:rPr>
              <w:t>3 HS đọc bài</w:t>
            </w:r>
          </w:p>
          <w:p w:rsidR="00512F8A" w:rsidRPr="00A8580F" w:rsidRDefault="00512F8A" w:rsidP="004150BE">
            <w:pPr>
              <w:jc w:val="both"/>
              <w:rPr>
                <w:lang w:val="it-IT"/>
              </w:rPr>
            </w:pPr>
            <w:r w:rsidRPr="00A8580F">
              <w:rPr>
                <w:lang w:val="it-IT"/>
              </w:rPr>
              <w:t>- hoàng hôn, bình minh</w:t>
            </w:r>
          </w:p>
          <w:p w:rsidR="00512F8A" w:rsidRPr="00A8580F" w:rsidRDefault="00512F8A" w:rsidP="004150BE">
            <w:pPr>
              <w:jc w:val="both"/>
              <w:rPr>
                <w:lang w:val="it-IT"/>
              </w:rPr>
            </w:pPr>
          </w:p>
          <w:p w:rsidR="00512F8A" w:rsidRPr="00A8580F" w:rsidRDefault="00512F8A" w:rsidP="004150BE">
            <w:pPr>
              <w:jc w:val="both"/>
              <w:rPr>
                <w:lang w:val="it-IT"/>
              </w:rPr>
            </w:pPr>
            <w:r w:rsidRPr="00A8580F">
              <w:t>Ca ngợi vẻ đẹp huy hoàng của biển cả và vẻ đẹp của người lao động trên biển.</w:t>
            </w:r>
          </w:p>
          <w:p w:rsidR="00512F8A" w:rsidRPr="00A8580F" w:rsidRDefault="00512F8A" w:rsidP="004150BE">
            <w:pPr>
              <w:jc w:val="both"/>
              <w:rPr>
                <w:lang w:val="it-IT"/>
              </w:rPr>
            </w:pPr>
            <w:r w:rsidRPr="00A8580F">
              <w:rPr>
                <w:lang w:val="it-IT"/>
              </w:rPr>
              <w:t>HS nhận xét</w:t>
            </w:r>
            <w:r>
              <w:rPr>
                <w:lang w:val="it-IT"/>
              </w:rPr>
              <w:t>, đánh giá</w:t>
            </w:r>
            <w:r w:rsidRPr="00A8580F">
              <w:rPr>
                <w:lang w:val="it-IT"/>
              </w:rPr>
              <w:t>.</w:t>
            </w:r>
          </w:p>
        </w:tc>
      </w:tr>
      <w:tr w:rsidR="00512F8A" w:rsidRPr="00A8580F" w:rsidTr="004150BE">
        <w:tblPrEx>
          <w:tblCellMar>
            <w:top w:w="0" w:type="dxa"/>
            <w:bottom w:w="0" w:type="dxa"/>
          </w:tblCellMar>
        </w:tblPrEx>
        <w:tc>
          <w:tcPr>
            <w:tcW w:w="6408" w:type="dxa"/>
            <w:tcBorders>
              <w:right w:val="single" w:sz="4" w:space="0" w:color="auto"/>
            </w:tcBorders>
          </w:tcPr>
          <w:p w:rsidR="00512F8A" w:rsidRPr="00A8580F" w:rsidRDefault="00512F8A" w:rsidP="004150BE">
            <w:pPr>
              <w:jc w:val="both"/>
            </w:pPr>
            <w:r w:rsidRPr="00A8580F">
              <w:t>Nhận xét</w:t>
            </w:r>
            <w:r>
              <w:t>, đánh giá</w:t>
            </w:r>
          </w:p>
        </w:tc>
        <w:tc>
          <w:tcPr>
            <w:tcW w:w="3619" w:type="dxa"/>
            <w:tcBorders>
              <w:left w:val="single" w:sz="4" w:space="0" w:color="auto"/>
            </w:tcBorders>
          </w:tcPr>
          <w:p w:rsidR="00512F8A" w:rsidRPr="00A8580F" w:rsidRDefault="00512F8A" w:rsidP="004150BE"/>
        </w:tc>
      </w:tr>
      <w:tr w:rsidR="00512F8A" w:rsidRPr="00A8580F" w:rsidTr="004150BE">
        <w:tblPrEx>
          <w:tblCellMar>
            <w:top w:w="0" w:type="dxa"/>
            <w:bottom w:w="0" w:type="dxa"/>
          </w:tblCellMar>
        </w:tblPrEx>
        <w:tc>
          <w:tcPr>
            <w:tcW w:w="6408" w:type="dxa"/>
            <w:tcBorders>
              <w:right w:val="single" w:sz="4" w:space="0" w:color="auto"/>
            </w:tcBorders>
          </w:tcPr>
          <w:p w:rsidR="00512F8A" w:rsidRPr="00A8580F" w:rsidRDefault="00512F8A" w:rsidP="004150BE">
            <w:pPr>
              <w:jc w:val="both"/>
              <w:rPr>
                <w:b/>
                <w:bCs/>
              </w:rPr>
            </w:pPr>
            <w:r w:rsidRPr="00A8580F">
              <w:rPr>
                <w:b/>
                <w:bCs/>
              </w:rPr>
              <w:t>B. Bài mới</w:t>
            </w:r>
          </w:p>
        </w:tc>
        <w:tc>
          <w:tcPr>
            <w:tcW w:w="3619" w:type="dxa"/>
            <w:tcBorders>
              <w:left w:val="single" w:sz="4" w:space="0" w:color="auto"/>
            </w:tcBorders>
          </w:tcPr>
          <w:p w:rsidR="00512F8A" w:rsidRPr="00A8580F" w:rsidRDefault="00512F8A" w:rsidP="004150BE"/>
        </w:tc>
      </w:tr>
      <w:tr w:rsidR="00512F8A" w:rsidRPr="00A8580F" w:rsidTr="004150BE">
        <w:tblPrEx>
          <w:tblCellMar>
            <w:top w:w="0" w:type="dxa"/>
            <w:bottom w:w="0" w:type="dxa"/>
          </w:tblCellMar>
        </w:tblPrEx>
        <w:tc>
          <w:tcPr>
            <w:tcW w:w="6408" w:type="dxa"/>
            <w:tcBorders>
              <w:right w:val="single" w:sz="4" w:space="0" w:color="auto"/>
            </w:tcBorders>
          </w:tcPr>
          <w:p w:rsidR="00512F8A" w:rsidRPr="00A8580F" w:rsidRDefault="00512F8A" w:rsidP="004150BE">
            <w:pPr>
              <w:jc w:val="both"/>
              <w:rPr>
                <w:b/>
                <w:bCs/>
              </w:rPr>
            </w:pPr>
            <w:r w:rsidRPr="00A8580F">
              <w:rPr>
                <w:b/>
                <w:bCs/>
              </w:rPr>
              <w:t>1. Giới thiệu bài                          1'</w:t>
            </w:r>
          </w:p>
          <w:p w:rsidR="00512F8A" w:rsidRPr="00A8580F" w:rsidRDefault="00512F8A" w:rsidP="004150BE">
            <w:pPr>
              <w:jc w:val="both"/>
              <w:rPr>
                <w:bCs/>
              </w:rPr>
            </w:pPr>
            <w:r w:rsidRPr="00A8580F">
              <w:rPr>
                <w:bCs/>
              </w:rPr>
              <w:t>Qua tranh minh họa</w:t>
            </w:r>
          </w:p>
        </w:tc>
        <w:tc>
          <w:tcPr>
            <w:tcW w:w="3619" w:type="dxa"/>
            <w:tcBorders>
              <w:left w:val="single" w:sz="4" w:space="0" w:color="auto"/>
            </w:tcBorders>
          </w:tcPr>
          <w:p w:rsidR="00512F8A" w:rsidRPr="00A8580F" w:rsidRDefault="00512F8A" w:rsidP="004150BE"/>
          <w:p w:rsidR="00512F8A" w:rsidRPr="00A8580F" w:rsidRDefault="00512F8A" w:rsidP="004150BE">
            <w:r w:rsidRPr="00A8580F">
              <w:t>HS quan sát tranh, nêu ND</w:t>
            </w:r>
          </w:p>
        </w:tc>
      </w:tr>
      <w:tr w:rsidR="00512F8A" w:rsidRPr="00A8580F" w:rsidTr="004150BE">
        <w:tblPrEx>
          <w:tblCellMar>
            <w:top w:w="0" w:type="dxa"/>
            <w:bottom w:w="0" w:type="dxa"/>
          </w:tblCellMar>
        </w:tblPrEx>
        <w:tc>
          <w:tcPr>
            <w:tcW w:w="6408" w:type="dxa"/>
            <w:tcBorders>
              <w:right w:val="single" w:sz="4" w:space="0" w:color="auto"/>
            </w:tcBorders>
          </w:tcPr>
          <w:p w:rsidR="00512F8A" w:rsidRPr="00A8580F" w:rsidRDefault="00512F8A" w:rsidP="004150BE">
            <w:pPr>
              <w:jc w:val="both"/>
              <w:rPr>
                <w:b/>
                <w:bCs/>
              </w:rPr>
            </w:pPr>
            <w:r w:rsidRPr="00A8580F">
              <w:rPr>
                <w:b/>
                <w:bCs/>
              </w:rPr>
              <w:t>2. Luyện đọc và tìm hiểu bài: 33'</w:t>
            </w:r>
          </w:p>
        </w:tc>
        <w:tc>
          <w:tcPr>
            <w:tcW w:w="3619" w:type="dxa"/>
            <w:tcBorders>
              <w:left w:val="single" w:sz="4" w:space="0" w:color="auto"/>
            </w:tcBorders>
          </w:tcPr>
          <w:p w:rsidR="00512F8A" w:rsidRPr="00A8580F" w:rsidRDefault="00512F8A" w:rsidP="004150BE"/>
        </w:tc>
      </w:tr>
      <w:tr w:rsidR="00512F8A" w:rsidRPr="00A8580F" w:rsidTr="004150BE">
        <w:tblPrEx>
          <w:tblCellMar>
            <w:top w:w="0" w:type="dxa"/>
            <w:bottom w:w="0" w:type="dxa"/>
          </w:tblCellMar>
        </w:tblPrEx>
        <w:tc>
          <w:tcPr>
            <w:tcW w:w="6408" w:type="dxa"/>
            <w:tcBorders>
              <w:right w:val="single" w:sz="4" w:space="0" w:color="auto"/>
            </w:tcBorders>
          </w:tcPr>
          <w:p w:rsidR="00512F8A" w:rsidRPr="00A8580F" w:rsidRDefault="00512F8A" w:rsidP="00512F8A">
            <w:pPr>
              <w:numPr>
                <w:ilvl w:val="0"/>
                <w:numId w:val="12"/>
              </w:numPr>
              <w:jc w:val="both"/>
              <w:rPr>
                <w:b/>
                <w:bCs/>
              </w:rPr>
            </w:pPr>
            <w:r w:rsidRPr="00A8580F">
              <w:rPr>
                <w:b/>
                <w:bCs/>
              </w:rPr>
              <w:t>Luyện đọc                             12'</w:t>
            </w:r>
          </w:p>
        </w:tc>
        <w:tc>
          <w:tcPr>
            <w:tcW w:w="3619" w:type="dxa"/>
            <w:tcBorders>
              <w:left w:val="single" w:sz="4" w:space="0" w:color="auto"/>
            </w:tcBorders>
          </w:tcPr>
          <w:p w:rsidR="00512F8A" w:rsidRPr="00A8580F" w:rsidRDefault="00512F8A" w:rsidP="004150BE"/>
        </w:tc>
      </w:tr>
      <w:tr w:rsidR="00512F8A" w:rsidRPr="00A8580F" w:rsidTr="004150BE">
        <w:tblPrEx>
          <w:tblCellMar>
            <w:top w:w="0" w:type="dxa"/>
            <w:bottom w:w="0" w:type="dxa"/>
          </w:tblCellMar>
        </w:tblPrEx>
        <w:tc>
          <w:tcPr>
            <w:tcW w:w="6408" w:type="dxa"/>
            <w:tcBorders>
              <w:right w:val="single" w:sz="4" w:space="0" w:color="auto"/>
            </w:tcBorders>
          </w:tcPr>
          <w:p w:rsidR="00512F8A" w:rsidRPr="00A8580F" w:rsidRDefault="00512F8A" w:rsidP="004150BE">
            <w:pPr>
              <w:jc w:val="both"/>
            </w:pPr>
            <w:r w:rsidRPr="00A8580F">
              <w:t>Gọi 3 HS tiếp nối nhau đọc từng đoạn của bài (2- 3 lượt) GV chú ý sửa lỗi phát âm, ngắt giọng cho HS.</w:t>
            </w:r>
          </w:p>
        </w:tc>
        <w:tc>
          <w:tcPr>
            <w:tcW w:w="3619" w:type="dxa"/>
            <w:tcBorders>
              <w:left w:val="single" w:sz="4" w:space="0" w:color="auto"/>
            </w:tcBorders>
          </w:tcPr>
          <w:p w:rsidR="00512F8A" w:rsidRPr="00A8580F" w:rsidRDefault="00512F8A" w:rsidP="004150BE">
            <w:r w:rsidRPr="00A8580F">
              <w:t>HS đọc bài theo trình tự:</w:t>
            </w:r>
          </w:p>
          <w:p w:rsidR="00512F8A" w:rsidRPr="00A8580F" w:rsidRDefault="00512F8A" w:rsidP="004150BE"/>
        </w:tc>
      </w:tr>
      <w:tr w:rsidR="00512F8A" w:rsidRPr="00A8580F" w:rsidTr="004150BE">
        <w:tblPrEx>
          <w:tblCellMar>
            <w:top w:w="0" w:type="dxa"/>
            <w:bottom w:w="0" w:type="dxa"/>
          </w:tblCellMar>
        </w:tblPrEx>
        <w:tc>
          <w:tcPr>
            <w:tcW w:w="6408" w:type="dxa"/>
            <w:tcBorders>
              <w:right w:val="single" w:sz="4" w:space="0" w:color="auto"/>
            </w:tcBorders>
          </w:tcPr>
          <w:p w:rsidR="00512F8A" w:rsidRPr="00A8580F" w:rsidRDefault="00512F8A" w:rsidP="004150BE">
            <w:pPr>
              <w:jc w:val="both"/>
            </w:pPr>
            <w:r w:rsidRPr="00A8580F">
              <w:lastRenderedPageBreak/>
              <w:t>Gọi HS đọc phần chú giải</w:t>
            </w:r>
          </w:p>
        </w:tc>
        <w:tc>
          <w:tcPr>
            <w:tcW w:w="3619" w:type="dxa"/>
            <w:tcBorders>
              <w:left w:val="single" w:sz="4" w:space="0" w:color="auto"/>
            </w:tcBorders>
          </w:tcPr>
          <w:p w:rsidR="00512F8A" w:rsidRPr="00A8580F" w:rsidRDefault="00512F8A" w:rsidP="004150BE">
            <w:r w:rsidRPr="00A8580F">
              <w:t>1 HS đọc phần chú giải.</w:t>
            </w:r>
          </w:p>
        </w:tc>
      </w:tr>
      <w:tr w:rsidR="00512F8A" w:rsidRPr="00A8580F" w:rsidTr="004150BE">
        <w:tblPrEx>
          <w:tblCellMar>
            <w:top w:w="0" w:type="dxa"/>
            <w:bottom w:w="0" w:type="dxa"/>
          </w:tblCellMar>
        </w:tblPrEx>
        <w:tc>
          <w:tcPr>
            <w:tcW w:w="6408" w:type="dxa"/>
            <w:tcBorders>
              <w:right w:val="single" w:sz="4" w:space="0" w:color="auto"/>
            </w:tcBorders>
          </w:tcPr>
          <w:p w:rsidR="00512F8A" w:rsidRPr="00A8580F" w:rsidRDefault="00512F8A" w:rsidP="00775678">
            <w:pPr>
              <w:jc w:val="both"/>
            </w:pPr>
            <w:r w:rsidRPr="00A8580F">
              <w:t xml:space="preserve">Yêu cầu HS luyện đọc </w:t>
            </w:r>
            <w:r w:rsidR="00775678">
              <w:t>từng đoạn</w:t>
            </w:r>
          </w:p>
        </w:tc>
        <w:tc>
          <w:tcPr>
            <w:tcW w:w="3619" w:type="dxa"/>
            <w:tcBorders>
              <w:left w:val="single" w:sz="4" w:space="0" w:color="auto"/>
            </w:tcBorders>
          </w:tcPr>
          <w:p w:rsidR="00512F8A" w:rsidRPr="00A8580F" w:rsidRDefault="00512F8A" w:rsidP="00775678">
            <w:r w:rsidRPr="00A8580F">
              <w:t xml:space="preserve"> HS luyện đọc </w:t>
            </w:r>
            <w:r w:rsidR="00775678">
              <w:t>đoạn nối tiếp</w:t>
            </w:r>
          </w:p>
        </w:tc>
      </w:tr>
      <w:tr w:rsidR="00512F8A" w:rsidRPr="00A8580F" w:rsidTr="004150BE">
        <w:tblPrEx>
          <w:tblCellMar>
            <w:top w:w="0" w:type="dxa"/>
            <w:bottom w:w="0" w:type="dxa"/>
          </w:tblCellMar>
        </w:tblPrEx>
        <w:tc>
          <w:tcPr>
            <w:tcW w:w="6408" w:type="dxa"/>
            <w:tcBorders>
              <w:right w:val="single" w:sz="4" w:space="0" w:color="auto"/>
            </w:tcBorders>
          </w:tcPr>
          <w:p w:rsidR="00512F8A" w:rsidRPr="00A8580F" w:rsidRDefault="00512F8A" w:rsidP="004150BE">
            <w:pPr>
              <w:jc w:val="both"/>
            </w:pPr>
            <w:r w:rsidRPr="00A8580F">
              <w:t>Gọi HS đọc toàn bài.</w:t>
            </w:r>
          </w:p>
        </w:tc>
        <w:tc>
          <w:tcPr>
            <w:tcW w:w="3619" w:type="dxa"/>
            <w:tcBorders>
              <w:left w:val="single" w:sz="4" w:space="0" w:color="auto"/>
            </w:tcBorders>
          </w:tcPr>
          <w:p w:rsidR="00512F8A" w:rsidRPr="00A8580F" w:rsidRDefault="00512F8A" w:rsidP="004150BE">
            <w:r w:rsidRPr="00A8580F">
              <w:t>2 HS đọc.</w:t>
            </w:r>
          </w:p>
        </w:tc>
      </w:tr>
      <w:tr w:rsidR="00512F8A" w:rsidRPr="00A8580F" w:rsidTr="004150BE">
        <w:tblPrEx>
          <w:tblCellMar>
            <w:top w:w="0" w:type="dxa"/>
            <w:bottom w:w="0" w:type="dxa"/>
          </w:tblCellMar>
        </w:tblPrEx>
        <w:tc>
          <w:tcPr>
            <w:tcW w:w="6408" w:type="dxa"/>
            <w:tcBorders>
              <w:right w:val="single" w:sz="4" w:space="0" w:color="auto"/>
            </w:tcBorders>
          </w:tcPr>
          <w:p w:rsidR="00512F8A" w:rsidRPr="00A8580F" w:rsidRDefault="00512F8A" w:rsidP="004150BE">
            <w:pPr>
              <w:jc w:val="both"/>
            </w:pPr>
            <w:r w:rsidRPr="00A8580F">
              <w:t xml:space="preserve">GV hướng dẫn đọc và đọc mẫu </w:t>
            </w:r>
          </w:p>
        </w:tc>
        <w:tc>
          <w:tcPr>
            <w:tcW w:w="3619" w:type="dxa"/>
            <w:tcBorders>
              <w:left w:val="single" w:sz="4" w:space="0" w:color="auto"/>
            </w:tcBorders>
          </w:tcPr>
          <w:p w:rsidR="00512F8A" w:rsidRPr="00A8580F" w:rsidRDefault="00512F8A" w:rsidP="004150BE">
            <w:r w:rsidRPr="00A8580F">
              <w:t xml:space="preserve">HS theo dõi </w:t>
            </w:r>
          </w:p>
        </w:tc>
      </w:tr>
      <w:tr w:rsidR="00512F8A" w:rsidRPr="00A8580F" w:rsidTr="004150BE">
        <w:tblPrEx>
          <w:tblCellMar>
            <w:top w:w="0" w:type="dxa"/>
            <w:bottom w:w="0" w:type="dxa"/>
          </w:tblCellMar>
        </w:tblPrEx>
        <w:tc>
          <w:tcPr>
            <w:tcW w:w="6408" w:type="dxa"/>
            <w:tcBorders>
              <w:right w:val="single" w:sz="4" w:space="0" w:color="auto"/>
            </w:tcBorders>
          </w:tcPr>
          <w:p w:rsidR="00512F8A" w:rsidRPr="00A8580F" w:rsidRDefault="00512F8A" w:rsidP="00512F8A">
            <w:pPr>
              <w:numPr>
                <w:ilvl w:val="0"/>
                <w:numId w:val="12"/>
              </w:numPr>
              <w:jc w:val="both"/>
              <w:rPr>
                <w:b/>
                <w:bCs/>
              </w:rPr>
            </w:pPr>
            <w:r w:rsidRPr="00A8580F">
              <w:rPr>
                <w:b/>
                <w:bCs/>
              </w:rPr>
              <w:t>Tìm hiểu bài                              12'</w:t>
            </w:r>
          </w:p>
        </w:tc>
        <w:tc>
          <w:tcPr>
            <w:tcW w:w="3619" w:type="dxa"/>
            <w:tcBorders>
              <w:left w:val="single" w:sz="4" w:space="0" w:color="auto"/>
            </w:tcBorders>
          </w:tcPr>
          <w:p w:rsidR="00512F8A" w:rsidRPr="00A8580F" w:rsidRDefault="00512F8A" w:rsidP="004150BE">
            <w:pPr>
              <w:rPr>
                <w:b/>
                <w:bCs/>
              </w:rPr>
            </w:pPr>
          </w:p>
        </w:tc>
      </w:tr>
      <w:tr w:rsidR="00512F8A" w:rsidRPr="00A8580F" w:rsidTr="004150BE">
        <w:tblPrEx>
          <w:tblCellMar>
            <w:top w:w="0" w:type="dxa"/>
            <w:bottom w:w="0" w:type="dxa"/>
          </w:tblCellMar>
        </w:tblPrEx>
        <w:tc>
          <w:tcPr>
            <w:tcW w:w="6408" w:type="dxa"/>
            <w:tcBorders>
              <w:right w:val="single" w:sz="4" w:space="0" w:color="auto"/>
            </w:tcBorders>
          </w:tcPr>
          <w:p w:rsidR="00512F8A" w:rsidRPr="00A8580F" w:rsidRDefault="00512F8A" w:rsidP="004150BE">
            <w:pPr>
              <w:jc w:val="both"/>
            </w:pPr>
            <w:r w:rsidRPr="00A8580F">
              <w:t>Hướng dẫn HS tìm hiểu qua các câu hỏi cuối bài.</w:t>
            </w:r>
          </w:p>
          <w:p w:rsidR="00512F8A" w:rsidRPr="00A8580F" w:rsidRDefault="00512F8A" w:rsidP="004150BE">
            <w:pPr>
              <w:jc w:val="both"/>
              <w:rPr>
                <w:lang w:val="nb-NO"/>
              </w:rPr>
            </w:pPr>
            <w:r w:rsidRPr="00A8580F">
              <w:t>+ GD KNS cho HS: Tự nhận thức: xác định giá trị cá nhân. Ra quyết định. Ứng phó thương lượng. Tư duy sáng tạo: bình luận, phân tích.</w:t>
            </w:r>
          </w:p>
          <w:p w:rsidR="00512F8A" w:rsidRPr="00A8580F" w:rsidRDefault="00512F8A" w:rsidP="004150BE">
            <w:pPr>
              <w:rPr>
                <w:lang w:val="nb-NO"/>
              </w:rPr>
            </w:pPr>
            <w:r w:rsidRPr="00A8580F">
              <w:rPr>
                <w:lang w:val="nb-NO"/>
              </w:rPr>
              <w:t>Yêu cầu HS tìm ý chính của bài.</w:t>
            </w:r>
          </w:p>
        </w:tc>
        <w:tc>
          <w:tcPr>
            <w:tcW w:w="3619" w:type="dxa"/>
            <w:tcBorders>
              <w:left w:val="single" w:sz="4" w:space="0" w:color="auto"/>
            </w:tcBorders>
          </w:tcPr>
          <w:p w:rsidR="00512F8A" w:rsidRPr="00A8580F" w:rsidRDefault="00512F8A" w:rsidP="004150BE">
            <w:pPr>
              <w:rPr>
                <w:lang w:val="nb-NO"/>
              </w:rPr>
            </w:pPr>
            <w:r w:rsidRPr="00A8580F">
              <w:rPr>
                <w:lang w:val="nb-NO"/>
              </w:rPr>
              <w:t xml:space="preserve">Đọc thầm, trao đổi và trả lời các câu hỏi SGK. Đặt thêm câu hỏi để </w:t>
            </w:r>
            <w:r w:rsidR="00775678">
              <w:rPr>
                <w:lang w:val="nb-NO"/>
              </w:rPr>
              <w:t>trao đổi</w:t>
            </w:r>
            <w:r w:rsidRPr="00A8580F">
              <w:rPr>
                <w:lang w:val="nb-NO"/>
              </w:rPr>
              <w:t>.</w:t>
            </w:r>
          </w:p>
          <w:p w:rsidR="00512F8A" w:rsidRPr="00A8580F" w:rsidRDefault="00512F8A" w:rsidP="004150BE"/>
          <w:p w:rsidR="00512F8A" w:rsidRPr="00A8580F" w:rsidRDefault="00512F8A" w:rsidP="004150BE">
            <w:r w:rsidRPr="00A8580F">
              <w:t>HS tìm ý chính.</w:t>
            </w:r>
          </w:p>
        </w:tc>
      </w:tr>
      <w:tr w:rsidR="00512F8A" w:rsidRPr="00A8580F" w:rsidTr="004150BE">
        <w:tblPrEx>
          <w:tblCellMar>
            <w:top w:w="0" w:type="dxa"/>
            <w:bottom w:w="0" w:type="dxa"/>
          </w:tblCellMar>
        </w:tblPrEx>
        <w:tc>
          <w:tcPr>
            <w:tcW w:w="6408" w:type="dxa"/>
            <w:tcBorders>
              <w:right w:val="single" w:sz="4" w:space="0" w:color="auto"/>
            </w:tcBorders>
          </w:tcPr>
          <w:p w:rsidR="00512F8A" w:rsidRPr="00A8580F" w:rsidRDefault="00512F8A" w:rsidP="004150BE">
            <w:pPr>
              <w:jc w:val="both"/>
            </w:pPr>
            <w:r w:rsidRPr="00A8580F">
              <w:t>Gọi HS nêu ý chính của bài.</w:t>
            </w:r>
          </w:p>
        </w:tc>
        <w:tc>
          <w:tcPr>
            <w:tcW w:w="3619" w:type="dxa"/>
            <w:tcBorders>
              <w:left w:val="single" w:sz="4" w:space="0" w:color="auto"/>
            </w:tcBorders>
          </w:tcPr>
          <w:p w:rsidR="00512F8A" w:rsidRPr="00A8580F" w:rsidRDefault="00512F8A" w:rsidP="004150BE">
            <w:r w:rsidRPr="00A8580F">
              <w:t>2 HS nhắc lại ý chính.</w:t>
            </w:r>
          </w:p>
        </w:tc>
      </w:tr>
      <w:tr w:rsidR="00512F8A" w:rsidRPr="00A8580F" w:rsidTr="004150BE">
        <w:tblPrEx>
          <w:tblCellMar>
            <w:top w:w="0" w:type="dxa"/>
            <w:bottom w:w="0" w:type="dxa"/>
          </w:tblCellMar>
        </w:tblPrEx>
        <w:tc>
          <w:tcPr>
            <w:tcW w:w="6408" w:type="dxa"/>
            <w:tcBorders>
              <w:right w:val="single" w:sz="4" w:space="0" w:color="auto"/>
            </w:tcBorders>
          </w:tcPr>
          <w:p w:rsidR="00512F8A" w:rsidRPr="00A8580F" w:rsidRDefault="00512F8A" w:rsidP="00512F8A">
            <w:pPr>
              <w:numPr>
                <w:ilvl w:val="0"/>
                <w:numId w:val="12"/>
              </w:numPr>
              <w:jc w:val="both"/>
              <w:rPr>
                <w:b/>
                <w:bCs/>
              </w:rPr>
            </w:pPr>
            <w:r w:rsidRPr="00A8580F">
              <w:rPr>
                <w:b/>
                <w:bCs/>
              </w:rPr>
              <w:t>Đọc diễn cảm                             9'</w:t>
            </w:r>
          </w:p>
        </w:tc>
        <w:tc>
          <w:tcPr>
            <w:tcW w:w="3619" w:type="dxa"/>
            <w:tcBorders>
              <w:left w:val="single" w:sz="4" w:space="0" w:color="auto"/>
            </w:tcBorders>
          </w:tcPr>
          <w:p w:rsidR="00512F8A" w:rsidRPr="00A8580F" w:rsidRDefault="00512F8A" w:rsidP="004150BE">
            <w:pPr>
              <w:rPr>
                <w:b/>
                <w:bCs/>
              </w:rPr>
            </w:pPr>
          </w:p>
        </w:tc>
      </w:tr>
      <w:tr w:rsidR="00512F8A" w:rsidRPr="00A8580F" w:rsidTr="004150BE">
        <w:tblPrEx>
          <w:tblCellMar>
            <w:top w:w="0" w:type="dxa"/>
            <w:bottom w:w="0" w:type="dxa"/>
          </w:tblCellMar>
        </w:tblPrEx>
        <w:tc>
          <w:tcPr>
            <w:tcW w:w="6408" w:type="dxa"/>
            <w:tcBorders>
              <w:right w:val="single" w:sz="4" w:space="0" w:color="auto"/>
            </w:tcBorders>
          </w:tcPr>
          <w:p w:rsidR="00512F8A" w:rsidRPr="00A8580F" w:rsidRDefault="00512F8A" w:rsidP="004150BE">
            <w:pPr>
              <w:jc w:val="both"/>
            </w:pPr>
            <w:r w:rsidRPr="00A8580F">
              <w:t xml:space="preserve">Gọi 3 HS đọc bài theo hình thức phân vai: người dẫn chuyện, tên cướp, bác sĩ Ly. </w:t>
            </w:r>
          </w:p>
        </w:tc>
        <w:tc>
          <w:tcPr>
            <w:tcW w:w="3619" w:type="dxa"/>
            <w:tcBorders>
              <w:left w:val="single" w:sz="4" w:space="0" w:color="auto"/>
            </w:tcBorders>
          </w:tcPr>
          <w:p w:rsidR="00512F8A" w:rsidRPr="00A8580F" w:rsidRDefault="00512F8A" w:rsidP="004150BE">
            <w:r w:rsidRPr="00A8580F">
              <w:t xml:space="preserve">Đọc và theo dõi bạn đọc để tìm giọng đọc hay </w:t>
            </w:r>
          </w:p>
        </w:tc>
      </w:tr>
      <w:tr w:rsidR="00512F8A" w:rsidRPr="00A8580F" w:rsidTr="004150BE">
        <w:tblPrEx>
          <w:tblCellMar>
            <w:top w:w="0" w:type="dxa"/>
            <w:bottom w:w="0" w:type="dxa"/>
          </w:tblCellMar>
        </w:tblPrEx>
        <w:tc>
          <w:tcPr>
            <w:tcW w:w="6408" w:type="dxa"/>
            <w:tcBorders>
              <w:right w:val="single" w:sz="4" w:space="0" w:color="auto"/>
            </w:tcBorders>
          </w:tcPr>
          <w:p w:rsidR="00512F8A" w:rsidRPr="00A8580F" w:rsidRDefault="00775678" w:rsidP="004150BE">
            <w:pPr>
              <w:jc w:val="both"/>
            </w:pPr>
            <w:r>
              <w:t>Chiếu</w:t>
            </w:r>
            <w:r w:rsidR="00512F8A" w:rsidRPr="00A8580F">
              <w:t xml:space="preserve"> đoạn đối thoại giữa bác sĩ Ly và tên cướp biển.</w:t>
            </w:r>
          </w:p>
          <w:p w:rsidR="00512F8A" w:rsidRPr="00A8580F" w:rsidRDefault="00512F8A" w:rsidP="004150BE">
            <w:pPr>
              <w:jc w:val="both"/>
            </w:pPr>
            <w:r w:rsidRPr="00A8580F">
              <w:t>Yêu cầu HS tìm ra cách đọc và luyện đọc.</w:t>
            </w:r>
          </w:p>
        </w:tc>
        <w:tc>
          <w:tcPr>
            <w:tcW w:w="3619" w:type="dxa"/>
            <w:tcBorders>
              <w:left w:val="single" w:sz="4" w:space="0" w:color="auto"/>
            </w:tcBorders>
          </w:tcPr>
          <w:p w:rsidR="00512F8A" w:rsidRPr="00A8580F" w:rsidRDefault="00512F8A" w:rsidP="004150BE">
            <w:r w:rsidRPr="00A8580F">
              <w:t>HS đọc mẫu và tìm ra cách đọc.</w:t>
            </w:r>
          </w:p>
          <w:p w:rsidR="00512F8A" w:rsidRPr="00A8580F" w:rsidRDefault="00512F8A" w:rsidP="004150BE">
            <w:r w:rsidRPr="00A8580F">
              <w:t xml:space="preserve">HS luyện đọc </w:t>
            </w:r>
          </w:p>
        </w:tc>
      </w:tr>
      <w:tr w:rsidR="00512F8A" w:rsidRPr="00A8580F" w:rsidTr="004150BE">
        <w:tblPrEx>
          <w:tblCellMar>
            <w:top w:w="0" w:type="dxa"/>
            <w:bottom w:w="0" w:type="dxa"/>
          </w:tblCellMar>
        </w:tblPrEx>
        <w:tc>
          <w:tcPr>
            <w:tcW w:w="6408" w:type="dxa"/>
            <w:tcBorders>
              <w:right w:val="single" w:sz="4" w:space="0" w:color="auto"/>
            </w:tcBorders>
          </w:tcPr>
          <w:p w:rsidR="00512F8A" w:rsidRPr="00A8580F" w:rsidRDefault="00512F8A" w:rsidP="004150BE">
            <w:pPr>
              <w:jc w:val="both"/>
            </w:pPr>
            <w:r w:rsidRPr="00A8580F">
              <w:t>Tổ chức cho HS thi đọc diễn cảm.</w:t>
            </w:r>
          </w:p>
        </w:tc>
        <w:tc>
          <w:tcPr>
            <w:tcW w:w="3619" w:type="dxa"/>
            <w:tcBorders>
              <w:left w:val="single" w:sz="4" w:space="0" w:color="auto"/>
            </w:tcBorders>
          </w:tcPr>
          <w:p w:rsidR="00512F8A" w:rsidRPr="00A8580F" w:rsidRDefault="00512F8A" w:rsidP="004150BE">
            <w:r w:rsidRPr="00A8580F">
              <w:t xml:space="preserve">3 đến 5 HS thi đọc diễn cảm </w:t>
            </w:r>
          </w:p>
        </w:tc>
      </w:tr>
      <w:tr w:rsidR="00512F8A" w:rsidRPr="00A8580F" w:rsidTr="004150BE">
        <w:tblPrEx>
          <w:tblCellMar>
            <w:top w:w="0" w:type="dxa"/>
            <w:bottom w:w="0" w:type="dxa"/>
          </w:tblCellMar>
        </w:tblPrEx>
        <w:tc>
          <w:tcPr>
            <w:tcW w:w="6408" w:type="dxa"/>
            <w:tcBorders>
              <w:right w:val="single" w:sz="4" w:space="0" w:color="auto"/>
            </w:tcBorders>
          </w:tcPr>
          <w:p w:rsidR="00512F8A" w:rsidRPr="00A8580F" w:rsidRDefault="00512F8A" w:rsidP="004150BE">
            <w:pPr>
              <w:jc w:val="both"/>
              <w:rPr>
                <w:b/>
                <w:bCs/>
              </w:rPr>
            </w:pPr>
            <w:r w:rsidRPr="00A8580F">
              <w:rPr>
                <w:b/>
                <w:bCs/>
              </w:rPr>
              <w:t>C. Củng cố - dặn dò                   3'</w:t>
            </w:r>
          </w:p>
          <w:p w:rsidR="00512F8A" w:rsidRPr="00A8580F" w:rsidRDefault="00512F8A" w:rsidP="004150BE">
            <w:pPr>
              <w:jc w:val="both"/>
            </w:pPr>
            <w:r w:rsidRPr="00A8580F">
              <w:t>? Đọc bài, nêu nội dung bài</w:t>
            </w:r>
          </w:p>
          <w:p w:rsidR="00512F8A" w:rsidRPr="00A8580F" w:rsidRDefault="00512F8A" w:rsidP="004150BE">
            <w:pPr>
              <w:jc w:val="both"/>
            </w:pPr>
            <w:r w:rsidRPr="00A8580F">
              <w:t>Liên hệ, giáo dục HS biết đấu tranh chống cái xấu, cái ác. Nhận xét tiết học.</w:t>
            </w:r>
          </w:p>
        </w:tc>
        <w:tc>
          <w:tcPr>
            <w:tcW w:w="3619" w:type="dxa"/>
            <w:tcBorders>
              <w:left w:val="single" w:sz="4" w:space="0" w:color="auto"/>
            </w:tcBorders>
          </w:tcPr>
          <w:p w:rsidR="00512F8A" w:rsidRPr="00A8580F" w:rsidRDefault="00512F8A" w:rsidP="004150BE">
            <w:pPr>
              <w:rPr>
                <w:bCs/>
              </w:rPr>
            </w:pPr>
          </w:p>
          <w:p w:rsidR="00512F8A" w:rsidRPr="00A8580F" w:rsidRDefault="00512F8A" w:rsidP="004150BE">
            <w:pPr>
              <w:rPr>
                <w:bCs/>
              </w:rPr>
            </w:pPr>
            <w:r w:rsidRPr="00A8580F">
              <w:rPr>
                <w:bCs/>
              </w:rPr>
              <w:t>1 HS đọc bài, nêu nội dung bài.</w:t>
            </w:r>
          </w:p>
          <w:p w:rsidR="00512F8A" w:rsidRPr="00A8580F" w:rsidRDefault="00512F8A" w:rsidP="004150BE">
            <w:pPr>
              <w:rPr>
                <w:bCs/>
              </w:rPr>
            </w:pPr>
            <w:r w:rsidRPr="00A8580F">
              <w:rPr>
                <w:bCs/>
              </w:rPr>
              <w:t>HS liên hệ</w:t>
            </w:r>
          </w:p>
        </w:tc>
      </w:tr>
      <w:tr w:rsidR="00512F8A" w:rsidRPr="00A8580F" w:rsidTr="004150BE">
        <w:tblPrEx>
          <w:tblCellMar>
            <w:top w:w="0" w:type="dxa"/>
            <w:bottom w:w="0" w:type="dxa"/>
          </w:tblCellMar>
        </w:tblPrEx>
        <w:tc>
          <w:tcPr>
            <w:tcW w:w="6408" w:type="dxa"/>
            <w:tcBorders>
              <w:right w:val="single" w:sz="4" w:space="0" w:color="auto"/>
            </w:tcBorders>
          </w:tcPr>
          <w:p w:rsidR="00512F8A" w:rsidRPr="00A8580F" w:rsidRDefault="00512F8A" w:rsidP="004150BE">
            <w:pPr>
              <w:jc w:val="both"/>
            </w:pPr>
            <w:r w:rsidRPr="00A8580F">
              <w:t>Chuẩn bị bài sau:</w:t>
            </w:r>
            <w:r w:rsidRPr="00A8580F">
              <w:rPr>
                <w:sz w:val="26"/>
                <w:lang w:val="pl-PL"/>
              </w:rPr>
              <w:t xml:space="preserve"> </w:t>
            </w:r>
            <w:r w:rsidRPr="00A8580F">
              <w:rPr>
                <w:lang w:val="pl-PL"/>
              </w:rPr>
              <w:t>Bài thơ về tiểu đội xe không kính.</w:t>
            </w:r>
          </w:p>
        </w:tc>
        <w:tc>
          <w:tcPr>
            <w:tcW w:w="3619" w:type="dxa"/>
            <w:tcBorders>
              <w:left w:val="single" w:sz="4" w:space="0" w:color="auto"/>
            </w:tcBorders>
          </w:tcPr>
          <w:p w:rsidR="00512F8A" w:rsidRPr="00A8580F" w:rsidRDefault="00512F8A" w:rsidP="004150BE"/>
        </w:tc>
      </w:tr>
    </w:tbl>
    <w:p w:rsidR="00D97DCD" w:rsidRPr="00BE683B" w:rsidRDefault="00D97DCD" w:rsidP="00D97DCD">
      <w:pPr>
        <w:jc w:val="center"/>
        <w:rPr>
          <w:bCs/>
          <w:lang w:val="pt-BR"/>
        </w:rPr>
      </w:pPr>
      <w:r w:rsidRPr="00BE683B">
        <w:rPr>
          <w:bCs/>
          <w:lang w:val="pt-BR"/>
        </w:rPr>
        <w:t>__________________________________________________________</w:t>
      </w:r>
    </w:p>
    <w:p w:rsidR="00D97DCD" w:rsidRPr="00D067FB" w:rsidRDefault="00D97DCD" w:rsidP="00D97DCD">
      <w:pPr>
        <w:rPr>
          <w:lang w:val="pt-BR"/>
        </w:rPr>
      </w:pPr>
      <w:r w:rsidRPr="00D067FB">
        <w:rPr>
          <w:b/>
          <w:bCs/>
          <w:lang w:val="pt-BR"/>
        </w:rPr>
        <w:t xml:space="preserve">Tiết </w:t>
      </w:r>
      <w:r>
        <w:rPr>
          <w:b/>
          <w:bCs/>
          <w:lang w:val="pt-BR"/>
        </w:rPr>
        <w:t>4</w:t>
      </w:r>
      <w:r w:rsidRPr="00D067FB">
        <w:rPr>
          <w:b/>
          <w:bCs/>
          <w:lang w:val="pt-BR"/>
        </w:rPr>
        <w:t xml:space="preserve">                                                   </w:t>
      </w:r>
      <w:r w:rsidRPr="00D067FB">
        <w:rPr>
          <w:b/>
          <w:bCs/>
          <w:u w:val="single"/>
          <w:lang w:val="pt-BR"/>
        </w:rPr>
        <w:t>Khoa học</w:t>
      </w:r>
    </w:p>
    <w:p w:rsidR="00D97DCD" w:rsidRPr="00D067FB" w:rsidRDefault="00D97DCD" w:rsidP="00D97DCD">
      <w:pPr>
        <w:jc w:val="center"/>
        <w:rPr>
          <w:b/>
          <w:bCs/>
          <w:sz w:val="24"/>
          <w:szCs w:val="24"/>
          <w:lang w:val="pt-BR"/>
        </w:rPr>
      </w:pPr>
      <w:r>
        <w:rPr>
          <w:b/>
          <w:bCs/>
          <w:lang w:val="pt-BR"/>
        </w:rPr>
        <w:t xml:space="preserve">Bài 47+48: </w:t>
      </w:r>
      <w:r w:rsidRPr="00D067FB">
        <w:rPr>
          <w:b/>
          <w:bCs/>
          <w:lang w:val="pt-BR"/>
        </w:rPr>
        <w:t>Ánh sáng cần cho sự sống</w:t>
      </w:r>
    </w:p>
    <w:p w:rsidR="00D97DCD" w:rsidRPr="00D067FB" w:rsidRDefault="00D97DCD" w:rsidP="00D97DCD">
      <w:pPr>
        <w:rPr>
          <w:b/>
          <w:bCs/>
          <w:lang w:val="pt-BR"/>
        </w:rPr>
      </w:pPr>
      <w:r w:rsidRPr="00D067FB">
        <w:rPr>
          <w:b/>
          <w:bCs/>
          <w:lang w:val="pt-BR"/>
        </w:rPr>
        <w:t xml:space="preserve">I. Mục tiêu </w:t>
      </w:r>
    </w:p>
    <w:p w:rsidR="00D97DCD" w:rsidRPr="00D067FB" w:rsidRDefault="00D97DCD" w:rsidP="00D97DCD">
      <w:pPr>
        <w:jc w:val="both"/>
        <w:rPr>
          <w:lang w:val="pt-BR"/>
        </w:rPr>
      </w:pPr>
      <w:r w:rsidRPr="00D067FB">
        <w:rPr>
          <w:lang w:val="pt-BR"/>
        </w:rPr>
        <w:t>-Nêu được vai trò của ánh sáng đối với đời sống thực vật</w:t>
      </w:r>
      <w:r>
        <w:rPr>
          <w:lang w:val="pt-BR"/>
        </w:rPr>
        <w:t>, con người, động vật</w:t>
      </w:r>
      <w:r w:rsidRPr="00D067FB">
        <w:rPr>
          <w:lang w:val="pt-BR"/>
        </w:rPr>
        <w:t>.</w:t>
      </w:r>
    </w:p>
    <w:p w:rsidR="00D97DCD" w:rsidRPr="00D85008" w:rsidRDefault="00D97DCD" w:rsidP="00D97DCD">
      <w:pPr>
        <w:jc w:val="both"/>
        <w:rPr>
          <w:lang w:val="pt-BR"/>
        </w:rPr>
      </w:pPr>
      <w:r w:rsidRPr="00D85008">
        <w:rPr>
          <w:lang w:val="pt-BR"/>
        </w:rPr>
        <w:t>-Hiểu được mỗi loài thực vật có nhu cầu ánh sáng khác nhau và lấy được ví dụ để chứng minh điều đó.</w:t>
      </w:r>
      <w:r w:rsidRPr="00D97DCD">
        <w:rPr>
          <w:lang w:val="pt-BR"/>
        </w:rPr>
        <w:t xml:space="preserve"> </w:t>
      </w:r>
      <w:r w:rsidRPr="00F11007">
        <w:rPr>
          <w:lang w:val="pt-BR"/>
        </w:rPr>
        <w:t>Nêu ví dụ chứng tỏ vai trò của ánh sáng đối với sự sống của con người, động vật</w:t>
      </w:r>
      <w:r>
        <w:rPr>
          <w:lang w:val="pt-BR"/>
        </w:rPr>
        <w:t>.</w:t>
      </w:r>
    </w:p>
    <w:p w:rsidR="00D97DCD" w:rsidRPr="00D85008" w:rsidRDefault="00D97DCD" w:rsidP="00D97DCD">
      <w:pPr>
        <w:jc w:val="both"/>
        <w:rPr>
          <w:lang w:val="pt-BR"/>
        </w:rPr>
      </w:pPr>
      <w:r>
        <w:rPr>
          <w:lang w:val="pt-BR"/>
        </w:rPr>
        <w:t>-</w:t>
      </w:r>
      <w:r w:rsidRPr="00D85008">
        <w:rPr>
          <w:lang w:val="pt-BR"/>
        </w:rPr>
        <w:t>Hiểu được nhờ ứng dụng các kiến thức về nhu cầu ánh sáng của thực vật trong trồng trọt</w:t>
      </w:r>
      <w:r>
        <w:rPr>
          <w:lang w:val="pt-BR"/>
        </w:rPr>
        <w:t xml:space="preserve"> hay nhu cầu về ánh sáng của động vật</w:t>
      </w:r>
      <w:r w:rsidRPr="00D85008">
        <w:rPr>
          <w:lang w:val="pt-BR"/>
        </w:rPr>
        <w:t xml:space="preserve"> đã mang lại hiệu quả kinh tế cao.</w:t>
      </w:r>
    </w:p>
    <w:p w:rsidR="00D97DCD" w:rsidRPr="00F11007" w:rsidRDefault="00D97DCD" w:rsidP="00D97DCD">
      <w:pPr>
        <w:jc w:val="both"/>
        <w:rPr>
          <w:lang w:val="pt-BR"/>
        </w:rPr>
      </w:pPr>
      <w:r w:rsidRPr="00F11007">
        <w:rPr>
          <w:b/>
          <w:bCs/>
          <w:i/>
          <w:iCs/>
          <w:lang w:val="pt-BR"/>
        </w:rPr>
        <w:t xml:space="preserve">- </w:t>
      </w:r>
      <w:r w:rsidRPr="00F11007">
        <w:rPr>
          <w:lang w:val="pt-BR"/>
        </w:rPr>
        <w:t>Yêu thích môn học, ham tìm hiểu khoa học.</w:t>
      </w:r>
    </w:p>
    <w:p w:rsidR="00D97DCD" w:rsidRPr="00D85008" w:rsidRDefault="00D97DCD" w:rsidP="00D97DCD">
      <w:pPr>
        <w:rPr>
          <w:bCs/>
          <w:lang w:val="pt-BR"/>
        </w:rPr>
      </w:pPr>
      <w:r w:rsidRPr="00D85008">
        <w:rPr>
          <w:b/>
          <w:bCs/>
          <w:lang w:val="pt-BR"/>
        </w:rPr>
        <w:t>II. Đồ dùng dạy học</w:t>
      </w:r>
      <w:r w:rsidRPr="00D85008">
        <w:rPr>
          <w:bCs/>
          <w:lang w:val="pt-BR"/>
        </w:rPr>
        <w:t xml:space="preserve"> : </w:t>
      </w:r>
    </w:p>
    <w:p w:rsidR="00D97DCD" w:rsidRPr="0039130E" w:rsidRDefault="00D97DCD" w:rsidP="00D97DCD">
      <w:pPr>
        <w:ind w:left="720" w:hanging="720"/>
        <w:rPr>
          <w:lang w:val="it-IT"/>
        </w:rPr>
      </w:pPr>
      <w:r w:rsidRPr="0039130E">
        <w:rPr>
          <w:bCs/>
          <w:lang w:val="it-IT"/>
        </w:rPr>
        <w:t xml:space="preserve">GV: </w:t>
      </w:r>
      <w:r w:rsidRPr="0039130E">
        <w:rPr>
          <w:lang w:val="it-IT"/>
        </w:rPr>
        <w:t>Máy tính</w:t>
      </w:r>
      <w:r>
        <w:rPr>
          <w:lang w:val="it-IT"/>
        </w:rPr>
        <w:t xml:space="preserve">, </w:t>
      </w:r>
      <w:r w:rsidRPr="00E325A6">
        <w:rPr>
          <w:bCs/>
          <w:lang w:val="it-IT"/>
        </w:rPr>
        <w:t xml:space="preserve">bài giảng </w:t>
      </w:r>
      <w:r>
        <w:rPr>
          <w:bCs/>
          <w:lang w:val="it-IT"/>
        </w:rPr>
        <w:t>powerpoint</w:t>
      </w:r>
    </w:p>
    <w:p w:rsidR="00D97DCD" w:rsidRPr="0039130E" w:rsidRDefault="00D97DCD" w:rsidP="00D97DCD">
      <w:pPr>
        <w:ind w:left="720" w:hanging="720"/>
        <w:rPr>
          <w:bCs/>
          <w:lang w:val="it-IT"/>
        </w:rPr>
      </w:pPr>
      <w:r w:rsidRPr="0039130E">
        <w:rPr>
          <w:bCs/>
          <w:lang w:val="it-IT"/>
        </w:rPr>
        <w:t>HS: Máy tính hoặc điện thoại thông minh có kết nối interne</w:t>
      </w:r>
      <w:r>
        <w:rPr>
          <w:bCs/>
          <w:lang w:val="it-IT"/>
        </w:rPr>
        <w:t xml:space="preserve">t, sgk KH, vở, cây trồng GV đã nhắc trồng từ tuần trước </w:t>
      </w:r>
    </w:p>
    <w:p w:rsidR="00D97DCD" w:rsidRPr="000F0FC9" w:rsidRDefault="00D97DCD" w:rsidP="00D97DCD">
      <w:pPr>
        <w:rPr>
          <w:b/>
          <w:bCs/>
          <w:lang w:val="sv-SE"/>
        </w:rPr>
      </w:pPr>
      <w:r w:rsidRPr="000F0FC9">
        <w:rPr>
          <w:b/>
          <w:bCs/>
          <w:lang w:val="sv-SE"/>
        </w:rPr>
        <w:t>III. Các hoạt động dạy học :</w:t>
      </w:r>
    </w:p>
    <w:tbl>
      <w:tblPr>
        <w:tblStyle w:val="TableGrid"/>
        <w:tblW w:w="9800" w:type="dxa"/>
        <w:tblInd w:w="108" w:type="dxa"/>
        <w:tblBorders>
          <w:top w:val="none" w:sz="0" w:space="0" w:color="auto"/>
          <w:left w:val="none" w:sz="0" w:space="0" w:color="auto"/>
          <w:bottom w:val="none" w:sz="0" w:space="0" w:color="auto"/>
          <w:right w:val="none" w:sz="0" w:space="0" w:color="auto"/>
          <w:insideH w:val="none" w:sz="0" w:space="0" w:color="auto"/>
        </w:tblBorders>
        <w:tblLook w:val="01E0"/>
      </w:tblPr>
      <w:tblGrid>
        <w:gridCol w:w="5640"/>
        <w:gridCol w:w="4160"/>
      </w:tblGrid>
      <w:tr w:rsidR="00D97DCD" w:rsidRPr="0024598D" w:rsidTr="004150BE">
        <w:tc>
          <w:tcPr>
            <w:tcW w:w="5640" w:type="dxa"/>
          </w:tcPr>
          <w:p w:rsidR="00D97DCD" w:rsidRPr="000F0FC9" w:rsidRDefault="00D97DCD" w:rsidP="004150BE">
            <w:pPr>
              <w:jc w:val="both"/>
              <w:rPr>
                <w:b/>
                <w:bCs/>
                <w:lang w:val="sv-SE"/>
              </w:rPr>
            </w:pPr>
            <w:r w:rsidRPr="000F0FC9">
              <w:rPr>
                <w:b/>
                <w:bCs/>
                <w:lang w:val="sv-SE"/>
              </w:rPr>
              <w:t>1. Ổn định: 1’</w:t>
            </w:r>
          </w:p>
          <w:p w:rsidR="00D97DCD" w:rsidRPr="000F0FC9" w:rsidRDefault="00D97DCD" w:rsidP="004150BE">
            <w:pPr>
              <w:jc w:val="both"/>
              <w:rPr>
                <w:b/>
                <w:bCs/>
                <w:lang w:val="sv-SE"/>
              </w:rPr>
            </w:pPr>
            <w:r w:rsidRPr="000F0FC9">
              <w:rPr>
                <w:b/>
                <w:bCs/>
                <w:lang w:val="sv-SE"/>
              </w:rPr>
              <w:t>2.</w:t>
            </w:r>
            <w:r w:rsidR="006C3F4B">
              <w:rPr>
                <w:b/>
                <w:bCs/>
                <w:lang w:val="sv-SE"/>
              </w:rPr>
              <w:t xml:space="preserve"> </w:t>
            </w:r>
            <w:r w:rsidRPr="000F0FC9">
              <w:rPr>
                <w:b/>
                <w:bCs/>
                <w:lang w:val="sv-SE"/>
              </w:rPr>
              <w:t>KTBC: 3’</w:t>
            </w:r>
          </w:p>
          <w:p w:rsidR="00D97DCD" w:rsidRPr="000F0FC9" w:rsidRDefault="00D97DCD" w:rsidP="004150BE">
            <w:pPr>
              <w:jc w:val="both"/>
              <w:rPr>
                <w:lang w:val="sv-SE"/>
              </w:rPr>
            </w:pPr>
            <w:r w:rsidRPr="000F0FC9">
              <w:rPr>
                <w:lang w:val="sv-SE"/>
              </w:rPr>
              <w:t>-Bóng tối xuất hiện ở đâu? khi nào ? Có thể làm cho bóng của vật thay đổi bằng cách nào ?</w:t>
            </w:r>
          </w:p>
          <w:p w:rsidR="00D97DCD" w:rsidRPr="000F0FC9" w:rsidRDefault="00D97DCD" w:rsidP="004150BE">
            <w:pPr>
              <w:jc w:val="both"/>
              <w:rPr>
                <w:lang w:val="sv-SE"/>
              </w:rPr>
            </w:pPr>
            <w:r w:rsidRPr="000F0FC9">
              <w:rPr>
                <w:lang w:val="sv-SE"/>
              </w:rPr>
              <w:t>-Lấy ví dụ chứng tỏ bóng của vật thay đổi khi vị trí chiếu sáng đối với vật đó thay đổi.</w:t>
            </w:r>
          </w:p>
          <w:p w:rsidR="00D97DCD" w:rsidRPr="000F0FC9" w:rsidRDefault="00D97DCD" w:rsidP="004150BE">
            <w:pPr>
              <w:jc w:val="both"/>
              <w:rPr>
                <w:lang w:val="sv-SE"/>
              </w:rPr>
            </w:pPr>
            <w:r w:rsidRPr="000F0FC9">
              <w:rPr>
                <w:lang w:val="sv-SE"/>
              </w:rPr>
              <w:lastRenderedPageBreak/>
              <w:t>-GV nhận xét</w:t>
            </w:r>
          </w:p>
          <w:p w:rsidR="00D97DCD" w:rsidRPr="000F0FC9" w:rsidRDefault="00D97DCD" w:rsidP="004150BE">
            <w:pPr>
              <w:jc w:val="both"/>
              <w:rPr>
                <w:lang w:val="sv-SE"/>
              </w:rPr>
            </w:pPr>
            <w:r w:rsidRPr="000F0FC9">
              <w:rPr>
                <w:lang w:val="sv-SE"/>
              </w:rPr>
              <w:t xml:space="preserve"> </w:t>
            </w:r>
            <w:r w:rsidRPr="000F0FC9">
              <w:rPr>
                <w:b/>
                <w:bCs/>
                <w:lang w:val="sv-SE"/>
              </w:rPr>
              <w:t>3. Bài mới: 32’</w:t>
            </w:r>
          </w:p>
          <w:p w:rsidR="00D97DCD" w:rsidRPr="000F0FC9" w:rsidRDefault="00D97DCD" w:rsidP="004150BE">
            <w:pPr>
              <w:jc w:val="both"/>
              <w:rPr>
                <w:b/>
                <w:bCs/>
                <w:i/>
                <w:iCs/>
                <w:lang w:val="sv-SE"/>
              </w:rPr>
            </w:pPr>
            <w:r w:rsidRPr="004150BE">
              <w:rPr>
                <w:b/>
                <w:bCs/>
                <w:i/>
                <w:lang w:val="sv-SE"/>
              </w:rPr>
              <w:t>a.</w:t>
            </w:r>
            <w:r w:rsidRPr="000F0FC9">
              <w:rPr>
                <w:b/>
                <w:bCs/>
                <w:lang w:val="sv-SE"/>
              </w:rPr>
              <w:t xml:space="preserve"> </w:t>
            </w:r>
            <w:r w:rsidRPr="000F0FC9">
              <w:rPr>
                <w:b/>
                <w:bCs/>
                <w:i/>
                <w:iCs/>
                <w:lang w:val="sv-SE"/>
              </w:rPr>
              <w:t>Giới thiệu bài: 1-2’</w:t>
            </w:r>
          </w:p>
          <w:p w:rsidR="00D97DCD" w:rsidRPr="000F0FC9" w:rsidRDefault="00D97DCD" w:rsidP="004150BE">
            <w:pPr>
              <w:jc w:val="both"/>
              <w:rPr>
                <w:lang w:val="sv-SE"/>
              </w:rPr>
            </w:pPr>
            <w:r w:rsidRPr="000F0FC9">
              <w:rPr>
                <w:lang w:val="sv-SE"/>
              </w:rPr>
              <w:t>-GV kiểm tra việc chuẩn bị cây của HS.</w:t>
            </w:r>
          </w:p>
          <w:p w:rsidR="00D97DCD" w:rsidRPr="000F0FC9" w:rsidRDefault="00993342" w:rsidP="004150BE">
            <w:pPr>
              <w:jc w:val="both"/>
              <w:rPr>
                <w:b/>
                <w:bCs/>
                <w:i/>
                <w:iCs/>
                <w:lang w:val="sv-SE"/>
              </w:rPr>
            </w:pPr>
            <w:r>
              <w:rPr>
                <w:b/>
                <w:bCs/>
                <w:i/>
                <w:iCs/>
                <w:lang w:val="sv-SE"/>
              </w:rPr>
              <w:t>b. Tìm hiểu bài: 35’</w:t>
            </w:r>
          </w:p>
          <w:p w:rsidR="00D97DCD" w:rsidRPr="000F0FC9" w:rsidRDefault="00D97DCD" w:rsidP="004150BE">
            <w:pPr>
              <w:jc w:val="both"/>
              <w:rPr>
                <w:b/>
                <w:bCs/>
                <w:i/>
                <w:iCs/>
                <w:lang w:val="sv-SE"/>
              </w:rPr>
            </w:pPr>
            <w:r w:rsidRPr="000F0FC9">
              <w:rPr>
                <w:i/>
                <w:iCs/>
                <w:lang w:val="sv-SE"/>
              </w:rPr>
              <w:t xml:space="preserve"> </w:t>
            </w:r>
            <w:r w:rsidRPr="000F0FC9">
              <w:rPr>
                <w:b/>
                <w:bCs/>
                <w:lang w:val="sv-SE"/>
              </w:rPr>
              <w:t xml:space="preserve">+ </w:t>
            </w:r>
            <w:r w:rsidRPr="000F0FC9">
              <w:rPr>
                <w:lang w:val="sv-SE"/>
              </w:rPr>
              <w:t>Hoạt động 1</w:t>
            </w:r>
            <w:r w:rsidRPr="000F0FC9">
              <w:rPr>
                <w:b/>
                <w:bCs/>
                <w:lang w:val="sv-SE"/>
              </w:rPr>
              <w:t>:</w:t>
            </w:r>
            <w:r w:rsidRPr="000F0FC9">
              <w:rPr>
                <w:i/>
                <w:iCs/>
                <w:lang w:val="sv-SE"/>
              </w:rPr>
              <w:t xml:space="preserve"> </w:t>
            </w:r>
            <w:r w:rsidRPr="000F0FC9">
              <w:rPr>
                <w:b/>
                <w:bCs/>
                <w:i/>
                <w:iCs/>
                <w:lang w:val="sv-SE"/>
              </w:rPr>
              <w:t>Vai trò của ánh sáng đ</w:t>
            </w:r>
            <w:r w:rsidR="00993342">
              <w:rPr>
                <w:b/>
                <w:bCs/>
                <w:i/>
                <w:iCs/>
                <w:lang w:val="sv-SE"/>
              </w:rPr>
              <w:t xml:space="preserve">ối với sự sống của thực vật: </w:t>
            </w:r>
          </w:p>
          <w:p w:rsidR="00D97DCD" w:rsidRPr="000F0FC9" w:rsidRDefault="006C3F4B" w:rsidP="004150BE">
            <w:pPr>
              <w:jc w:val="both"/>
              <w:rPr>
                <w:lang w:val="sv-SE"/>
              </w:rPr>
            </w:pPr>
            <w:r>
              <w:rPr>
                <w:lang w:val="sv-SE"/>
              </w:rPr>
              <w:t>HS</w:t>
            </w:r>
            <w:r w:rsidR="00D97DCD" w:rsidRPr="000F0FC9">
              <w:rPr>
                <w:lang w:val="sv-SE"/>
              </w:rPr>
              <w:t xml:space="preserve"> quan sát </w:t>
            </w:r>
            <w:r>
              <w:rPr>
                <w:lang w:val="sv-SE"/>
              </w:rPr>
              <w:t xml:space="preserve">cây mình trồng </w:t>
            </w:r>
            <w:r w:rsidR="00D97DCD" w:rsidRPr="000F0FC9">
              <w:rPr>
                <w:lang w:val="sv-SE"/>
              </w:rPr>
              <w:t>và trả lời câu hỏi:</w:t>
            </w:r>
          </w:p>
          <w:p w:rsidR="00D97DCD" w:rsidRPr="000F0FC9" w:rsidRDefault="00D97DCD" w:rsidP="004150BE">
            <w:pPr>
              <w:jc w:val="both"/>
              <w:rPr>
                <w:lang w:val="sv-SE"/>
              </w:rPr>
            </w:pPr>
            <w:r w:rsidRPr="000F0FC9">
              <w:rPr>
                <w:lang w:val="sv-SE"/>
              </w:rPr>
              <w:t>+Em có nhận xét gì về cách mọc của cây đậu ?</w:t>
            </w:r>
          </w:p>
          <w:p w:rsidR="00D97DCD" w:rsidRPr="000F0FC9" w:rsidRDefault="00D97DCD" w:rsidP="004150BE">
            <w:pPr>
              <w:jc w:val="both"/>
              <w:rPr>
                <w:lang w:val="sv-SE"/>
              </w:rPr>
            </w:pPr>
            <w:r w:rsidRPr="000F0FC9">
              <w:rPr>
                <w:lang w:val="sv-SE"/>
              </w:rPr>
              <w:t>+Cây có đủ ánh sáng sẽ phát triển như thế nào ?</w:t>
            </w:r>
          </w:p>
          <w:p w:rsidR="00D97DCD" w:rsidRPr="000F0FC9" w:rsidRDefault="00D97DCD" w:rsidP="004150BE">
            <w:pPr>
              <w:jc w:val="both"/>
              <w:rPr>
                <w:lang w:val="sv-SE"/>
              </w:rPr>
            </w:pPr>
            <w:r w:rsidRPr="000F0FC9">
              <w:rPr>
                <w:lang w:val="sv-SE"/>
              </w:rPr>
              <w:t>+Cây sống nơi thiếu ánh sáng sẽ ra sao?</w:t>
            </w:r>
          </w:p>
          <w:p w:rsidR="00D97DCD" w:rsidRPr="000F0FC9" w:rsidRDefault="00D97DCD" w:rsidP="004150BE">
            <w:pPr>
              <w:jc w:val="both"/>
              <w:rPr>
                <w:lang w:val="sv-SE"/>
              </w:rPr>
            </w:pPr>
            <w:r w:rsidRPr="000F0FC9">
              <w:rPr>
                <w:lang w:val="sv-SE"/>
              </w:rPr>
              <w:t>+Điều gì sẽ xảy ra với thực vật nếu không có ánh sáng ?</w:t>
            </w:r>
          </w:p>
          <w:p w:rsidR="00D97DCD" w:rsidRPr="000F0FC9" w:rsidRDefault="00D97DCD" w:rsidP="004150BE">
            <w:pPr>
              <w:jc w:val="both"/>
              <w:rPr>
                <w:bCs/>
                <w:lang w:val="sv-SE"/>
              </w:rPr>
            </w:pPr>
            <w:r w:rsidRPr="000F0FC9">
              <w:rPr>
                <w:lang w:val="sv-SE"/>
              </w:rPr>
              <w:t>*GV chốt: về</w:t>
            </w:r>
            <w:r w:rsidRPr="000F0FC9">
              <w:rPr>
                <w:i/>
                <w:lang w:val="sv-SE"/>
              </w:rPr>
              <w:t xml:space="preserve"> </w:t>
            </w:r>
            <w:r w:rsidRPr="000F0FC9">
              <w:rPr>
                <w:lang w:val="sv-SE"/>
              </w:rPr>
              <w:t>v</w:t>
            </w:r>
            <w:r w:rsidRPr="000F0FC9">
              <w:rPr>
                <w:bCs/>
                <w:i/>
                <w:iCs/>
                <w:lang w:val="sv-SE"/>
              </w:rPr>
              <w:t>ai trò của ánh sáng đối với sự sống của thực vật</w:t>
            </w:r>
          </w:p>
          <w:p w:rsidR="00D97DCD" w:rsidRPr="000F0FC9" w:rsidRDefault="00D97DCD" w:rsidP="004150BE">
            <w:pPr>
              <w:jc w:val="both"/>
              <w:rPr>
                <w:lang w:val="sv-SE"/>
              </w:rPr>
            </w:pPr>
            <w:r w:rsidRPr="000F0FC9">
              <w:rPr>
                <w:lang w:val="sv-SE"/>
              </w:rPr>
              <w:t>? Tại sao những bông hoa H 2/94 lại có tên là hoa hướng dương ?</w:t>
            </w:r>
          </w:p>
          <w:p w:rsidR="00D97DCD" w:rsidRPr="000F0FC9" w:rsidRDefault="00D97DCD" w:rsidP="004150BE">
            <w:pPr>
              <w:jc w:val="both"/>
              <w:rPr>
                <w:b/>
                <w:bCs/>
                <w:i/>
                <w:iCs/>
                <w:lang w:val="sv-SE"/>
              </w:rPr>
            </w:pPr>
            <w:r w:rsidRPr="000F0FC9">
              <w:rPr>
                <w:b/>
                <w:bCs/>
                <w:lang w:val="sv-SE"/>
              </w:rPr>
              <w:t xml:space="preserve">+ </w:t>
            </w:r>
            <w:r w:rsidRPr="000F0FC9">
              <w:rPr>
                <w:lang w:val="sv-SE"/>
              </w:rPr>
              <w:t xml:space="preserve">Hoạt động 2: </w:t>
            </w:r>
            <w:r w:rsidRPr="000F0FC9">
              <w:rPr>
                <w:b/>
                <w:bCs/>
                <w:i/>
                <w:iCs/>
                <w:lang w:val="sv-SE"/>
              </w:rPr>
              <w:t>Nhu c</w:t>
            </w:r>
            <w:r w:rsidR="00993342">
              <w:rPr>
                <w:b/>
                <w:bCs/>
                <w:i/>
                <w:iCs/>
                <w:lang w:val="sv-SE"/>
              </w:rPr>
              <w:t xml:space="preserve">ầu về ánh sáng của </w:t>
            </w:r>
            <w:r w:rsidR="004150BE">
              <w:rPr>
                <w:b/>
                <w:bCs/>
                <w:i/>
                <w:iCs/>
                <w:lang w:val="sv-SE"/>
              </w:rPr>
              <w:t>TV</w:t>
            </w:r>
          </w:p>
          <w:p w:rsidR="00D97DCD" w:rsidRPr="000F0FC9" w:rsidRDefault="00D97DCD" w:rsidP="004150BE">
            <w:pPr>
              <w:jc w:val="both"/>
              <w:rPr>
                <w:lang w:val="sv-SE"/>
              </w:rPr>
            </w:pPr>
            <w:r w:rsidRPr="000F0FC9">
              <w:rPr>
                <w:lang w:val="sv-SE"/>
              </w:rPr>
              <w:t>-</w:t>
            </w:r>
            <w:r w:rsidR="00993342">
              <w:rPr>
                <w:lang w:val="sv-SE"/>
              </w:rPr>
              <w:t xml:space="preserve"> GV chiếu</w:t>
            </w:r>
            <w:r w:rsidRPr="000F0FC9">
              <w:rPr>
                <w:lang w:val="sv-SE"/>
              </w:rPr>
              <w:t xml:space="preserve"> câu hỏi lên bảng:</w:t>
            </w:r>
          </w:p>
          <w:p w:rsidR="00D97DCD" w:rsidRPr="000F0FC9" w:rsidRDefault="00D97DCD" w:rsidP="004150BE">
            <w:pPr>
              <w:jc w:val="both"/>
              <w:rPr>
                <w:lang w:val="sv-SE"/>
              </w:rPr>
            </w:pPr>
            <w:r w:rsidRPr="000F0FC9">
              <w:rPr>
                <w:lang w:val="sv-SE"/>
              </w:rPr>
              <w:t xml:space="preserve"> +Tại sao một số loài cây chỉ sống được ở những nơi rừng thưa, các cánh đồng, thảo nguyên, … được chiếu sáng nhiều ? Trong khi đó lại có một số loài cây sống được trong rừng rậm, hang động ?</w:t>
            </w:r>
          </w:p>
          <w:p w:rsidR="00D97DCD" w:rsidRPr="000F0FC9" w:rsidRDefault="00D97DCD" w:rsidP="004150BE">
            <w:pPr>
              <w:jc w:val="both"/>
              <w:rPr>
                <w:lang w:val="sv-SE"/>
              </w:rPr>
            </w:pPr>
            <w:r w:rsidRPr="000F0FC9">
              <w:rPr>
                <w:lang w:val="sv-SE"/>
              </w:rPr>
              <w:t>+Hãy kể tên một số cây cần nhiều ánh sáng và một số cây cần ít ánh sáng ?</w:t>
            </w:r>
          </w:p>
          <w:p w:rsidR="00D97DCD" w:rsidRPr="000F0FC9" w:rsidRDefault="00D97DCD" w:rsidP="004150BE">
            <w:pPr>
              <w:jc w:val="both"/>
              <w:rPr>
                <w:lang w:val="sv-SE"/>
              </w:rPr>
            </w:pPr>
            <w:r w:rsidRPr="000F0FC9">
              <w:rPr>
                <w:lang w:val="sv-SE"/>
              </w:rPr>
              <w:t>-Nhận xét câu trả lời của HS.</w:t>
            </w:r>
          </w:p>
          <w:p w:rsidR="00D97DCD" w:rsidRDefault="00D97DCD" w:rsidP="004150BE">
            <w:pPr>
              <w:jc w:val="both"/>
              <w:rPr>
                <w:bCs/>
                <w:i/>
                <w:iCs/>
                <w:lang w:val="sv-SE"/>
              </w:rPr>
            </w:pPr>
            <w:r w:rsidRPr="000F0FC9">
              <w:rPr>
                <w:lang w:val="sv-SE"/>
              </w:rPr>
              <w:t xml:space="preserve">- GVKL: </w:t>
            </w:r>
            <w:r w:rsidRPr="000F0FC9">
              <w:rPr>
                <w:bCs/>
                <w:i/>
                <w:iCs/>
                <w:lang w:val="sv-SE"/>
              </w:rPr>
              <w:t>Nhu cầu về ánh sáng của thực vật.</w:t>
            </w:r>
          </w:p>
          <w:p w:rsidR="004150BE" w:rsidRPr="00993342" w:rsidRDefault="004150BE" w:rsidP="004150BE">
            <w:pPr>
              <w:jc w:val="both"/>
              <w:rPr>
                <w:bCs/>
                <w:i/>
                <w:iCs/>
                <w:lang w:val="sv-SE"/>
              </w:rPr>
            </w:pPr>
            <w:r w:rsidRPr="000F0FC9">
              <w:rPr>
                <w:lang w:val="sv-SE"/>
              </w:rPr>
              <w:t>Em hãy tìm những biện pháp kĩ thuật ứng dụng nhu cầu ánh sáng khác nhau của thực vật mà cho thu hoạch cao?</w:t>
            </w:r>
          </w:p>
        </w:tc>
        <w:tc>
          <w:tcPr>
            <w:tcW w:w="4160" w:type="dxa"/>
          </w:tcPr>
          <w:p w:rsidR="00D97DCD" w:rsidRPr="000F0FC9" w:rsidRDefault="00D97DCD" w:rsidP="004150BE">
            <w:pPr>
              <w:rPr>
                <w:lang w:val="sv-SE"/>
              </w:rPr>
            </w:pPr>
            <w:r w:rsidRPr="000F0FC9">
              <w:rPr>
                <w:lang w:val="sv-SE"/>
              </w:rPr>
              <w:lastRenderedPageBreak/>
              <w:t>-Hs hát</w:t>
            </w:r>
          </w:p>
          <w:p w:rsidR="00D97DCD" w:rsidRPr="000F0FC9" w:rsidRDefault="00D97DCD" w:rsidP="004150BE">
            <w:pPr>
              <w:jc w:val="both"/>
              <w:rPr>
                <w:lang w:val="sv-SE"/>
              </w:rPr>
            </w:pPr>
          </w:p>
          <w:p w:rsidR="00D97DCD" w:rsidRPr="000F0FC9" w:rsidRDefault="00D97DCD" w:rsidP="004150BE">
            <w:pPr>
              <w:jc w:val="both"/>
              <w:rPr>
                <w:lang w:val="sv-SE"/>
              </w:rPr>
            </w:pPr>
            <w:r w:rsidRPr="000F0FC9">
              <w:rPr>
                <w:lang w:val="sv-SE"/>
              </w:rPr>
              <w:t>-HS lên trả lời câu hỏi.</w:t>
            </w:r>
          </w:p>
          <w:p w:rsidR="00D97DCD" w:rsidRPr="000F0FC9" w:rsidRDefault="00D97DCD" w:rsidP="004150BE">
            <w:pPr>
              <w:jc w:val="both"/>
              <w:rPr>
                <w:lang w:val="sv-SE"/>
              </w:rPr>
            </w:pPr>
            <w:r w:rsidRPr="000F0FC9">
              <w:rPr>
                <w:lang w:val="sv-SE"/>
              </w:rPr>
              <w:t>-Lớp nhận xét, bổ sung.</w:t>
            </w:r>
          </w:p>
          <w:p w:rsidR="00D97DCD" w:rsidRPr="000F0FC9" w:rsidRDefault="00D97DCD" w:rsidP="004150BE">
            <w:pPr>
              <w:jc w:val="both"/>
              <w:rPr>
                <w:lang w:val="sv-SE"/>
              </w:rPr>
            </w:pPr>
          </w:p>
          <w:p w:rsidR="00D97DCD" w:rsidRPr="000F0FC9" w:rsidRDefault="00D97DCD" w:rsidP="004150BE">
            <w:pPr>
              <w:jc w:val="both"/>
              <w:rPr>
                <w:lang w:val="sv-SE"/>
              </w:rPr>
            </w:pPr>
          </w:p>
          <w:p w:rsidR="00D97DCD" w:rsidRPr="000F0FC9" w:rsidRDefault="00D97DCD" w:rsidP="004150BE">
            <w:pPr>
              <w:jc w:val="both"/>
              <w:rPr>
                <w:lang w:val="sv-SE"/>
              </w:rPr>
            </w:pPr>
          </w:p>
          <w:p w:rsidR="00D97DCD" w:rsidRPr="000F0FC9" w:rsidRDefault="00D97DCD" w:rsidP="004150BE">
            <w:pPr>
              <w:jc w:val="both"/>
              <w:rPr>
                <w:lang w:val="sv-SE"/>
              </w:rPr>
            </w:pPr>
          </w:p>
          <w:p w:rsidR="00D97DCD" w:rsidRPr="006C3F4B" w:rsidRDefault="006C3F4B" w:rsidP="006C3F4B">
            <w:pPr>
              <w:jc w:val="both"/>
              <w:rPr>
                <w:lang w:val="sv-SE"/>
              </w:rPr>
            </w:pPr>
            <w:r w:rsidRPr="006C3F4B">
              <w:rPr>
                <w:lang w:val="sv-SE"/>
              </w:rPr>
              <w:t>HS</w:t>
            </w:r>
            <w:r w:rsidR="00D97DCD" w:rsidRPr="006C3F4B">
              <w:rPr>
                <w:lang w:val="sv-SE"/>
              </w:rPr>
              <w:t xml:space="preserve"> </w:t>
            </w:r>
            <w:r>
              <w:rPr>
                <w:lang w:val="sv-SE"/>
              </w:rPr>
              <w:t>báo cáo việc chuẩn bị cây của</w:t>
            </w:r>
            <w:r w:rsidR="00D97DCD" w:rsidRPr="006C3F4B">
              <w:rPr>
                <w:lang w:val="sv-SE"/>
              </w:rPr>
              <w:t xml:space="preserve"> mình.</w:t>
            </w:r>
          </w:p>
          <w:p w:rsidR="00D97DCD" w:rsidRPr="000F0FC9" w:rsidRDefault="00D97DCD" w:rsidP="004150BE">
            <w:pPr>
              <w:jc w:val="both"/>
              <w:rPr>
                <w:lang w:val="sv-SE"/>
              </w:rPr>
            </w:pPr>
          </w:p>
          <w:p w:rsidR="00D97DCD" w:rsidRPr="000F0FC9" w:rsidRDefault="00D97DCD" w:rsidP="004150BE">
            <w:pPr>
              <w:jc w:val="both"/>
              <w:rPr>
                <w:lang w:val="sv-SE"/>
              </w:rPr>
            </w:pPr>
          </w:p>
          <w:p w:rsidR="00D97DCD" w:rsidRPr="000F0FC9" w:rsidRDefault="00D97DCD" w:rsidP="004150BE">
            <w:pPr>
              <w:jc w:val="both"/>
              <w:rPr>
                <w:lang w:val="sv-SE"/>
              </w:rPr>
            </w:pPr>
          </w:p>
          <w:p w:rsidR="006C3F4B" w:rsidRDefault="00D97DCD" w:rsidP="004150BE">
            <w:pPr>
              <w:jc w:val="both"/>
              <w:rPr>
                <w:lang w:val="sv-SE"/>
              </w:rPr>
            </w:pPr>
            <w:r w:rsidRPr="000F0FC9">
              <w:rPr>
                <w:lang w:val="sv-SE"/>
              </w:rPr>
              <w:t xml:space="preserve">- HS quan sát và trả lời </w:t>
            </w:r>
          </w:p>
          <w:p w:rsidR="00D97DCD" w:rsidRPr="000F0FC9" w:rsidRDefault="00D97DCD" w:rsidP="004150BE">
            <w:pPr>
              <w:jc w:val="both"/>
              <w:rPr>
                <w:lang w:val="sv-SE"/>
              </w:rPr>
            </w:pPr>
            <w:r w:rsidRPr="000F0FC9">
              <w:rPr>
                <w:lang w:val="sv-SE"/>
              </w:rPr>
              <w:t xml:space="preserve">- HS </w:t>
            </w:r>
            <w:r w:rsidR="006C3F4B">
              <w:rPr>
                <w:lang w:val="sv-SE"/>
              </w:rPr>
              <w:t>nhận xét</w:t>
            </w:r>
            <w:r w:rsidR="00993342">
              <w:rPr>
                <w:lang w:val="sv-SE"/>
              </w:rPr>
              <w:t>, bổ sung</w:t>
            </w:r>
          </w:p>
          <w:p w:rsidR="00D97DCD" w:rsidRDefault="00D97DCD" w:rsidP="004150BE">
            <w:pPr>
              <w:jc w:val="both"/>
              <w:rPr>
                <w:lang w:val="sv-SE"/>
              </w:rPr>
            </w:pPr>
          </w:p>
          <w:p w:rsidR="00993342" w:rsidRDefault="00993342" w:rsidP="004150BE">
            <w:pPr>
              <w:jc w:val="both"/>
              <w:rPr>
                <w:lang w:val="sv-SE"/>
              </w:rPr>
            </w:pPr>
          </w:p>
          <w:p w:rsidR="00993342" w:rsidRDefault="00993342" w:rsidP="004150BE">
            <w:pPr>
              <w:jc w:val="both"/>
              <w:rPr>
                <w:lang w:val="sv-SE"/>
              </w:rPr>
            </w:pPr>
          </w:p>
          <w:p w:rsidR="00993342" w:rsidRDefault="00993342" w:rsidP="004150BE">
            <w:pPr>
              <w:jc w:val="both"/>
              <w:rPr>
                <w:lang w:val="sv-SE"/>
              </w:rPr>
            </w:pPr>
          </w:p>
          <w:p w:rsidR="00993342" w:rsidRPr="000F0FC9" w:rsidRDefault="00993342" w:rsidP="004150BE">
            <w:pPr>
              <w:jc w:val="both"/>
              <w:rPr>
                <w:lang w:val="sv-SE"/>
              </w:rPr>
            </w:pPr>
          </w:p>
          <w:p w:rsidR="00D97DCD" w:rsidRPr="000F0FC9" w:rsidRDefault="00D97DCD" w:rsidP="004150BE">
            <w:pPr>
              <w:jc w:val="both"/>
              <w:rPr>
                <w:lang w:val="sv-SE"/>
              </w:rPr>
            </w:pPr>
            <w:r w:rsidRPr="000F0FC9">
              <w:rPr>
                <w:lang w:val="sv-SE"/>
              </w:rPr>
              <w:t xml:space="preserve">HS quan sát tranh minh hoạ 2/94 SGK và TLCH’. </w:t>
            </w:r>
          </w:p>
          <w:p w:rsidR="00D97DCD" w:rsidRPr="000F0FC9" w:rsidRDefault="00D97DCD" w:rsidP="004150BE">
            <w:pPr>
              <w:jc w:val="both"/>
              <w:rPr>
                <w:lang w:val="sv-SE"/>
              </w:rPr>
            </w:pPr>
          </w:p>
          <w:p w:rsidR="00D97DCD" w:rsidRPr="000F0FC9" w:rsidRDefault="00D97DCD" w:rsidP="004150BE">
            <w:pPr>
              <w:jc w:val="both"/>
              <w:rPr>
                <w:lang w:val="sv-SE"/>
              </w:rPr>
            </w:pPr>
          </w:p>
          <w:p w:rsidR="00993342" w:rsidRDefault="00993342" w:rsidP="004150BE">
            <w:pPr>
              <w:jc w:val="both"/>
              <w:rPr>
                <w:lang w:val="sv-SE"/>
              </w:rPr>
            </w:pPr>
          </w:p>
          <w:p w:rsidR="00993342" w:rsidRDefault="00993342" w:rsidP="004150BE">
            <w:pPr>
              <w:jc w:val="both"/>
              <w:rPr>
                <w:lang w:val="sv-SE"/>
              </w:rPr>
            </w:pPr>
            <w:r>
              <w:rPr>
                <w:lang w:val="sv-SE"/>
              </w:rPr>
              <w:t>HS suy nghĩ, trả lời</w:t>
            </w:r>
          </w:p>
          <w:p w:rsidR="00D97DCD" w:rsidRPr="000F0FC9" w:rsidRDefault="00D97DCD" w:rsidP="004150BE">
            <w:pPr>
              <w:jc w:val="both"/>
              <w:rPr>
                <w:lang w:val="sv-SE"/>
              </w:rPr>
            </w:pPr>
            <w:r w:rsidRPr="000F0FC9">
              <w:rPr>
                <w:lang w:val="sv-SE"/>
              </w:rPr>
              <w:t>+Vì nhu cầu ánh sáng của mỗi loài cây khác nhau….</w:t>
            </w:r>
          </w:p>
          <w:p w:rsidR="00D97DCD" w:rsidRPr="000F0FC9" w:rsidRDefault="00D97DCD" w:rsidP="004150BE">
            <w:pPr>
              <w:jc w:val="both"/>
              <w:rPr>
                <w:lang w:val="sv-SE"/>
              </w:rPr>
            </w:pPr>
            <w:r w:rsidRPr="000F0FC9">
              <w:rPr>
                <w:lang w:val="sv-SE"/>
              </w:rPr>
              <w:t xml:space="preserve"> +Các cây cần nhiều ánh sáng: cây ăn quả, cây lúa, cây ngô, cây đậu, đỗ, cây lấy gỗ, …</w:t>
            </w:r>
          </w:p>
          <w:p w:rsidR="00D97DCD" w:rsidRPr="000F0FC9" w:rsidRDefault="00D97DCD" w:rsidP="004150BE">
            <w:pPr>
              <w:jc w:val="both"/>
              <w:rPr>
                <w:lang w:val="sv-SE"/>
              </w:rPr>
            </w:pPr>
            <w:r w:rsidRPr="000F0FC9">
              <w:rPr>
                <w:lang w:val="sv-SE"/>
              </w:rPr>
              <w:t xml:space="preserve"> +Các cây cần ít ánh sáng: cây vạn liên thanh, cây gừng, giềng, rong, một số loài cỏ, cây lá lốt, …</w:t>
            </w:r>
          </w:p>
          <w:p w:rsidR="00D97DCD" w:rsidRDefault="00D97DCD" w:rsidP="004150BE">
            <w:pPr>
              <w:jc w:val="both"/>
            </w:pPr>
          </w:p>
          <w:p w:rsidR="004150BE" w:rsidRPr="0024598D" w:rsidRDefault="004150BE" w:rsidP="004150BE">
            <w:pPr>
              <w:jc w:val="both"/>
            </w:pPr>
            <w:r>
              <w:t>HS liên hệ thực tế</w:t>
            </w:r>
          </w:p>
        </w:tc>
      </w:tr>
      <w:tr w:rsidR="00993342" w:rsidRPr="0024598D" w:rsidTr="004150BE">
        <w:tc>
          <w:tcPr>
            <w:tcW w:w="5640" w:type="dxa"/>
          </w:tcPr>
          <w:p w:rsidR="00993342" w:rsidRPr="00993342" w:rsidRDefault="00993342" w:rsidP="00993342">
            <w:pPr>
              <w:pStyle w:val="Heading7"/>
              <w:spacing w:before="0" w:after="0"/>
              <w:outlineLvl w:val="6"/>
              <w:rPr>
                <w:i/>
                <w:iCs/>
                <w:sz w:val="28"/>
                <w:szCs w:val="28"/>
                <w:lang w:val="it-IT"/>
              </w:rPr>
            </w:pPr>
            <w:r w:rsidRPr="00096773">
              <w:rPr>
                <w:i/>
                <w:iCs/>
                <w:sz w:val="28"/>
                <w:szCs w:val="28"/>
                <w:lang w:val="it-IT"/>
              </w:rPr>
              <w:lastRenderedPageBreak/>
              <w:t xml:space="preserve">Hoạt động </w:t>
            </w:r>
            <w:r>
              <w:rPr>
                <w:i/>
                <w:iCs/>
                <w:sz w:val="28"/>
                <w:szCs w:val="28"/>
                <w:lang w:val="it-IT"/>
              </w:rPr>
              <w:t>4</w:t>
            </w:r>
            <w:r w:rsidRPr="00096773">
              <w:rPr>
                <w:i/>
                <w:iCs/>
                <w:sz w:val="28"/>
                <w:szCs w:val="28"/>
                <w:lang w:val="it-IT"/>
              </w:rPr>
              <w:t xml:space="preserve">: Tìm hiểu vai trò của ánh sáng </w:t>
            </w:r>
            <w:r>
              <w:rPr>
                <w:i/>
                <w:iCs/>
                <w:sz w:val="28"/>
                <w:szCs w:val="28"/>
                <w:lang w:val="it-IT"/>
              </w:rPr>
              <w:t>đối với đời sống của người.</w:t>
            </w:r>
          </w:p>
          <w:p w:rsidR="00993342" w:rsidRPr="00D77F70" w:rsidRDefault="00993342" w:rsidP="00993342">
            <w:pPr>
              <w:rPr>
                <w:lang w:val="it-IT"/>
              </w:rPr>
            </w:pPr>
            <w:r>
              <w:rPr>
                <w:lang w:val="it-IT"/>
              </w:rPr>
              <w:t>- GV yêu cầu HS mỗi HS</w:t>
            </w:r>
            <w:r w:rsidRPr="00D77F70">
              <w:rPr>
                <w:lang w:val="it-IT"/>
              </w:rPr>
              <w:t xml:space="preserve"> lấy </w:t>
            </w:r>
            <w:r>
              <w:rPr>
                <w:lang w:val="it-IT"/>
              </w:rPr>
              <w:t>1</w:t>
            </w:r>
            <w:r w:rsidRPr="00D77F70">
              <w:rPr>
                <w:lang w:val="it-IT"/>
              </w:rPr>
              <w:t xml:space="preserve"> ví dụ về vai trò của ánh sáng đối với đời sống của con người.</w:t>
            </w:r>
          </w:p>
          <w:p w:rsidR="00993342" w:rsidRPr="000F0FC9" w:rsidRDefault="00993342" w:rsidP="00993342">
            <w:pPr>
              <w:rPr>
                <w:lang w:val="it-IT"/>
              </w:rPr>
            </w:pPr>
            <w:r>
              <w:rPr>
                <w:lang w:val="it-IT"/>
              </w:rPr>
              <w:t>GV nhận xét, kết luận</w:t>
            </w:r>
          </w:p>
          <w:p w:rsidR="00993342" w:rsidRPr="000F0FC9" w:rsidRDefault="00993342" w:rsidP="004150BE">
            <w:pPr>
              <w:pStyle w:val="Heading8"/>
              <w:spacing w:before="0"/>
              <w:outlineLvl w:val="7"/>
              <w:rPr>
                <w:bCs/>
                <w:iCs w:val="0"/>
                <w:sz w:val="28"/>
                <w:szCs w:val="28"/>
                <w:lang w:val="it-IT"/>
              </w:rPr>
            </w:pPr>
            <w:r w:rsidRPr="000F0FC9">
              <w:rPr>
                <w:bCs/>
                <w:iCs w:val="0"/>
                <w:sz w:val="28"/>
                <w:szCs w:val="28"/>
                <w:lang w:val="it-IT"/>
              </w:rPr>
              <w:t xml:space="preserve">Hoạt động </w:t>
            </w:r>
            <w:r>
              <w:rPr>
                <w:bCs/>
                <w:iCs w:val="0"/>
                <w:sz w:val="28"/>
                <w:szCs w:val="28"/>
                <w:lang w:val="it-IT"/>
              </w:rPr>
              <w:t>5</w:t>
            </w:r>
            <w:r w:rsidRPr="000F0FC9">
              <w:rPr>
                <w:bCs/>
                <w:iCs w:val="0"/>
                <w:sz w:val="28"/>
                <w:szCs w:val="28"/>
                <w:lang w:val="it-IT"/>
              </w:rPr>
              <w:t>:Tìm hiểu vai trò của về ánh sáng đố</w:t>
            </w:r>
            <w:r>
              <w:rPr>
                <w:bCs/>
                <w:iCs w:val="0"/>
                <w:sz w:val="28"/>
                <w:szCs w:val="28"/>
                <w:lang w:val="it-IT"/>
              </w:rPr>
              <w:t>i với đời sống của động vật</w:t>
            </w:r>
          </w:p>
          <w:p w:rsidR="00993342" w:rsidRPr="000F0FC9" w:rsidRDefault="004150BE" w:rsidP="004150BE">
            <w:pPr>
              <w:rPr>
                <w:lang w:val="it-IT"/>
              </w:rPr>
            </w:pPr>
            <w:r>
              <w:rPr>
                <w:lang w:val="it-IT"/>
              </w:rPr>
              <w:t>GV chiếu câu hỏi</w:t>
            </w:r>
          </w:p>
          <w:p w:rsidR="00993342" w:rsidRPr="000F0FC9" w:rsidRDefault="00993342" w:rsidP="00993342">
            <w:pPr>
              <w:rPr>
                <w:lang w:val="it-IT"/>
              </w:rPr>
            </w:pPr>
            <w:r w:rsidRPr="000F0FC9">
              <w:rPr>
                <w:lang w:val="it-IT"/>
              </w:rPr>
              <w:t>+ Kể tên những ĐV em biết, chúng cần a/s để làm gì?</w:t>
            </w:r>
          </w:p>
          <w:p w:rsidR="00993342" w:rsidRPr="000F0FC9" w:rsidRDefault="00993342" w:rsidP="00993342">
            <w:pPr>
              <w:rPr>
                <w:lang w:val="it-IT"/>
              </w:rPr>
            </w:pPr>
            <w:r w:rsidRPr="000F0FC9">
              <w:rPr>
                <w:lang w:val="it-IT"/>
              </w:rPr>
              <w:t>+ Kể tên 1 số ĐV kiếm ăn ban đêm, 1 số ĐV kiếm ăn ban ngày?</w:t>
            </w:r>
          </w:p>
          <w:p w:rsidR="00993342" w:rsidRPr="00D1099D" w:rsidRDefault="00993342" w:rsidP="00993342">
            <w:pPr>
              <w:rPr>
                <w:lang w:val="pt-BR"/>
              </w:rPr>
            </w:pPr>
            <w:r w:rsidRPr="00D1099D">
              <w:rPr>
                <w:lang w:val="pt-BR"/>
              </w:rPr>
              <w:t>+ Em có NX gì về nhu cầu a/s của các ĐV đó?</w:t>
            </w:r>
          </w:p>
          <w:p w:rsidR="00993342" w:rsidRPr="00096773" w:rsidRDefault="00993342" w:rsidP="00993342">
            <w:pPr>
              <w:rPr>
                <w:lang w:val="pt-BR"/>
              </w:rPr>
            </w:pPr>
            <w:r w:rsidRPr="00096773">
              <w:rPr>
                <w:lang w:val="pt-BR"/>
              </w:rPr>
              <w:t xml:space="preserve">+ Trong chăn nuôi người ta làm gì để kích thích </w:t>
            </w:r>
            <w:r w:rsidRPr="00096773">
              <w:rPr>
                <w:lang w:val="pt-BR"/>
              </w:rPr>
              <w:lastRenderedPageBreak/>
              <w:t>cho gà ăn nhiều, chóng tăng cân, đẻ nhiều?</w:t>
            </w:r>
          </w:p>
          <w:p w:rsidR="00993342" w:rsidRPr="004150BE" w:rsidRDefault="00993342" w:rsidP="004150BE">
            <w:pPr>
              <w:rPr>
                <w:lang w:val="pt-BR"/>
              </w:rPr>
            </w:pPr>
            <w:r w:rsidRPr="00096773">
              <w:rPr>
                <w:lang w:val="pt-BR"/>
              </w:rPr>
              <w:t>GV kết luận</w:t>
            </w:r>
            <w:r w:rsidR="004150BE">
              <w:rPr>
                <w:lang w:val="pt-BR"/>
              </w:rPr>
              <w:t>.</w:t>
            </w:r>
            <w:r w:rsidRPr="00096773">
              <w:rPr>
                <w:lang w:val="pt-BR"/>
              </w:rPr>
              <w:t xml:space="preserve"> </w:t>
            </w:r>
          </w:p>
        </w:tc>
        <w:tc>
          <w:tcPr>
            <w:tcW w:w="4160" w:type="dxa"/>
          </w:tcPr>
          <w:p w:rsidR="00993342" w:rsidRPr="00D77F70" w:rsidRDefault="00993342" w:rsidP="00993342">
            <w:pPr>
              <w:rPr>
                <w:lang w:val="pt-BR"/>
              </w:rPr>
            </w:pPr>
          </w:p>
          <w:p w:rsidR="00993342" w:rsidRPr="00D77F70" w:rsidRDefault="00993342" w:rsidP="00993342">
            <w:pPr>
              <w:rPr>
                <w:lang w:val="pt-BR"/>
              </w:rPr>
            </w:pPr>
          </w:p>
          <w:p w:rsidR="00993342" w:rsidRPr="000F0FC9" w:rsidRDefault="00993342" w:rsidP="00993342">
            <w:pPr>
              <w:rPr>
                <w:lang w:val="pt-BR"/>
              </w:rPr>
            </w:pPr>
            <w:r w:rsidRPr="00D77F70">
              <w:rPr>
                <w:lang w:val="pt-BR"/>
              </w:rPr>
              <w:t xml:space="preserve">- HS </w:t>
            </w:r>
            <w:r>
              <w:rPr>
                <w:lang w:val="pt-BR"/>
              </w:rPr>
              <w:t>nêu ý kiến</w:t>
            </w:r>
          </w:p>
          <w:p w:rsidR="00993342" w:rsidRPr="000F0FC9" w:rsidRDefault="00993342" w:rsidP="00993342">
            <w:pPr>
              <w:rPr>
                <w:lang w:val="pt-BR"/>
              </w:rPr>
            </w:pPr>
          </w:p>
          <w:p w:rsidR="00993342" w:rsidRPr="000F0FC9" w:rsidRDefault="00993342" w:rsidP="00993342">
            <w:pPr>
              <w:rPr>
                <w:lang w:val="it-IT"/>
              </w:rPr>
            </w:pPr>
            <w:r w:rsidRPr="000F0FC9">
              <w:rPr>
                <w:lang w:val="it-IT"/>
              </w:rPr>
              <w:t>HS đọc mục : Bạn cần biết tr 96</w:t>
            </w:r>
          </w:p>
          <w:p w:rsidR="00993342" w:rsidRPr="000F0FC9" w:rsidRDefault="00993342" w:rsidP="00993342">
            <w:pPr>
              <w:rPr>
                <w:lang w:val="pt-BR"/>
              </w:rPr>
            </w:pPr>
          </w:p>
          <w:p w:rsidR="00993342" w:rsidRDefault="00993342" w:rsidP="00993342">
            <w:pPr>
              <w:rPr>
                <w:lang w:val="pt-BR"/>
              </w:rPr>
            </w:pPr>
          </w:p>
          <w:p w:rsidR="004150BE" w:rsidRPr="000F0FC9" w:rsidRDefault="004150BE" w:rsidP="00993342">
            <w:pPr>
              <w:rPr>
                <w:lang w:val="pt-BR"/>
              </w:rPr>
            </w:pPr>
          </w:p>
          <w:p w:rsidR="00993342" w:rsidRDefault="004150BE" w:rsidP="00993342">
            <w:pPr>
              <w:rPr>
                <w:lang w:val="pt-BR"/>
              </w:rPr>
            </w:pPr>
            <w:r>
              <w:rPr>
                <w:lang w:val="pt-BR"/>
              </w:rPr>
              <w:t>HS vận dụng vốn hiểu biết của mình để TLCH.</w:t>
            </w:r>
          </w:p>
          <w:p w:rsidR="004150BE" w:rsidRPr="000F0FC9" w:rsidRDefault="004150BE" w:rsidP="00993342">
            <w:pPr>
              <w:rPr>
                <w:lang w:val="pt-BR"/>
              </w:rPr>
            </w:pPr>
            <w:r>
              <w:rPr>
                <w:lang w:val="pt-BR"/>
              </w:rPr>
              <w:t>HS nhận xét, bổ sung</w:t>
            </w:r>
          </w:p>
          <w:p w:rsidR="00993342" w:rsidRPr="000F0FC9" w:rsidRDefault="00993342" w:rsidP="00993342">
            <w:pPr>
              <w:rPr>
                <w:lang w:val="pt-BR"/>
              </w:rPr>
            </w:pPr>
          </w:p>
          <w:p w:rsidR="00993342" w:rsidRPr="000F0FC9" w:rsidRDefault="00993342" w:rsidP="00993342">
            <w:pPr>
              <w:rPr>
                <w:lang w:val="pt-BR"/>
              </w:rPr>
            </w:pPr>
          </w:p>
          <w:p w:rsidR="004150BE" w:rsidRDefault="004150BE" w:rsidP="00993342">
            <w:pPr>
              <w:rPr>
                <w:lang w:val="pt-BR"/>
              </w:rPr>
            </w:pPr>
          </w:p>
          <w:p w:rsidR="00993342" w:rsidRPr="000F0FC9" w:rsidRDefault="00993342" w:rsidP="00993342">
            <w:pPr>
              <w:rPr>
                <w:lang w:val="sv-SE"/>
              </w:rPr>
            </w:pPr>
          </w:p>
        </w:tc>
      </w:tr>
    </w:tbl>
    <w:p w:rsidR="004150BE" w:rsidRPr="004150BE" w:rsidRDefault="004150BE" w:rsidP="004150BE">
      <w:pPr>
        <w:jc w:val="both"/>
        <w:rPr>
          <w:bCs/>
        </w:rPr>
      </w:pPr>
      <w:r>
        <w:rPr>
          <w:b/>
          <w:bCs/>
        </w:rPr>
        <w:lastRenderedPageBreak/>
        <w:t>c</w:t>
      </w:r>
      <w:r w:rsidRPr="0024598D">
        <w:rPr>
          <w:b/>
          <w:bCs/>
        </w:rPr>
        <w:t>.</w:t>
      </w:r>
      <w:r>
        <w:rPr>
          <w:b/>
          <w:bCs/>
        </w:rPr>
        <w:t xml:space="preserve"> </w:t>
      </w:r>
      <w:r w:rsidRPr="0024598D">
        <w:rPr>
          <w:b/>
          <w:bCs/>
        </w:rPr>
        <w:t>Củng cố</w:t>
      </w:r>
      <w:r>
        <w:rPr>
          <w:b/>
          <w:bCs/>
        </w:rPr>
        <w:t>-dặn dò: 2’</w:t>
      </w:r>
      <w:r w:rsidRPr="00127E88">
        <w:rPr>
          <w:bCs/>
        </w:rPr>
        <w:t xml:space="preserve"> </w:t>
      </w:r>
      <w:r>
        <w:rPr>
          <w:bCs/>
        </w:rPr>
        <w:t xml:space="preserve"> </w:t>
      </w:r>
      <w:r>
        <w:t>?</w:t>
      </w:r>
      <w:r w:rsidRPr="00127E88">
        <w:rPr>
          <w:bCs/>
        </w:rPr>
        <w:t xml:space="preserve"> Ánh </w:t>
      </w:r>
      <w:r w:rsidRPr="0024598D">
        <w:t xml:space="preserve">sáng có vai trò như thế nào đối với đời sống </w:t>
      </w:r>
      <w:r>
        <w:t xml:space="preserve">của con người, </w:t>
      </w:r>
      <w:r w:rsidRPr="0024598D">
        <w:t>thực vật</w:t>
      </w:r>
      <w:r>
        <w:t>, động vật</w:t>
      </w:r>
      <w:r w:rsidRPr="0024598D">
        <w:t xml:space="preserve"> ?</w:t>
      </w:r>
    </w:p>
    <w:p w:rsidR="00F6601C" w:rsidRPr="004150BE" w:rsidRDefault="004150BE" w:rsidP="00380531">
      <w:pPr>
        <w:rPr>
          <w:bCs/>
        </w:rPr>
      </w:pPr>
      <w:r w:rsidRPr="004150BE">
        <w:rPr>
          <w:bCs/>
        </w:rPr>
        <w:t>Nhận xét tiết học, HD chuẩn bị bài sau</w:t>
      </w:r>
    </w:p>
    <w:p w:rsidR="004150BE" w:rsidRPr="00A8580F" w:rsidRDefault="004150BE" w:rsidP="004150BE">
      <w:pPr>
        <w:tabs>
          <w:tab w:val="left" w:pos="1903"/>
          <w:tab w:val="center" w:pos="4876"/>
        </w:tabs>
        <w:jc w:val="center"/>
        <w:rPr>
          <w:sz w:val="30"/>
          <w:lang w:val="it-IT"/>
        </w:rPr>
      </w:pPr>
      <w:r w:rsidRPr="00A8580F">
        <w:rPr>
          <w:sz w:val="30"/>
          <w:lang w:val="it-IT"/>
        </w:rPr>
        <w:t>______________________________________________________</w:t>
      </w:r>
    </w:p>
    <w:p w:rsidR="004150BE" w:rsidRPr="00A8580F" w:rsidRDefault="004150BE" w:rsidP="004150BE">
      <w:pPr>
        <w:rPr>
          <w:b/>
          <w:bCs/>
          <w:u w:val="single"/>
        </w:rPr>
      </w:pPr>
      <w:r w:rsidRPr="00A8580F">
        <w:rPr>
          <w:b/>
          <w:bCs/>
        </w:rPr>
        <w:t xml:space="preserve">Tiết 4:                                         </w:t>
      </w:r>
      <w:r w:rsidRPr="00A8580F">
        <w:rPr>
          <w:b/>
          <w:bCs/>
          <w:u w:val="single"/>
        </w:rPr>
        <w:t>Chính tả(Nghe - viết)</w:t>
      </w:r>
    </w:p>
    <w:p w:rsidR="004150BE" w:rsidRPr="00A8580F" w:rsidRDefault="004150BE" w:rsidP="004150BE">
      <w:pPr>
        <w:jc w:val="center"/>
        <w:rPr>
          <w:b/>
          <w:bCs/>
        </w:rPr>
      </w:pPr>
      <w:r w:rsidRPr="00A8580F">
        <w:rPr>
          <w:b/>
          <w:bCs/>
        </w:rPr>
        <w:t>Khuất phục tên cướp biển</w:t>
      </w:r>
    </w:p>
    <w:p w:rsidR="004150BE" w:rsidRPr="00A8580F" w:rsidRDefault="004150BE" w:rsidP="004150BE">
      <w:pPr>
        <w:jc w:val="both"/>
        <w:rPr>
          <w:b/>
          <w:bCs/>
        </w:rPr>
      </w:pPr>
      <w:r w:rsidRPr="00A8580F">
        <w:rPr>
          <w:b/>
          <w:bCs/>
        </w:rPr>
        <w:t>I.  Mục tiêu:</w:t>
      </w:r>
    </w:p>
    <w:p w:rsidR="004150BE" w:rsidRPr="00A8580F" w:rsidRDefault="004150BE" w:rsidP="004150BE">
      <w:pPr>
        <w:jc w:val="both"/>
      </w:pPr>
      <w:r w:rsidRPr="00A8580F">
        <w:t>- Nghe- viết chính xác, trình bày đúng đoạn từ Cơn tức giận… như con thú dữ nhốt chuồng trong bài Khuất phục tên cướp biển.</w:t>
      </w:r>
    </w:p>
    <w:p w:rsidR="004150BE" w:rsidRPr="00A8580F" w:rsidRDefault="004150BE" w:rsidP="004150BE">
      <w:pPr>
        <w:jc w:val="both"/>
      </w:pPr>
      <w:r w:rsidRPr="00A8580F">
        <w:t xml:space="preserve">- Làm đúng bài tập chính tả phân biệt </w:t>
      </w:r>
      <w:r w:rsidRPr="00A8580F">
        <w:rPr>
          <w:i/>
          <w:iCs/>
        </w:rPr>
        <w:t xml:space="preserve">r/d/g </w:t>
      </w:r>
      <w:r w:rsidRPr="00A8580F">
        <w:t xml:space="preserve"> hoặc </w:t>
      </w:r>
      <w:r w:rsidRPr="00A8580F">
        <w:rPr>
          <w:i/>
          <w:iCs/>
        </w:rPr>
        <w:t>ên/ênh.</w:t>
      </w:r>
    </w:p>
    <w:p w:rsidR="004150BE" w:rsidRPr="00A8580F" w:rsidRDefault="004150BE" w:rsidP="004150BE">
      <w:pPr>
        <w:jc w:val="both"/>
      </w:pPr>
      <w:r w:rsidRPr="00A8580F">
        <w:t>- HS có ý thức giữ vở sạch, viết chữ đẹp.</w:t>
      </w:r>
    </w:p>
    <w:p w:rsidR="004150BE" w:rsidRPr="00A8580F" w:rsidRDefault="004150BE" w:rsidP="004150BE">
      <w:pPr>
        <w:jc w:val="both"/>
        <w:rPr>
          <w:b/>
          <w:bCs/>
        </w:rPr>
      </w:pPr>
      <w:r w:rsidRPr="00A8580F">
        <w:rPr>
          <w:b/>
          <w:bCs/>
        </w:rPr>
        <w:t xml:space="preserve">II. Đồ dùng :  </w:t>
      </w:r>
    </w:p>
    <w:p w:rsidR="004150BE" w:rsidRPr="0039130E" w:rsidRDefault="004150BE" w:rsidP="004150BE">
      <w:pPr>
        <w:ind w:left="720" w:hanging="720"/>
        <w:rPr>
          <w:lang w:val="it-IT"/>
        </w:rPr>
      </w:pPr>
      <w:r w:rsidRPr="0039130E">
        <w:rPr>
          <w:bCs/>
          <w:lang w:val="it-IT"/>
        </w:rPr>
        <w:t xml:space="preserve">GV: </w:t>
      </w:r>
      <w:r w:rsidRPr="0039130E">
        <w:rPr>
          <w:lang w:val="it-IT"/>
        </w:rPr>
        <w:t>Máy tính</w:t>
      </w:r>
      <w:r>
        <w:rPr>
          <w:lang w:val="it-IT"/>
        </w:rPr>
        <w:t xml:space="preserve">, </w:t>
      </w:r>
      <w:r w:rsidRPr="00E325A6">
        <w:rPr>
          <w:bCs/>
          <w:lang w:val="it-IT"/>
        </w:rPr>
        <w:t xml:space="preserve">bài giảng </w:t>
      </w:r>
      <w:r>
        <w:rPr>
          <w:bCs/>
          <w:lang w:val="it-IT"/>
        </w:rPr>
        <w:t>powerpoint</w:t>
      </w:r>
    </w:p>
    <w:p w:rsidR="004150BE" w:rsidRDefault="004150BE" w:rsidP="004150BE">
      <w:pPr>
        <w:jc w:val="both"/>
        <w:rPr>
          <w:bCs/>
          <w:lang w:val="it-IT"/>
        </w:rPr>
      </w:pPr>
      <w:r w:rsidRPr="0039130E">
        <w:rPr>
          <w:bCs/>
          <w:lang w:val="it-IT"/>
        </w:rPr>
        <w:t>HS: Máy tính hoặc điện thoại thông minh có kết nối interne</w:t>
      </w:r>
      <w:r>
        <w:rPr>
          <w:bCs/>
          <w:lang w:val="it-IT"/>
        </w:rPr>
        <w:t xml:space="preserve">t, sgk TV, vở BTTV </w:t>
      </w:r>
    </w:p>
    <w:p w:rsidR="004150BE" w:rsidRPr="00A8580F" w:rsidRDefault="004150BE" w:rsidP="004150BE">
      <w:pPr>
        <w:jc w:val="both"/>
        <w:rPr>
          <w:b/>
          <w:bCs/>
        </w:rPr>
      </w:pPr>
      <w:r w:rsidRPr="00A8580F">
        <w:rPr>
          <w:b/>
          <w:bCs/>
        </w:rPr>
        <w:t>III. Các hoạt động dạy – học:</w:t>
      </w:r>
    </w:p>
    <w:tbl>
      <w:tblPr>
        <w:tblW w:w="9464" w:type="dxa"/>
        <w:tblLayout w:type="fixed"/>
        <w:tblLook w:val="0000"/>
      </w:tblPr>
      <w:tblGrid>
        <w:gridCol w:w="5163"/>
        <w:gridCol w:w="4301"/>
      </w:tblGrid>
      <w:tr w:rsidR="004150BE" w:rsidRPr="00A8580F" w:rsidTr="004150BE">
        <w:tblPrEx>
          <w:tblCellMar>
            <w:top w:w="0" w:type="dxa"/>
            <w:bottom w:w="0" w:type="dxa"/>
          </w:tblCellMar>
        </w:tblPrEx>
        <w:tc>
          <w:tcPr>
            <w:tcW w:w="5163" w:type="dxa"/>
            <w:tcBorders>
              <w:right w:val="single" w:sz="4" w:space="0" w:color="auto"/>
            </w:tcBorders>
          </w:tcPr>
          <w:p w:rsidR="004150BE" w:rsidRPr="00A8580F" w:rsidRDefault="004150BE" w:rsidP="004150BE">
            <w:pPr>
              <w:jc w:val="both"/>
              <w:rPr>
                <w:b/>
                <w:bCs/>
                <w:lang w:val="it-IT"/>
              </w:rPr>
            </w:pPr>
            <w:r w:rsidRPr="00A8580F">
              <w:rPr>
                <w:b/>
                <w:bCs/>
                <w:lang w:val="it-IT"/>
              </w:rPr>
              <w:t>A. Kiểm tra bài cũ                         3’</w:t>
            </w:r>
          </w:p>
        </w:tc>
        <w:tc>
          <w:tcPr>
            <w:tcW w:w="4301" w:type="dxa"/>
            <w:tcBorders>
              <w:left w:val="single" w:sz="4" w:space="0" w:color="auto"/>
            </w:tcBorders>
          </w:tcPr>
          <w:p w:rsidR="004150BE" w:rsidRPr="00A8580F" w:rsidRDefault="004150BE" w:rsidP="004150BE">
            <w:pPr>
              <w:jc w:val="both"/>
              <w:rPr>
                <w:b/>
                <w:bCs/>
                <w:lang w:val="it-IT"/>
              </w:rPr>
            </w:pPr>
          </w:p>
        </w:tc>
      </w:tr>
      <w:tr w:rsidR="004150BE" w:rsidRPr="00A8580F" w:rsidTr="004150BE">
        <w:tblPrEx>
          <w:tblCellMar>
            <w:top w:w="0" w:type="dxa"/>
            <w:bottom w:w="0" w:type="dxa"/>
          </w:tblCellMar>
        </w:tblPrEx>
        <w:tc>
          <w:tcPr>
            <w:tcW w:w="5163" w:type="dxa"/>
            <w:tcBorders>
              <w:right w:val="single" w:sz="4" w:space="0" w:color="auto"/>
            </w:tcBorders>
          </w:tcPr>
          <w:p w:rsidR="004150BE" w:rsidRPr="00A8580F" w:rsidRDefault="004150BE" w:rsidP="004150BE">
            <w:pPr>
              <w:jc w:val="both"/>
              <w:rPr>
                <w:lang w:val="it-IT"/>
              </w:rPr>
            </w:pPr>
            <w:r w:rsidRPr="00A8580F">
              <w:rPr>
                <w:lang w:val="it-IT"/>
              </w:rPr>
              <w:t>Gọi 3 HS lên bảng kiểm tra HS đọc và viết các từ khó, dễ lẫn của tiết chính tả trước.</w:t>
            </w:r>
          </w:p>
        </w:tc>
        <w:tc>
          <w:tcPr>
            <w:tcW w:w="4301" w:type="dxa"/>
            <w:tcBorders>
              <w:left w:val="single" w:sz="4" w:space="0" w:color="auto"/>
            </w:tcBorders>
          </w:tcPr>
          <w:p w:rsidR="004150BE" w:rsidRPr="00A8580F" w:rsidRDefault="004150BE" w:rsidP="004150BE">
            <w:pPr>
              <w:jc w:val="both"/>
              <w:rPr>
                <w:lang w:val="it-IT"/>
              </w:rPr>
            </w:pPr>
            <w:r w:rsidRPr="00A8580F">
              <w:rPr>
                <w:lang w:val="it-IT"/>
              </w:rPr>
              <w:t>3 HS lên bảng, 1 HS đọc cho 2 HS viết các từ sau:</w:t>
            </w:r>
          </w:p>
          <w:p w:rsidR="004150BE" w:rsidRPr="00A8580F" w:rsidRDefault="004150BE" w:rsidP="004150BE">
            <w:pPr>
              <w:jc w:val="both"/>
              <w:rPr>
                <w:lang w:val="it-IT"/>
              </w:rPr>
            </w:pPr>
            <w:r w:rsidRPr="00A8580F">
              <w:rPr>
                <w:lang w:val="it-IT"/>
              </w:rPr>
              <w:t>Kể chuyện, truyện kể, câu chuyện, tập truyện, trò chuyện…</w:t>
            </w:r>
          </w:p>
        </w:tc>
      </w:tr>
      <w:tr w:rsidR="004150BE" w:rsidRPr="00A8580F" w:rsidTr="004150BE">
        <w:tblPrEx>
          <w:tblCellMar>
            <w:top w:w="0" w:type="dxa"/>
            <w:bottom w:w="0" w:type="dxa"/>
          </w:tblCellMar>
        </w:tblPrEx>
        <w:tc>
          <w:tcPr>
            <w:tcW w:w="5163" w:type="dxa"/>
            <w:tcBorders>
              <w:right w:val="single" w:sz="4" w:space="0" w:color="auto"/>
            </w:tcBorders>
          </w:tcPr>
          <w:p w:rsidR="004150BE" w:rsidRPr="00A8580F" w:rsidRDefault="004150BE" w:rsidP="004150BE">
            <w:pPr>
              <w:rPr>
                <w:lang w:val="it-IT"/>
              </w:rPr>
            </w:pPr>
            <w:r w:rsidRPr="00A8580F">
              <w:rPr>
                <w:lang w:val="it-IT"/>
              </w:rPr>
              <w:t>Nhận xét bài viết của HS.</w:t>
            </w:r>
          </w:p>
        </w:tc>
        <w:tc>
          <w:tcPr>
            <w:tcW w:w="4301" w:type="dxa"/>
            <w:tcBorders>
              <w:left w:val="single" w:sz="4" w:space="0" w:color="auto"/>
            </w:tcBorders>
          </w:tcPr>
          <w:p w:rsidR="004150BE" w:rsidRPr="00A8580F" w:rsidRDefault="004150BE" w:rsidP="004150BE">
            <w:pPr>
              <w:jc w:val="both"/>
              <w:rPr>
                <w:lang w:val="it-IT"/>
              </w:rPr>
            </w:pPr>
          </w:p>
        </w:tc>
      </w:tr>
      <w:tr w:rsidR="004150BE" w:rsidRPr="00A8580F" w:rsidTr="004150BE">
        <w:tblPrEx>
          <w:tblCellMar>
            <w:top w:w="0" w:type="dxa"/>
            <w:bottom w:w="0" w:type="dxa"/>
          </w:tblCellMar>
        </w:tblPrEx>
        <w:tc>
          <w:tcPr>
            <w:tcW w:w="5163" w:type="dxa"/>
            <w:tcBorders>
              <w:right w:val="single" w:sz="4" w:space="0" w:color="auto"/>
            </w:tcBorders>
          </w:tcPr>
          <w:p w:rsidR="004150BE" w:rsidRPr="00A8580F" w:rsidRDefault="004150BE" w:rsidP="004150BE">
            <w:pPr>
              <w:jc w:val="both"/>
              <w:rPr>
                <w:b/>
                <w:bCs/>
              </w:rPr>
            </w:pPr>
            <w:r w:rsidRPr="00A8580F">
              <w:rPr>
                <w:b/>
                <w:bCs/>
              </w:rPr>
              <w:t xml:space="preserve">B. Bài mới:                            </w:t>
            </w:r>
          </w:p>
        </w:tc>
        <w:tc>
          <w:tcPr>
            <w:tcW w:w="4301" w:type="dxa"/>
            <w:tcBorders>
              <w:left w:val="single" w:sz="4" w:space="0" w:color="auto"/>
            </w:tcBorders>
          </w:tcPr>
          <w:p w:rsidR="004150BE" w:rsidRPr="00A8580F" w:rsidRDefault="004150BE" w:rsidP="004150BE"/>
        </w:tc>
      </w:tr>
      <w:tr w:rsidR="004150BE" w:rsidRPr="00A8580F" w:rsidTr="004150BE">
        <w:tblPrEx>
          <w:tblCellMar>
            <w:top w:w="0" w:type="dxa"/>
            <w:bottom w:w="0" w:type="dxa"/>
          </w:tblCellMar>
        </w:tblPrEx>
        <w:tc>
          <w:tcPr>
            <w:tcW w:w="5163" w:type="dxa"/>
            <w:tcBorders>
              <w:right w:val="single" w:sz="4" w:space="0" w:color="auto"/>
            </w:tcBorders>
          </w:tcPr>
          <w:p w:rsidR="004150BE" w:rsidRPr="00A8580F" w:rsidRDefault="004150BE" w:rsidP="004150BE">
            <w:pPr>
              <w:jc w:val="both"/>
              <w:rPr>
                <w:b/>
                <w:bCs/>
              </w:rPr>
            </w:pPr>
            <w:r w:rsidRPr="00A8580F">
              <w:rPr>
                <w:b/>
                <w:bCs/>
              </w:rPr>
              <w:t>1. Giới thiệu bài    1’</w:t>
            </w:r>
          </w:p>
          <w:p w:rsidR="004150BE" w:rsidRPr="00A8580F" w:rsidRDefault="004150BE" w:rsidP="004150BE">
            <w:pPr>
              <w:jc w:val="both"/>
              <w:rPr>
                <w:b/>
                <w:bCs/>
              </w:rPr>
            </w:pPr>
            <w:r w:rsidRPr="00A8580F">
              <w:rPr>
                <w:b/>
                <w:bCs/>
              </w:rPr>
              <w:t xml:space="preserve">2. Hướng dẫn học sinh viết    23’  </w:t>
            </w:r>
          </w:p>
        </w:tc>
        <w:tc>
          <w:tcPr>
            <w:tcW w:w="4301" w:type="dxa"/>
            <w:tcBorders>
              <w:left w:val="single" w:sz="4" w:space="0" w:color="auto"/>
            </w:tcBorders>
          </w:tcPr>
          <w:p w:rsidR="004150BE" w:rsidRPr="00A8580F" w:rsidRDefault="004150BE" w:rsidP="004150BE"/>
        </w:tc>
      </w:tr>
      <w:tr w:rsidR="004150BE" w:rsidRPr="00A8580F" w:rsidTr="004150BE">
        <w:tblPrEx>
          <w:tblCellMar>
            <w:top w:w="0" w:type="dxa"/>
            <w:bottom w:w="0" w:type="dxa"/>
          </w:tblCellMar>
        </w:tblPrEx>
        <w:tc>
          <w:tcPr>
            <w:tcW w:w="5163" w:type="dxa"/>
            <w:tcBorders>
              <w:right w:val="single" w:sz="4" w:space="0" w:color="auto"/>
            </w:tcBorders>
          </w:tcPr>
          <w:p w:rsidR="004150BE" w:rsidRPr="00A8580F" w:rsidRDefault="004150BE" w:rsidP="004150BE">
            <w:pPr>
              <w:numPr>
                <w:ilvl w:val="0"/>
                <w:numId w:val="13"/>
              </w:numPr>
              <w:jc w:val="both"/>
            </w:pPr>
            <w:r w:rsidRPr="00A8580F">
              <w:t>Trao đổi về nội dung đoạn văn</w:t>
            </w:r>
          </w:p>
        </w:tc>
        <w:tc>
          <w:tcPr>
            <w:tcW w:w="4301" w:type="dxa"/>
            <w:tcBorders>
              <w:left w:val="single" w:sz="4" w:space="0" w:color="auto"/>
            </w:tcBorders>
          </w:tcPr>
          <w:p w:rsidR="004150BE" w:rsidRPr="00A8580F" w:rsidRDefault="004150BE" w:rsidP="004150BE"/>
        </w:tc>
      </w:tr>
      <w:tr w:rsidR="004150BE" w:rsidRPr="00A8580F" w:rsidTr="004150BE">
        <w:tblPrEx>
          <w:tblCellMar>
            <w:top w:w="0" w:type="dxa"/>
            <w:bottom w:w="0" w:type="dxa"/>
          </w:tblCellMar>
        </w:tblPrEx>
        <w:tc>
          <w:tcPr>
            <w:tcW w:w="5163" w:type="dxa"/>
            <w:tcBorders>
              <w:right w:val="single" w:sz="4" w:space="0" w:color="auto"/>
            </w:tcBorders>
          </w:tcPr>
          <w:p w:rsidR="004150BE" w:rsidRPr="00A8580F" w:rsidRDefault="004150BE" w:rsidP="004150BE">
            <w:pPr>
              <w:pStyle w:val="Heading4"/>
              <w:spacing w:before="0" w:after="0"/>
              <w:jc w:val="both"/>
              <w:rPr>
                <w:b w:val="0"/>
                <w:bCs w:val="0"/>
              </w:rPr>
            </w:pPr>
            <w:r>
              <w:rPr>
                <w:b w:val="0"/>
                <w:bCs w:val="0"/>
              </w:rPr>
              <w:t>Chiếu</w:t>
            </w:r>
            <w:r w:rsidRPr="00A8580F">
              <w:rPr>
                <w:b w:val="0"/>
                <w:bCs w:val="0"/>
              </w:rPr>
              <w:t xml:space="preserve"> đoạn văn</w:t>
            </w:r>
          </w:p>
        </w:tc>
        <w:tc>
          <w:tcPr>
            <w:tcW w:w="4301" w:type="dxa"/>
            <w:tcBorders>
              <w:left w:val="single" w:sz="4" w:space="0" w:color="auto"/>
            </w:tcBorders>
          </w:tcPr>
          <w:p w:rsidR="004150BE" w:rsidRPr="00A8580F" w:rsidRDefault="004150BE" w:rsidP="004150BE">
            <w:r w:rsidRPr="00A8580F">
              <w:t>2 HS đọc, cả lớp theo dõi.</w:t>
            </w:r>
          </w:p>
        </w:tc>
      </w:tr>
      <w:tr w:rsidR="004150BE" w:rsidRPr="00A8580F" w:rsidTr="004150BE">
        <w:tblPrEx>
          <w:tblCellMar>
            <w:top w:w="0" w:type="dxa"/>
            <w:bottom w:w="0" w:type="dxa"/>
          </w:tblCellMar>
        </w:tblPrEx>
        <w:tc>
          <w:tcPr>
            <w:tcW w:w="5163" w:type="dxa"/>
            <w:tcBorders>
              <w:right w:val="single" w:sz="4" w:space="0" w:color="auto"/>
            </w:tcBorders>
          </w:tcPr>
          <w:p w:rsidR="004150BE" w:rsidRPr="00A8580F" w:rsidRDefault="004150BE" w:rsidP="004150BE">
            <w:pPr>
              <w:jc w:val="both"/>
            </w:pPr>
            <w:r w:rsidRPr="00A8580F">
              <w:t>Những từ ngữ nào cho thấy tên cướp biển rất hung dữ?</w:t>
            </w:r>
          </w:p>
        </w:tc>
        <w:tc>
          <w:tcPr>
            <w:tcW w:w="4301" w:type="dxa"/>
            <w:tcBorders>
              <w:left w:val="single" w:sz="4" w:space="0" w:color="auto"/>
            </w:tcBorders>
          </w:tcPr>
          <w:p w:rsidR="004150BE" w:rsidRPr="00A8580F" w:rsidRDefault="004150BE" w:rsidP="004150BE">
            <w:r w:rsidRPr="00A8580F">
              <w:t xml:space="preserve">Những từ ngữ: </w:t>
            </w:r>
            <w:r w:rsidRPr="00A8580F">
              <w:rPr>
                <w:i/>
                <w:iCs/>
              </w:rPr>
              <w:t>đứng phắt dậy, rút soạt dao ra, lăm lăm chực đâm, hung hăng…</w:t>
            </w:r>
          </w:p>
        </w:tc>
      </w:tr>
      <w:tr w:rsidR="004150BE" w:rsidRPr="00A8580F" w:rsidTr="004150BE">
        <w:tblPrEx>
          <w:tblCellMar>
            <w:top w:w="0" w:type="dxa"/>
            <w:bottom w:w="0" w:type="dxa"/>
          </w:tblCellMar>
        </w:tblPrEx>
        <w:tc>
          <w:tcPr>
            <w:tcW w:w="5163" w:type="dxa"/>
            <w:tcBorders>
              <w:right w:val="single" w:sz="4" w:space="0" w:color="auto"/>
            </w:tcBorders>
          </w:tcPr>
          <w:p w:rsidR="004150BE" w:rsidRPr="00A8580F" w:rsidRDefault="004150BE" w:rsidP="004150BE">
            <w:pPr>
              <w:jc w:val="both"/>
            </w:pPr>
            <w:r w:rsidRPr="00A8580F">
              <w:t xml:space="preserve"> Hình ảnh và từ ngữ nào cho thấy bác sĩ Ly và tên cướp biển trái ngược nhau?</w:t>
            </w:r>
          </w:p>
        </w:tc>
        <w:tc>
          <w:tcPr>
            <w:tcW w:w="4301" w:type="dxa"/>
            <w:tcBorders>
              <w:left w:val="single" w:sz="4" w:space="0" w:color="auto"/>
            </w:tcBorders>
          </w:tcPr>
          <w:p w:rsidR="004150BE" w:rsidRPr="00A8580F" w:rsidRDefault="004150BE" w:rsidP="004150BE">
            <w:r w:rsidRPr="00A8580F">
              <w:t>HS trả lời- Nhận xét.</w:t>
            </w:r>
          </w:p>
          <w:p w:rsidR="004150BE" w:rsidRPr="00A8580F" w:rsidRDefault="004150BE" w:rsidP="004150BE"/>
        </w:tc>
      </w:tr>
      <w:tr w:rsidR="004150BE" w:rsidRPr="00A8580F" w:rsidTr="004150BE">
        <w:tblPrEx>
          <w:tblCellMar>
            <w:top w:w="0" w:type="dxa"/>
            <w:bottom w:w="0" w:type="dxa"/>
          </w:tblCellMar>
        </w:tblPrEx>
        <w:tc>
          <w:tcPr>
            <w:tcW w:w="5163" w:type="dxa"/>
            <w:tcBorders>
              <w:right w:val="single" w:sz="4" w:space="0" w:color="auto"/>
            </w:tcBorders>
          </w:tcPr>
          <w:p w:rsidR="004150BE" w:rsidRPr="00A8580F" w:rsidRDefault="004150BE" w:rsidP="004150BE">
            <w:pPr>
              <w:numPr>
                <w:ilvl w:val="0"/>
                <w:numId w:val="13"/>
              </w:numPr>
              <w:jc w:val="both"/>
            </w:pPr>
            <w:r w:rsidRPr="00A8580F">
              <w:t>Hướng dẫn viết từ khó:</w:t>
            </w:r>
          </w:p>
        </w:tc>
        <w:tc>
          <w:tcPr>
            <w:tcW w:w="4301" w:type="dxa"/>
            <w:tcBorders>
              <w:left w:val="single" w:sz="4" w:space="0" w:color="auto"/>
            </w:tcBorders>
          </w:tcPr>
          <w:p w:rsidR="004150BE" w:rsidRPr="00A8580F" w:rsidRDefault="004150BE" w:rsidP="004150BE"/>
        </w:tc>
      </w:tr>
      <w:tr w:rsidR="004150BE" w:rsidRPr="00A8580F" w:rsidTr="004150BE">
        <w:tblPrEx>
          <w:tblCellMar>
            <w:top w:w="0" w:type="dxa"/>
            <w:bottom w:w="0" w:type="dxa"/>
          </w:tblCellMar>
        </w:tblPrEx>
        <w:tc>
          <w:tcPr>
            <w:tcW w:w="5163" w:type="dxa"/>
            <w:tcBorders>
              <w:right w:val="single" w:sz="4" w:space="0" w:color="auto"/>
            </w:tcBorders>
          </w:tcPr>
          <w:p w:rsidR="004150BE" w:rsidRPr="00A8580F" w:rsidRDefault="004150BE" w:rsidP="004150BE">
            <w:pPr>
              <w:jc w:val="both"/>
            </w:pPr>
            <w:r w:rsidRPr="00A8580F">
              <w:t>Yêu cầu HS nêu các từ khó, dễ lẫn khi viết chính tả =&gt; viết các từ vừa tìm được.</w:t>
            </w:r>
          </w:p>
        </w:tc>
        <w:tc>
          <w:tcPr>
            <w:tcW w:w="4301" w:type="dxa"/>
            <w:tcBorders>
              <w:left w:val="single" w:sz="4" w:space="0" w:color="auto"/>
            </w:tcBorders>
          </w:tcPr>
          <w:p w:rsidR="004150BE" w:rsidRPr="00A8580F" w:rsidRDefault="004150BE" w:rsidP="004150BE">
            <w:r w:rsidRPr="00A8580F">
              <w:t>HS đọc và viết, phân tích, giải nghĩa các từ khó.</w:t>
            </w:r>
          </w:p>
        </w:tc>
      </w:tr>
      <w:tr w:rsidR="004150BE" w:rsidRPr="00A8580F" w:rsidTr="004150BE">
        <w:tblPrEx>
          <w:tblCellMar>
            <w:top w:w="0" w:type="dxa"/>
            <w:bottom w:w="0" w:type="dxa"/>
          </w:tblCellMar>
        </w:tblPrEx>
        <w:tc>
          <w:tcPr>
            <w:tcW w:w="5163" w:type="dxa"/>
            <w:tcBorders>
              <w:right w:val="single" w:sz="4" w:space="0" w:color="auto"/>
            </w:tcBorders>
          </w:tcPr>
          <w:p w:rsidR="004150BE" w:rsidRPr="00A8580F" w:rsidRDefault="004150BE" w:rsidP="004150BE">
            <w:pPr>
              <w:numPr>
                <w:ilvl w:val="0"/>
                <w:numId w:val="13"/>
              </w:numPr>
              <w:jc w:val="both"/>
            </w:pPr>
            <w:r w:rsidRPr="00A8580F">
              <w:t>Viết chính tả:</w:t>
            </w:r>
          </w:p>
        </w:tc>
        <w:tc>
          <w:tcPr>
            <w:tcW w:w="4301" w:type="dxa"/>
            <w:tcBorders>
              <w:left w:val="single" w:sz="4" w:space="0" w:color="auto"/>
            </w:tcBorders>
          </w:tcPr>
          <w:p w:rsidR="004150BE" w:rsidRPr="00A8580F" w:rsidRDefault="004150BE" w:rsidP="004150BE"/>
        </w:tc>
      </w:tr>
      <w:tr w:rsidR="004150BE" w:rsidRPr="00A8580F" w:rsidTr="004150BE">
        <w:tblPrEx>
          <w:tblCellMar>
            <w:top w:w="0" w:type="dxa"/>
            <w:bottom w:w="0" w:type="dxa"/>
          </w:tblCellMar>
        </w:tblPrEx>
        <w:tc>
          <w:tcPr>
            <w:tcW w:w="5163" w:type="dxa"/>
            <w:tcBorders>
              <w:right w:val="single" w:sz="4" w:space="0" w:color="auto"/>
            </w:tcBorders>
          </w:tcPr>
          <w:p w:rsidR="004150BE" w:rsidRPr="00A8580F" w:rsidRDefault="004150BE" w:rsidP="004150BE">
            <w:pPr>
              <w:jc w:val="both"/>
            </w:pPr>
            <w:r w:rsidRPr="00A8580F">
              <w:t>GV đọc cho HS viết theo đúng yêu cầu.</w:t>
            </w:r>
          </w:p>
        </w:tc>
        <w:tc>
          <w:tcPr>
            <w:tcW w:w="4301" w:type="dxa"/>
            <w:tcBorders>
              <w:left w:val="single" w:sz="4" w:space="0" w:color="auto"/>
            </w:tcBorders>
          </w:tcPr>
          <w:p w:rsidR="004150BE" w:rsidRPr="00A8580F" w:rsidRDefault="004150BE" w:rsidP="004150BE">
            <w:r w:rsidRPr="00A8580F">
              <w:t>HS viết bài.</w:t>
            </w:r>
          </w:p>
        </w:tc>
      </w:tr>
      <w:tr w:rsidR="004150BE" w:rsidRPr="00A8580F" w:rsidTr="004150BE">
        <w:tblPrEx>
          <w:tblCellMar>
            <w:top w:w="0" w:type="dxa"/>
            <w:bottom w:w="0" w:type="dxa"/>
          </w:tblCellMar>
        </w:tblPrEx>
        <w:tc>
          <w:tcPr>
            <w:tcW w:w="5163" w:type="dxa"/>
            <w:tcBorders>
              <w:right w:val="single" w:sz="4" w:space="0" w:color="auto"/>
            </w:tcBorders>
          </w:tcPr>
          <w:p w:rsidR="004150BE" w:rsidRDefault="004150BE" w:rsidP="004150BE">
            <w:pPr>
              <w:numPr>
                <w:ilvl w:val="0"/>
                <w:numId w:val="13"/>
              </w:numPr>
              <w:jc w:val="both"/>
            </w:pPr>
            <w:r w:rsidRPr="00A8580F">
              <w:t>Soát lỗi và chấm bài</w:t>
            </w:r>
          </w:p>
          <w:p w:rsidR="004150BE" w:rsidRPr="00A8580F" w:rsidRDefault="004150BE" w:rsidP="004150BE">
            <w:pPr>
              <w:jc w:val="both"/>
            </w:pPr>
          </w:p>
        </w:tc>
        <w:tc>
          <w:tcPr>
            <w:tcW w:w="4301" w:type="dxa"/>
            <w:tcBorders>
              <w:left w:val="single" w:sz="4" w:space="0" w:color="auto"/>
            </w:tcBorders>
          </w:tcPr>
          <w:p w:rsidR="004150BE" w:rsidRPr="00A8580F" w:rsidRDefault="004150BE" w:rsidP="004150BE">
            <w:r w:rsidRPr="00A8580F">
              <w:t>HS soát bài</w:t>
            </w:r>
            <w:r>
              <w:t>, sửa lỗi</w:t>
            </w:r>
            <w:r w:rsidRPr="00A8580F">
              <w:t>.</w:t>
            </w:r>
            <w:r>
              <w:t xml:space="preserve"> Chụp bài chia sẻ. HS nhận xét</w:t>
            </w:r>
          </w:p>
        </w:tc>
      </w:tr>
      <w:tr w:rsidR="004150BE" w:rsidRPr="00A8580F" w:rsidTr="004150BE">
        <w:tblPrEx>
          <w:tblCellMar>
            <w:top w:w="0" w:type="dxa"/>
            <w:bottom w:w="0" w:type="dxa"/>
          </w:tblCellMar>
        </w:tblPrEx>
        <w:tc>
          <w:tcPr>
            <w:tcW w:w="5163" w:type="dxa"/>
            <w:tcBorders>
              <w:right w:val="single" w:sz="4" w:space="0" w:color="auto"/>
            </w:tcBorders>
          </w:tcPr>
          <w:p w:rsidR="004150BE" w:rsidRPr="00A8580F" w:rsidRDefault="004150BE" w:rsidP="004150BE">
            <w:pPr>
              <w:jc w:val="both"/>
            </w:pPr>
            <w:r>
              <w:t xml:space="preserve">GV nhận xét, </w:t>
            </w:r>
            <w:r w:rsidR="00BA043E">
              <w:t>chú ý một số hiện tượng c/tả</w:t>
            </w:r>
          </w:p>
        </w:tc>
        <w:tc>
          <w:tcPr>
            <w:tcW w:w="4301" w:type="dxa"/>
            <w:tcBorders>
              <w:left w:val="single" w:sz="4" w:space="0" w:color="auto"/>
            </w:tcBorders>
          </w:tcPr>
          <w:p w:rsidR="004150BE" w:rsidRPr="00A8580F" w:rsidRDefault="004150BE" w:rsidP="004150BE"/>
        </w:tc>
      </w:tr>
      <w:tr w:rsidR="004150BE" w:rsidRPr="00A8580F" w:rsidTr="004150BE">
        <w:tblPrEx>
          <w:tblCellMar>
            <w:top w:w="0" w:type="dxa"/>
            <w:bottom w:w="0" w:type="dxa"/>
          </w:tblCellMar>
        </w:tblPrEx>
        <w:tc>
          <w:tcPr>
            <w:tcW w:w="5163" w:type="dxa"/>
            <w:tcBorders>
              <w:right w:val="single" w:sz="4" w:space="0" w:color="auto"/>
            </w:tcBorders>
          </w:tcPr>
          <w:p w:rsidR="004150BE" w:rsidRPr="00A8580F" w:rsidRDefault="004150BE" w:rsidP="004150BE">
            <w:pPr>
              <w:jc w:val="both"/>
              <w:rPr>
                <w:b/>
                <w:bCs/>
              </w:rPr>
            </w:pPr>
            <w:r w:rsidRPr="00A8580F">
              <w:rPr>
                <w:b/>
                <w:bCs/>
              </w:rPr>
              <w:t>3. Hướng dẫn làm bài tập chính tả: 8’</w:t>
            </w:r>
          </w:p>
        </w:tc>
        <w:tc>
          <w:tcPr>
            <w:tcW w:w="4301" w:type="dxa"/>
            <w:tcBorders>
              <w:left w:val="single" w:sz="4" w:space="0" w:color="auto"/>
            </w:tcBorders>
          </w:tcPr>
          <w:p w:rsidR="004150BE" w:rsidRPr="00A8580F" w:rsidRDefault="004150BE" w:rsidP="004150BE">
            <w:pPr>
              <w:rPr>
                <w:b/>
                <w:bCs/>
              </w:rPr>
            </w:pPr>
          </w:p>
        </w:tc>
      </w:tr>
      <w:tr w:rsidR="004150BE" w:rsidRPr="00A8580F" w:rsidTr="004150BE">
        <w:tblPrEx>
          <w:tblCellMar>
            <w:top w:w="0" w:type="dxa"/>
            <w:bottom w:w="0" w:type="dxa"/>
          </w:tblCellMar>
        </w:tblPrEx>
        <w:tc>
          <w:tcPr>
            <w:tcW w:w="5163" w:type="dxa"/>
            <w:tcBorders>
              <w:right w:val="single" w:sz="4" w:space="0" w:color="auto"/>
            </w:tcBorders>
          </w:tcPr>
          <w:p w:rsidR="004150BE" w:rsidRPr="00A8580F" w:rsidRDefault="00BA043E" w:rsidP="00BA043E">
            <w:pPr>
              <w:numPr>
                <w:ilvl w:val="0"/>
                <w:numId w:val="14"/>
              </w:numPr>
              <w:jc w:val="both"/>
            </w:pPr>
            <w:r>
              <w:t>GV chiếu BT</w:t>
            </w:r>
            <w:r w:rsidR="004150BE" w:rsidRPr="00A8580F">
              <w:t xml:space="preserve"> </w:t>
            </w:r>
          </w:p>
        </w:tc>
        <w:tc>
          <w:tcPr>
            <w:tcW w:w="4301" w:type="dxa"/>
            <w:tcBorders>
              <w:left w:val="single" w:sz="4" w:space="0" w:color="auto"/>
            </w:tcBorders>
          </w:tcPr>
          <w:p w:rsidR="004150BE" w:rsidRPr="00A8580F" w:rsidRDefault="00BA043E" w:rsidP="004150BE">
            <w:r w:rsidRPr="00A8580F">
              <w:t>HS đọc yêu cầu và đoạn văn</w:t>
            </w:r>
          </w:p>
        </w:tc>
      </w:tr>
      <w:tr w:rsidR="004150BE" w:rsidRPr="00A8580F" w:rsidTr="004150BE">
        <w:tblPrEx>
          <w:tblCellMar>
            <w:top w:w="0" w:type="dxa"/>
            <w:bottom w:w="0" w:type="dxa"/>
          </w:tblCellMar>
        </w:tblPrEx>
        <w:tc>
          <w:tcPr>
            <w:tcW w:w="5163" w:type="dxa"/>
            <w:tcBorders>
              <w:right w:val="single" w:sz="4" w:space="0" w:color="auto"/>
            </w:tcBorders>
          </w:tcPr>
          <w:p w:rsidR="004150BE" w:rsidRPr="00A8580F" w:rsidRDefault="00BA043E" w:rsidP="004150BE">
            <w:pPr>
              <w:jc w:val="both"/>
            </w:pPr>
            <w:r>
              <w:t>Y/c mỗi HS</w:t>
            </w:r>
            <w:r w:rsidR="004150BE" w:rsidRPr="00A8580F">
              <w:t xml:space="preserve"> điền </w:t>
            </w:r>
            <w:r>
              <w:t xml:space="preserve">từ </w:t>
            </w:r>
            <w:r w:rsidR="004150BE" w:rsidRPr="00A8580F">
              <w:t>vào 1 ô trống….</w:t>
            </w:r>
          </w:p>
        </w:tc>
        <w:tc>
          <w:tcPr>
            <w:tcW w:w="4301" w:type="dxa"/>
            <w:tcBorders>
              <w:left w:val="single" w:sz="4" w:space="0" w:color="auto"/>
            </w:tcBorders>
          </w:tcPr>
          <w:p w:rsidR="004150BE" w:rsidRPr="00A8580F" w:rsidRDefault="00BA043E" w:rsidP="004150BE">
            <w:r>
              <w:t>HS nối tiếp nêu, nhận xét, bổ sung</w:t>
            </w:r>
          </w:p>
        </w:tc>
      </w:tr>
      <w:tr w:rsidR="004150BE" w:rsidRPr="00A8580F" w:rsidTr="004150BE">
        <w:tblPrEx>
          <w:tblCellMar>
            <w:top w:w="0" w:type="dxa"/>
            <w:bottom w:w="0" w:type="dxa"/>
          </w:tblCellMar>
        </w:tblPrEx>
        <w:tc>
          <w:tcPr>
            <w:tcW w:w="5163" w:type="dxa"/>
            <w:tcBorders>
              <w:right w:val="single" w:sz="4" w:space="0" w:color="auto"/>
            </w:tcBorders>
          </w:tcPr>
          <w:p w:rsidR="004150BE" w:rsidRPr="00A8580F" w:rsidRDefault="004150BE" w:rsidP="004150BE">
            <w:pPr>
              <w:jc w:val="both"/>
            </w:pPr>
            <w:r w:rsidRPr="00A8580F">
              <w:t>Theo dõi HS thi làm bài.</w:t>
            </w:r>
          </w:p>
        </w:tc>
        <w:tc>
          <w:tcPr>
            <w:tcW w:w="4301" w:type="dxa"/>
            <w:tcBorders>
              <w:left w:val="single" w:sz="4" w:space="0" w:color="auto"/>
            </w:tcBorders>
          </w:tcPr>
          <w:p w:rsidR="004150BE" w:rsidRPr="00A8580F" w:rsidRDefault="004150BE" w:rsidP="004150BE"/>
        </w:tc>
      </w:tr>
      <w:tr w:rsidR="004150BE" w:rsidRPr="00A8580F" w:rsidTr="004150BE">
        <w:tblPrEx>
          <w:tblCellMar>
            <w:top w:w="0" w:type="dxa"/>
            <w:bottom w:w="0" w:type="dxa"/>
          </w:tblCellMar>
        </w:tblPrEx>
        <w:tc>
          <w:tcPr>
            <w:tcW w:w="5163" w:type="dxa"/>
            <w:tcBorders>
              <w:right w:val="single" w:sz="4" w:space="0" w:color="auto"/>
            </w:tcBorders>
          </w:tcPr>
          <w:p w:rsidR="004150BE" w:rsidRPr="00A8580F" w:rsidRDefault="004150BE" w:rsidP="004150BE">
            <w:pPr>
              <w:jc w:val="both"/>
            </w:pPr>
          </w:p>
        </w:tc>
        <w:tc>
          <w:tcPr>
            <w:tcW w:w="4301" w:type="dxa"/>
            <w:tcBorders>
              <w:left w:val="single" w:sz="4" w:space="0" w:color="auto"/>
            </w:tcBorders>
          </w:tcPr>
          <w:p w:rsidR="004150BE" w:rsidRPr="00A8580F" w:rsidRDefault="00BA043E" w:rsidP="00BA043E">
            <w:r>
              <w:t>HS đ</w:t>
            </w:r>
            <w:r w:rsidR="004150BE" w:rsidRPr="00A8580F">
              <w:t xml:space="preserve">ọc đoạn văn đã hoàn chỉnh. </w:t>
            </w:r>
          </w:p>
        </w:tc>
      </w:tr>
      <w:tr w:rsidR="004150BE" w:rsidRPr="00A8580F" w:rsidTr="004150BE">
        <w:tblPrEx>
          <w:tblCellMar>
            <w:top w:w="0" w:type="dxa"/>
            <w:bottom w:w="0" w:type="dxa"/>
          </w:tblCellMar>
        </w:tblPrEx>
        <w:tc>
          <w:tcPr>
            <w:tcW w:w="5163" w:type="dxa"/>
            <w:tcBorders>
              <w:right w:val="single" w:sz="4" w:space="0" w:color="auto"/>
            </w:tcBorders>
          </w:tcPr>
          <w:p w:rsidR="004150BE" w:rsidRPr="00A8580F" w:rsidRDefault="004150BE" w:rsidP="004150BE">
            <w:pPr>
              <w:jc w:val="both"/>
            </w:pPr>
            <w:r w:rsidRPr="00A8580F">
              <w:t>Nhận xét, kết luận lời giải đúng.</w:t>
            </w:r>
          </w:p>
        </w:tc>
        <w:tc>
          <w:tcPr>
            <w:tcW w:w="4301" w:type="dxa"/>
            <w:tcBorders>
              <w:left w:val="single" w:sz="4" w:space="0" w:color="auto"/>
            </w:tcBorders>
          </w:tcPr>
          <w:p w:rsidR="004150BE" w:rsidRPr="00A8580F" w:rsidRDefault="004150BE" w:rsidP="004150BE">
            <w:r w:rsidRPr="00A8580F">
              <w:t>- HS tự ghi kết quả vào vở</w:t>
            </w:r>
          </w:p>
          <w:p w:rsidR="004150BE" w:rsidRPr="00A8580F" w:rsidRDefault="004150BE" w:rsidP="004150BE">
            <w:r w:rsidRPr="00A8580F">
              <w:t>- KK HS tự làm phần b) và chữa bài.</w:t>
            </w:r>
          </w:p>
        </w:tc>
      </w:tr>
      <w:tr w:rsidR="004150BE" w:rsidRPr="00A8580F" w:rsidTr="004150BE">
        <w:tblPrEx>
          <w:tblCellMar>
            <w:top w:w="0" w:type="dxa"/>
            <w:bottom w:w="0" w:type="dxa"/>
          </w:tblCellMar>
        </w:tblPrEx>
        <w:tc>
          <w:tcPr>
            <w:tcW w:w="5163" w:type="dxa"/>
            <w:tcBorders>
              <w:right w:val="single" w:sz="4" w:space="0" w:color="auto"/>
            </w:tcBorders>
          </w:tcPr>
          <w:p w:rsidR="00810105" w:rsidRDefault="004150BE" w:rsidP="004150BE">
            <w:pPr>
              <w:jc w:val="both"/>
            </w:pPr>
            <w:r w:rsidRPr="00A8580F">
              <w:t>Kết hợp hướng dẫn HS luyện phát âm chuẩn l/n</w:t>
            </w:r>
          </w:p>
          <w:p w:rsidR="004150BE" w:rsidRPr="00810105" w:rsidRDefault="00810105" w:rsidP="00810105">
            <w:r>
              <w:t xml:space="preserve">? Tìm các từ láy có phụ âm đầu </w:t>
            </w:r>
            <w:r>
              <w:rPr>
                <w:i/>
              </w:rPr>
              <w:t xml:space="preserve">l </w:t>
            </w:r>
            <w:r>
              <w:t xml:space="preserve"> với các phụ âm khác.</w:t>
            </w:r>
          </w:p>
        </w:tc>
        <w:tc>
          <w:tcPr>
            <w:tcW w:w="4301" w:type="dxa"/>
            <w:tcBorders>
              <w:left w:val="single" w:sz="4" w:space="0" w:color="auto"/>
            </w:tcBorders>
          </w:tcPr>
          <w:p w:rsidR="004150BE" w:rsidRPr="00A8580F" w:rsidRDefault="00810105" w:rsidP="004150BE">
            <w:r>
              <w:t>N chỉ láy với n, lấy ví dụ: no nê, náo nức,…; n không đi với vần có âm đệm o, trừ noãn là một bộ phận của nhụy hoa (hoa cái).</w:t>
            </w:r>
          </w:p>
        </w:tc>
      </w:tr>
      <w:tr w:rsidR="004150BE" w:rsidRPr="00A8580F" w:rsidTr="004150BE">
        <w:tblPrEx>
          <w:tblCellMar>
            <w:top w:w="0" w:type="dxa"/>
            <w:bottom w:w="0" w:type="dxa"/>
          </w:tblCellMar>
        </w:tblPrEx>
        <w:tc>
          <w:tcPr>
            <w:tcW w:w="5163" w:type="dxa"/>
            <w:tcBorders>
              <w:right w:val="single" w:sz="4" w:space="0" w:color="auto"/>
            </w:tcBorders>
          </w:tcPr>
          <w:p w:rsidR="004150BE" w:rsidRPr="00A8580F" w:rsidRDefault="004150BE" w:rsidP="004150BE">
            <w:pPr>
              <w:jc w:val="both"/>
              <w:rPr>
                <w:b/>
                <w:bCs/>
              </w:rPr>
            </w:pPr>
            <w:r w:rsidRPr="00A8580F">
              <w:rPr>
                <w:b/>
                <w:bCs/>
              </w:rPr>
              <w:t>C. Củng cố - dặn dò                3’</w:t>
            </w:r>
          </w:p>
        </w:tc>
        <w:tc>
          <w:tcPr>
            <w:tcW w:w="4301" w:type="dxa"/>
            <w:tcBorders>
              <w:left w:val="single" w:sz="4" w:space="0" w:color="auto"/>
            </w:tcBorders>
          </w:tcPr>
          <w:p w:rsidR="004150BE" w:rsidRPr="00A8580F" w:rsidRDefault="004150BE" w:rsidP="004150BE">
            <w:pPr>
              <w:rPr>
                <w:b/>
                <w:bCs/>
              </w:rPr>
            </w:pPr>
          </w:p>
        </w:tc>
      </w:tr>
      <w:tr w:rsidR="004150BE" w:rsidRPr="00A8580F" w:rsidTr="004150BE">
        <w:tblPrEx>
          <w:tblCellMar>
            <w:top w:w="0" w:type="dxa"/>
            <w:bottom w:w="0" w:type="dxa"/>
          </w:tblCellMar>
        </w:tblPrEx>
        <w:tc>
          <w:tcPr>
            <w:tcW w:w="5163" w:type="dxa"/>
            <w:tcBorders>
              <w:right w:val="single" w:sz="4" w:space="0" w:color="auto"/>
            </w:tcBorders>
          </w:tcPr>
          <w:p w:rsidR="004150BE" w:rsidRPr="00A8580F" w:rsidRDefault="004150BE" w:rsidP="004150BE">
            <w:pPr>
              <w:jc w:val="both"/>
              <w:rPr>
                <w:bCs/>
              </w:rPr>
            </w:pPr>
            <w:r w:rsidRPr="00A8580F">
              <w:rPr>
                <w:bCs/>
              </w:rPr>
              <w:t>- Đọc lại đoạn vừa viết, nêu nội dung bài.</w:t>
            </w:r>
          </w:p>
        </w:tc>
        <w:tc>
          <w:tcPr>
            <w:tcW w:w="4301" w:type="dxa"/>
            <w:tcBorders>
              <w:left w:val="single" w:sz="4" w:space="0" w:color="auto"/>
            </w:tcBorders>
          </w:tcPr>
          <w:p w:rsidR="004150BE" w:rsidRPr="00A8580F" w:rsidRDefault="00AA188C" w:rsidP="004150BE">
            <w:pPr>
              <w:rPr>
                <w:bCs/>
              </w:rPr>
            </w:pPr>
            <w:r w:rsidRPr="00A8580F">
              <w:rPr>
                <w:bCs/>
              </w:rPr>
              <w:t>- Phân biệt: lăm/năm</w:t>
            </w:r>
          </w:p>
        </w:tc>
      </w:tr>
      <w:tr w:rsidR="004150BE" w:rsidRPr="00A8580F" w:rsidTr="004150BE">
        <w:tblPrEx>
          <w:tblCellMar>
            <w:top w:w="0" w:type="dxa"/>
            <w:bottom w:w="0" w:type="dxa"/>
          </w:tblCellMar>
        </w:tblPrEx>
        <w:tc>
          <w:tcPr>
            <w:tcW w:w="5163" w:type="dxa"/>
            <w:tcBorders>
              <w:right w:val="single" w:sz="4" w:space="0" w:color="auto"/>
            </w:tcBorders>
          </w:tcPr>
          <w:p w:rsidR="004150BE" w:rsidRPr="00A8580F" w:rsidRDefault="004150BE" w:rsidP="004150BE">
            <w:pPr>
              <w:jc w:val="both"/>
            </w:pPr>
            <w:r w:rsidRPr="00A8580F">
              <w:t>Nhận xét tiết học. Chuẩn bị bài sau.</w:t>
            </w:r>
          </w:p>
        </w:tc>
        <w:tc>
          <w:tcPr>
            <w:tcW w:w="4301" w:type="dxa"/>
            <w:tcBorders>
              <w:left w:val="single" w:sz="4" w:space="0" w:color="auto"/>
            </w:tcBorders>
          </w:tcPr>
          <w:p w:rsidR="004150BE" w:rsidRPr="00A8580F" w:rsidRDefault="004150BE" w:rsidP="004150BE"/>
        </w:tc>
      </w:tr>
    </w:tbl>
    <w:p w:rsidR="009474BE" w:rsidRPr="00A8580F" w:rsidRDefault="009474BE" w:rsidP="009474BE">
      <w:pPr>
        <w:jc w:val="center"/>
        <w:rPr>
          <w:lang w:val="sv-SE"/>
        </w:rPr>
      </w:pPr>
      <w:r w:rsidRPr="00A8580F">
        <w:rPr>
          <w:lang w:val="sv-SE"/>
        </w:rPr>
        <w:t>__________________________________________________________________</w:t>
      </w:r>
    </w:p>
    <w:p w:rsidR="009474BE" w:rsidRPr="009474BE" w:rsidRDefault="009474BE" w:rsidP="009474BE">
      <w:pPr>
        <w:rPr>
          <w:b/>
          <w:bCs/>
        </w:rPr>
      </w:pPr>
      <w:r w:rsidRPr="00A8580F">
        <w:rPr>
          <w:b/>
          <w:bCs/>
        </w:rPr>
        <w:t xml:space="preserve">Sáng                               Thứ ba ngày </w:t>
      </w:r>
      <w:r>
        <w:rPr>
          <w:b/>
          <w:bCs/>
        </w:rPr>
        <w:t>9</w:t>
      </w:r>
      <w:r w:rsidRPr="00A8580F">
        <w:rPr>
          <w:b/>
          <w:bCs/>
        </w:rPr>
        <w:t xml:space="preserve"> tháng </w:t>
      </w:r>
      <w:r>
        <w:rPr>
          <w:b/>
          <w:bCs/>
        </w:rPr>
        <w:t>3 năm 2020</w:t>
      </w:r>
    </w:p>
    <w:p w:rsidR="009474BE" w:rsidRPr="00A8580F" w:rsidRDefault="009474BE" w:rsidP="009474BE">
      <w:pPr>
        <w:rPr>
          <w:b/>
          <w:bCs/>
          <w:lang w:val="vi-VN"/>
        </w:rPr>
      </w:pPr>
      <w:r w:rsidRPr="00A8580F">
        <w:rPr>
          <w:b/>
          <w:bCs/>
        </w:rPr>
        <w:t xml:space="preserve">Tiết 1:                     </w:t>
      </w:r>
      <w:r>
        <w:rPr>
          <w:b/>
          <w:bCs/>
        </w:rPr>
        <w:t xml:space="preserve">                </w:t>
      </w:r>
      <w:r w:rsidRPr="00A8580F">
        <w:rPr>
          <w:b/>
          <w:bCs/>
        </w:rPr>
        <w:t xml:space="preserve">              </w:t>
      </w:r>
      <w:r w:rsidRPr="00A8580F">
        <w:rPr>
          <w:b/>
          <w:bCs/>
          <w:u w:val="single"/>
        </w:rPr>
        <w:t>Toán</w:t>
      </w:r>
    </w:p>
    <w:p w:rsidR="009474BE" w:rsidRPr="00A8580F" w:rsidRDefault="009474BE" w:rsidP="009474BE">
      <w:pPr>
        <w:jc w:val="center"/>
        <w:rPr>
          <w:b/>
        </w:rPr>
      </w:pPr>
      <w:r w:rsidRPr="00A8580F">
        <w:rPr>
          <w:b/>
        </w:rPr>
        <w:t>Luyện tập (tr133)</w:t>
      </w:r>
    </w:p>
    <w:p w:rsidR="009474BE" w:rsidRPr="00A8580F" w:rsidRDefault="009474BE" w:rsidP="009474BE">
      <w:pPr>
        <w:rPr>
          <w:b/>
          <w:bCs/>
        </w:rPr>
      </w:pPr>
      <w:r w:rsidRPr="00A8580F">
        <w:rPr>
          <w:b/>
          <w:bCs/>
        </w:rPr>
        <w:t xml:space="preserve">I. Mục tiêu: </w:t>
      </w:r>
    </w:p>
    <w:p w:rsidR="009474BE" w:rsidRPr="00A8580F" w:rsidRDefault="009474BE" w:rsidP="009474BE">
      <w:r w:rsidRPr="00A8580F">
        <w:t xml:space="preserve">-  </w:t>
      </w:r>
      <w:r>
        <w:t>B</w:t>
      </w:r>
      <w:r w:rsidRPr="00A8580F">
        <w:t>iết cách nhân PS với số tự nhiên và cách nhân số tự nhiên với PS.</w:t>
      </w:r>
    </w:p>
    <w:p w:rsidR="009474BE" w:rsidRPr="00A8580F" w:rsidRDefault="009474BE" w:rsidP="009474BE">
      <w:pPr>
        <w:jc w:val="both"/>
      </w:pPr>
      <w:r w:rsidRPr="00A8580F">
        <w:t xml:space="preserve">- Biết thêm một ý nghĩa của phép nhân PS với STN .( 2/5 x 3 là tổng của ba phân số bằng nhau 2/5 + 2/5 + 2/5 ) </w:t>
      </w:r>
    </w:p>
    <w:p w:rsidR="009474BE" w:rsidRPr="00A8580F" w:rsidRDefault="009474BE" w:rsidP="009474BE">
      <w:r w:rsidRPr="00A8580F">
        <w:t>- Củng cố quy tắc nhân PS và biết nhận xét để rút gọn phân số.</w:t>
      </w:r>
    </w:p>
    <w:p w:rsidR="009474BE" w:rsidRDefault="009474BE" w:rsidP="009474BE">
      <w:r w:rsidRPr="00A8580F">
        <w:t xml:space="preserve">- Rèn luyện kĩ </w:t>
      </w:r>
      <w:r>
        <w:t>năng làm tính và giải toán.</w:t>
      </w:r>
    </w:p>
    <w:p w:rsidR="009474BE" w:rsidRPr="00A8580F" w:rsidRDefault="009474BE" w:rsidP="009474BE">
      <w:r>
        <w:t>- HS tự giác, tích cực, chủ động trong học tập</w:t>
      </w:r>
    </w:p>
    <w:p w:rsidR="009474BE" w:rsidRDefault="009474BE" w:rsidP="009474BE">
      <w:pPr>
        <w:rPr>
          <w:b/>
          <w:bCs/>
        </w:rPr>
      </w:pPr>
      <w:r w:rsidRPr="00A8580F">
        <w:rPr>
          <w:b/>
          <w:bCs/>
        </w:rPr>
        <w:t xml:space="preserve">II. Đồ dùng: </w:t>
      </w:r>
    </w:p>
    <w:p w:rsidR="009474BE" w:rsidRPr="0039130E" w:rsidRDefault="009474BE" w:rsidP="009474BE">
      <w:pPr>
        <w:ind w:left="720" w:hanging="720"/>
        <w:rPr>
          <w:lang w:val="it-IT"/>
        </w:rPr>
      </w:pPr>
      <w:r w:rsidRPr="0039130E">
        <w:rPr>
          <w:bCs/>
          <w:lang w:val="it-IT"/>
        </w:rPr>
        <w:t xml:space="preserve">GV: </w:t>
      </w:r>
      <w:r w:rsidRPr="0039130E">
        <w:rPr>
          <w:lang w:val="it-IT"/>
        </w:rPr>
        <w:t>Máy tính</w:t>
      </w:r>
      <w:r>
        <w:rPr>
          <w:lang w:val="it-IT"/>
        </w:rPr>
        <w:t xml:space="preserve">, </w:t>
      </w:r>
      <w:r w:rsidRPr="00E325A6">
        <w:rPr>
          <w:bCs/>
          <w:lang w:val="it-IT"/>
        </w:rPr>
        <w:t xml:space="preserve">bài giảng </w:t>
      </w:r>
      <w:r>
        <w:rPr>
          <w:bCs/>
          <w:lang w:val="it-IT"/>
        </w:rPr>
        <w:t>powerpoint</w:t>
      </w:r>
    </w:p>
    <w:p w:rsidR="009474BE" w:rsidRDefault="009474BE" w:rsidP="009474BE">
      <w:pPr>
        <w:jc w:val="both"/>
        <w:rPr>
          <w:bCs/>
          <w:lang w:val="it-IT"/>
        </w:rPr>
      </w:pPr>
      <w:r w:rsidRPr="0039130E">
        <w:rPr>
          <w:bCs/>
          <w:lang w:val="it-IT"/>
        </w:rPr>
        <w:t>HS: Máy tính hoặc điện thoại thông minh có kết nối interne</w:t>
      </w:r>
      <w:r>
        <w:rPr>
          <w:bCs/>
          <w:lang w:val="it-IT"/>
        </w:rPr>
        <w:t xml:space="preserve">t, sgk Toán, vở </w:t>
      </w:r>
    </w:p>
    <w:p w:rsidR="009474BE" w:rsidRPr="00A8580F" w:rsidRDefault="009474BE" w:rsidP="009474BE">
      <w:pPr>
        <w:rPr>
          <w:b/>
          <w:bCs/>
        </w:rPr>
      </w:pPr>
      <w:r w:rsidRPr="00A8580F">
        <w:rPr>
          <w:b/>
          <w:bCs/>
        </w:rPr>
        <w:t>III. Các hoạt động dạy học :</w:t>
      </w:r>
    </w:p>
    <w:p w:rsidR="009474BE" w:rsidRPr="00A8580F" w:rsidRDefault="009474BE" w:rsidP="009474BE">
      <w:pPr>
        <w:jc w:val="both"/>
      </w:pPr>
      <w:r w:rsidRPr="00A8580F">
        <w:rPr>
          <w:b/>
          <w:bCs/>
          <w:i/>
          <w:iCs/>
        </w:rPr>
        <w:t>A. Bài cũ:</w:t>
      </w:r>
      <w:r w:rsidRPr="00A8580F">
        <w:t xml:space="preserve"> 5’ Tính: </w:t>
      </w:r>
      <w:r w:rsidRPr="00A8580F">
        <w:rPr>
          <w:position w:val="-24"/>
        </w:rPr>
        <w:object w:dxaOrig="320" w:dyaOrig="620">
          <v:shape id="_x0000_i1121" type="#_x0000_t75" style="width:15.75pt;height:30.75pt">
            <v:imagedata r:id="rId146" o:title=""/>
          </v:shape>
        </w:object>
      </w:r>
      <w:r w:rsidRPr="00A8580F">
        <w:t xml:space="preserve"> </w:t>
      </w:r>
      <w:r w:rsidRPr="00A8580F">
        <w:rPr>
          <w:position w:val="-4"/>
        </w:rPr>
        <w:object w:dxaOrig="180" w:dyaOrig="200">
          <v:shape id="_x0000_i1122" type="#_x0000_t75" style="width:9pt;height:9.75pt">
            <v:imagedata r:id="rId147" o:title=""/>
          </v:shape>
        </w:object>
      </w:r>
      <w:r w:rsidRPr="00A8580F">
        <w:t xml:space="preserve">  </w:t>
      </w:r>
      <w:r w:rsidRPr="00A8580F">
        <w:rPr>
          <w:position w:val="-24"/>
        </w:rPr>
        <w:object w:dxaOrig="300" w:dyaOrig="620">
          <v:shape id="_x0000_i1123" type="#_x0000_t75" style="width:15pt;height:30.75pt">
            <v:imagedata r:id="rId148" o:title=""/>
          </v:shape>
        </w:object>
      </w:r>
      <w:r w:rsidRPr="00A8580F">
        <w:t xml:space="preserve">; </w:t>
      </w:r>
      <w:r w:rsidRPr="00A8580F">
        <w:rPr>
          <w:position w:val="-24"/>
        </w:rPr>
        <w:object w:dxaOrig="240" w:dyaOrig="620">
          <v:shape id="_x0000_i1124" type="#_x0000_t75" style="width:12pt;height:30.75pt">
            <v:imagedata r:id="rId149" o:title=""/>
          </v:shape>
        </w:object>
      </w:r>
      <w:r w:rsidRPr="00A8580F">
        <w:t xml:space="preserve">  </w:t>
      </w:r>
      <w:r w:rsidRPr="00A8580F">
        <w:rPr>
          <w:position w:val="-4"/>
        </w:rPr>
        <w:object w:dxaOrig="180" w:dyaOrig="200">
          <v:shape id="_x0000_i1125" type="#_x0000_t75" style="width:9pt;height:9.75pt">
            <v:imagedata r:id="rId147" o:title=""/>
          </v:shape>
        </w:object>
      </w:r>
      <w:r w:rsidRPr="00A8580F">
        <w:t xml:space="preserve"> </w:t>
      </w:r>
      <w:r w:rsidRPr="00A8580F">
        <w:rPr>
          <w:position w:val="-24"/>
        </w:rPr>
        <w:object w:dxaOrig="240" w:dyaOrig="620">
          <v:shape id="_x0000_i1126" type="#_x0000_t75" style="width:12pt;height:30.75pt">
            <v:imagedata r:id="rId150" o:title=""/>
          </v:shape>
        </w:object>
      </w:r>
      <w:r w:rsidRPr="00A8580F">
        <w:t xml:space="preserve">; </w:t>
      </w:r>
      <w:r w:rsidRPr="00A8580F">
        <w:rPr>
          <w:position w:val="-24"/>
        </w:rPr>
        <w:object w:dxaOrig="240" w:dyaOrig="620">
          <v:shape id="_x0000_i1127" type="#_x0000_t75" style="width:12pt;height:30.75pt">
            <v:imagedata r:id="rId151" o:title=""/>
          </v:shape>
        </w:object>
      </w:r>
      <w:r w:rsidRPr="00A8580F">
        <w:t xml:space="preserve"> </w:t>
      </w:r>
      <w:r w:rsidRPr="00A8580F">
        <w:rPr>
          <w:position w:val="-4"/>
        </w:rPr>
        <w:object w:dxaOrig="180" w:dyaOrig="200">
          <v:shape id="_x0000_i1128" type="#_x0000_t75" style="width:9pt;height:9.75pt">
            <v:imagedata r:id="rId147" o:title=""/>
          </v:shape>
        </w:object>
      </w:r>
      <w:r w:rsidRPr="00A8580F">
        <w:t xml:space="preserve"> </w:t>
      </w:r>
      <w:r w:rsidRPr="00A8580F">
        <w:rPr>
          <w:position w:val="-24"/>
        </w:rPr>
        <w:object w:dxaOrig="240" w:dyaOrig="620">
          <v:shape id="_x0000_i1129" type="#_x0000_t75" style="width:12pt;height:30.75pt">
            <v:imagedata r:id="rId149" o:title=""/>
          </v:shape>
        </w:object>
      </w:r>
      <w:r w:rsidRPr="00A8580F">
        <w:rPr>
          <w:position w:val="-4"/>
        </w:rPr>
        <w:object w:dxaOrig="180" w:dyaOrig="200">
          <v:shape id="_x0000_i1130" type="#_x0000_t75" style="width:9pt;height:9.75pt">
            <v:imagedata r:id="rId147" o:title=""/>
          </v:shape>
        </w:object>
      </w:r>
      <w:r w:rsidRPr="00A8580F">
        <w:t xml:space="preserve"> </w:t>
      </w:r>
      <w:r w:rsidRPr="00A8580F">
        <w:rPr>
          <w:position w:val="-24"/>
        </w:rPr>
        <w:object w:dxaOrig="240" w:dyaOrig="620">
          <v:shape id="_x0000_i1131" type="#_x0000_t75" style="width:12pt;height:30.75pt">
            <v:imagedata r:id="rId152" o:title=""/>
          </v:shape>
        </w:object>
      </w:r>
    </w:p>
    <w:p w:rsidR="009474BE" w:rsidRPr="00A8580F" w:rsidRDefault="009474BE" w:rsidP="009474BE">
      <w:pPr>
        <w:jc w:val="both"/>
      </w:pPr>
      <w:r w:rsidRPr="00A8580F">
        <w:t>Gv nhận xét, chốt cách nhân PS.</w:t>
      </w:r>
    </w:p>
    <w:p w:rsidR="009474BE" w:rsidRPr="00A8580F" w:rsidRDefault="009474BE" w:rsidP="009474BE">
      <w:pPr>
        <w:jc w:val="both"/>
        <w:rPr>
          <w:b/>
          <w:i/>
        </w:rPr>
      </w:pPr>
      <w:r w:rsidRPr="00A8580F">
        <w:rPr>
          <w:b/>
          <w:i/>
        </w:rPr>
        <w:t>B. Bài mới: 32’</w:t>
      </w:r>
    </w:p>
    <w:p w:rsidR="009474BE" w:rsidRPr="00A8580F" w:rsidRDefault="009474BE" w:rsidP="009474BE">
      <w:pPr>
        <w:ind w:firstLine="573"/>
        <w:rPr>
          <w:b/>
        </w:rPr>
      </w:pPr>
      <w:r w:rsidRPr="00A8580F">
        <w:rPr>
          <w:b/>
          <w:bCs/>
          <w:i/>
          <w:iCs/>
        </w:rPr>
        <w:t>1. Giới thiệu bài</w:t>
      </w:r>
      <w:r w:rsidRPr="00A8580F">
        <w:rPr>
          <w:i/>
          <w:iCs/>
        </w:rPr>
        <w:t xml:space="preserve">: </w:t>
      </w:r>
      <w:r w:rsidRPr="00A8580F">
        <w:rPr>
          <w:b/>
          <w:i/>
          <w:iCs/>
        </w:rPr>
        <w:t>1’</w:t>
      </w:r>
    </w:p>
    <w:p w:rsidR="009474BE" w:rsidRPr="00A8580F" w:rsidRDefault="009474BE" w:rsidP="009474BE">
      <w:pPr>
        <w:ind w:firstLine="573"/>
        <w:rPr>
          <w:b/>
          <w:bCs/>
          <w:i/>
          <w:iCs/>
        </w:rPr>
      </w:pPr>
      <w:r w:rsidRPr="00A8580F">
        <w:rPr>
          <w:b/>
          <w:bCs/>
          <w:i/>
          <w:iCs/>
        </w:rPr>
        <w:t>2. Thực hành: 31’</w:t>
      </w:r>
    </w:p>
    <w:tbl>
      <w:tblPr>
        <w:tblStyle w:val="TableGrid"/>
        <w:tblW w:w="0" w:type="auto"/>
        <w:tblInd w:w="279" w:type="dxa"/>
        <w:tblBorders>
          <w:top w:val="none" w:sz="0" w:space="0" w:color="auto"/>
          <w:left w:val="none" w:sz="0" w:space="0" w:color="auto"/>
          <w:bottom w:val="none" w:sz="0" w:space="0" w:color="auto"/>
          <w:right w:val="none" w:sz="0" w:space="0" w:color="auto"/>
        </w:tblBorders>
        <w:tblLook w:val="01E0"/>
      </w:tblPr>
      <w:tblGrid>
        <w:gridCol w:w="4684"/>
        <w:gridCol w:w="4608"/>
      </w:tblGrid>
      <w:tr w:rsidR="009474BE" w:rsidRPr="00A8580F" w:rsidTr="009F0867">
        <w:tc>
          <w:tcPr>
            <w:tcW w:w="4729" w:type="dxa"/>
            <w:tcBorders>
              <w:right w:val="single" w:sz="4" w:space="0" w:color="auto"/>
            </w:tcBorders>
          </w:tcPr>
          <w:p w:rsidR="009474BE" w:rsidRPr="00A8580F" w:rsidRDefault="009474BE" w:rsidP="009F0867">
            <w:pPr>
              <w:ind w:hanging="51"/>
            </w:pPr>
            <w:r w:rsidRPr="00A8580F">
              <w:t>Bài 1: 10’</w:t>
            </w:r>
          </w:p>
          <w:p w:rsidR="009474BE" w:rsidRPr="00A8580F" w:rsidRDefault="009474BE" w:rsidP="009F0867">
            <w:pPr>
              <w:ind w:hanging="51"/>
            </w:pPr>
          </w:p>
          <w:p w:rsidR="009474BE" w:rsidRPr="00A8580F" w:rsidRDefault="009474BE" w:rsidP="009F0867">
            <w:pPr>
              <w:ind w:hanging="51"/>
            </w:pPr>
            <w:r w:rsidRPr="00A8580F">
              <w:t xml:space="preserve">GV chữa, nhận xét, đánh giá. </w:t>
            </w:r>
          </w:p>
          <w:p w:rsidR="009474BE" w:rsidRPr="00A8580F" w:rsidRDefault="009474BE" w:rsidP="009F0867">
            <w:pPr>
              <w:ind w:hanging="51"/>
            </w:pPr>
            <w:r w:rsidRPr="00A8580F">
              <w:t>* Chốt cách nhân PS với STN, phép nhân PS với 0.</w:t>
            </w:r>
          </w:p>
          <w:p w:rsidR="009474BE" w:rsidRPr="00A8580F" w:rsidRDefault="009474BE" w:rsidP="009F0867">
            <w:pPr>
              <w:ind w:hanging="51"/>
            </w:pPr>
            <w:r w:rsidRPr="00A8580F">
              <w:t xml:space="preserve">Bài 2:  10’ </w:t>
            </w:r>
          </w:p>
          <w:p w:rsidR="009474BE" w:rsidRDefault="009474BE" w:rsidP="009F0867">
            <w:pPr>
              <w:ind w:left="-108"/>
            </w:pPr>
            <w:r w:rsidRPr="00A8580F">
              <w:t>GV hướng dẫn HS làm tương tự bài 1.</w:t>
            </w:r>
          </w:p>
          <w:p w:rsidR="00A723CA" w:rsidRPr="00A8580F" w:rsidRDefault="00A723CA" w:rsidP="009F0867">
            <w:pPr>
              <w:ind w:left="-108"/>
            </w:pPr>
          </w:p>
          <w:p w:rsidR="009474BE" w:rsidRPr="00A8580F" w:rsidRDefault="009474BE" w:rsidP="009F0867">
            <w:pPr>
              <w:ind w:left="-108"/>
            </w:pPr>
            <w:r w:rsidRPr="00A8580F">
              <w:t>GV chữa bài</w:t>
            </w:r>
            <w:r w:rsidR="00A723CA">
              <w:t>, nhận xét</w:t>
            </w:r>
            <w:r w:rsidRPr="00A8580F">
              <w:t>.</w:t>
            </w:r>
          </w:p>
          <w:p w:rsidR="009474BE" w:rsidRPr="00A8580F" w:rsidRDefault="009474BE" w:rsidP="009F0867">
            <w:pPr>
              <w:ind w:left="-51"/>
            </w:pPr>
            <w:r w:rsidRPr="00A8580F">
              <w:t>* Chốt cách nhân STN với PS, phép nhân PS với 0.</w:t>
            </w:r>
          </w:p>
          <w:p w:rsidR="009474BE" w:rsidRPr="00A8580F" w:rsidRDefault="009474BE" w:rsidP="009F0867">
            <w:pPr>
              <w:ind w:left="-108"/>
            </w:pPr>
            <w:r w:rsidRPr="00A8580F">
              <w:t>* Qua bài 1,2: Chốt phép nhân PS với STN, với 0.</w:t>
            </w:r>
          </w:p>
          <w:p w:rsidR="009474BE" w:rsidRPr="00A8580F" w:rsidRDefault="009474BE" w:rsidP="009F0867">
            <w:r w:rsidRPr="00A8580F">
              <w:lastRenderedPageBreak/>
              <w:t>Bài 4: 7’ a)</w:t>
            </w:r>
          </w:p>
          <w:p w:rsidR="009474BE" w:rsidRPr="00A8580F" w:rsidRDefault="009474BE" w:rsidP="009F0867">
            <w:pPr>
              <w:ind w:hanging="57"/>
            </w:pPr>
            <w:r w:rsidRPr="00A8580F">
              <w:t>- GV chữa, nhận xét.</w:t>
            </w:r>
          </w:p>
          <w:p w:rsidR="009474BE" w:rsidRPr="00A8580F" w:rsidRDefault="009474BE" w:rsidP="009F0867">
            <w:pPr>
              <w:ind w:hanging="57"/>
            </w:pPr>
            <w:r w:rsidRPr="00A8580F">
              <w:t>* Chốt lại cách nhân PS với PS và cách RGPS với TS là 1 tích, MS là 1 tích.</w:t>
            </w:r>
          </w:p>
          <w:p w:rsidR="009474BE" w:rsidRPr="00A8580F" w:rsidRDefault="009474BE" w:rsidP="009F0867">
            <w:r w:rsidRPr="00A8580F">
              <w:t>Bài 3: 4’</w:t>
            </w:r>
          </w:p>
          <w:p w:rsidR="009474BE" w:rsidRPr="00A8580F" w:rsidRDefault="009474BE" w:rsidP="009F0867">
            <w:r w:rsidRPr="00A8580F">
              <w:t xml:space="preserve">- HD HS tìm hiểu thêm ý nghĩa của phép nhân phân số với số tự nhiên </w:t>
            </w:r>
          </w:p>
          <w:p w:rsidR="009474BE" w:rsidRPr="00A8580F" w:rsidRDefault="009474BE" w:rsidP="009F0867">
            <w:r w:rsidRPr="00A8580F">
              <w:t xml:space="preserve">? Nêu ý nghĩa của phép nhân phân số với số tự nhiên. </w:t>
            </w:r>
          </w:p>
          <w:p w:rsidR="009474BE" w:rsidRPr="00A8580F" w:rsidRDefault="009474BE" w:rsidP="009F0867">
            <w:pPr>
              <w:ind w:hanging="51"/>
            </w:pPr>
            <w:r w:rsidRPr="00A8580F">
              <w:t xml:space="preserve">* Nêu ý nghĩa của phép nhân </w:t>
            </w:r>
            <w:r w:rsidRPr="00A8580F">
              <w:rPr>
                <w:position w:val="-24"/>
              </w:rPr>
              <w:object w:dxaOrig="300" w:dyaOrig="620">
                <v:shape id="_x0000_i1132" type="#_x0000_t75" style="width:15pt;height:30.75pt" o:ole="">
                  <v:imagedata r:id="rId153" o:title=""/>
                </v:shape>
                <o:OLEObject Type="Embed" ProgID="Equation.DSMT4" ShapeID="_x0000_i1132" DrawAspect="Content" ObjectID="_1678395715" r:id="rId154"/>
              </w:object>
            </w:r>
            <w:r w:rsidRPr="00A8580F">
              <w:t xml:space="preserve"> x 8</w:t>
            </w:r>
          </w:p>
          <w:p w:rsidR="009474BE" w:rsidRPr="00A8580F" w:rsidRDefault="009474BE" w:rsidP="009F0867">
            <w:r w:rsidRPr="00A8580F">
              <w:t xml:space="preserve">Bài 5: </w:t>
            </w:r>
          </w:p>
          <w:p w:rsidR="009474BE" w:rsidRPr="00A8580F" w:rsidRDefault="009474BE" w:rsidP="009F0867">
            <w:r w:rsidRPr="00A8580F">
              <w:t>Củng cố tính chu vi, diện tích HV</w:t>
            </w:r>
          </w:p>
        </w:tc>
        <w:tc>
          <w:tcPr>
            <w:tcW w:w="4644" w:type="dxa"/>
            <w:tcBorders>
              <w:left w:val="single" w:sz="4" w:space="0" w:color="auto"/>
            </w:tcBorders>
          </w:tcPr>
          <w:p w:rsidR="009474BE" w:rsidRPr="00A8580F" w:rsidRDefault="00A723CA" w:rsidP="00A723CA">
            <w:pPr>
              <w:ind w:hanging="57"/>
            </w:pPr>
            <w:r>
              <w:lastRenderedPageBreak/>
              <w:t xml:space="preserve">- HS nêu yêu cầu, </w:t>
            </w:r>
            <w:r w:rsidR="009474BE" w:rsidRPr="00A8580F">
              <w:t>làm vở</w:t>
            </w:r>
            <w:r>
              <w:t xml:space="preserve"> nháp</w:t>
            </w:r>
            <w:r w:rsidR="009474BE" w:rsidRPr="00A8580F">
              <w:t>.</w:t>
            </w:r>
          </w:p>
          <w:p w:rsidR="009474BE" w:rsidRPr="00A8580F" w:rsidRDefault="00A723CA" w:rsidP="009F0867">
            <w:pPr>
              <w:tabs>
                <w:tab w:val="center" w:pos="2185"/>
              </w:tabs>
              <w:ind w:hanging="57"/>
            </w:pPr>
            <w:r>
              <w:t>- HS</w:t>
            </w:r>
            <w:r w:rsidR="009474BE" w:rsidRPr="00A8580F">
              <w:t xml:space="preserve"> nhận xét</w:t>
            </w:r>
            <w:r w:rsidR="009474BE" w:rsidRPr="00A8580F">
              <w:tab/>
            </w:r>
          </w:p>
          <w:p w:rsidR="009474BE" w:rsidRPr="00A8580F" w:rsidRDefault="009474BE" w:rsidP="009F0867"/>
          <w:p w:rsidR="009474BE" w:rsidRDefault="009474BE" w:rsidP="009F0867"/>
          <w:p w:rsidR="00A723CA" w:rsidRPr="00A8580F" w:rsidRDefault="00A723CA" w:rsidP="009F0867"/>
          <w:p w:rsidR="009474BE" w:rsidRPr="00A8580F" w:rsidRDefault="009474BE" w:rsidP="009F0867">
            <w:r w:rsidRPr="00A8580F">
              <w:t>- HS nêu yêu cầu bài.</w:t>
            </w:r>
          </w:p>
          <w:p w:rsidR="009474BE" w:rsidRPr="00A8580F" w:rsidRDefault="00A723CA" w:rsidP="009F0867">
            <w:pPr>
              <w:ind w:hanging="57"/>
            </w:pPr>
            <w:r>
              <w:t xml:space="preserve"> - HS làm </w:t>
            </w:r>
            <w:r w:rsidR="009474BE" w:rsidRPr="00A8580F">
              <w:t>vở.</w:t>
            </w:r>
            <w:r>
              <w:t xml:space="preserve"> Chụp gửi bài chia sẻ cho cả lớp nhận xét</w:t>
            </w:r>
          </w:p>
          <w:p w:rsidR="009474BE" w:rsidRPr="00A8580F" w:rsidRDefault="009474BE" w:rsidP="009F0867">
            <w:pPr>
              <w:ind w:hanging="57"/>
            </w:pPr>
            <w:r w:rsidRPr="00A8580F">
              <w:t xml:space="preserve"> - HS nhận xét</w:t>
            </w:r>
          </w:p>
          <w:p w:rsidR="009474BE" w:rsidRPr="00A8580F" w:rsidRDefault="009474BE" w:rsidP="009F0867">
            <w:r w:rsidRPr="00A8580F">
              <w:t>- HS nêu lại cách nhân PS với STN và ngược lại.</w:t>
            </w:r>
          </w:p>
          <w:p w:rsidR="009474BE" w:rsidRPr="00A8580F" w:rsidRDefault="009474BE" w:rsidP="009F0867"/>
          <w:p w:rsidR="009474BE" w:rsidRPr="00A8580F" w:rsidRDefault="009474BE" w:rsidP="009F0867"/>
          <w:p w:rsidR="009474BE" w:rsidRPr="00A8580F" w:rsidRDefault="009474BE" w:rsidP="009F0867">
            <w:pPr>
              <w:ind w:hanging="57"/>
            </w:pPr>
            <w:r w:rsidRPr="00A8580F">
              <w:lastRenderedPageBreak/>
              <w:t xml:space="preserve"> - HS nêu yêu cầu của bài tập.</w:t>
            </w:r>
          </w:p>
          <w:p w:rsidR="009474BE" w:rsidRPr="00A8580F" w:rsidRDefault="009474BE" w:rsidP="009F0867">
            <w:pPr>
              <w:ind w:hanging="57"/>
            </w:pPr>
            <w:r w:rsidRPr="00A8580F">
              <w:t xml:space="preserve"> - </w:t>
            </w:r>
            <w:r w:rsidR="00A723CA">
              <w:t>HS</w:t>
            </w:r>
            <w:r w:rsidRPr="00A8580F">
              <w:t xml:space="preserve"> làm vở</w:t>
            </w:r>
            <w:r w:rsidR="00A723CA">
              <w:t xml:space="preserve"> nháp</w:t>
            </w:r>
            <w:r w:rsidRPr="00A8580F">
              <w:t>.</w:t>
            </w:r>
          </w:p>
          <w:p w:rsidR="009474BE" w:rsidRPr="00A8580F" w:rsidRDefault="009474BE" w:rsidP="009F0867">
            <w:pPr>
              <w:ind w:hanging="57"/>
            </w:pPr>
            <w:r w:rsidRPr="00A8580F">
              <w:t xml:space="preserve"> - HS chữa bài. KK HS làm cả BT</w:t>
            </w:r>
          </w:p>
          <w:p w:rsidR="009474BE" w:rsidRPr="00A8580F" w:rsidRDefault="009474BE" w:rsidP="009F0867">
            <w:pPr>
              <w:ind w:hanging="57"/>
            </w:pPr>
          </w:p>
          <w:p w:rsidR="009474BE" w:rsidRPr="00A8580F" w:rsidRDefault="009474BE" w:rsidP="009F0867"/>
          <w:p w:rsidR="009474BE" w:rsidRPr="00A8580F" w:rsidRDefault="009474BE" w:rsidP="009F0867">
            <w:pPr>
              <w:ind w:hanging="57"/>
            </w:pPr>
            <w:r w:rsidRPr="00A8580F">
              <w:t xml:space="preserve"> - KK HS làm bài (nếu còn thời gian)</w:t>
            </w:r>
          </w:p>
          <w:p w:rsidR="009474BE" w:rsidRPr="00A8580F" w:rsidRDefault="009474BE" w:rsidP="009F0867">
            <w:r w:rsidRPr="00A8580F">
              <w:t xml:space="preserve"> - HS tính rồi so sánh : 2/5 x 3 và 2/5+2/5+2/5 </w:t>
            </w:r>
          </w:p>
          <w:p w:rsidR="009474BE" w:rsidRPr="00A8580F" w:rsidRDefault="009474BE" w:rsidP="009F0867">
            <w:r w:rsidRPr="00A8580F">
              <w:t>- HS nêu, chuyển phép nhân thành phép cộng.</w:t>
            </w:r>
          </w:p>
          <w:p w:rsidR="009474BE" w:rsidRPr="00A8580F" w:rsidRDefault="009474BE" w:rsidP="009F0867">
            <w:r w:rsidRPr="00A8580F">
              <w:t>- HS tự làm bài (nếu còn thời gian)</w:t>
            </w:r>
          </w:p>
        </w:tc>
      </w:tr>
    </w:tbl>
    <w:p w:rsidR="009474BE" w:rsidRPr="00A8580F" w:rsidRDefault="009474BE" w:rsidP="009474BE">
      <w:pPr>
        <w:ind w:firstLine="573"/>
        <w:rPr>
          <w:b/>
          <w:bCs/>
        </w:rPr>
      </w:pPr>
      <w:r w:rsidRPr="00A8580F">
        <w:rPr>
          <w:b/>
          <w:bCs/>
        </w:rPr>
        <w:lastRenderedPageBreak/>
        <w:t>3. Củng cố dặn dò: 2’</w:t>
      </w:r>
    </w:p>
    <w:p w:rsidR="009474BE" w:rsidRPr="00A8580F" w:rsidRDefault="009474BE" w:rsidP="009474BE">
      <w:pPr>
        <w:pStyle w:val="Header"/>
        <w:tabs>
          <w:tab w:val="clear" w:pos="4320"/>
          <w:tab w:val="clear" w:pos="8640"/>
        </w:tabs>
        <w:ind w:firstLine="573"/>
      </w:pPr>
      <w:r w:rsidRPr="00A8580F">
        <w:t>- GV hệ thống kiến thức. Nhận xét tiết học.</w:t>
      </w:r>
    </w:p>
    <w:p w:rsidR="009474BE" w:rsidRPr="00A8580F" w:rsidRDefault="009474BE" w:rsidP="009474BE">
      <w:pPr>
        <w:ind w:firstLine="573"/>
        <w:rPr>
          <w:bCs/>
        </w:rPr>
      </w:pPr>
      <w:r w:rsidRPr="00A8580F">
        <w:t>- Dặn HS chuẩn bị bài sau:</w:t>
      </w:r>
      <w:r w:rsidRPr="00A8580F">
        <w:rPr>
          <w:bCs/>
          <w:sz w:val="26"/>
        </w:rPr>
        <w:t xml:space="preserve"> </w:t>
      </w:r>
      <w:r w:rsidRPr="00A8580F">
        <w:rPr>
          <w:bCs/>
        </w:rPr>
        <w:t>Luyện tập (Tr 134)</w:t>
      </w:r>
    </w:p>
    <w:p w:rsidR="00A723CA" w:rsidRPr="00BD5F3D" w:rsidRDefault="00A723CA" w:rsidP="00A723CA">
      <w:pPr>
        <w:jc w:val="center"/>
        <w:rPr>
          <w:bCs/>
          <w:lang w:val="pt-BR"/>
        </w:rPr>
      </w:pPr>
      <w:r w:rsidRPr="00BD5F3D">
        <w:rPr>
          <w:bCs/>
          <w:lang w:val="pt-BR"/>
        </w:rPr>
        <w:t>__________________________________________________________</w:t>
      </w:r>
    </w:p>
    <w:p w:rsidR="00A723CA" w:rsidRPr="00A723CA" w:rsidRDefault="00A723CA" w:rsidP="00A723CA">
      <w:pPr>
        <w:rPr>
          <w:b/>
          <w:bCs/>
          <w:u w:val="single"/>
          <w:lang w:val="pt-BR"/>
        </w:rPr>
      </w:pPr>
      <w:r w:rsidRPr="00A723CA">
        <w:rPr>
          <w:b/>
          <w:bCs/>
          <w:lang w:val="pt-BR"/>
        </w:rPr>
        <w:t xml:space="preserve">Tiết 2:                                    </w:t>
      </w:r>
      <w:r>
        <w:rPr>
          <w:b/>
          <w:bCs/>
          <w:lang w:val="pt-BR"/>
        </w:rPr>
        <w:t xml:space="preserve">      </w:t>
      </w:r>
      <w:r w:rsidRPr="00A723CA">
        <w:rPr>
          <w:b/>
          <w:bCs/>
          <w:lang w:val="pt-BR"/>
        </w:rPr>
        <w:t xml:space="preserve">        </w:t>
      </w:r>
      <w:r w:rsidRPr="00A723CA">
        <w:rPr>
          <w:b/>
          <w:bCs/>
          <w:u w:val="single"/>
          <w:lang w:val="pt-BR"/>
        </w:rPr>
        <w:t>Lịch sử</w:t>
      </w:r>
    </w:p>
    <w:p w:rsidR="00A723CA" w:rsidRPr="00A723CA" w:rsidRDefault="00A723CA" w:rsidP="00A723CA">
      <w:pPr>
        <w:jc w:val="center"/>
        <w:rPr>
          <w:b/>
          <w:bCs/>
          <w:lang w:val="it-IT"/>
        </w:rPr>
      </w:pPr>
      <w:r w:rsidRPr="00A723CA">
        <w:rPr>
          <w:b/>
          <w:bCs/>
          <w:lang w:val="it-IT"/>
        </w:rPr>
        <w:t>Ôn tập</w:t>
      </w:r>
    </w:p>
    <w:p w:rsidR="00A723CA" w:rsidRPr="00A723CA" w:rsidRDefault="00A723CA" w:rsidP="006729D1">
      <w:pPr>
        <w:jc w:val="both"/>
        <w:rPr>
          <w:b/>
          <w:bCs/>
          <w:lang w:val="it-IT"/>
        </w:rPr>
      </w:pPr>
      <w:r>
        <w:rPr>
          <w:b/>
          <w:bCs/>
          <w:lang w:val="it-IT"/>
        </w:rPr>
        <w:t xml:space="preserve">I. </w:t>
      </w:r>
      <w:r w:rsidRPr="00A723CA">
        <w:rPr>
          <w:b/>
          <w:bCs/>
          <w:lang w:val="it-IT"/>
        </w:rPr>
        <w:t>Mục tiêu:</w:t>
      </w:r>
    </w:p>
    <w:p w:rsidR="00A723CA" w:rsidRPr="00A723CA" w:rsidRDefault="00A723CA" w:rsidP="006729D1">
      <w:pPr>
        <w:jc w:val="both"/>
        <w:rPr>
          <w:lang w:val="it-IT"/>
        </w:rPr>
      </w:pPr>
      <w:r w:rsidRPr="00A723CA">
        <w:rPr>
          <w:lang w:val="it-IT"/>
        </w:rPr>
        <w:t>- Biết thống kê những sự kiện lịch sử tiêu biểu của lịch sử nước ta từ buổi đầu độc lập đến thời Hậu Lê (thế kỉ XV) (tên sự kiện, thời gian xảy ra sự kiện).</w:t>
      </w:r>
    </w:p>
    <w:p w:rsidR="00A723CA" w:rsidRPr="00A723CA" w:rsidRDefault="00A723CA" w:rsidP="006729D1">
      <w:pPr>
        <w:jc w:val="both"/>
        <w:rPr>
          <w:lang w:val="it-IT"/>
        </w:rPr>
      </w:pPr>
      <w:r w:rsidRPr="00A723CA">
        <w:rPr>
          <w:lang w:val="it-IT"/>
        </w:rPr>
        <w:t>- Kể lại những sự kiện lịch sử tiêu biểu từ buổi đầu độc lập đến thời Hậu Lê.</w:t>
      </w:r>
    </w:p>
    <w:p w:rsidR="00A723CA" w:rsidRPr="00A723CA" w:rsidRDefault="00A723CA" w:rsidP="006729D1">
      <w:pPr>
        <w:jc w:val="both"/>
        <w:rPr>
          <w:lang w:val="it-IT"/>
        </w:rPr>
      </w:pPr>
      <w:r w:rsidRPr="00A723CA">
        <w:rPr>
          <w:lang w:val="it-IT"/>
        </w:rPr>
        <w:t>- HS thêm tự hào về truyền thống dân tộc.</w:t>
      </w:r>
    </w:p>
    <w:p w:rsidR="00A723CA" w:rsidRPr="00A723CA" w:rsidRDefault="00A723CA" w:rsidP="006729D1">
      <w:pPr>
        <w:jc w:val="both"/>
        <w:rPr>
          <w:b/>
          <w:bCs/>
          <w:lang w:val="it-IT"/>
        </w:rPr>
      </w:pPr>
      <w:r w:rsidRPr="00A723CA">
        <w:rPr>
          <w:b/>
          <w:bCs/>
          <w:lang w:val="it-IT"/>
        </w:rPr>
        <w:t xml:space="preserve">II. Đồ dùng: </w:t>
      </w:r>
    </w:p>
    <w:p w:rsidR="006729D1" w:rsidRPr="0039130E" w:rsidRDefault="006729D1" w:rsidP="006729D1">
      <w:pPr>
        <w:ind w:left="720" w:hanging="720"/>
        <w:rPr>
          <w:lang w:val="it-IT"/>
        </w:rPr>
      </w:pPr>
      <w:r w:rsidRPr="0039130E">
        <w:rPr>
          <w:bCs/>
          <w:lang w:val="it-IT"/>
        </w:rPr>
        <w:t xml:space="preserve">GV: </w:t>
      </w:r>
      <w:r w:rsidRPr="0039130E">
        <w:rPr>
          <w:lang w:val="it-IT"/>
        </w:rPr>
        <w:t>Máy tính</w:t>
      </w:r>
      <w:r>
        <w:rPr>
          <w:lang w:val="it-IT"/>
        </w:rPr>
        <w:t xml:space="preserve">, </w:t>
      </w:r>
      <w:r w:rsidRPr="00E325A6">
        <w:rPr>
          <w:bCs/>
          <w:lang w:val="it-IT"/>
        </w:rPr>
        <w:t xml:space="preserve">bài giảng </w:t>
      </w:r>
      <w:r>
        <w:rPr>
          <w:bCs/>
          <w:lang w:val="it-IT"/>
        </w:rPr>
        <w:t>powerpoint</w:t>
      </w:r>
    </w:p>
    <w:p w:rsidR="006729D1" w:rsidRDefault="006729D1" w:rsidP="006729D1">
      <w:pPr>
        <w:jc w:val="both"/>
        <w:rPr>
          <w:bCs/>
          <w:lang w:val="it-IT"/>
        </w:rPr>
      </w:pPr>
      <w:r w:rsidRPr="0039130E">
        <w:rPr>
          <w:bCs/>
          <w:lang w:val="it-IT"/>
        </w:rPr>
        <w:t>HS: Máy tính hoặc điện thoại thông minh có kết nối interne</w:t>
      </w:r>
      <w:r>
        <w:rPr>
          <w:bCs/>
          <w:lang w:val="it-IT"/>
        </w:rPr>
        <w:t xml:space="preserve">t, sgk LS&amp;ĐL, vở </w:t>
      </w:r>
    </w:p>
    <w:p w:rsidR="00A723CA" w:rsidRPr="00A723CA" w:rsidRDefault="00A723CA" w:rsidP="00A723CA">
      <w:pPr>
        <w:jc w:val="both"/>
        <w:rPr>
          <w:b/>
          <w:bCs/>
          <w:lang w:val="it-IT"/>
        </w:rPr>
      </w:pPr>
      <w:r w:rsidRPr="00A723CA">
        <w:rPr>
          <w:b/>
          <w:bCs/>
          <w:lang w:val="it-IT"/>
        </w:rPr>
        <w:t>III. Các hoạt động dạy – học:</w:t>
      </w:r>
    </w:p>
    <w:tbl>
      <w:tblPr>
        <w:tblW w:w="9606" w:type="dxa"/>
        <w:tblLayout w:type="fixed"/>
        <w:tblLook w:val="0000"/>
      </w:tblPr>
      <w:tblGrid>
        <w:gridCol w:w="5163"/>
        <w:gridCol w:w="4443"/>
      </w:tblGrid>
      <w:tr w:rsidR="00A723CA" w:rsidRPr="00A723CA" w:rsidTr="006729D1">
        <w:tblPrEx>
          <w:tblCellMar>
            <w:top w:w="0" w:type="dxa"/>
            <w:bottom w:w="0" w:type="dxa"/>
          </w:tblCellMar>
        </w:tblPrEx>
        <w:trPr>
          <w:cantSplit/>
        </w:trPr>
        <w:tc>
          <w:tcPr>
            <w:tcW w:w="9606" w:type="dxa"/>
            <w:gridSpan w:val="2"/>
          </w:tcPr>
          <w:p w:rsidR="00A723CA" w:rsidRPr="00A723CA" w:rsidRDefault="00A723CA" w:rsidP="009F0867">
            <w:pPr>
              <w:rPr>
                <w:b/>
                <w:bCs/>
                <w:lang w:val="it-IT"/>
              </w:rPr>
            </w:pPr>
            <w:r w:rsidRPr="00A723CA">
              <w:rPr>
                <w:b/>
                <w:bCs/>
                <w:lang w:val="it-IT"/>
              </w:rPr>
              <w:t>A. Kiểm tra bài cũ                       3'</w:t>
            </w:r>
          </w:p>
        </w:tc>
      </w:tr>
      <w:tr w:rsidR="00A723CA" w:rsidRPr="00A723CA" w:rsidTr="006729D1">
        <w:tblPrEx>
          <w:tblCellMar>
            <w:top w:w="0" w:type="dxa"/>
            <w:bottom w:w="0" w:type="dxa"/>
          </w:tblCellMar>
        </w:tblPrEx>
        <w:tc>
          <w:tcPr>
            <w:tcW w:w="5163" w:type="dxa"/>
            <w:tcBorders>
              <w:right w:val="single" w:sz="4" w:space="0" w:color="auto"/>
            </w:tcBorders>
          </w:tcPr>
          <w:p w:rsidR="00A723CA" w:rsidRPr="00A723CA" w:rsidRDefault="00A723CA" w:rsidP="009F0867">
            <w:pPr>
              <w:jc w:val="both"/>
              <w:rPr>
                <w:lang w:val="it-IT"/>
              </w:rPr>
            </w:pPr>
            <w:r w:rsidRPr="00A723CA">
              <w:rPr>
                <w:lang w:val="it-IT"/>
              </w:rPr>
              <w:t>Gọi 3HS TL 3 CH cuối bài 19</w:t>
            </w:r>
          </w:p>
        </w:tc>
        <w:tc>
          <w:tcPr>
            <w:tcW w:w="4443" w:type="dxa"/>
            <w:tcBorders>
              <w:left w:val="single" w:sz="4" w:space="0" w:color="auto"/>
            </w:tcBorders>
          </w:tcPr>
          <w:p w:rsidR="00A723CA" w:rsidRPr="00A723CA" w:rsidRDefault="00A723CA" w:rsidP="009F0867">
            <w:pPr>
              <w:jc w:val="both"/>
              <w:rPr>
                <w:lang w:val="it-IT"/>
              </w:rPr>
            </w:pPr>
            <w:r w:rsidRPr="00A723CA">
              <w:rPr>
                <w:lang w:val="it-IT"/>
              </w:rPr>
              <w:t>3 HS lên bảng thực hiện yêu cầu</w:t>
            </w:r>
          </w:p>
        </w:tc>
      </w:tr>
      <w:tr w:rsidR="00A723CA" w:rsidRPr="00A723CA" w:rsidTr="006729D1">
        <w:tblPrEx>
          <w:tblCellMar>
            <w:top w:w="0" w:type="dxa"/>
            <w:bottom w:w="0" w:type="dxa"/>
          </w:tblCellMar>
        </w:tblPrEx>
        <w:tc>
          <w:tcPr>
            <w:tcW w:w="5163" w:type="dxa"/>
            <w:tcBorders>
              <w:right w:val="single" w:sz="4" w:space="0" w:color="auto"/>
            </w:tcBorders>
          </w:tcPr>
          <w:p w:rsidR="00A723CA" w:rsidRPr="00A723CA" w:rsidRDefault="00A723CA" w:rsidP="006729D1">
            <w:pPr>
              <w:jc w:val="both"/>
              <w:rPr>
                <w:lang w:val="it-IT"/>
              </w:rPr>
            </w:pPr>
            <w:r w:rsidRPr="00A723CA">
              <w:rPr>
                <w:lang w:val="it-IT"/>
              </w:rPr>
              <w:t xml:space="preserve">GV nhận xét việc học bài </w:t>
            </w:r>
            <w:r w:rsidR="006729D1">
              <w:rPr>
                <w:lang w:val="it-IT"/>
              </w:rPr>
              <w:t xml:space="preserve">cũ </w:t>
            </w:r>
            <w:r w:rsidRPr="00A723CA">
              <w:rPr>
                <w:lang w:val="it-IT"/>
              </w:rPr>
              <w:t xml:space="preserve">của HS </w:t>
            </w:r>
          </w:p>
        </w:tc>
        <w:tc>
          <w:tcPr>
            <w:tcW w:w="4443" w:type="dxa"/>
            <w:tcBorders>
              <w:left w:val="single" w:sz="4" w:space="0" w:color="auto"/>
            </w:tcBorders>
          </w:tcPr>
          <w:p w:rsidR="00A723CA" w:rsidRPr="00A723CA" w:rsidRDefault="00A723CA" w:rsidP="009F0867">
            <w:pPr>
              <w:jc w:val="both"/>
            </w:pPr>
            <w:r w:rsidRPr="00A723CA">
              <w:t>Lớp nhận xét</w:t>
            </w:r>
          </w:p>
        </w:tc>
      </w:tr>
      <w:tr w:rsidR="00A723CA" w:rsidRPr="00A723CA" w:rsidTr="006729D1">
        <w:tblPrEx>
          <w:tblCellMar>
            <w:top w:w="0" w:type="dxa"/>
            <w:bottom w:w="0" w:type="dxa"/>
          </w:tblCellMar>
        </w:tblPrEx>
        <w:tc>
          <w:tcPr>
            <w:tcW w:w="5163" w:type="dxa"/>
            <w:tcBorders>
              <w:right w:val="single" w:sz="4" w:space="0" w:color="auto"/>
            </w:tcBorders>
          </w:tcPr>
          <w:p w:rsidR="00A723CA" w:rsidRPr="00A723CA" w:rsidRDefault="00A723CA" w:rsidP="009F0867">
            <w:pPr>
              <w:rPr>
                <w:b/>
                <w:bCs/>
              </w:rPr>
            </w:pPr>
            <w:r w:rsidRPr="00A723CA">
              <w:rPr>
                <w:b/>
                <w:bCs/>
              </w:rPr>
              <w:t>B. Bài mới:                              31'</w:t>
            </w:r>
          </w:p>
          <w:p w:rsidR="00A723CA" w:rsidRPr="00A723CA" w:rsidRDefault="00A723CA" w:rsidP="009F0867">
            <w:pPr>
              <w:rPr>
                <w:b/>
                <w:bCs/>
              </w:rPr>
            </w:pPr>
            <w:r w:rsidRPr="00A723CA">
              <w:rPr>
                <w:b/>
                <w:bCs/>
              </w:rPr>
              <w:t>1. Giới thiệu bài           1'</w:t>
            </w:r>
          </w:p>
          <w:p w:rsidR="00A723CA" w:rsidRPr="00A723CA" w:rsidRDefault="00A723CA" w:rsidP="009F0867">
            <w:r w:rsidRPr="00A723CA">
              <w:rPr>
                <w:b/>
                <w:bCs/>
              </w:rPr>
              <w:t>2. Giảng bài:</w:t>
            </w:r>
            <w:r w:rsidRPr="00A723CA">
              <w:t xml:space="preserve"> 30'</w:t>
            </w:r>
          </w:p>
        </w:tc>
        <w:tc>
          <w:tcPr>
            <w:tcW w:w="4443" w:type="dxa"/>
            <w:tcBorders>
              <w:left w:val="single" w:sz="4" w:space="0" w:color="auto"/>
            </w:tcBorders>
          </w:tcPr>
          <w:p w:rsidR="00A723CA" w:rsidRPr="00A723CA" w:rsidRDefault="00A723CA" w:rsidP="009F0867"/>
        </w:tc>
      </w:tr>
      <w:tr w:rsidR="00A723CA" w:rsidRPr="00A723CA" w:rsidTr="006729D1">
        <w:tblPrEx>
          <w:tblCellMar>
            <w:top w:w="0" w:type="dxa"/>
            <w:bottom w:w="0" w:type="dxa"/>
          </w:tblCellMar>
        </w:tblPrEx>
        <w:trPr>
          <w:trHeight w:val="627"/>
        </w:trPr>
        <w:tc>
          <w:tcPr>
            <w:tcW w:w="9606" w:type="dxa"/>
            <w:gridSpan w:val="2"/>
            <w:tcBorders>
              <w:bottom w:val="nil"/>
            </w:tcBorders>
          </w:tcPr>
          <w:p w:rsidR="00A723CA" w:rsidRPr="00A723CA" w:rsidRDefault="00A723CA" w:rsidP="009F0867">
            <w:pPr>
              <w:rPr>
                <w:i/>
              </w:rPr>
            </w:pPr>
            <w:r w:rsidRPr="00A723CA">
              <w:rPr>
                <w:u w:val="single"/>
              </w:rPr>
              <w:t>Hoạt động 1:</w:t>
            </w:r>
            <w:r w:rsidRPr="00A723CA">
              <w:rPr>
                <w:i/>
              </w:rPr>
              <w:t xml:space="preserve"> Các giai đoạn lịch sử và sự kiện lịch sử tiêu biểu từ năm 938 đến thế kỷ XV: 15’</w:t>
            </w:r>
          </w:p>
        </w:tc>
      </w:tr>
      <w:tr w:rsidR="00A723CA" w:rsidRPr="00A723CA" w:rsidTr="006729D1">
        <w:tblPrEx>
          <w:tblCellMar>
            <w:top w:w="0" w:type="dxa"/>
            <w:bottom w:w="0" w:type="dxa"/>
          </w:tblCellMar>
        </w:tblPrEx>
        <w:tc>
          <w:tcPr>
            <w:tcW w:w="5163" w:type="dxa"/>
            <w:tcBorders>
              <w:right w:val="single" w:sz="4" w:space="0" w:color="auto"/>
            </w:tcBorders>
          </w:tcPr>
          <w:p w:rsidR="00A723CA" w:rsidRPr="00A723CA" w:rsidRDefault="00A723CA" w:rsidP="006729D1">
            <w:pPr>
              <w:jc w:val="both"/>
            </w:pPr>
            <w:r w:rsidRPr="00A723CA">
              <w:t xml:space="preserve">GV </w:t>
            </w:r>
            <w:r w:rsidR="006729D1">
              <w:t>chiếu</w:t>
            </w:r>
            <w:r w:rsidRPr="00A723CA">
              <w:t xml:space="preserve"> phiếu học tập và yêu cầu các em hoàn thành nội dung của phiếu</w:t>
            </w:r>
          </w:p>
        </w:tc>
        <w:tc>
          <w:tcPr>
            <w:tcW w:w="4443" w:type="dxa"/>
            <w:tcBorders>
              <w:left w:val="single" w:sz="4" w:space="0" w:color="auto"/>
            </w:tcBorders>
          </w:tcPr>
          <w:p w:rsidR="00A723CA" w:rsidRPr="00A723CA" w:rsidRDefault="00A723CA" w:rsidP="006729D1">
            <w:r w:rsidRPr="00A723CA">
              <w:t xml:space="preserve">Học sinh </w:t>
            </w:r>
            <w:r w:rsidR="006729D1">
              <w:t>quan sát</w:t>
            </w:r>
            <w:r w:rsidRPr="00A723CA">
              <w:t xml:space="preserve"> phiếu sau đó </w:t>
            </w:r>
            <w:r w:rsidR="006729D1">
              <w:t>hoàn thành phiếu</w:t>
            </w:r>
          </w:p>
        </w:tc>
      </w:tr>
    </w:tbl>
    <w:p w:rsidR="00A723CA" w:rsidRPr="00A723CA" w:rsidRDefault="00A723CA" w:rsidP="00A723CA">
      <w:pPr>
        <w:jc w:val="center"/>
        <w:rPr>
          <w:b/>
        </w:rPr>
      </w:pPr>
      <w:r w:rsidRPr="00A723CA">
        <w:rPr>
          <w:b/>
        </w:rPr>
        <w:t>Phiếu học tập</w:t>
      </w:r>
    </w:p>
    <w:p w:rsidR="00A723CA" w:rsidRPr="00A723CA" w:rsidRDefault="00A723CA" w:rsidP="00A723CA">
      <w:pPr>
        <w:rPr>
          <w:i/>
        </w:rPr>
      </w:pPr>
      <w:r w:rsidRPr="00A723CA">
        <w:rPr>
          <w:i/>
        </w:rPr>
        <w:t>Em hãy ghi tên các giai đoạn lịch sử đã được học từ bài 7 đến bài 19 vào băng thời gian dưới đây:</w:t>
      </w:r>
    </w:p>
    <w:tbl>
      <w:tblPr>
        <w:tblStyle w:val="TableGrid"/>
        <w:tblW w:w="0" w:type="auto"/>
        <w:tblLook w:val="01E0"/>
      </w:tblPr>
      <w:tblGrid>
        <w:gridCol w:w="1598"/>
        <w:gridCol w:w="1585"/>
        <w:gridCol w:w="1600"/>
        <w:gridCol w:w="1600"/>
        <w:gridCol w:w="1600"/>
        <w:gridCol w:w="1588"/>
      </w:tblGrid>
      <w:tr w:rsidR="00A723CA" w:rsidRPr="00A723CA" w:rsidTr="009F0867">
        <w:tc>
          <w:tcPr>
            <w:tcW w:w="1689" w:type="dxa"/>
            <w:tcBorders>
              <w:top w:val="single" w:sz="4" w:space="0" w:color="auto"/>
              <w:left w:val="single" w:sz="4" w:space="0" w:color="auto"/>
              <w:bottom w:val="single" w:sz="4" w:space="0" w:color="auto"/>
              <w:right w:val="single" w:sz="4" w:space="0" w:color="auto"/>
            </w:tcBorders>
          </w:tcPr>
          <w:p w:rsidR="00A723CA" w:rsidRPr="00A723CA" w:rsidRDefault="00A723CA" w:rsidP="009F0867">
            <w:pPr>
              <w:jc w:val="center"/>
            </w:pPr>
            <w:r w:rsidRPr="00A723CA">
              <w:t>Năm</w:t>
            </w:r>
          </w:p>
        </w:tc>
        <w:tc>
          <w:tcPr>
            <w:tcW w:w="1689" w:type="dxa"/>
            <w:tcBorders>
              <w:top w:val="single" w:sz="4" w:space="0" w:color="auto"/>
              <w:left w:val="single" w:sz="4" w:space="0" w:color="auto"/>
              <w:bottom w:val="single" w:sz="4" w:space="0" w:color="auto"/>
              <w:right w:val="single" w:sz="4" w:space="0" w:color="auto"/>
            </w:tcBorders>
          </w:tcPr>
          <w:p w:rsidR="00A723CA" w:rsidRPr="00A723CA" w:rsidRDefault="00A723CA" w:rsidP="009F0867">
            <w:pPr>
              <w:jc w:val="center"/>
            </w:pPr>
            <w:r w:rsidRPr="00A723CA">
              <w:t>938</w:t>
            </w:r>
          </w:p>
        </w:tc>
        <w:tc>
          <w:tcPr>
            <w:tcW w:w="1690" w:type="dxa"/>
            <w:tcBorders>
              <w:top w:val="single" w:sz="4" w:space="0" w:color="auto"/>
              <w:left w:val="single" w:sz="4" w:space="0" w:color="auto"/>
              <w:bottom w:val="single" w:sz="4" w:space="0" w:color="auto"/>
              <w:right w:val="single" w:sz="4" w:space="0" w:color="auto"/>
            </w:tcBorders>
          </w:tcPr>
          <w:p w:rsidR="00A723CA" w:rsidRPr="00A723CA" w:rsidRDefault="00A723CA" w:rsidP="009F0867">
            <w:pPr>
              <w:jc w:val="center"/>
            </w:pPr>
            <w:r w:rsidRPr="00A723CA">
              <w:t>1009</w:t>
            </w:r>
          </w:p>
        </w:tc>
        <w:tc>
          <w:tcPr>
            <w:tcW w:w="1690" w:type="dxa"/>
            <w:tcBorders>
              <w:top w:val="single" w:sz="4" w:space="0" w:color="auto"/>
              <w:left w:val="single" w:sz="4" w:space="0" w:color="auto"/>
              <w:bottom w:val="single" w:sz="4" w:space="0" w:color="auto"/>
              <w:right w:val="single" w:sz="4" w:space="0" w:color="auto"/>
            </w:tcBorders>
          </w:tcPr>
          <w:p w:rsidR="00A723CA" w:rsidRPr="00A723CA" w:rsidRDefault="00A723CA" w:rsidP="009F0867">
            <w:pPr>
              <w:jc w:val="center"/>
            </w:pPr>
            <w:r w:rsidRPr="00A723CA">
              <w:t>1226</w:t>
            </w:r>
          </w:p>
        </w:tc>
        <w:tc>
          <w:tcPr>
            <w:tcW w:w="1690" w:type="dxa"/>
            <w:tcBorders>
              <w:top w:val="single" w:sz="4" w:space="0" w:color="auto"/>
              <w:left w:val="single" w:sz="4" w:space="0" w:color="auto"/>
              <w:bottom w:val="single" w:sz="4" w:space="0" w:color="auto"/>
              <w:right w:val="single" w:sz="4" w:space="0" w:color="auto"/>
            </w:tcBorders>
          </w:tcPr>
          <w:p w:rsidR="00A723CA" w:rsidRPr="00A723CA" w:rsidRDefault="00A723CA" w:rsidP="009F0867">
            <w:pPr>
              <w:jc w:val="center"/>
            </w:pPr>
            <w:r w:rsidRPr="00A723CA">
              <w:t>1400</w:t>
            </w:r>
          </w:p>
        </w:tc>
        <w:tc>
          <w:tcPr>
            <w:tcW w:w="1690" w:type="dxa"/>
            <w:tcBorders>
              <w:top w:val="single" w:sz="4" w:space="0" w:color="auto"/>
              <w:left w:val="single" w:sz="4" w:space="0" w:color="auto"/>
              <w:bottom w:val="single" w:sz="4" w:space="0" w:color="auto"/>
              <w:right w:val="single" w:sz="4" w:space="0" w:color="auto"/>
            </w:tcBorders>
          </w:tcPr>
          <w:p w:rsidR="00A723CA" w:rsidRPr="00A723CA" w:rsidRDefault="00A723CA" w:rsidP="009F0867">
            <w:pPr>
              <w:jc w:val="center"/>
            </w:pPr>
            <w:r w:rsidRPr="00A723CA">
              <w:t>Thế kỉ XV</w:t>
            </w:r>
          </w:p>
        </w:tc>
      </w:tr>
      <w:tr w:rsidR="00A723CA" w:rsidRPr="00A723CA" w:rsidTr="009F0867">
        <w:tc>
          <w:tcPr>
            <w:tcW w:w="1689" w:type="dxa"/>
            <w:tcBorders>
              <w:top w:val="single" w:sz="4" w:space="0" w:color="auto"/>
              <w:left w:val="single" w:sz="4" w:space="0" w:color="auto"/>
              <w:bottom w:val="single" w:sz="4" w:space="0" w:color="auto"/>
              <w:right w:val="single" w:sz="4" w:space="0" w:color="auto"/>
            </w:tcBorders>
          </w:tcPr>
          <w:p w:rsidR="00A723CA" w:rsidRPr="00A723CA" w:rsidRDefault="00A723CA" w:rsidP="009F0867">
            <w:pPr>
              <w:jc w:val="center"/>
            </w:pPr>
            <w:r w:rsidRPr="00A723CA">
              <w:t>Các giai đoạn LS</w:t>
            </w:r>
          </w:p>
        </w:tc>
        <w:tc>
          <w:tcPr>
            <w:tcW w:w="1689" w:type="dxa"/>
            <w:tcBorders>
              <w:top w:val="single" w:sz="4" w:space="0" w:color="auto"/>
              <w:left w:val="single" w:sz="4" w:space="0" w:color="auto"/>
              <w:bottom w:val="single" w:sz="4" w:space="0" w:color="auto"/>
              <w:right w:val="single" w:sz="4" w:space="0" w:color="auto"/>
            </w:tcBorders>
          </w:tcPr>
          <w:p w:rsidR="00A723CA" w:rsidRPr="00A723CA" w:rsidRDefault="00A723CA" w:rsidP="009F0867">
            <w:pPr>
              <w:jc w:val="center"/>
            </w:pPr>
          </w:p>
        </w:tc>
        <w:tc>
          <w:tcPr>
            <w:tcW w:w="1690" w:type="dxa"/>
            <w:tcBorders>
              <w:top w:val="single" w:sz="4" w:space="0" w:color="auto"/>
              <w:left w:val="single" w:sz="4" w:space="0" w:color="auto"/>
              <w:bottom w:val="single" w:sz="4" w:space="0" w:color="auto"/>
              <w:right w:val="single" w:sz="4" w:space="0" w:color="auto"/>
            </w:tcBorders>
          </w:tcPr>
          <w:p w:rsidR="00A723CA" w:rsidRPr="00A723CA" w:rsidRDefault="00A723CA" w:rsidP="009F0867">
            <w:pPr>
              <w:jc w:val="center"/>
            </w:pPr>
          </w:p>
        </w:tc>
        <w:tc>
          <w:tcPr>
            <w:tcW w:w="1690" w:type="dxa"/>
            <w:tcBorders>
              <w:top w:val="single" w:sz="4" w:space="0" w:color="auto"/>
              <w:left w:val="single" w:sz="4" w:space="0" w:color="auto"/>
              <w:bottom w:val="single" w:sz="4" w:space="0" w:color="auto"/>
              <w:right w:val="single" w:sz="4" w:space="0" w:color="auto"/>
            </w:tcBorders>
          </w:tcPr>
          <w:p w:rsidR="00A723CA" w:rsidRPr="00A723CA" w:rsidRDefault="00A723CA" w:rsidP="009F0867">
            <w:pPr>
              <w:jc w:val="center"/>
            </w:pPr>
          </w:p>
        </w:tc>
        <w:tc>
          <w:tcPr>
            <w:tcW w:w="1690" w:type="dxa"/>
            <w:tcBorders>
              <w:top w:val="single" w:sz="4" w:space="0" w:color="auto"/>
              <w:left w:val="single" w:sz="4" w:space="0" w:color="auto"/>
              <w:bottom w:val="single" w:sz="4" w:space="0" w:color="auto"/>
              <w:right w:val="single" w:sz="4" w:space="0" w:color="auto"/>
            </w:tcBorders>
          </w:tcPr>
          <w:p w:rsidR="00A723CA" w:rsidRPr="00A723CA" w:rsidRDefault="00A723CA" w:rsidP="009F0867">
            <w:pPr>
              <w:jc w:val="center"/>
            </w:pPr>
          </w:p>
        </w:tc>
        <w:tc>
          <w:tcPr>
            <w:tcW w:w="1690" w:type="dxa"/>
            <w:tcBorders>
              <w:top w:val="single" w:sz="4" w:space="0" w:color="auto"/>
              <w:left w:val="single" w:sz="4" w:space="0" w:color="auto"/>
              <w:bottom w:val="single" w:sz="4" w:space="0" w:color="auto"/>
              <w:right w:val="single" w:sz="4" w:space="0" w:color="auto"/>
            </w:tcBorders>
          </w:tcPr>
          <w:p w:rsidR="00A723CA" w:rsidRPr="00A723CA" w:rsidRDefault="00A723CA" w:rsidP="009F0867">
            <w:pPr>
              <w:jc w:val="center"/>
            </w:pPr>
          </w:p>
        </w:tc>
      </w:tr>
    </w:tbl>
    <w:tbl>
      <w:tblPr>
        <w:tblW w:w="10027" w:type="dxa"/>
        <w:tblLayout w:type="fixed"/>
        <w:tblLook w:val="0000"/>
      </w:tblPr>
      <w:tblGrid>
        <w:gridCol w:w="5122"/>
        <w:gridCol w:w="41"/>
        <w:gridCol w:w="4864"/>
      </w:tblGrid>
      <w:tr w:rsidR="00A723CA" w:rsidRPr="00A723CA" w:rsidTr="009F0867">
        <w:tblPrEx>
          <w:tblCellMar>
            <w:top w:w="0" w:type="dxa"/>
            <w:bottom w:w="0" w:type="dxa"/>
          </w:tblCellMar>
        </w:tblPrEx>
        <w:tc>
          <w:tcPr>
            <w:tcW w:w="5163" w:type="dxa"/>
            <w:gridSpan w:val="2"/>
            <w:tcBorders>
              <w:right w:val="single" w:sz="4" w:space="0" w:color="auto"/>
            </w:tcBorders>
          </w:tcPr>
          <w:p w:rsidR="00A723CA" w:rsidRPr="00A723CA" w:rsidRDefault="00A723CA" w:rsidP="009F0867">
            <w:pPr>
              <w:jc w:val="both"/>
            </w:pPr>
            <w:r w:rsidRPr="00A723CA">
              <w:t xml:space="preserve">GV nhận xét, chốt lại các giai đoạn lịch sử </w:t>
            </w:r>
            <w:r w:rsidRPr="00A723CA">
              <w:lastRenderedPageBreak/>
              <w:t>và sự kiện lịch sử tiêu biểu từ năm 938 đến thế kỷ XV</w:t>
            </w:r>
          </w:p>
        </w:tc>
        <w:tc>
          <w:tcPr>
            <w:tcW w:w="4864" w:type="dxa"/>
            <w:tcBorders>
              <w:left w:val="single" w:sz="4" w:space="0" w:color="auto"/>
            </w:tcBorders>
          </w:tcPr>
          <w:p w:rsidR="00A723CA" w:rsidRPr="00A723CA" w:rsidRDefault="006729D1" w:rsidP="009F0867">
            <w:pPr>
              <w:jc w:val="both"/>
            </w:pPr>
            <w:r>
              <w:lastRenderedPageBreak/>
              <w:t>HS nêu kết quả.</w:t>
            </w:r>
          </w:p>
          <w:p w:rsidR="00A723CA" w:rsidRPr="00A723CA" w:rsidRDefault="00A723CA" w:rsidP="009F0867">
            <w:pPr>
              <w:jc w:val="both"/>
            </w:pPr>
            <w:r w:rsidRPr="00A723CA">
              <w:lastRenderedPageBreak/>
              <w:t>Lớp nhận xét</w:t>
            </w:r>
          </w:p>
        </w:tc>
      </w:tr>
      <w:tr w:rsidR="00A723CA" w:rsidRPr="00A723CA" w:rsidTr="009F0867">
        <w:tblPrEx>
          <w:tblCellMar>
            <w:top w:w="0" w:type="dxa"/>
            <w:bottom w:w="0" w:type="dxa"/>
          </w:tblCellMar>
        </w:tblPrEx>
        <w:trPr>
          <w:trHeight w:val="327"/>
        </w:trPr>
        <w:tc>
          <w:tcPr>
            <w:tcW w:w="10027" w:type="dxa"/>
            <w:gridSpan w:val="3"/>
            <w:tcBorders>
              <w:bottom w:val="nil"/>
            </w:tcBorders>
          </w:tcPr>
          <w:p w:rsidR="00A723CA" w:rsidRPr="00A723CA" w:rsidRDefault="00A723CA" w:rsidP="006729D1">
            <w:pPr>
              <w:pStyle w:val="Heading3"/>
              <w:spacing w:before="0" w:after="0"/>
              <w:rPr>
                <w:rFonts w:ascii="Times New Roman" w:hAnsi="Times New Roman" w:cs="Times New Roman"/>
                <w:b w:val="0"/>
                <w:bCs w:val="0"/>
                <w:i/>
                <w:sz w:val="28"/>
                <w:szCs w:val="28"/>
              </w:rPr>
            </w:pPr>
            <w:r w:rsidRPr="00A723CA">
              <w:rPr>
                <w:rFonts w:ascii="Times New Roman" w:hAnsi="Times New Roman" w:cs="Times New Roman"/>
                <w:b w:val="0"/>
                <w:bCs w:val="0"/>
                <w:sz w:val="28"/>
                <w:szCs w:val="28"/>
                <w:u w:val="single"/>
              </w:rPr>
              <w:lastRenderedPageBreak/>
              <w:t>Hoạt động 2:</w:t>
            </w:r>
            <w:r w:rsidRPr="00A723CA">
              <w:rPr>
                <w:rFonts w:ascii="Times New Roman" w:hAnsi="Times New Roman" w:cs="Times New Roman"/>
                <w:b w:val="0"/>
                <w:bCs w:val="0"/>
                <w:i/>
                <w:sz w:val="28"/>
                <w:szCs w:val="28"/>
              </w:rPr>
              <w:t xml:space="preserve"> Thi kể các sự kiện, nhân vật lịch sử đã học: 15’</w:t>
            </w:r>
          </w:p>
        </w:tc>
      </w:tr>
      <w:tr w:rsidR="00A723CA" w:rsidRPr="00A723CA" w:rsidTr="009F0867">
        <w:tblPrEx>
          <w:tblCellMar>
            <w:top w:w="0" w:type="dxa"/>
            <w:bottom w:w="0" w:type="dxa"/>
          </w:tblCellMar>
        </w:tblPrEx>
        <w:tc>
          <w:tcPr>
            <w:tcW w:w="5122" w:type="dxa"/>
            <w:tcBorders>
              <w:right w:val="single" w:sz="4" w:space="0" w:color="auto"/>
            </w:tcBorders>
          </w:tcPr>
          <w:p w:rsidR="00A723CA" w:rsidRPr="00A723CA" w:rsidRDefault="00A723CA" w:rsidP="00FD6CA2">
            <w:pPr>
              <w:jc w:val="both"/>
            </w:pPr>
            <w:r w:rsidRPr="00A723CA">
              <w:t>Giáo viên giới thiệu chủ đề cuộc thi, sau đó cho học sinh thi kể chuyện về các sự kiện lịch sử, các nhân vật lịch sử mình đã chọn</w:t>
            </w:r>
          </w:p>
        </w:tc>
        <w:tc>
          <w:tcPr>
            <w:tcW w:w="4905" w:type="dxa"/>
            <w:gridSpan w:val="2"/>
            <w:tcBorders>
              <w:left w:val="single" w:sz="4" w:space="0" w:color="auto"/>
            </w:tcBorders>
          </w:tcPr>
          <w:p w:rsidR="00FD6CA2" w:rsidRDefault="00A723CA" w:rsidP="00FD6CA2">
            <w:r w:rsidRPr="00A723CA">
              <w:t xml:space="preserve">Học sinh </w:t>
            </w:r>
            <w:r w:rsidR="00FD6CA2">
              <w:t xml:space="preserve">xung phong </w:t>
            </w:r>
            <w:r w:rsidRPr="00A723CA">
              <w:t xml:space="preserve">kể trước lớp </w:t>
            </w:r>
          </w:p>
          <w:p w:rsidR="00A723CA" w:rsidRPr="00A723CA" w:rsidRDefault="00A723CA" w:rsidP="00FD6CA2">
            <w:r w:rsidRPr="00A723CA">
              <w:t>HS sử dụng lược đồ hoặc bản đồ để kể lại sự kiện lịch sử đã học.</w:t>
            </w:r>
          </w:p>
        </w:tc>
      </w:tr>
      <w:tr w:rsidR="00A723CA" w:rsidRPr="00A723CA" w:rsidTr="009F0867">
        <w:tblPrEx>
          <w:tblCellMar>
            <w:top w:w="0" w:type="dxa"/>
            <w:bottom w:w="0" w:type="dxa"/>
          </w:tblCellMar>
        </w:tblPrEx>
        <w:tc>
          <w:tcPr>
            <w:tcW w:w="5122" w:type="dxa"/>
            <w:tcBorders>
              <w:right w:val="single" w:sz="4" w:space="0" w:color="auto"/>
            </w:tcBorders>
          </w:tcPr>
          <w:p w:rsidR="00A723CA" w:rsidRPr="00A723CA" w:rsidRDefault="00A723CA" w:rsidP="009F0867">
            <w:pPr>
              <w:jc w:val="both"/>
            </w:pPr>
            <w:r w:rsidRPr="00A723CA">
              <w:t>Giáo viên tổng kết cuộc thi, tuyên dương những học sinh kể tốt, động viên cả lớp cùng cố gắng, em nào chưa được kể trên lớp thì về nhà kể cho người thân nghe</w:t>
            </w:r>
          </w:p>
        </w:tc>
        <w:tc>
          <w:tcPr>
            <w:tcW w:w="4905" w:type="dxa"/>
            <w:gridSpan w:val="2"/>
            <w:tcBorders>
              <w:left w:val="single" w:sz="4" w:space="0" w:color="auto"/>
            </w:tcBorders>
          </w:tcPr>
          <w:p w:rsidR="00A723CA" w:rsidRPr="00A723CA" w:rsidRDefault="00A723CA" w:rsidP="009F0867"/>
        </w:tc>
      </w:tr>
      <w:tr w:rsidR="00A723CA" w:rsidRPr="00A723CA" w:rsidTr="009F0867">
        <w:tblPrEx>
          <w:tblCellMar>
            <w:top w:w="0" w:type="dxa"/>
            <w:bottom w:w="0" w:type="dxa"/>
          </w:tblCellMar>
        </w:tblPrEx>
        <w:trPr>
          <w:trHeight w:val="895"/>
        </w:trPr>
        <w:tc>
          <w:tcPr>
            <w:tcW w:w="10027" w:type="dxa"/>
            <w:gridSpan w:val="3"/>
            <w:tcBorders>
              <w:bottom w:val="nil"/>
            </w:tcBorders>
          </w:tcPr>
          <w:p w:rsidR="00A723CA" w:rsidRPr="00A723CA" w:rsidRDefault="00A723CA" w:rsidP="009F0867">
            <w:pPr>
              <w:rPr>
                <w:b/>
                <w:bCs/>
              </w:rPr>
            </w:pPr>
            <w:r w:rsidRPr="00A723CA">
              <w:rPr>
                <w:b/>
                <w:bCs/>
              </w:rPr>
              <w:t>C. Củng cố dặn dò:              3'</w:t>
            </w:r>
          </w:p>
          <w:p w:rsidR="00A723CA" w:rsidRPr="00A723CA" w:rsidRDefault="00A723CA" w:rsidP="009F0867">
            <w:pPr>
              <w:jc w:val="both"/>
            </w:pPr>
            <w:r w:rsidRPr="00A723CA">
              <w:rPr>
                <w:i/>
              </w:rPr>
              <w:t>? Nêu tên các giai đoạn lịch sử và sự kiện lịch sử tiêu biểu từ năm 938 đến thế kỷ XV? (1 HS nêu mốc thời gian – 1 HS nêu sự kiện tương ứng,…)</w:t>
            </w:r>
          </w:p>
          <w:p w:rsidR="00A723CA" w:rsidRPr="00A723CA" w:rsidRDefault="00A723CA" w:rsidP="009F0867">
            <w:pPr>
              <w:jc w:val="both"/>
            </w:pPr>
            <w:r w:rsidRPr="00A723CA">
              <w:t>Dặn dò học sinh ghi nhớ các sự kiện lịch sử tiêu biểu trong bốn giai đoạn lịch sử vừa học, làm các bài tập tự đánh giá tìm hiểu trước bài 21.</w:t>
            </w:r>
          </w:p>
        </w:tc>
      </w:tr>
    </w:tbl>
    <w:p w:rsidR="00FD6CA2" w:rsidRPr="00FD6CA2" w:rsidRDefault="00FD6CA2" w:rsidP="00FD6CA2">
      <w:pPr>
        <w:jc w:val="center"/>
        <w:rPr>
          <w:bCs/>
        </w:rPr>
      </w:pPr>
      <w:r w:rsidRPr="00FD6CA2">
        <w:rPr>
          <w:bCs/>
        </w:rPr>
        <w:t>__________________________________________________</w:t>
      </w:r>
    </w:p>
    <w:p w:rsidR="00FD6CA2" w:rsidRPr="00F11007" w:rsidRDefault="00FD6CA2" w:rsidP="00FD6CA2">
      <w:pPr>
        <w:rPr>
          <w:b/>
          <w:bCs/>
        </w:rPr>
      </w:pPr>
      <w:r w:rsidRPr="00F11007">
        <w:rPr>
          <w:b/>
          <w:bCs/>
        </w:rPr>
        <w:t xml:space="preserve">Tiết </w:t>
      </w:r>
      <w:r>
        <w:rPr>
          <w:b/>
          <w:bCs/>
        </w:rPr>
        <w:t>3</w:t>
      </w:r>
      <w:r w:rsidRPr="00F11007">
        <w:rPr>
          <w:b/>
          <w:bCs/>
        </w:rPr>
        <w:t xml:space="preserve">                                 </w:t>
      </w:r>
      <w:r>
        <w:rPr>
          <w:b/>
          <w:bCs/>
        </w:rPr>
        <w:t xml:space="preserve">           </w:t>
      </w:r>
      <w:r w:rsidRPr="00F11007">
        <w:rPr>
          <w:b/>
          <w:bCs/>
          <w:u w:val="single"/>
        </w:rPr>
        <w:t xml:space="preserve">Luyện </w:t>
      </w:r>
      <w:r>
        <w:rPr>
          <w:b/>
          <w:bCs/>
          <w:u w:val="single"/>
        </w:rPr>
        <w:t>từ và câu</w:t>
      </w:r>
    </w:p>
    <w:p w:rsidR="00FD6CA2" w:rsidRPr="00501051" w:rsidRDefault="00FD6CA2" w:rsidP="00FD6CA2">
      <w:pPr>
        <w:jc w:val="center"/>
        <w:rPr>
          <w:b/>
          <w:bCs/>
        </w:rPr>
      </w:pPr>
      <w:r>
        <w:rPr>
          <w:b/>
          <w:bCs/>
        </w:rPr>
        <w:t>Luyện tập về</w:t>
      </w:r>
      <w:r w:rsidRPr="00501051">
        <w:rPr>
          <w:b/>
          <w:bCs/>
        </w:rPr>
        <w:t xml:space="preserve"> câu kể Ai là gì?</w:t>
      </w:r>
    </w:p>
    <w:p w:rsidR="00FD6CA2" w:rsidRPr="00094F65" w:rsidRDefault="00FD6CA2" w:rsidP="00FD6CA2">
      <w:pPr>
        <w:rPr>
          <w:b/>
          <w:bCs/>
        </w:rPr>
      </w:pPr>
      <w:r w:rsidRPr="00094F65">
        <w:rPr>
          <w:b/>
          <w:bCs/>
        </w:rPr>
        <w:t xml:space="preserve">I. Mục </w:t>
      </w:r>
      <w:r>
        <w:rPr>
          <w:b/>
          <w:bCs/>
        </w:rPr>
        <w:t>tiêu:</w:t>
      </w:r>
    </w:p>
    <w:p w:rsidR="00FD6CA2" w:rsidRPr="00271F27" w:rsidRDefault="00FD6CA2" w:rsidP="00FD6CA2">
      <w:r w:rsidRPr="00271F27">
        <w:t>- Củng cố, thực hành kiến thức về</w:t>
      </w:r>
      <w:r>
        <w:t xml:space="preserve"> câu kể Ai là gì? Vị ngữ,</w:t>
      </w:r>
      <w:r w:rsidRPr="00271F27">
        <w:t xml:space="preserve"> chủ ngữ trong câu kể Ai là gì?</w:t>
      </w:r>
    </w:p>
    <w:p w:rsidR="00FD6CA2" w:rsidRPr="00271F27" w:rsidRDefault="00FD6CA2" w:rsidP="00FD6CA2">
      <w:r w:rsidRPr="00271F27">
        <w:t xml:space="preserve">- Rèn kĩ năng </w:t>
      </w:r>
      <w:r>
        <w:t>xác định</w:t>
      </w:r>
      <w:r w:rsidRPr="00271F27">
        <w:t xml:space="preserve"> </w:t>
      </w:r>
      <w:r>
        <w:t xml:space="preserve">vị ngữ, </w:t>
      </w:r>
      <w:r w:rsidRPr="00271F27">
        <w:t>chủ ngữ trong câu kể Ai là gì ?</w:t>
      </w:r>
      <w:r>
        <w:t xml:space="preserve"> </w:t>
      </w:r>
      <w:r w:rsidRPr="00E06685">
        <w:t xml:space="preserve">Biết đặt câu với bộ phận </w:t>
      </w:r>
      <w:r>
        <w:t xml:space="preserve">vị ngữ, </w:t>
      </w:r>
      <w:r w:rsidRPr="00E06685">
        <w:t>chủ ngữ cho sẵn.</w:t>
      </w:r>
      <w:r>
        <w:t xml:space="preserve"> Biết sử dụng câu kể Ai là gì? </w:t>
      </w:r>
    </w:p>
    <w:p w:rsidR="00FD6CA2" w:rsidRPr="00271F27" w:rsidRDefault="00FD6CA2" w:rsidP="00FD6CA2">
      <w:r w:rsidRPr="00271F27">
        <w:t xml:space="preserve">- Giáo dục ý thức </w:t>
      </w:r>
      <w:r>
        <w:t xml:space="preserve">tích cực, tự giác, sáng tạo trong </w:t>
      </w:r>
      <w:r w:rsidRPr="00271F27">
        <w:t>học tập cho HS.</w:t>
      </w:r>
    </w:p>
    <w:p w:rsidR="00FD6CA2" w:rsidRPr="00271F27" w:rsidRDefault="00FD6CA2" w:rsidP="00FD6CA2">
      <w:pPr>
        <w:rPr>
          <w:b/>
          <w:bCs/>
        </w:rPr>
      </w:pPr>
      <w:r w:rsidRPr="00271F27">
        <w:rPr>
          <w:b/>
          <w:bCs/>
        </w:rPr>
        <w:t xml:space="preserve">II. Đồ dùng dạy học </w:t>
      </w:r>
      <w:r>
        <w:rPr>
          <w:b/>
          <w:bCs/>
        </w:rPr>
        <w:t xml:space="preserve">: </w:t>
      </w:r>
    </w:p>
    <w:p w:rsidR="00FD6CA2" w:rsidRPr="0039130E" w:rsidRDefault="00FD6CA2" w:rsidP="00FD6CA2">
      <w:pPr>
        <w:ind w:left="720" w:hanging="720"/>
        <w:rPr>
          <w:lang w:val="it-IT"/>
        </w:rPr>
      </w:pPr>
      <w:r w:rsidRPr="0039130E">
        <w:rPr>
          <w:bCs/>
          <w:lang w:val="it-IT"/>
        </w:rPr>
        <w:t xml:space="preserve">GV: </w:t>
      </w:r>
      <w:r w:rsidRPr="0039130E">
        <w:rPr>
          <w:lang w:val="it-IT"/>
        </w:rPr>
        <w:t>Máy tính</w:t>
      </w:r>
      <w:r>
        <w:rPr>
          <w:lang w:val="it-IT"/>
        </w:rPr>
        <w:t xml:space="preserve">, </w:t>
      </w:r>
      <w:r w:rsidRPr="00E325A6">
        <w:rPr>
          <w:bCs/>
          <w:lang w:val="it-IT"/>
        </w:rPr>
        <w:t xml:space="preserve">bài giảng </w:t>
      </w:r>
      <w:r>
        <w:rPr>
          <w:bCs/>
          <w:lang w:val="it-IT"/>
        </w:rPr>
        <w:t>powerpoint</w:t>
      </w:r>
    </w:p>
    <w:p w:rsidR="00FD6CA2" w:rsidRDefault="00FD6CA2" w:rsidP="00FD6CA2">
      <w:pPr>
        <w:jc w:val="both"/>
        <w:rPr>
          <w:bCs/>
          <w:lang w:val="it-IT"/>
        </w:rPr>
      </w:pPr>
      <w:r w:rsidRPr="0039130E">
        <w:rPr>
          <w:bCs/>
          <w:lang w:val="it-IT"/>
        </w:rPr>
        <w:t>HS: Máy tính hoặc điện thoại thông minh có kết nối interne</w:t>
      </w:r>
      <w:r>
        <w:rPr>
          <w:bCs/>
          <w:lang w:val="it-IT"/>
        </w:rPr>
        <w:t xml:space="preserve">t, sgk TV, vở </w:t>
      </w:r>
    </w:p>
    <w:p w:rsidR="00FD6CA2" w:rsidRPr="00094F65" w:rsidRDefault="00FD6CA2" w:rsidP="00FD6CA2">
      <w:pPr>
        <w:rPr>
          <w:b/>
          <w:bCs/>
        </w:rPr>
      </w:pPr>
      <w:r w:rsidRPr="00094F65">
        <w:rPr>
          <w:b/>
          <w:bCs/>
        </w:rPr>
        <w:t>III. Hoạt động dạy học :</w:t>
      </w:r>
    </w:p>
    <w:tbl>
      <w:tblPr>
        <w:tblW w:w="0" w:type="auto"/>
        <w:tblInd w:w="108" w:type="dxa"/>
        <w:tblBorders>
          <w:insideV w:val="single" w:sz="4" w:space="0" w:color="auto"/>
        </w:tblBorders>
        <w:tblLook w:val="0000"/>
      </w:tblPr>
      <w:tblGrid>
        <w:gridCol w:w="5209"/>
        <w:gridCol w:w="4254"/>
      </w:tblGrid>
      <w:tr w:rsidR="00FD6CA2" w:rsidRPr="008D5135" w:rsidTr="00FD6CA2">
        <w:tblPrEx>
          <w:tblCellMar>
            <w:top w:w="0" w:type="dxa"/>
            <w:bottom w:w="0" w:type="dxa"/>
          </w:tblCellMar>
        </w:tblPrEx>
        <w:tc>
          <w:tcPr>
            <w:tcW w:w="5209" w:type="dxa"/>
            <w:tcBorders>
              <w:right w:val="single" w:sz="4" w:space="0" w:color="auto"/>
            </w:tcBorders>
          </w:tcPr>
          <w:p w:rsidR="00FD6CA2" w:rsidRPr="00094F65" w:rsidRDefault="00FD6CA2" w:rsidP="009F0867">
            <w:pPr>
              <w:pStyle w:val="Header"/>
              <w:ind w:left="-108"/>
              <w:jc w:val="both"/>
              <w:rPr>
                <w:b/>
                <w:bCs/>
                <w:lang w:val="it-IT"/>
              </w:rPr>
            </w:pPr>
            <w:r w:rsidRPr="00094F65">
              <w:rPr>
                <w:b/>
                <w:bCs/>
                <w:lang w:val="it-IT"/>
              </w:rPr>
              <w:t>A. Kiểm tra bài cũ ( 5')</w:t>
            </w:r>
          </w:p>
          <w:p w:rsidR="00FD6CA2" w:rsidRPr="004E5EF7" w:rsidRDefault="00FD6CA2" w:rsidP="009F0867">
            <w:pPr>
              <w:rPr>
                <w:lang w:val="it-IT"/>
              </w:rPr>
            </w:pPr>
            <w:r w:rsidRPr="00E06685">
              <w:rPr>
                <w:lang w:val="it-IT"/>
              </w:rPr>
              <w:t xml:space="preserve">VN trong câu kể Ai là gì? </w:t>
            </w:r>
            <w:r w:rsidRPr="004E5EF7">
              <w:rPr>
                <w:lang w:val="it-IT"/>
              </w:rPr>
              <w:t xml:space="preserve">TL cho CH’ nào? </w:t>
            </w:r>
          </w:p>
          <w:p w:rsidR="00FD6CA2" w:rsidRPr="004E5EF7" w:rsidRDefault="00FD6CA2" w:rsidP="009F0867">
            <w:pPr>
              <w:rPr>
                <w:lang w:val="it-IT"/>
              </w:rPr>
            </w:pPr>
            <w:r w:rsidRPr="004E5EF7">
              <w:rPr>
                <w:lang w:val="it-IT"/>
              </w:rPr>
              <w:t>Đặt 1 câu kể Ai là gì? và xđ VN của câu đó.</w:t>
            </w:r>
          </w:p>
          <w:p w:rsidR="00FD6CA2" w:rsidRDefault="00FD6CA2" w:rsidP="009F0867">
            <w:pPr>
              <w:rPr>
                <w:lang w:val="it-IT"/>
              </w:rPr>
            </w:pPr>
            <w:r w:rsidRPr="004E5EF7">
              <w:rPr>
                <w:lang w:val="it-IT"/>
              </w:rPr>
              <w:t xml:space="preserve">CN trong câu kể Ai là gì? trả lời cho câu  hỏi nào? </w:t>
            </w:r>
            <w:r>
              <w:rPr>
                <w:lang w:val="it-IT"/>
              </w:rPr>
              <w:t>Nêu ví dụ.</w:t>
            </w:r>
          </w:p>
          <w:p w:rsidR="00FD6CA2" w:rsidRPr="00AA4DBB" w:rsidRDefault="00FD6CA2" w:rsidP="009F0867">
            <w:pPr>
              <w:rPr>
                <w:lang w:val="it-IT"/>
              </w:rPr>
            </w:pPr>
            <w:r w:rsidRPr="00AA4DBB">
              <w:rPr>
                <w:lang w:val="it-IT"/>
              </w:rPr>
              <w:t>GV nhận xét</w:t>
            </w:r>
          </w:p>
          <w:p w:rsidR="00FD6CA2" w:rsidRPr="00E06685" w:rsidRDefault="00FD6CA2" w:rsidP="009F0867">
            <w:pPr>
              <w:rPr>
                <w:lang w:val="it-IT"/>
              </w:rPr>
            </w:pPr>
            <w:r w:rsidRPr="00094F65">
              <w:rPr>
                <w:b/>
                <w:bCs/>
                <w:lang w:val="it-IT"/>
              </w:rPr>
              <w:t>B. Bài mới ( 33')</w:t>
            </w:r>
          </w:p>
          <w:p w:rsidR="00FD6CA2" w:rsidRPr="00094F65" w:rsidRDefault="00FD6CA2" w:rsidP="009F0867">
            <w:pPr>
              <w:pStyle w:val="Header"/>
              <w:ind w:left="-108"/>
              <w:jc w:val="both"/>
              <w:rPr>
                <w:b/>
                <w:bCs/>
                <w:lang w:val="it-IT"/>
              </w:rPr>
            </w:pPr>
            <w:r w:rsidRPr="00094F65">
              <w:rPr>
                <w:b/>
                <w:bCs/>
                <w:lang w:val="it-IT"/>
              </w:rPr>
              <w:t>1. Giới thiệu bài: 1'</w:t>
            </w:r>
          </w:p>
          <w:p w:rsidR="00FD6CA2" w:rsidRPr="00094F65" w:rsidRDefault="00FD6CA2" w:rsidP="009F0867">
            <w:pPr>
              <w:pStyle w:val="Header"/>
              <w:ind w:left="-108"/>
              <w:jc w:val="both"/>
              <w:rPr>
                <w:b/>
                <w:bCs/>
                <w:lang w:val="it-IT"/>
              </w:rPr>
            </w:pPr>
            <w:r w:rsidRPr="00094F65">
              <w:rPr>
                <w:b/>
                <w:bCs/>
                <w:lang w:val="it-IT"/>
              </w:rPr>
              <w:t>2.</w:t>
            </w:r>
            <w:r>
              <w:rPr>
                <w:b/>
                <w:bCs/>
                <w:lang w:val="it-IT"/>
              </w:rPr>
              <w:t xml:space="preserve"> </w:t>
            </w:r>
            <w:r w:rsidRPr="00094F65">
              <w:rPr>
                <w:b/>
                <w:bCs/>
                <w:lang w:val="it-IT"/>
              </w:rPr>
              <w:t>Luyện tập: 32'</w:t>
            </w:r>
            <w:r>
              <w:rPr>
                <w:b/>
                <w:bCs/>
                <w:lang w:val="it-IT"/>
              </w:rPr>
              <w:t xml:space="preserve"> </w:t>
            </w:r>
            <w:r w:rsidRPr="00FD6CA2">
              <w:rPr>
                <w:bCs/>
                <w:lang w:val="it-IT"/>
              </w:rPr>
              <w:t>GV chiếu BT</w:t>
            </w:r>
          </w:p>
          <w:p w:rsidR="00FD6CA2" w:rsidRDefault="00FD6CA2" w:rsidP="009F0867">
            <w:pPr>
              <w:pStyle w:val="Header"/>
              <w:ind w:left="-108"/>
              <w:jc w:val="both"/>
              <w:rPr>
                <w:lang w:val="it-IT"/>
              </w:rPr>
            </w:pPr>
            <w:r w:rsidRPr="00E06685">
              <w:rPr>
                <w:i/>
                <w:lang w:val="it-IT"/>
              </w:rPr>
              <w:t>Bài 1:</w:t>
            </w:r>
            <w:r w:rsidRPr="00E06685">
              <w:rPr>
                <w:lang w:val="it-IT"/>
              </w:rPr>
              <w:t xml:space="preserve"> Tìm câu kể Ai là gì ? trong các đoạn trích dưới đây. </w:t>
            </w:r>
            <w:r w:rsidRPr="00094F65">
              <w:rPr>
                <w:lang w:val="it-IT"/>
              </w:rPr>
              <w:t xml:space="preserve">Gạch </w:t>
            </w:r>
            <w:r>
              <w:rPr>
                <w:lang w:val="it-IT"/>
              </w:rPr>
              <w:t>một</w:t>
            </w:r>
            <w:r w:rsidRPr="00094F65">
              <w:rPr>
                <w:lang w:val="it-IT"/>
              </w:rPr>
              <w:t xml:space="preserve"> gạch dưới chủ ngữ, </w:t>
            </w:r>
            <w:r>
              <w:rPr>
                <w:lang w:val="it-IT"/>
              </w:rPr>
              <w:t>hai gạch dưới vị ngữ và gạch chéo để tách CN-VN</w:t>
            </w:r>
            <w:r w:rsidRPr="00094F65">
              <w:rPr>
                <w:lang w:val="it-IT"/>
              </w:rPr>
              <w:t xml:space="preserve"> trong từng câu kể Ai là gì?</w:t>
            </w:r>
          </w:p>
          <w:p w:rsidR="00FD6CA2" w:rsidRDefault="00FD6CA2" w:rsidP="009F0867">
            <w:pPr>
              <w:pStyle w:val="Header"/>
              <w:ind w:left="-108"/>
              <w:jc w:val="both"/>
              <w:rPr>
                <w:lang w:val="it-IT"/>
              </w:rPr>
            </w:pPr>
            <w:r w:rsidRPr="00E06685">
              <w:rPr>
                <w:lang w:val="it-IT"/>
              </w:rPr>
              <w:t>a) Năm 248, Triệu Thị Trinh mới 19 tuổi. Bố mẹ Triệu Thị Trinh mất sớm. Anh trai là Triệu Quốc Đạt, nối nghiệp làm thủ lĩnh núi Nưa (Thanh Hóa).</w:t>
            </w:r>
          </w:p>
          <w:p w:rsidR="00FD6CA2" w:rsidRPr="00E06685" w:rsidRDefault="00FD6CA2" w:rsidP="009F0867">
            <w:pPr>
              <w:pStyle w:val="Header"/>
              <w:ind w:left="-108"/>
              <w:jc w:val="both"/>
              <w:rPr>
                <w:lang w:val="it-IT"/>
              </w:rPr>
            </w:pPr>
            <w:r w:rsidRPr="00E06685">
              <w:rPr>
                <w:lang w:val="it-IT"/>
              </w:rPr>
              <w:lastRenderedPageBreak/>
              <w:t xml:space="preserve">b) Trần Quốc Tuấn và Trần Quang </w:t>
            </w:r>
            <w:r>
              <w:rPr>
                <w:lang w:val="it-IT"/>
              </w:rPr>
              <w:t>K</w:t>
            </w:r>
            <w:r w:rsidRPr="00E06685">
              <w:rPr>
                <w:lang w:val="it-IT"/>
              </w:rPr>
              <w:t xml:space="preserve">hải là hai anh em con chú con bác. Trần </w:t>
            </w:r>
            <w:r>
              <w:rPr>
                <w:lang w:val="it-IT"/>
              </w:rPr>
              <w:t>Q</w:t>
            </w:r>
            <w:r w:rsidRPr="00E06685">
              <w:rPr>
                <w:lang w:val="it-IT"/>
              </w:rPr>
              <w:t>uang Khải là người thông minh, có học thức được phong thượng tướng, thái sư.</w:t>
            </w:r>
          </w:p>
          <w:p w:rsidR="00FD6CA2" w:rsidRPr="00094F65" w:rsidRDefault="00FD6CA2" w:rsidP="009F0867">
            <w:pPr>
              <w:pStyle w:val="Header"/>
              <w:ind w:left="-108"/>
              <w:jc w:val="both"/>
              <w:rPr>
                <w:lang w:val="it-IT"/>
              </w:rPr>
            </w:pPr>
            <w:r w:rsidRPr="00E06685">
              <w:rPr>
                <w:bCs/>
                <w:lang w:val="it-IT"/>
              </w:rPr>
              <w:t>c</w:t>
            </w:r>
            <w:r w:rsidRPr="00094F65">
              <w:rPr>
                <w:lang w:val="it-IT"/>
              </w:rPr>
              <w:t>)          Bác Hồ là vị cha chung</w:t>
            </w:r>
          </w:p>
          <w:p w:rsidR="00FD6CA2" w:rsidRDefault="00FD6CA2" w:rsidP="009F0867">
            <w:pPr>
              <w:pStyle w:val="Header"/>
              <w:ind w:left="-108" w:firstLine="545"/>
              <w:jc w:val="both"/>
              <w:rPr>
                <w:lang w:val="it-IT"/>
              </w:rPr>
            </w:pPr>
            <w:r w:rsidRPr="00094F65">
              <w:rPr>
                <w:lang w:val="it-IT"/>
              </w:rPr>
              <w:t>Là sao Bắc Đẩu, là vầng thái dương.</w:t>
            </w:r>
          </w:p>
          <w:p w:rsidR="00FD6CA2" w:rsidRPr="008D5135" w:rsidRDefault="00FD6CA2" w:rsidP="009F0867">
            <w:pPr>
              <w:pStyle w:val="Header"/>
              <w:jc w:val="both"/>
              <w:rPr>
                <w:lang w:val="it-IT"/>
              </w:rPr>
            </w:pPr>
            <w:r>
              <w:rPr>
                <w:lang w:val="it-IT"/>
              </w:rPr>
              <w:t>d</w:t>
            </w:r>
            <w:r w:rsidRPr="00094F65">
              <w:rPr>
                <w:lang w:val="it-IT"/>
              </w:rPr>
              <w:t xml:space="preserve">)  </w:t>
            </w:r>
            <w:r w:rsidRPr="008D5135">
              <w:rPr>
                <w:lang w:val="it-IT"/>
              </w:rPr>
              <w:t>Đêm nay con ngủ giấc tròn</w:t>
            </w:r>
          </w:p>
          <w:p w:rsidR="00FD6CA2" w:rsidRDefault="00FD6CA2" w:rsidP="009F0867">
            <w:pPr>
              <w:rPr>
                <w:lang w:val="it-IT"/>
              </w:rPr>
            </w:pPr>
            <w:r w:rsidRPr="008D5135">
              <w:rPr>
                <w:lang w:val="it-IT"/>
              </w:rPr>
              <w:t>Mẹ là ngọn gió của con suốt đời.</w:t>
            </w:r>
          </w:p>
          <w:p w:rsidR="00FD6CA2" w:rsidRPr="00AA4DBB" w:rsidRDefault="00FD6CA2" w:rsidP="009F0867">
            <w:pPr>
              <w:pStyle w:val="Header"/>
              <w:jc w:val="both"/>
              <w:rPr>
                <w:lang w:val="it-IT"/>
              </w:rPr>
            </w:pPr>
            <w:r w:rsidRPr="00AA4DBB">
              <w:rPr>
                <w:lang w:val="it-IT"/>
              </w:rPr>
              <w:t xml:space="preserve">- GV nhận xét và chốt </w:t>
            </w:r>
            <w:r>
              <w:rPr>
                <w:lang w:val="it-IT"/>
              </w:rPr>
              <w:t>các câu kể Ai là gì?</w:t>
            </w:r>
          </w:p>
          <w:p w:rsidR="00FD6CA2" w:rsidRPr="00094F65" w:rsidRDefault="00FD6CA2" w:rsidP="009F0867">
            <w:pPr>
              <w:pStyle w:val="Header"/>
              <w:tabs>
                <w:tab w:val="left" w:pos="3717"/>
              </w:tabs>
              <w:ind w:left="-108"/>
              <w:jc w:val="both"/>
              <w:rPr>
                <w:lang w:val="it-IT"/>
              </w:rPr>
            </w:pPr>
            <w:r>
              <w:rPr>
                <w:lang w:val="it-IT"/>
              </w:rPr>
              <w:t>? Mỗi câu kể Ai là gì vừa tìm được dùng để làm gì? (giới thiệu hay nhận định)</w:t>
            </w:r>
          </w:p>
          <w:p w:rsidR="00FD6CA2" w:rsidRPr="00A8024A" w:rsidRDefault="00FD6CA2" w:rsidP="009F0867">
            <w:pPr>
              <w:pStyle w:val="Header"/>
              <w:ind w:left="-108"/>
              <w:jc w:val="both"/>
              <w:rPr>
                <w:lang w:val="it-IT"/>
              </w:rPr>
            </w:pPr>
            <w:r w:rsidRPr="00A8024A">
              <w:rPr>
                <w:i/>
                <w:lang w:val="it-IT"/>
              </w:rPr>
              <w:t>Bài 2</w:t>
            </w:r>
            <w:r w:rsidRPr="00AA4DBB">
              <w:rPr>
                <w:i/>
                <w:lang w:val="it-IT"/>
              </w:rPr>
              <w:t xml:space="preserve"> </w:t>
            </w:r>
            <w:r w:rsidRPr="00AA4DBB">
              <w:rPr>
                <w:bCs/>
                <w:i/>
                <w:lang w:val="it-IT"/>
              </w:rPr>
              <w:t>:</w:t>
            </w:r>
            <w:r w:rsidRPr="00A8024A">
              <w:rPr>
                <w:lang w:val="it-IT"/>
              </w:rPr>
              <w:t xml:space="preserve"> a) Vị ngữ trong từng câu kể Ai là gì ? ở bài 1 là danh từ hay cụm danh từ ? trả lời cho câu hỏi nào?</w:t>
            </w:r>
          </w:p>
          <w:p w:rsidR="00FD6CA2" w:rsidRDefault="00FD6CA2" w:rsidP="009F0867">
            <w:pPr>
              <w:pStyle w:val="Header"/>
              <w:ind w:left="-108"/>
              <w:jc w:val="both"/>
              <w:rPr>
                <w:lang w:val="it-IT"/>
              </w:rPr>
            </w:pPr>
            <w:r w:rsidRPr="008D5135">
              <w:rPr>
                <w:lang w:val="it-IT"/>
              </w:rPr>
              <w:t>b) Chủ ngữ trong từng câu kể Ai là gì ở bài 1 là danh từ hay cụm danh từ ? trả lời cho câu hỏi nào: Ai? Con gì? Cái gì?</w:t>
            </w:r>
          </w:p>
          <w:p w:rsidR="00FD6CA2" w:rsidRPr="00AA4DBB" w:rsidRDefault="00FD6CA2" w:rsidP="009F0867">
            <w:pPr>
              <w:pStyle w:val="Header"/>
              <w:jc w:val="both"/>
              <w:rPr>
                <w:lang w:val="it-IT"/>
              </w:rPr>
            </w:pPr>
            <w:r w:rsidRPr="00AA4DBB">
              <w:rPr>
                <w:lang w:val="it-IT"/>
              </w:rPr>
              <w:t>- GV nhận xét và chốt ý đúng.</w:t>
            </w:r>
          </w:p>
          <w:p w:rsidR="00FD6CA2" w:rsidRPr="008D5135" w:rsidRDefault="00FD6CA2" w:rsidP="009F0867">
            <w:pPr>
              <w:pStyle w:val="Header"/>
              <w:jc w:val="both"/>
              <w:rPr>
                <w:lang w:val="it-IT"/>
              </w:rPr>
            </w:pPr>
            <w:r>
              <w:rPr>
                <w:lang w:val="it-IT"/>
              </w:rPr>
              <w:t>- Chốt và phân biệt danh từ, cụm danh từ.</w:t>
            </w:r>
          </w:p>
          <w:p w:rsidR="00FD6CA2" w:rsidRPr="008D5135" w:rsidRDefault="00FD6CA2" w:rsidP="009F0867">
            <w:pPr>
              <w:rPr>
                <w:lang w:val="it-IT"/>
              </w:rPr>
            </w:pPr>
            <w:r w:rsidRPr="008D5135">
              <w:rPr>
                <w:i/>
                <w:lang w:val="it-IT"/>
              </w:rPr>
              <w:t>Bài 3:</w:t>
            </w:r>
            <w:r w:rsidRPr="008D5135">
              <w:rPr>
                <w:lang w:val="it-IT"/>
              </w:rPr>
              <w:t xml:space="preserve"> Điền vào chỗ trống VN thích hợp để hoàn chỉnh các câu kể Ai là gì?</w:t>
            </w:r>
          </w:p>
          <w:p w:rsidR="00FD6CA2" w:rsidRPr="00271DEA" w:rsidRDefault="00FD6CA2" w:rsidP="009F0867">
            <w:pPr>
              <w:rPr>
                <w:lang w:val="it-IT"/>
              </w:rPr>
            </w:pPr>
            <w:r w:rsidRPr="00271DEA">
              <w:rPr>
                <w:lang w:val="it-IT"/>
              </w:rPr>
              <w:t>a) Cao Bằng ....</w:t>
            </w:r>
          </w:p>
          <w:p w:rsidR="00FD6CA2" w:rsidRPr="00271DEA" w:rsidRDefault="00FD6CA2" w:rsidP="009F0867">
            <w:pPr>
              <w:rPr>
                <w:lang w:val="it-IT"/>
              </w:rPr>
            </w:pPr>
            <w:r w:rsidRPr="00271DEA">
              <w:rPr>
                <w:lang w:val="it-IT"/>
              </w:rPr>
              <w:t>b) Bắc Ninh ...</w:t>
            </w:r>
          </w:p>
          <w:p w:rsidR="00FD6CA2" w:rsidRPr="00271DEA" w:rsidRDefault="00FD6CA2" w:rsidP="009F0867">
            <w:pPr>
              <w:rPr>
                <w:lang w:val="it-IT"/>
              </w:rPr>
            </w:pPr>
            <w:r w:rsidRPr="00271DEA">
              <w:rPr>
                <w:lang w:val="it-IT"/>
              </w:rPr>
              <w:t>c) Sài Gòn xưa kia...</w:t>
            </w:r>
          </w:p>
          <w:p w:rsidR="00FD6CA2" w:rsidRDefault="00FD6CA2" w:rsidP="009F0867">
            <w:pPr>
              <w:rPr>
                <w:lang w:val="it-IT"/>
              </w:rPr>
            </w:pPr>
            <w:r w:rsidRPr="004E5EF7">
              <w:rPr>
                <w:lang w:val="it-IT"/>
              </w:rPr>
              <w:t>d) Thành phố Hồ Chí minh ngày nay là ...</w:t>
            </w:r>
          </w:p>
          <w:p w:rsidR="00FD6CA2" w:rsidRPr="004E5EF7" w:rsidRDefault="00FD6CA2" w:rsidP="009F0867">
            <w:pPr>
              <w:rPr>
                <w:lang w:val="it-IT"/>
              </w:rPr>
            </w:pPr>
            <w:r>
              <w:rPr>
                <w:lang w:val="it-IT"/>
              </w:rPr>
              <w:t>GV đưa bảng phụ</w:t>
            </w:r>
          </w:p>
          <w:p w:rsidR="00FD6CA2" w:rsidRDefault="00FD6CA2" w:rsidP="009F0867">
            <w:pPr>
              <w:rPr>
                <w:lang w:val="it-IT"/>
              </w:rPr>
            </w:pPr>
            <w:r w:rsidRPr="004E5EF7">
              <w:rPr>
                <w:lang w:val="it-IT"/>
              </w:rPr>
              <w:t>- GV nhận xét, chữa bài trên bảng nhóm.</w:t>
            </w:r>
          </w:p>
          <w:p w:rsidR="00FD6CA2" w:rsidRPr="004E5EF7" w:rsidRDefault="00FD6CA2" w:rsidP="009F0867">
            <w:pPr>
              <w:rPr>
                <w:lang w:val="it-IT"/>
              </w:rPr>
            </w:pPr>
            <w:r>
              <w:rPr>
                <w:lang w:val="it-IT"/>
              </w:rPr>
              <w:t>?Cho CN, muốn điền VN ta cần chú ý gì? (Xác định kiểu câu đề bài y/c, điền VN cho phù hợp với CN đã cho, huy động vốn sống)</w:t>
            </w:r>
          </w:p>
          <w:p w:rsidR="00FD6CA2" w:rsidRPr="004E5EF7" w:rsidRDefault="00FD6CA2" w:rsidP="009F0867">
            <w:pPr>
              <w:rPr>
                <w:lang w:val="it-IT"/>
              </w:rPr>
            </w:pPr>
            <w:r w:rsidRPr="004E5EF7">
              <w:rPr>
                <w:lang w:val="it-IT"/>
              </w:rPr>
              <w:t>* Chốt lại cách thêm VN để hoàn chỉnh câu kể Ai là gì?</w:t>
            </w:r>
          </w:p>
          <w:p w:rsidR="00FD6CA2" w:rsidRPr="004E5EF7" w:rsidRDefault="00FD6CA2" w:rsidP="009F0867">
            <w:pPr>
              <w:pStyle w:val="Header"/>
              <w:ind w:left="-108"/>
              <w:jc w:val="both"/>
              <w:rPr>
                <w:lang w:val="it-IT"/>
              </w:rPr>
            </w:pPr>
            <w:r w:rsidRPr="004E5EF7">
              <w:rPr>
                <w:i/>
                <w:lang w:val="it-IT"/>
              </w:rPr>
              <w:t>Bài 4 :</w:t>
            </w:r>
            <w:r w:rsidRPr="004E5EF7">
              <w:rPr>
                <w:lang w:val="it-IT"/>
              </w:rPr>
              <w:t xml:space="preserve"> Điền vào chỗ trống chủ ngữ thích hợp để hoàn chỉnh câu kể Ai là gì?</w:t>
            </w:r>
          </w:p>
          <w:p w:rsidR="00FD6CA2" w:rsidRPr="004E5EF7" w:rsidRDefault="00FD6CA2" w:rsidP="009F0867">
            <w:pPr>
              <w:pStyle w:val="Header"/>
              <w:ind w:left="-108"/>
              <w:jc w:val="both"/>
              <w:rPr>
                <w:lang w:val="it-IT"/>
              </w:rPr>
            </w:pPr>
            <w:r w:rsidRPr="004E5EF7">
              <w:rPr>
                <w:lang w:val="it-IT"/>
              </w:rPr>
              <w:t>a) ....  là cố đô cổ kính và thơ mộng.</w:t>
            </w:r>
          </w:p>
          <w:p w:rsidR="00FD6CA2" w:rsidRPr="004E5EF7" w:rsidRDefault="00FD6CA2" w:rsidP="009F0867">
            <w:pPr>
              <w:pStyle w:val="Header"/>
              <w:ind w:left="-108"/>
              <w:jc w:val="both"/>
              <w:rPr>
                <w:lang w:val="it-IT"/>
              </w:rPr>
            </w:pPr>
            <w:r w:rsidRPr="004E5EF7">
              <w:rPr>
                <w:lang w:val="it-IT"/>
              </w:rPr>
              <w:t>b) ..... là thành phố sương mù thơ mộng trên cao nguyên.</w:t>
            </w:r>
          </w:p>
          <w:p w:rsidR="00FD6CA2" w:rsidRPr="004E5EF7" w:rsidRDefault="00FD6CA2" w:rsidP="009F0867">
            <w:pPr>
              <w:pStyle w:val="Header"/>
              <w:ind w:left="-108"/>
              <w:jc w:val="both"/>
              <w:rPr>
                <w:lang w:val="it-IT"/>
              </w:rPr>
            </w:pPr>
            <w:r w:rsidRPr="004E5EF7">
              <w:rPr>
                <w:lang w:val="it-IT"/>
              </w:rPr>
              <w:t>c) ...... là trường Đại học đầu tiên ở nước ta.</w:t>
            </w:r>
          </w:p>
          <w:p w:rsidR="00FD6CA2" w:rsidRDefault="00FD6CA2" w:rsidP="009F0867">
            <w:pPr>
              <w:pStyle w:val="Header"/>
              <w:ind w:left="-108"/>
              <w:jc w:val="both"/>
              <w:rPr>
                <w:lang w:val="it-IT"/>
              </w:rPr>
            </w:pPr>
            <w:r w:rsidRPr="004E5EF7">
              <w:rPr>
                <w:lang w:val="it-IT"/>
              </w:rPr>
              <w:t xml:space="preserve">d) ......  là lãnh tụ vĩ đại của dân tộc ta. </w:t>
            </w:r>
          </w:p>
          <w:p w:rsidR="00FD6CA2" w:rsidRDefault="00FD6CA2" w:rsidP="009F0867">
            <w:pPr>
              <w:pStyle w:val="Header"/>
              <w:ind w:left="-108"/>
              <w:jc w:val="both"/>
              <w:rPr>
                <w:lang w:val="it-IT"/>
              </w:rPr>
            </w:pPr>
            <w:r>
              <w:rPr>
                <w:lang w:val="it-IT"/>
              </w:rPr>
              <w:t>e) ....... là thành phố hoa phượng đỏ.</w:t>
            </w:r>
          </w:p>
          <w:p w:rsidR="00FD6CA2" w:rsidRPr="004E5EF7" w:rsidRDefault="00FD6CA2" w:rsidP="009F0867">
            <w:pPr>
              <w:pStyle w:val="Header"/>
              <w:ind w:left="-108"/>
              <w:jc w:val="both"/>
              <w:rPr>
                <w:lang w:val="it-IT"/>
              </w:rPr>
            </w:pPr>
            <w:r>
              <w:rPr>
                <w:lang w:val="it-IT"/>
              </w:rPr>
              <w:t>g) ......... là thành phố mang tên Bác.</w:t>
            </w:r>
          </w:p>
          <w:p w:rsidR="00FD6CA2" w:rsidRPr="004E5EF7" w:rsidRDefault="00FD6CA2" w:rsidP="009F0867">
            <w:pPr>
              <w:rPr>
                <w:lang w:val="it-IT"/>
              </w:rPr>
            </w:pPr>
            <w:r w:rsidRPr="004E5EF7">
              <w:rPr>
                <w:lang w:val="it-IT"/>
              </w:rPr>
              <w:t>* Chốt lại cách thêm CN để hoàn chỉnh câu kể Ai là gì?</w:t>
            </w:r>
          </w:p>
          <w:p w:rsidR="00FD6CA2" w:rsidRPr="004E5EF7" w:rsidRDefault="00FD6CA2" w:rsidP="009F0867">
            <w:pPr>
              <w:pStyle w:val="Header"/>
              <w:ind w:left="-108"/>
              <w:jc w:val="both"/>
              <w:rPr>
                <w:b/>
                <w:bCs/>
                <w:lang w:val="it-IT"/>
              </w:rPr>
            </w:pPr>
            <w:r w:rsidRPr="004E5EF7">
              <w:rPr>
                <w:b/>
                <w:bCs/>
                <w:lang w:val="it-IT"/>
              </w:rPr>
              <w:t>C. Củng cố - dặn dò ( 2')</w:t>
            </w:r>
          </w:p>
          <w:p w:rsidR="00FD6CA2" w:rsidRDefault="00FD6CA2" w:rsidP="009F0867">
            <w:pPr>
              <w:pStyle w:val="Header"/>
              <w:ind w:left="-108"/>
              <w:jc w:val="both"/>
              <w:rPr>
                <w:lang w:val="it-IT"/>
              </w:rPr>
            </w:pPr>
            <w:r>
              <w:rPr>
                <w:lang w:val="it-IT"/>
              </w:rPr>
              <w:lastRenderedPageBreak/>
              <w:t>? Câu sau có là câu kể Ai là gì không? Vì sao?</w:t>
            </w:r>
          </w:p>
          <w:p w:rsidR="00FD6CA2" w:rsidRPr="00FD6CA2" w:rsidRDefault="00FD6CA2" w:rsidP="009F0867">
            <w:pPr>
              <w:pStyle w:val="Header"/>
              <w:ind w:left="-108"/>
              <w:jc w:val="both"/>
              <w:rPr>
                <w:i/>
                <w:lang w:val="it-IT"/>
              </w:rPr>
            </w:pPr>
            <w:r w:rsidRPr="00FD6CA2">
              <w:rPr>
                <w:i/>
                <w:lang w:val="it-IT"/>
              </w:rPr>
              <w:t>- Anh nói thế là không đúng.</w:t>
            </w:r>
          </w:p>
          <w:p w:rsidR="00FD6CA2" w:rsidRPr="00FD6CA2" w:rsidRDefault="00FD6CA2" w:rsidP="009F0867">
            <w:pPr>
              <w:pStyle w:val="Header"/>
              <w:ind w:left="-108"/>
              <w:jc w:val="both"/>
              <w:rPr>
                <w:i/>
                <w:lang w:val="it-IT"/>
              </w:rPr>
            </w:pPr>
            <w:r w:rsidRPr="00FD6CA2">
              <w:rPr>
                <w:i/>
                <w:lang w:val="it-IT"/>
              </w:rPr>
              <w:t>- Bà lão phàn nàn là quạt ế, chiều nay cả nhà bà sẽ phải nhịn cơm.</w:t>
            </w:r>
          </w:p>
          <w:p w:rsidR="00FD6CA2" w:rsidRPr="004E5EF7" w:rsidRDefault="00FD6CA2" w:rsidP="009F0867">
            <w:pPr>
              <w:pStyle w:val="Header"/>
              <w:ind w:left="-108"/>
              <w:jc w:val="both"/>
              <w:rPr>
                <w:lang w:val="it-IT"/>
              </w:rPr>
            </w:pPr>
            <w:r w:rsidRPr="004E5EF7">
              <w:rPr>
                <w:lang w:val="it-IT"/>
              </w:rPr>
              <w:t xml:space="preserve">- Nhận xét ý thức học tập của HS. </w:t>
            </w:r>
          </w:p>
          <w:p w:rsidR="00FD6CA2" w:rsidRPr="004E5EF7" w:rsidRDefault="00FD6CA2" w:rsidP="009F0867">
            <w:pPr>
              <w:pStyle w:val="Header"/>
              <w:ind w:left="-108"/>
              <w:jc w:val="both"/>
              <w:rPr>
                <w:lang w:val="it-IT"/>
              </w:rPr>
            </w:pPr>
            <w:r w:rsidRPr="004E5EF7">
              <w:rPr>
                <w:lang w:val="it-IT"/>
              </w:rPr>
              <w:t>- Nhắc nhở HS về xem lại bài.</w:t>
            </w:r>
          </w:p>
        </w:tc>
        <w:tc>
          <w:tcPr>
            <w:tcW w:w="4254" w:type="dxa"/>
            <w:tcBorders>
              <w:left w:val="single" w:sz="4" w:space="0" w:color="auto"/>
            </w:tcBorders>
          </w:tcPr>
          <w:p w:rsidR="00FD6CA2" w:rsidRPr="004E5EF7" w:rsidRDefault="00FD6CA2" w:rsidP="009F0867">
            <w:pPr>
              <w:pStyle w:val="Header"/>
              <w:jc w:val="both"/>
              <w:rPr>
                <w:lang w:val="it-IT"/>
              </w:rPr>
            </w:pPr>
          </w:p>
          <w:p w:rsidR="00FD6CA2" w:rsidRPr="004E5EF7" w:rsidRDefault="00FD6CA2" w:rsidP="009F0867">
            <w:pPr>
              <w:pStyle w:val="Header"/>
              <w:jc w:val="both"/>
              <w:rPr>
                <w:lang w:val="it-IT"/>
              </w:rPr>
            </w:pPr>
          </w:p>
          <w:p w:rsidR="00FD6CA2" w:rsidRPr="004E5EF7" w:rsidRDefault="00FD6CA2" w:rsidP="009F0867">
            <w:pPr>
              <w:pStyle w:val="Header"/>
              <w:jc w:val="both"/>
              <w:rPr>
                <w:lang w:val="it-IT"/>
              </w:rPr>
            </w:pPr>
            <w:r w:rsidRPr="004E5EF7">
              <w:rPr>
                <w:lang w:val="it-IT"/>
              </w:rPr>
              <w:t>- 2 HS nêu.</w:t>
            </w:r>
          </w:p>
          <w:p w:rsidR="00FD6CA2" w:rsidRPr="004E5EF7" w:rsidRDefault="00FD6CA2" w:rsidP="009F0867">
            <w:pPr>
              <w:pStyle w:val="Header"/>
              <w:jc w:val="both"/>
              <w:rPr>
                <w:lang w:val="it-IT"/>
              </w:rPr>
            </w:pPr>
            <w:r w:rsidRPr="004E5EF7">
              <w:rPr>
                <w:lang w:val="it-IT"/>
              </w:rPr>
              <w:t xml:space="preserve">- Nhận xét </w:t>
            </w:r>
          </w:p>
          <w:p w:rsidR="00FD6CA2" w:rsidRPr="004E5EF7" w:rsidRDefault="00FD6CA2" w:rsidP="009F0867">
            <w:pPr>
              <w:pStyle w:val="Header"/>
              <w:jc w:val="both"/>
              <w:rPr>
                <w:lang w:val="it-IT"/>
              </w:rPr>
            </w:pPr>
          </w:p>
          <w:p w:rsidR="00FD6CA2" w:rsidRPr="004E5EF7" w:rsidRDefault="00FD6CA2" w:rsidP="009F0867">
            <w:pPr>
              <w:pStyle w:val="Header"/>
              <w:jc w:val="both"/>
              <w:rPr>
                <w:lang w:val="it-IT"/>
              </w:rPr>
            </w:pPr>
          </w:p>
          <w:p w:rsidR="00FD6CA2" w:rsidRPr="004E5EF7" w:rsidRDefault="00FD6CA2" w:rsidP="009F0867">
            <w:pPr>
              <w:pStyle w:val="Header"/>
              <w:jc w:val="both"/>
              <w:rPr>
                <w:lang w:val="it-IT"/>
              </w:rPr>
            </w:pPr>
          </w:p>
          <w:p w:rsidR="00FD6CA2" w:rsidRPr="004E5EF7" w:rsidRDefault="00FD6CA2" w:rsidP="009F0867">
            <w:pPr>
              <w:pStyle w:val="Header"/>
              <w:jc w:val="both"/>
              <w:rPr>
                <w:lang w:val="it-IT"/>
              </w:rPr>
            </w:pPr>
          </w:p>
          <w:p w:rsidR="00FD6CA2" w:rsidRPr="004E5EF7" w:rsidRDefault="00FD6CA2" w:rsidP="009F0867">
            <w:pPr>
              <w:pStyle w:val="Header"/>
              <w:jc w:val="both"/>
              <w:rPr>
                <w:lang w:val="it-IT"/>
              </w:rPr>
            </w:pPr>
          </w:p>
          <w:p w:rsidR="00FD6CA2" w:rsidRPr="004E5EF7" w:rsidRDefault="00FD6CA2" w:rsidP="009F0867">
            <w:pPr>
              <w:pStyle w:val="Header"/>
              <w:jc w:val="both"/>
              <w:rPr>
                <w:lang w:val="it-IT"/>
              </w:rPr>
            </w:pPr>
            <w:r w:rsidRPr="004E5EF7">
              <w:rPr>
                <w:lang w:val="it-IT"/>
              </w:rPr>
              <w:t>- HS đọc bài và làm bài vào</w:t>
            </w:r>
            <w:r>
              <w:rPr>
                <w:lang w:val="it-IT"/>
              </w:rPr>
              <w:t xml:space="preserve"> vở</w:t>
            </w:r>
            <w:r w:rsidRPr="004E5EF7">
              <w:rPr>
                <w:lang w:val="it-IT"/>
              </w:rPr>
              <w:t>.</w:t>
            </w:r>
          </w:p>
          <w:p w:rsidR="00FD6CA2" w:rsidRDefault="00FD6CA2" w:rsidP="009F0867">
            <w:pPr>
              <w:pStyle w:val="Header"/>
              <w:jc w:val="both"/>
              <w:rPr>
                <w:lang w:val="it-IT"/>
              </w:rPr>
            </w:pPr>
            <w:r w:rsidRPr="004E5EF7">
              <w:rPr>
                <w:lang w:val="it-IT"/>
              </w:rPr>
              <w:t>- HS làm mẫu câu a</w:t>
            </w:r>
          </w:p>
          <w:p w:rsidR="00FD6CA2" w:rsidRPr="004E5EF7" w:rsidRDefault="00FD6CA2" w:rsidP="009F0867">
            <w:pPr>
              <w:pStyle w:val="Header"/>
              <w:jc w:val="both"/>
              <w:rPr>
                <w:lang w:val="it-IT"/>
              </w:rPr>
            </w:pPr>
            <w:r>
              <w:rPr>
                <w:lang w:val="it-IT"/>
              </w:rPr>
              <w:t>HS tự làm</w:t>
            </w:r>
          </w:p>
          <w:p w:rsidR="00FD6CA2" w:rsidRPr="004E5EF7" w:rsidRDefault="00FD6CA2" w:rsidP="009F0867">
            <w:pPr>
              <w:pStyle w:val="Header"/>
              <w:jc w:val="both"/>
              <w:rPr>
                <w:lang w:val="it-IT"/>
              </w:rPr>
            </w:pPr>
            <w:r w:rsidRPr="004E5EF7">
              <w:rPr>
                <w:lang w:val="it-IT"/>
              </w:rPr>
              <w:t xml:space="preserve">- HS nối tiếp nhau mỗi em </w:t>
            </w:r>
            <w:r>
              <w:rPr>
                <w:lang w:val="it-IT"/>
              </w:rPr>
              <w:t>nêu miệng</w:t>
            </w:r>
            <w:r w:rsidRPr="004E5EF7">
              <w:rPr>
                <w:lang w:val="it-IT"/>
              </w:rPr>
              <w:t xml:space="preserve"> 1 phần </w:t>
            </w:r>
          </w:p>
          <w:p w:rsidR="00FD6CA2" w:rsidRPr="004E5EF7" w:rsidRDefault="00FD6CA2" w:rsidP="009F0867">
            <w:pPr>
              <w:pStyle w:val="Header"/>
              <w:jc w:val="both"/>
              <w:rPr>
                <w:lang w:val="it-IT"/>
              </w:rPr>
            </w:pPr>
            <w:r w:rsidRPr="004E5EF7">
              <w:rPr>
                <w:lang w:val="it-IT"/>
              </w:rPr>
              <w:t>- Lớp nhận xét</w:t>
            </w:r>
          </w:p>
          <w:p w:rsidR="00FD6CA2" w:rsidRPr="004E5EF7" w:rsidRDefault="00FD6CA2" w:rsidP="009F0867">
            <w:pPr>
              <w:pStyle w:val="Header"/>
              <w:jc w:val="both"/>
              <w:rPr>
                <w:lang w:val="it-IT"/>
              </w:rPr>
            </w:pPr>
            <w:r w:rsidRPr="004E5EF7">
              <w:rPr>
                <w:lang w:val="it-IT"/>
              </w:rPr>
              <w:t>* Thêm :</w:t>
            </w:r>
          </w:p>
          <w:p w:rsidR="00FD6CA2" w:rsidRPr="004E5EF7" w:rsidRDefault="00FD6CA2" w:rsidP="009F0867">
            <w:pPr>
              <w:pStyle w:val="Header"/>
              <w:tabs>
                <w:tab w:val="left" w:pos="3717"/>
              </w:tabs>
              <w:ind w:left="-108"/>
              <w:jc w:val="both"/>
              <w:rPr>
                <w:lang w:val="it-IT"/>
              </w:rPr>
            </w:pPr>
            <w:r w:rsidRPr="004E5EF7">
              <w:rPr>
                <w:lang w:val="it-IT"/>
              </w:rPr>
              <w:t>đ)      Bác là non nước trời mây</w:t>
            </w:r>
          </w:p>
          <w:p w:rsidR="00FD6CA2" w:rsidRPr="004E5EF7" w:rsidRDefault="00FD6CA2" w:rsidP="009F0867">
            <w:pPr>
              <w:pStyle w:val="Header"/>
              <w:ind w:left="-108"/>
              <w:jc w:val="both"/>
              <w:rPr>
                <w:lang w:val="it-IT"/>
              </w:rPr>
            </w:pPr>
            <w:r w:rsidRPr="004E5EF7">
              <w:rPr>
                <w:lang w:val="it-IT"/>
              </w:rPr>
              <w:lastRenderedPageBreak/>
              <w:t>Việt Nam có Bác mỗi ngày đẹp hơn.</w:t>
            </w:r>
          </w:p>
          <w:p w:rsidR="00FD6CA2" w:rsidRPr="004E5EF7" w:rsidRDefault="00FD6CA2" w:rsidP="009F0867">
            <w:pPr>
              <w:pStyle w:val="Header"/>
              <w:tabs>
                <w:tab w:val="left" w:pos="3717"/>
              </w:tabs>
              <w:ind w:left="-108"/>
              <w:jc w:val="both"/>
              <w:rPr>
                <w:lang w:val="it-IT"/>
              </w:rPr>
            </w:pPr>
            <w:r w:rsidRPr="004E5EF7">
              <w:rPr>
                <w:lang w:val="it-IT"/>
              </w:rPr>
              <w:t>e) Từ ấy trong tôi bừng nắng hạ</w:t>
            </w:r>
          </w:p>
          <w:p w:rsidR="00FD6CA2" w:rsidRPr="004E5EF7" w:rsidRDefault="00FD6CA2" w:rsidP="009F0867">
            <w:pPr>
              <w:pStyle w:val="Header"/>
              <w:tabs>
                <w:tab w:val="left" w:pos="3717"/>
              </w:tabs>
              <w:ind w:left="-108"/>
              <w:jc w:val="both"/>
              <w:rPr>
                <w:lang w:val="it-IT"/>
              </w:rPr>
            </w:pPr>
            <w:r w:rsidRPr="004E5EF7">
              <w:rPr>
                <w:lang w:val="it-IT"/>
              </w:rPr>
              <w:t xml:space="preserve">      Mặt trời chân lí chói qua tim</w:t>
            </w:r>
          </w:p>
          <w:p w:rsidR="00FD6CA2" w:rsidRPr="004E5EF7" w:rsidRDefault="00FD6CA2" w:rsidP="009F0867">
            <w:pPr>
              <w:pStyle w:val="Header"/>
              <w:tabs>
                <w:tab w:val="left" w:pos="3717"/>
              </w:tabs>
              <w:ind w:left="-108"/>
              <w:jc w:val="both"/>
              <w:rPr>
                <w:lang w:val="it-IT"/>
              </w:rPr>
            </w:pPr>
            <w:r w:rsidRPr="004E5EF7">
              <w:rPr>
                <w:lang w:val="it-IT"/>
              </w:rPr>
              <w:t xml:space="preserve">      Hồn tôi là một vườn hoa lá</w:t>
            </w:r>
          </w:p>
          <w:p w:rsidR="00FD6CA2" w:rsidRPr="004E5EF7" w:rsidRDefault="00FD6CA2" w:rsidP="009F0867">
            <w:pPr>
              <w:pStyle w:val="Header"/>
              <w:tabs>
                <w:tab w:val="left" w:pos="3717"/>
              </w:tabs>
              <w:ind w:left="-108"/>
              <w:jc w:val="both"/>
              <w:rPr>
                <w:lang w:val="it-IT"/>
              </w:rPr>
            </w:pPr>
            <w:r w:rsidRPr="004E5EF7">
              <w:rPr>
                <w:lang w:val="it-IT"/>
              </w:rPr>
              <w:t xml:space="preserve">      Rất đậm hương và rộn tiếng chim</w:t>
            </w:r>
          </w:p>
          <w:p w:rsidR="00FD6CA2" w:rsidRPr="004E5EF7" w:rsidRDefault="00FD6CA2" w:rsidP="009F0867">
            <w:pPr>
              <w:rPr>
                <w:lang w:val="it-IT"/>
              </w:rPr>
            </w:pPr>
            <w:r w:rsidRPr="004E5EF7">
              <w:rPr>
                <w:lang w:val="it-IT"/>
              </w:rPr>
              <w:t>g) Đầu lòng hai ả tố nga</w:t>
            </w:r>
          </w:p>
          <w:p w:rsidR="00FD6CA2" w:rsidRPr="008D5135" w:rsidRDefault="00FD6CA2" w:rsidP="009F0867">
            <w:pPr>
              <w:rPr>
                <w:lang w:val="it-IT"/>
              </w:rPr>
            </w:pPr>
            <w:r w:rsidRPr="008D5135">
              <w:rPr>
                <w:lang w:val="it-IT"/>
              </w:rPr>
              <w:t>Thúy Kiều là chị, em là Thúy Vân.</w:t>
            </w:r>
          </w:p>
          <w:p w:rsidR="00FD6CA2" w:rsidRPr="00A8024A" w:rsidRDefault="00FD6CA2" w:rsidP="009F0867">
            <w:pPr>
              <w:rPr>
                <w:lang w:val="pt-BR"/>
              </w:rPr>
            </w:pPr>
            <w:r w:rsidRPr="00A8024A">
              <w:rPr>
                <w:lang w:val="pt-BR"/>
              </w:rPr>
              <w:t>h) Em là con gái Bắc Giang</w:t>
            </w:r>
          </w:p>
          <w:p w:rsidR="00FD6CA2" w:rsidRPr="008D5135" w:rsidRDefault="00FD6CA2" w:rsidP="009F0867">
            <w:pPr>
              <w:rPr>
                <w:lang w:val="pt-BR"/>
              </w:rPr>
            </w:pPr>
            <w:r w:rsidRPr="008D5135">
              <w:rPr>
                <w:lang w:val="pt-BR"/>
              </w:rPr>
              <w:t>Rét thì mặc rét nước làng em lo.</w:t>
            </w:r>
          </w:p>
          <w:p w:rsidR="00FD6CA2" w:rsidRDefault="00FD6CA2" w:rsidP="009F0867">
            <w:pPr>
              <w:pStyle w:val="Header"/>
              <w:jc w:val="both"/>
              <w:rPr>
                <w:lang w:val="pt-BR"/>
              </w:rPr>
            </w:pPr>
          </w:p>
          <w:p w:rsidR="00FD6CA2" w:rsidRDefault="00FD6CA2" w:rsidP="009F0867">
            <w:pPr>
              <w:pStyle w:val="Header"/>
              <w:jc w:val="both"/>
              <w:rPr>
                <w:lang w:val="pt-BR"/>
              </w:rPr>
            </w:pPr>
            <w:r w:rsidRPr="008D5135">
              <w:rPr>
                <w:lang w:val="pt-BR"/>
              </w:rPr>
              <w:t>- HS đọc đề bài và làm bài vào vở.</w:t>
            </w:r>
          </w:p>
          <w:p w:rsidR="00FD6CA2" w:rsidRPr="008D5135" w:rsidRDefault="00FD6CA2" w:rsidP="009F0867">
            <w:pPr>
              <w:pStyle w:val="Header"/>
              <w:jc w:val="both"/>
              <w:rPr>
                <w:lang w:val="pt-BR"/>
              </w:rPr>
            </w:pPr>
          </w:p>
          <w:p w:rsidR="00FD6CA2" w:rsidRPr="008D5135" w:rsidRDefault="00FD6CA2" w:rsidP="009F0867">
            <w:pPr>
              <w:pStyle w:val="Header"/>
              <w:jc w:val="both"/>
              <w:rPr>
                <w:lang w:val="pt-BR"/>
              </w:rPr>
            </w:pPr>
            <w:r>
              <w:rPr>
                <w:lang w:val="pt-BR"/>
              </w:rPr>
              <w:t xml:space="preserve">- </w:t>
            </w:r>
            <w:r w:rsidRPr="008D5135">
              <w:rPr>
                <w:lang w:val="pt-BR"/>
              </w:rPr>
              <w:t>HS chữa bài</w:t>
            </w:r>
            <w:r>
              <w:rPr>
                <w:lang w:val="pt-BR"/>
              </w:rPr>
              <w:t xml:space="preserve"> </w:t>
            </w:r>
          </w:p>
          <w:p w:rsidR="00FD6CA2" w:rsidRPr="008D5135" w:rsidRDefault="00FD6CA2" w:rsidP="009F0867">
            <w:pPr>
              <w:pStyle w:val="Header"/>
              <w:jc w:val="both"/>
              <w:rPr>
                <w:lang w:val="pt-BR"/>
              </w:rPr>
            </w:pPr>
            <w:r>
              <w:rPr>
                <w:lang w:val="pt-BR"/>
              </w:rPr>
              <w:t>- Lớp nhận xét, bổ sung.</w:t>
            </w:r>
          </w:p>
          <w:p w:rsidR="00FD6CA2" w:rsidRDefault="00FD6CA2" w:rsidP="009F0867">
            <w:pPr>
              <w:pStyle w:val="Header"/>
              <w:jc w:val="both"/>
              <w:rPr>
                <w:lang w:val="pt-BR"/>
              </w:rPr>
            </w:pPr>
          </w:p>
          <w:p w:rsidR="00FD6CA2" w:rsidRDefault="00FD6CA2" w:rsidP="009F0867">
            <w:pPr>
              <w:pStyle w:val="Header"/>
              <w:jc w:val="both"/>
              <w:rPr>
                <w:lang w:val="pt-BR"/>
              </w:rPr>
            </w:pPr>
          </w:p>
          <w:p w:rsidR="00FD6CA2" w:rsidRDefault="00FD6CA2" w:rsidP="009F0867">
            <w:pPr>
              <w:pStyle w:val="Header"/>
              <w:jc w:val="both"/>
              <w:rPr>
                <w:lang w:val="pt-BR"/>
              </w:rPr>
            </w:pPr>
          </w:p>
          <w:p w:rsidR="00FD6CA2" w:rsidRPr="008D5135" w:rsidRDefault="00FD6CA2" w:rsidP="009F0867">
            <w:pPr>
              <w:pStyle w:val="Header"/>
              <w:jc w:val="both"/>
              <w:rPr>
                <w:lang w:val="pt-BR"/>
              </w:rPr>
            </w:pPr>
          </w:p>
          <w:p w:rsidR="00FD6CA2" w:rsidRDefault="00FD6CA2" w:rsidP="009F0867">
            <w:pPr>
              <w:pStyle w:val="Header"/>
              <w:jc w:val="both"/>
              <w:rPr>
                <w:lang w:val="pt-BR"/>
              </w:rPr>
            </w:pPr>
            <w:r w:rsidRPr="008D5135">
              <w:rPr>
                <w:lang w:val="pt-BR"/>
              </w:rPr>
              <w:t xml:space="preserve">- HS đọc </w:t>
            </w:r>
            <w:r>
              <w:rPr>
                <w:lang w:val="pt-BR"/>
              </w:rPr>
              <w:t>đề</w:t>
            </w:r>
            <w:r w:rsidRPr="008D5135">
              <w:rPr>
                <w:lang w:val="pt-BR"/>
              </w:rPr>
              <w:t xml:space="preserve"> và làm bài </w:t>
            </w:r>
            <w:r>
              <w:rPr>
                <w:lang w:val="pt-BR"/>
              </w:rPr>
              <w:t>vào vở</w:t>
            </w:r>
          </w:p>
          <w:p w:rsidR="00FD6CA2" w:rsidRDefault="00FD6CA2" w:rsidP="009F0867">
            <w:pPr>
              <w:pStyle w:val="Header"/>
              <w:jc w:val="both"/>
              <w:rPr>
                <w:lang w:val="pt-BR"/>
              </w:rPr>
            </w:pPr>
            <w:r>
              <w:rPr>
                <w:lang w:val="pt-BR"/>
              </w:rPr>
              <w:t>- Chữa bài, nhận xét xem VN đã thích hợp chưa.</w:t>
            </w:r>
          </w:p>
          <w:p w:rsidR="00FD6CA2" w:rsidRDefault="00FD6CA2" w:rsidP="009F0867">
            <w:pPr>
              <w:pStyle w:val="Header"/>
              <w:jc w:val="both"/>
              <w:rPr>
                <w:lang w:val="pt-BR"/>
              </w:rPr>
            </w:pPr>
            <w:r>
              <w:rPr>
                <w:lang w:val="pt-BR"/>
              </w:rPr>
              <w:t>- Đọc lại các câu đã hoàn chỉnh.</w:t>
            </w:r>
          </w:p>
          <w:p w:rsidR="00FD6CA2" w:rsidRDefault="00FD6CA2" w:rsidP="009F0867">
            <w:pPr>
              <w:rPr>
                <w:lang w:val="pt-BR"/>
              </w:rPr>
            </w:pPr>
            <w:r>
              <w:rPr>
                <w:lang w:val="pt-BR"/>
              </w:rPr>
              <w:t>A, là quê hương của anh Kim Đồng</w:t>
            </w:r>
          </w:p>
          <w:p w:rsidR="00FD6CA2" w:rsidRDefault="00FD6CA2" w:rsidP="009F0867">
            <w:pPr>
              <w:rPr>
                <w:lang w:val="pt-BR"/>
              </w:rPr>
            </w:pPr>
            <w:r>
              <w:rPr>
                <w:lang w:val="pt-BR"/>
              </w:rPr>
              <w:t>B, là quê hương của những làn điệu dân ca quan họ.</w:t>
            </w:r>
          </w:p>
          <w:p w:rsidR="00FD6CA2" w:rsidRDefault="00FD6CA2" w:rsidP="009F0867">
            <w:pPr>
              <w:rPr>
                <w:lang w:val="pt-BR"/>
              </w:rPr>
            </w:pPr>
            <w:r>
              <w:rPr>
                <w:lang w:val="pt-BR"/>
              </w:rPr>
              <w:t>C, là Gia Định.</w:t>
            </w:r>
          </w:p>
          <w:p w:rsidR="00FD6CA2" w:rsidRDefault="00FD6CA2" w:rsidP="009F0867">
            <w:pPr>
              <w:rPr>
                <w:lang w:val="pt-BR"/>
              </w:rPr>
            </w:pPr>
            <w:r>
              <w:rPr>
                <w:lang w:val="pt-BR"/>
              </w:rPr>
              <w:t>D, thành phố lớn nhất cả nước.</w:t>
            </w:r>
          </w:p>
          <w:p w:rsidR="00FD6CA2" w:rsidRDefault="00FD6CA2" w:rsidP="009F0867">
            <w:pPr>
              <w:rPr>
                <w:lang w:val="pt-BR"/>
              </w:rPr>
            </w:pPr>
          </w:p>
          <w:p w:rsidR="00FD6CA2" w:rsidRDefault="00FD6CA2" w:rsidP="009F0867">
            <w:pPr>
              <w:rPr>
                <w:lang w:val="pt-BR"/>
              </w:rPr>
            </w:pPr>
          </w:p>
          <w:p w:rsidR="00FD6CA2" w:rsidRDefault="00FD6CA2" w:rsidP="009F0867">
            <w:pPr>
              <w:rPr>
                <w:lang w:val="pt-BR"/>
              </w:rPr>
            </w:pPr>
          </w:p>
          <w:p w:rsidR="00FD6CA2" w:rsidRDefault="00FD6CA2" w:rsidP="009F0867">
            <w:pPr>
              <w:rPr>
                <w:lang w:val="pt-BR"/>
              </w:rPr>
            </w:pPr>
          </w:p>
          <w:p w:rsidR="00FD6CA2" w:rsidRDefault="00FD6CA2" w:rsidP="009F0867">
            <w:pPr>
              <w:rPr>
                <w:lang w:val="pt-BR"/>
              </w:rPr>
            </w:pPr>
          </w:p>
          <w:p w:rsidR="00FD6CA2" w:rsidRPr="008D5135" w:rsidRDefault="00FD6CA2" w:rsidP="009F0867">
            <w:pPr>
              <w:pStyle w:val="Header"/>
              <w:jc w:val="both"/>
              <w:rPr>
                <w:lang w:val="pt-BR"/>
              </w:rPr>
            </w:pPr>
            <w:r w:rsidRPr="008D5135">
              <w:rPr>
                <w:lang w:val="pt-BR"/>
              </w:rPr>
              <w:t xml:space="preserve">- HS đọc </w:t>
            </w:r>
            <w:r>
              <w:rPr>
                <w:lang w:val="pt-BR"/>
              </w:rPr>
              <w:t>đề</w:t>
            </w:r>
            <w:r w:rsidRPr="008D5135">
              <w:rPr>
                <w:lang w:val="pt-BR"/>
              </w:rPr>
              <w:t xml:space="preserve"> và làm bài </w:t>
            </w:r>
            <w:r>
              <w:rPr>
                <w:lang w:val="pt-BR"/>
              </w:rPr>
              <w:t>vào vở</w:t>
            </w:r>
          </w:p>
          <w:p w:rsidR="00FD6CA2" w:rsidRDefault="00FD6CA2" w:rsidP="009F0867">
            <w:pPr>
              <w:pStyle w:val="Header"/>
              <w:jc w:val="both"/>
              <w:rPr>
                <w:lang w:val="pt-BR"/>
              </w:rPr>
            </w:pPr>
            <w:r>
              <w:rPr>
                <w:lang w:val="pt-BR"/>
              </w:rPr>
              <w:t>- Chữa bài, nhận xét xem CN đã thích hợp chưa.</w:t>
            </w:r>
          </w:p>
          <w:p w:rsidR="00FD6CA2" w:rsidRDefault="00FD6CA2" w:rsidP="009F0867">
            <w:pPr>
              <w:rPr>
                <w:lang w:val="pt-BR"/>
              </w:rPr>
            </w:pPr>
            <w:r>
              <w:rPr>
                <w:lang w:val="pt-BR"/>
              </w:rPr>
              <w:t>- Đọc lại các câu đã hoàn chỉnh.</w:t>
            </w:r>
          </w:p>
          <w:p w:rsidR="00FD6CA2" w:rsidRDefault="00FD6CA2" w:rsidP="009F0867">
            <w:pPr>
              <w:rPr>
                <w:lang w:val="pt-BR"/>
              </w:rPr>
            </w:pPr>
            <w:r>
              <w:rPr>
                <w:lang w:val="pt-BR"/>
              </w:rPr>
              <w:t>A, Huế; b, Đà Lạt; c, Văn miếu Quốc Tử Giám; d, Bác Hồ; e, Hải Phòng. G, Thành phố HCM</w:t>
            </w:r>
          </w:p>
          <w:p w:rsidR="00FD6CA2" w:rsidRPr="003F5C8C" w:rsidRDefault="00FD6CA2" w:rsidP="009F0867">
            <w:pPr>
              <w:rPr>
                <w:lang w:val="pt-BR"/>
              </w:rPr>
            </w:pPr>
          </w:p>
          <w:p w:rsidR="00FD6CA2" w:rsidRPr="003F5C8C" w:rsidRDefault="00FD6CA2" w:rsidP="009F0867">
            <w:pPr>
              <w:rPr>
                <w:lang w:val="pt-BR"/>
              </w:rPr>
            </w:pPr>
          </w:p>
          <w:p w:rsidR="00FD6CA2" w:rsidRDefault="00FD6CA2" w:rsidP="009F0867">
            <w:pPr>
              <w:rPr>
                <w:lang w:val="pt-BR"/>
              </w:rPr>
            </w:pPr>
          </w:p>
          <w:p w:rsidR="00FD6CA2" w:rsidRDefault="00FD6CA2" w:rsidP="009F0867">
            <w:pPr>
              <w:rPr>
                <w:lang w:val="pt-BR"/>
              </w:rPr>
            </w:pPr>
          </w:p>
          <w:p w:rsidR="00FD6CA2" w:rsidRDefault="00FD6CA2" w:rsidP="009F0867">
            <w:pPr>
              <w:rPr>
                <w:lang w:val="pt-BR"/>
              </w:rPr>
            </w:pPr>
          </w:p>
          <w:p w:rsidR="00FD6CA2" w:rsidRDefault="00FD6CA2" w:rsidP="009F0867">
            <w:pPr>
              <w:rPr>
                <w:lang w:val="pt-BR"/>
              </w:rPr>
            </w:pPr>
            <w:r>
              <w:rPr>
                <w:lang w:val="pt-BR"/>
              </w:rPr>
              <w:lastRenderedPageBreak/>
              <w:t>HS xác định: không phải vì không đúng theo mẫu Ai-là ai?</w:t>
            </w:r>
          </w:p>
          <w:p w:rsidR="00FD6CA2" w:rsidRPr="006A26F1" w:rsidRDefault="00FD6CA2" w:rsidP="009F0867">
            <w:pPr>
              <w:rPr>
                <w:lang w:val="pt-BR"/>
              </w:rPr>
            </w:pPr>
            <w:r>
              <w:rPr>
                <w:lang w:val="pt-BR"/>
              </w:rPr>
              <w:t>Từ là ở đây có thể thay bằng từ thì, rằng.</w:t>
            </w:r>
          </w:p>
        </w:tc>
      </w:tr>
    </w:tbl>
    <w:p w:rsidR="00FD6CA2" w:rsidRPr="00BB2280" w:rsidRDefault="00FD6CA2" w:rsidP="00FD6CA2">
      <w:pPr>
        <w:jc w:val="center"/>
        <w:rPr>
          <w:bCs/>
        </w:rPr>
      </w:pPr>
      <w:r w:rsidRPr="00BB2280">
        <w:rPr>
          <w:bCs/>
        </w:rPr>
        <w:lastRenderedPageBreak/>
        <w:t>________________________________________________________</w:t>
      </w:r>
    </w:p>
    <w:p w:rsidR="00FD6CA2" w:rsidRPr="003C3B90" w:rsidRDefault="00FD6CA2" w:rsidP="00FD6CA2">
      <w:pPr>
        <w:rPr>
          <w:b/>
          <w:bCs/>
          <w:u w:val="single"/>
        </w:rPr>
      </w:pPr>
      <w:r>
        <w:rPr>
          <w:b/>
          <w:bCs/>
        </w:rPr>
        <w:t xml:space="preserve">Tiết </w:t>
      </w:r>
      <w:r w:rsidR="00B90E36">
        <w:rPr>
          <w:b/>
          <w:bCs/>
        </w:rPr>
        <w:t>4</w:t>
      </w:r>
      <w:r w:rsidRPr="00804C01">
        <w:rPr>
          <w:b/>
          <w:bCs/>
        </w:rPr>
        <w:t xml:space="preserve">  </w:t>
      </w:r>
      <w:r>
        <w:rPr>
          <w:b/>
          <w:bCs/>
        </w:rPr>
        <w:t xml:space="preserve">                                                  </w:t>
      </w:r>
      <w:r>
        <w:rPr>
          <w:b/>
          <w:bCs/>
          <w:u w:val="single"/>
        </w:rPr>
        <w:t>Kĩ thuật</w:t>
      </w:r>
    </w:p>
    <w:p w:rsidR="00FD6CA2" w:rsidRDefault="00FD6CA2" w:rsidP="00FD6CA2">
      <w:pPr>
        <w:jc w:val="center"/>
        <w:rPr>
          <w:b/>
          <w:bCs/>
        </w:rPr>
      </w:pPr>
      <w:r>
        <w:rPr>
          <w:b/>
          <w:bCs/>
        </w:rPr>
        <w:t>Khâu thường (T3)</w:t>
      </w:r>
    </w:p>
    <w:p w:rsidR="00FD6CA2" w:rsidRPr="00003967" w:rsidRDefault="00FD6CA2" w:rsidP="00FD6CA2">
      <w:pPr>
        <w:jc w:val="both"/>
        <w:rPr>
          <w:b/>
          <w:szCs w:val="26"/>
        </w:rPr>
      </w:pPr>
      <w:r w:rsidRPr="00003967">
        <w:rPr>
          <w:b/>
          <w:szCs w:val="26"/>
        </w:rPr>
        <w:t>I. Mục tiêu:</w:t>
      </w:r>
    </w:p>
    <w:p w:rsidR="00FD6CA2" w:rsidRPr="00003967" w:rsidRDefault="00FD6CA2" w:rsidP="00FD6CA2">
      <w:pPr>
        <w:jc w:val="both"/>
      </w:pPr>
      <w:r w:rsidRPr="00003967">
        <w:t xml:space="preserve">  -</w:t>
      </w:r>
      <w:r>
        <w:t xml:space="preserve"> </w:t>
      </w:r>
      <w:r w:rsidRPr="00003967">
        <w:t>HS biết cách cầm vải, cầm kim, lên kim, xuống kim khi khâu và đặc điểm mũi khâu, đường khâu thường.</w:t>
      </w:r>
    </w:p>
    <w:p w:rsidR="00FD6CA2" w:rsidRPr="00003967" w:rsidRDefault="00FD6CA2" w:rsidP="00FD6CA2">
      <w:pPr>
        <w:jc w:val="both"/>
      </w:pPr>
      <w:r w:rsidRPr="00003967">
        <w:t xml:space="preserve">  -</w:t>
      </w:r>
      <w:r>
        <w:t xml:space="preserve"> </w:t>
      </w:r>
      <w:r w:rsidR="009745EA">
        <w:t>Rèn kĩ năng</w:t>
      </w:r>
      <w:r w:rsidRPr="00003967">
        <w:t xml:space="preserve"> khâu và khâu được các mũi khâu thường theo đường vạch dấu.</w:t>
      </w:r>
    </w:p>
    <w:p w:rsidR="00FD6CA2" w:rsidRPr="00003967" w:rsidRDefault="00FD6CA2" w:rsidP="00FD6CA2">
      <w:pPr>
        <w:jc w:val="both"/>
        <w:rPr>
          <w:u w:val="single"/>
        </w:rPr>
      </w:pPr>
      <w:r w:rsidRPr="00003967">
        <w:t xml:space="preserve">  -</w:t>
      </w:r>
      <w:r>
        <w:t xml:space="preserve"> </w:t>
      </w:r>
      <w:r w:rsidR="009745EA">
        <w:t>Giáo dục</w:t>
      </w:r>
      <w:r w:rsidRPr="00003967">
        <w:t xml:space="preserve"> tính kiên trì, s</w:t>
      </w:r>
      <w:r w:rsidR="009745EA">
        <w:t>ự</w:t>
      </w:r>
      <w:r w:rsidRPr="00003967">
        <w:t xml:space="preserve"> khéo léo của đôi bàn tay.</w:t>
      </w:r>
    </w:p>
    <w:p w:rsidR="00FD6CA2" w:rsidRDefault="00FD6CA2" w:rsidP="00FD6CA2">
      <w:pPr>
        <w:jc w:val="both"/>
      </w:pPr>
      <w:r w:rsidRPr="00285226">
        <w:rPr>
          <w:b/>
        </w:rPr>
        <w:t>II. Đồ dùng dạy- học:</w:t>
      </w:r>
      <w:r w:rsidRPr="00B54CEE">
        <w:t xml:space="preserve"> </w:t>
      </w:r>
    </w:p>
    <w:p w:rsidR="009745EA" w:rsidRPr="0039130E" w:rsidRDefault="009745EA" w:rsidP="009745EA">
      <w:pPr>
        <w:ind w:left="720" w:hanging="720"/>
        <w:rPr>
          <w:lang w:val="it-IT"/>
        </w:rPr>
      </w:pPr>
      <w:r w:rsidRPr="0039130E">
        <w:rPr>
          <w:bCs/>
          <w:lang w:val="it-IT"/>
        </w:rPr>
        <w:t xml:space="preserve">GV: </w:t>
      </w:r>
      <w:r w:rsidRPr="0039130E">
        <w:rPr>
          <w:lang w:val="it-IT"/>
        </w:rPr>
        <w:t>Máy tính</w:t>
      </w:r>
      <w:r>
        <w:rPr>
          <w:lang w:val="it-IT"/>
        </w:rPr>
        <w:t xml:space="preserve">, </w:t>
      </w:r>
      <w:r w:rsidRPr="00E325A6">
        <w:rPr>
          <w:bCs/>
          <w:lang w:val="it-IT"/>
        </w:rPr>
        <w:t xml:space="preserve">bài giảng </w:t>
      </w:r>
      <w:r>
        <w:rPr>
          <w:bCs/>
          <w:lang w:val="it-IT"/>
        </w:rPr>
        <w:t>powerpoint</w:t>
      </w:r>
    </w:p>
    <w:p w:rsidR="009745EA" w:rsidRDefault="009745EA" w:rsidP="009745EA">
      <w:pPr>
        <w:jc w:val="both"/>
        <w:rPr>
          <w:bCs/>
          <w:lang w:val="it-IT"/>
        </w:rPr>
      </w:pPr>
      <w:r w:rsidRPr="0039130E">
        <w:rPr>
          <w:bCs/>
          <w:lang w:val="it-IT"/>
        </w:rPr>
        <w:t>HS: Máy tính hoặc điện thoại thông minh có kết nối interne</w:t>
      </w:r>
      <w:r>
        <w:rPr>
          <w:bCs/>
          <w:lang w:val="it-IT"/>
        </w:rPr>
        <w:t>t, sgk TV, vở, bộ đồ dùng cắt, khâu, thêu.</w:t>
      </w:r>
    </w:p>
    <w:p w:rsidR="00FD6CA2" w:rsidRPr="00285226" w:rsidRDefault="00FD6CA2" w:rsidP="00FD6CA2">
      <w:pPr>
        <w:jc w:val="both"/>
        <w:rPr>
          <w:b/>
          <w:u w:val="single"/>
        </w:rPr>
      </w:pPr>
      <w:r>
        <w:rPr>
          <w:b/>
          <w:u w:val="single"/>
        </w:rPr>
        <w:t>III.</w:t>
      </w:r>
      <w:r w:rsidRPr="00285226">
        <w:rPr>
          <w:b/>
          <w:u w:val="single"/>
        </w:rPr>
        <w:t xml:space="preserve"> Hoạt động dạy- học:</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6128"/>
        <w:gridCol w:w="3478"/>
      </w:tblGrid>
      <w:tr w:rsidR="00FD6CA2" w:rsidRPr="00003967" w:rsidTr="009745EA">
        <w:trPr>
          <w:trHeight w:val="6268"/>
        </w:trPr>
        <w:tc>
          <w:tcPr>
            <w:tcW w:w="6128" w:type="dxa"/>
            <w:tcBorders>
              <w:top w:val="nil"/>
              <w:left w:val="nil"/>
              <w:bottom w:val="nil"/>
              <w:right w:val="single" w:sz="4" w:space="0" w:color="auto"/>
            </w:tcBorders>
          </w:tcPr>
          <w:p w:rsidR="00FD6CA2" w:rsidRPr="00003967" w:rsidRDefault="00FD6CA2" w:rsidP="009F0867">
            <w:pPr>
              <w:jc w:val="both"/>
              <w:rPr>
                <w:i/>
                <w:iCs/>
              </w:rPr>
            </w:pPr>
            <w:r w:rsidRPr="00285226">
              <w:rPr>
                <w:b/>
                <w:iCs/>
              </w:rPr>
              <w:t>1.Ổn định:</w:t>
            </w:r>
            <w:r w:rsidRPr="00003967">
              <w:t xml:space="preserve"> Kiểm tra dụng cụ học tập.</w:t>
            </w:r>
          </w:p>
          <w:p w:rsidR="00FD6CA2" w:rsidRPr="00B54CEE" w:rsidRDefault="00FD6CA2" w:rsidP="009F0867">
            <w:pPr>
              <w:jc w:val="both"/>
              <w:rPr>
                <w:b/>
                <w:iCs/>
              </w:rPr>
            </w:pPr>
            <w:r w:rsidRPr="00285226">
              <w:rPr>
                <w:b/>
                <w:iCs/>
              </w:rPr>
              <w:t>2.Dạy bài mới:</w:t>
            </w:r>
            <w:r>
              <w:rPr>
                <w:b/>
                <w:iCs/>
              </w:rPr>
              <w:t xml:space="preserve"> </w:t>
            </w:r>
            <w:r w:rsidRPr="00003967">
              <w:rPr>
                <w:i/>
                <w:iCs/>
              </w:rPr>
              <w:t>a)Giới thiệu bài:</w:t>
            </w:r>
            <w:r w:rsidRPr="00003967">
              <w:t xml:space="preserve"> Khâu thường</w:t>
            </w:r>
            <w:r>
              <w:t xml:space="preserve"> (T3)</w:t>
            </w:r>
            <w:r w:rsidRPr="00003967">
              <w:t xml:space="preserve">.  </w:t>
            </w:r>
          </w:p>
          <w:p w:rsidR="00FD6CA2" w:rsidRPr="00003967" w:rsidRDefault="00FD6CA2" w:rsidP="009F0867">
            <w:pPr>
              <w:jc w:val="both"/>
              <w:rPr>
                <w:i/>
                <w:iCs/>
              </w:rPr>
            </w:pPr>
            <w:r w:rsidRPr="00003967">
              <w:rPr>
                <w:i/>
                <w:iCs/>
              </w:rPr>
              <w:t xml:space="preserve">  b)Hướng dẫn cách làm:</w:t>
            </w:r>
          </w:p>
          <w:p w:rsidR="00FD6CA2" w:rsidRPr="00E30691" w:rsidRDefault="00FD6CA2" w:rsidP="009F0867">
            <w:pPr>
              <w:jc w:val="both"/>
              <w:rPr>
                <w:b/>
                <w:bCs/>
              </w:rPr>
            </w:pPr>
            <w:r>
              <w:t xml:space="preserve"> </w:t>
            </w:r>
            <w:r w:rsidRPr="00E30691">
              <w:rPr>
                <w:b/>
                <w:bCs/>
              </w:rPr>
              <w:t>2.Hoạt động 3</w:t>
            </w:r>
            <w:r w:rsidRPr="00E30691">
              <w:t xml:space="preserve">: </w:t>
            </w:r>
            <w:r w:rsidRPr="00E30691">
              <w:rPr>
                <w:b/>
                <w:bCs/>
              </w:rPr>
              <w:t>HS thực hành khâu thường</w:t>
            </w:r>
          </w:p>
          <w:p w:rsidR="00FD6CA2" w:rsidRPr="00E30691" w:rsidRDefault="00FD6CA2" w:rsidP="009F0867">
            <w:pPr>
              <w:jc w:val="both"/>
              <w:rPr>
                <w:i/>
                <w:iCs/>
              </w:rPr>
            </w:pPr>
            <w:r w:rsidRPr="00E30691">
              <w:rPr>
                <w:i/>
                <w:iCs/>
              </w:rPr>
              <w:t>* Kĩ thuật khâu thường</w:t>
            </w:r>
            <w:r w:rsidR="009745EA">
              <w:rPr>
                <w:i/>
                <w:iCs/>
              </w:rPr>
              <w:t>: GV chiếu quy trình:</w:t>
            </w:r>
          </w:p>
          <w:p w:rsidR="00FD6CA2" w:rsidRPr="00E30691" w:rsidRDefault="00FD6CA2" w:rsidP="009F0867">
            <w:pPr>
              <w:jc w:val="both"/>
            </w:pPr>
            <w:r w:rsidRPr="00E30691">
              <w:t>Bước 1: Vạch dấu đường khâu</w:t>
            </w:r>
          </w:p>
          <w:p w:rsidR="00FD6CA2" w:rsidRPr="00E30691" w:rsidRDefault="00FD6CA2" w:rsidP="009F0867">
            <w:pPr>
              <w:jc w:val="both"/>
            </w:pPr>
            <w:r w:rsidRPr="00E30691">
              <w:t>Bước 2: Khâu thường theo đường vạch dấu.</w:t>
            </w:r>
          </w:p>
          <w:p w:rsidR="00FD6CA2" w:rsidRPr="00E30691" w:rsidRDefault="00FD6CA2" w:rsidP="009F0867">
            <w:pPr>
              <w:jc w:val="both"/>
            </w:pPr>
            <w:r w:rsidRPr="00E30691">
              <w:t>- GV hướng dẫn thêm những điểm cần lưu ý khi thực hiện mũi khâu thường</w:t>
            </w:r>
          </w:p>
          <w:p w:rsidR="00FD6CA2" w:rsidRPr="00E30691" w:rsidRDefault="00FD6CA2" w:rsidP="009F0867">
            <w:pPr>
              <w:jc w:val="both"/>
            </w:pPr>
            <w:r w:rsidRPr="00E30691">
              <w:rPr>
                <w:b/>
                <w:bCs/>
                <w:i/>
                <w:iCs/>
              </w:rPr>
              <w:t xml:space="preserve">*Lưu ý:+ </w:t>
            </w:r>
            <w:r w:rsidRPr="00E30691">
              <w:t>Khâu thường theo chiều từ phải sang trái.</w:t>
            </w:r>
          </w:p>
          <w:p w:rsidR="00FD6CA2" w:rsidRPr="00E30691" w:rsidRDefault="00FD6CA2" w:rsidP="009F0867">
            <w:pPr>
              <w:jc w:val="both"/>
            </w:pPr>
            <w:r w:rsidRPr="00E30691">
              <w:t>+ Không rút chỉ chặt quá hoặc lỏng quá.</w:t>
            </w:r>
          </w:p>
          <w:p w:rsidR="00FD6CA2" w:rsidRPr="00E30691" w:rsidRDefault="00FD6CA2" w:rsidP="009F0867">
            <w:pPr>
              <w:jc w:val="both"/>
            </w:pPr>
            <w:r w:rsidRPr="00E30691">
              <w:t>+ Khâu đến cuối cùng đường khâu thì xuống kim để kết thúc đường khâu như cách kết thúc đường khâu.</w:t>
            </w:r>
          </w:p>
          <w:p w:rsidR="00FD6CA2" w:rsidRPr="00E30691" w:rsidRDefault="00FD6CA2" w:rsidP="009F0867">
            <w:pPr>
              <w:jc w:val="both"/>
              <w:rPr>
                <w:b/>
                <w:bCs/>
              </w:rPr>
            </w:pPr>
            <w:r w:rsidRPr="00E30691">
              <w:rPr>
                <w:b/>
                <w:bCs/>
              </w:rPr>
              <w:t>3</w:t>
            </w:r>
            <w:r w:rsidRPr="00E30691">
              <w:t xml:space="preserve">. </w:t>
            </w:r>
            <w:r w:rsidRPr="00E30691">
              <w:rPr>
                <w:b/>
                <w:bCs/>
              </w:rPr>
              <w:t xml:space="preserve">Hoạt động 4 </w:t>
            </w:r>
            <w:r w:rsidRPr="00E30691">
              <w:t xml:space="preserve">: </w:t>
            </w:r>
            <w:r w:rsidRPr="00E30691">
              <w:rPr>
                <w:b/>
                <w:bCs/>
              </w:rPr>
              <w:t>Đánh giá kết quả học tập của HS</w:t>
            </w:r>
          </w:p>
          <w:p w:rsidR="00FD6CA2" w:rsidRPr="00B54CEE" w:rsidRDefault="00FD6CA2" w:rsidP="009F0867">
            <w:pPr>
              <w:pStyle w:val="BodyText3"/>
              <w:spacing w:after="0"/>
              <w:rPr>
                <w:sz w:val="28"/>
              </w:rPr>
            </w:pPr>
            <w:r w:rsidRPr="00E30691">
              <w:t xml:space="preserve"> </w:t>
            </w:r>
            <w:r w:rsidRPr="00E30691">
              <w:rPr>
                <w:sz w:val="28"/>
              </w:rPr>
              <w:t xml:space="preserve">GV </w:t>
            </w:r>
            <w:r w:rsidR="009745EA">
              <w:rPr>
                <w:sz w:val="28"/>
              </w:rPr>
              <w:t>chiếu</w:t>
            </w:r>
            <w:r w:rsidRPr="00E30691">
              <w:rPr>
                <w:sz w:val="28"/>
              </w:rPr>
              <w:t xml:space="preserve"> tiêu chuẩn đánh giá sản phẩm</w:t>
            </w:r>
          </w:p>
          <w:p w:rsidR="00FD6CA2" w:rsidRPr="00E30691" w:rsidRDefault="00FD6CA2" w:rsidP="009F0867">
            <w:pPr>
              <w:jc w:val="both"/>
            </w:pPr>
            <w:r w:rsidRPr="00E30691">
              <w:t>- GV nhận xét, đánh giá sản phẩm của HS.</w:t>
            </w:r>
          </w:p>
          <w:p w:rsidR="00FD6CA2" w:rsidRDefault="00FD6CA2" w:rsidP="009F0867">
            <w:pPr>
              <w:jc w:val="both"/>
              <w:rPr>
                <w:b/>
                <w:bCs/>
              </w:rPr>
            </w:pPr>
            <w:r w:rsidRPr="00E30691">
              <w:rPr>
                <w:b/>
                <w:bCs/>
              </w:rPr>
              <w:t xml:space="preserve">C- Củng cố dặn dò : </w:t>
            </w:r>
          </w:p>
          <w:p w:rsidR="00FD6CA2" w:rsidRPr="00BB2280" w:rsidRDefault="00FD6CA2" w:rsidP="009F0867">
            <w:pPr>
              <w:jc w:val="both"/>
              <w:rPr>
                <w:bCs/>
              </w:rPr>
            </w:pPr>
            <w:r>
              <w:rPr>
                <w:bCs/>
              </w:rPr>
              <w:t>? Nêu các bước khâu thường</w:t>
            </w:r>
          </w:p>
          <w:p w:rsidR="00FD6CA2" w:rsidRPr="00E30691" w:rsidRDefault="00FD6CA2" w:rsidP="009F0867">
            <w:pPr>
              <w:jc w:val="both"/>
            </w:pPr>
            <w:r>
              <w:t>?</w:t>
            </w:r>
            <w:r w:rsidRPr="00E30691">
              <w:t xml:space="preserve"> </w:t>
            </w:r>
            <w:r>
              <w:t>K</w:t>
            </w:r>
            <w:r w:rsidRPr="00E30691">
              <w:t>hi thực hiện mũi khâu thường</w:t>
            </w:r>
            <w:r>
              <w:t xml:space="preserve"> cần lưu ý gì?</w:t>
            </w:r>
          </w:p>
          <w:p w:rsidR="00FD6CA2" w:rsidRPr="00B54CEE" w:rsidRDefault="00FD6CA2" w:rsidP="009F0867">
            <w:pPr>
              <w:jc w:val="both"/>
            </w:pPr>
            <w:r w:rsidRPr="00B54CEE">
              <w:t>- GV nhận xét tiết học và dặn dò HS</w:t>
            </w:r>
            <w:r>
              <w:t xml:space="preserve"> </w:t>
            </w:r>
            <w:r w:rsidRPr="00B54CEE">
              <w:t>về nhà chuẩn bị một số vật liệu và dụng cụ cho tiết học sau: Bài 6</w:t>
            </w:r>
          </w:p>
        </w:tc>
        <w:tc>
          <w:tcPr>
            <w:tcW w:w="3478" w:type="dxa"/>
            <w:tcBorders>
              <w:top w:val="nil"/>
              <w:left w:val="single" w:sz="4" w:space="0" w:color="auto"/>
              <w:bottom w:val="nil"/>
              <w:right w:val="nil"/>
            </w:tcBorders>
          </w:tcPr>
          <w:p w:rsidR="00FD6CA2" w:rsidRPr="00003967" w:rsidRDefault="00FD6CA2" w:rsidP="009F0867">
            <w:pPr>
              <w:ind w:left="-68"/>
              <w:jc w:val="both"/>
            </w:pPr>
            <w:r w:rsidRPr="00003967">
              <w:t>-</w:t>
            </w:r>
            <w:r>
              <w:t xml:space="preserve"> </w:t>
            </w:r>
            <w:r w:rsidRPr="00003967">
              <w:t>Chuẩn bị đồ dùng học tập.</w:t>
            </w:r>
          </w:p>
          <w:p w:rsidR="00FD6CA2" w:rsidRPr="00003967" w:rsidRDefault="00FD6CA2" w:rsidP="009F0867">
            <w:pPr>
              <w:ind w:left="-68"/>
              <w:jc w:val="both"/>
            </w:pPr>
          </w:p>
          <w:p w:rsidR="00FD6CA2" w:rsidRPr="00003967" w:rsidRDefault="00FD6CA2" w:rsidP="009F0867">
            <w:pPr>
              <w:ind w:left="-68"/>
              <w:jc w:val="both"/>
            </w:pPr>
          </w:p>
          <w:p w:rsidR="00FD6CA2" w:rsidRPr="00B54CEE" w:rsidRDefault="00FD6CA2" w:rsidP="009F0867"/>
          <w:p w:rsidR="00FD6CA2" w:rsidRPr="00B54CEE" w:rsidRDefault="00FD6CA2" w:rsidP="009F0867">
            <w:r w:rsidRPr="00B54CEE">
              <w:t>- 1 HS nh</w:t>
            </w:r>
            <w:r w:rsidR="009745EA">
              <w:t>ắc lại về kĩ thuật khâu thường (</w:t>
            </w:r>
            <w:r w:rsidRPr="00B54CEE">
              <w:t>Ghi nhớ).</w:t>
            </w:r>
          </w:p>
          <w:p w:rsidR="00FD6CA2" w:rsidRPr="00B54CEE" w:rsidRDefault="00FD6CA2" w:rsidP="009F0867">
            <w:r w:rsidRPr="00B54CEE">
              <w:t xml:space="preserve">- </w:t>
            </w:r>
            <w:r w:rsidR="009745EA">
              <w:t>Gọi 1</w:t>
            </w:r>
            <w:r w:rsidRPr="00B54CEE">
              <w:t xml:space="preserve"> HS thực hiện khâu một vài mũi khâu thường</w:t>
            </w:r>
          </w:p>
          <w:p w:rsidR="00FD6CA2" w:rsidRPr="00B54CEE" w:rsidRDefault="00FD6CA2" w:rsidP="009F0867">
            <w:r w:rsidRPr="00B54CEE">
              <w:t>- HS và GV theo dõi, nhận xét.</w:t>
            </w:r>
          </w:p>
          <w:p w:rsidR="00FD6CA2" w:rsidRPr="00B54CEE" w:rsidRDefault="00FD6CA2" w:rsidP="009F0867">
            <w:r w:rsidRPr="00B54CEE">
              <w:t>- HS thực hành khâu</w:t>
            </w:r>
          </w:p>
          <w:p w:rsidR="009745EA" w:rsidRDefault="009745EA" w:rsidP="009F0867">
            <w:pPr>
              <w:jc w:val="both"/>
            </w:pPr>
          </w:p>
          <w:p w:rsidR="009745EA" w:rsidRDefault="009745EA" w:rsidP="009F0867">
            <w:pPr>
              <w:jc w:val="both"/>
            </w:pPr>
          </w:p>
          <w:p w:rsidR="009745EA" w:rsidRDefault="009745EA" w:rsidP="009F0867">
            <w:pPr>
              <w:jc w:val="both"/>
            </w:pPr>
          </w:p>
          <w:p w:rsidR="00FD6CA2" w:rsidRDefault="00FD6CA2" w:rsidP="009F0867">
            <w:pPr>
              <w:jc w:val="both"/>
            </w:pPr>
            <w:r w:rsidRPr="00B54CEE">
              <w:t>- HS tự đánh giá sản phẩm của mì</w:t>
            </w:r>
            <w:r w:rsidR="009745EA">
              <w:t>nh theo tiêu chuẩn</w:t>
            </w:r>
            <w:r w:rsidRPr="00B54CEE">
              <w:t>.</w:t>
            </w:r>
          </w:p>
          <w:p w:rsidR="005958C5" w:rsidRPr="00B54CEE" w:rsidRDefault="005958C5" w:rsidP="009F0867">
            <w:pPr>
              <w:jc w:val="both"/>
            </w:pPr>
          </w:p>
          <w:p w:rsidR="00FD6CA2" w:rsidRPr="00B54CEE" w:rsidRDefault="00FD6CA2" w:rsidP="009F0867">
            <w:r>
              <w:t>- HS nêu</w:t>
            </w:r>
          </w:p>
        </w:tc>
      </w:tr>
    </w:tbl>
    <w:p w:rsidR="00C72C21" w:rsidRPr="00A8580F" w:rsidRDefault="00C72C21" w:rsidP="00C72C21">
      <w:pPr>
        <w:spacing w:line="280" w:lineRule="atLeast"/>
        <w:rPr>
          <w:lang w:val="fr-FR"/>
        </w:rPr>
      </w:pPr>
      <w:r w:rsidRPr="00A8580F">
        <w:rPr>
          <w:lang w:val="fr-FR"/>
        </w:rPr>
        <w:t>__________________________________________________________________</w:t>
      </w:r>
    </w:p>
    <w:p w:rsidR="00C72C21" w:rsidRPr="00A8580F" w:rsidRDefault="00C72C21" w:rsidP="00C72C21">
      <w:pPr>
        <w:spacing w:line="280" w:lineRule="atLeast"/>
        <w:rPr>
          <w:b/>
          <w:lang w:val="vi-VN"/>
        </w:rPr>
      </w:pPr>
      <w:r w:rsidRPr="00A8580F">
        <w:rPr>
          <w:b/>
        </w:rPr>
        <w:t xml:space="preserve">Sáng                              Thứ tư ngày </w:t>
      </w:r>
      <w:r>
        <w:rPr>
          <w:b/>
        </w:rPr>
        <w:t>10</w:t>
      </w:r>
      <w:r w:rsidRPr="00A8580F">
        <w:rPr>
          <w:b/>
        </w:rPr>
        <w:t xml:space="preserve"> tháng </w:t>
      </w:r>
      <w:r>
        <w:rPr>
          <w:b/>
        </w:rPr>
        <w:t>3</w:t>
      </w:r>
      <w:r w:rsidRPr="00A8580F">
        <w:rPr>
          <w:b/>
        </w:rPr>
        <w:t xml:space="preserve"> năm 20</w:t>
      </w:r>
      <w:r>
        <w:rPr>
          <w:b/>
        </w:rPr>
        <w:t>21</w:t>
      </w:r>
    </w:p>
    <w:p w:rsidR="00C72C21" w:rsidRPr="00A8580F" w:rsidRDefault="00C72C21" w:rsidP="00C72C21">
      <w:pPr>
        <w:rPr>
          <w:b/>
          <w:bCs/>
          <w:u w:val="single"/>
          <w:lang w:val="it-IT"/>
        </w:rPr>
      </w:pPr>
      <w:r w:rsidRPr="00A8580F">
        <w:rPr>
          <w:b/>
          <w:bCs/>
          <w:lang w:val="it-IT"/>
        </w:rPr>
        <w:t xml:space="preserve">Tiết 1:                                                        </w:t>
      </w:r>
      <w:r w:rsidRPr="00A8580F">
        <w:rPr>
          <w:b/>
          <w:bCs/>
          <w:u w:val="single"/>
          <w:lang w:val="it-IT"/>
        </w:rPr>
        <w:t>Toán</w:t>
      </w:r>
    </w:p>
    <w:p w:rsidR="00C72C21" w:rsidRPr="00A8580F" w:rsidRDefault="00C72C21" w:rsidP="00C72C21">
      <w:pPr>
        <w:jc w:val="center"/>
        <w:rPr>
          <w:b/>
          <w:bCs/>
          <w:lang w:val="it-IT"/>
        </w:rPr>
      </w:pPr>
      <w:r w:rsidRPr="00A8580F">
        <w:rPr>
          <w:lang w:val="it-IT"/>
        </w:rPr>
        <w:tab/>
      </w:r>
      <w:r w:rsidRPr="00A8580F">
        <w:rPr>
          <w:b/>
          <w:bCs/>
          <w:lang w:val="it-IT"/>
        </w:rPr>
        <w:t xml:space="preserve">Luyện tập (134) </w:t>
      </w:r>
    </w:p>
    <w:p w:rsidR="00C72C21" w:rsidRPr="00A8580F" w:rsidRDefault="00C72C21" w:rsidP="00C72C21">
      <w:pPr>
        <w:jc w:val="both"/>
        <w:rPr>
          <w:b/>
          <w:bCs/>
          <w:lang w:val="it-IT"/>
        </w:rPr>
      </w:pPr>
      <w:r w:rsidRPr="00A8580F">
        <w:rPr>
          <w:b/>
          <w:bCs/>
          <w:lang w:val="it-IT"/>
        </w:rPr>
        <w:lastRenderedPageBreak/>
        <w:t xml:space="preserve">I.  Mục tiêu: </w:t>
      </w:r>
    </w:p>
    <w:p w:rsidR="00C72C21" w:rsidRPr="00A8580F" w:rsidRDefault="00C72C21" w:rsidP="00C72C21">
      <w:pPr>
        <w:jc w:val="both"/>
        <w:rPr>
          <w:lang w:val="it-IT"/>
        </w:rPr>
      </w:pPr>
      <w:r w:rsidRPr="00A8580F">
        <w:rPr>
          <w:lang w:val="it-IT"/>
        </w:rPr>
        <w:t xml:space="preserve">- </w:t>
      </w:r>
      <w:r>
        <w:rPr>
          <w:lang w:val="it-IT"/>
        </w:rPr>
        <w:t xml:space="preserve">Củng cố </w:t>
      </w:r>
      <w:r w:rsidRPr="00A8580F">
        <w:rPr>
          <w:lang w:val="it-IT"/>
        </w:rPr>
        <w:t>giải bài toán liên quan đến phép cộng và phép nhân phân số.</w:t>
      </w:r>
    </w:p>
    <w:p w:rsidR="00C72C21" w:rsidRPr="00A8580F" w:rsidRDefault="00C72C21" w:rsidP="00C72C21">
      <w:pPr>
        <w:jc w:val="both"/>
        <w:rPr>
          <w:lang w:val="it-IT"/>
        </w:rPr>
      </w:pPr>
      <w:r w:rsidRPr="00A8580F">
        <w:rPr>
          <w:lang w:val="it-IT"/>
        </w:rPr>
        <w:t>- Rèn kĩ năng giải toán cho HS.</w:t>
      </w:r>
    </w:p>
    <w:p w:rsidR="00C72C21" w:rsidRPr="00A8580F" w:rsidRDefault="00C72C21" w:rsidP="00C72C21">
      <w:pPr>
        <w:jc w:val="both"/>
        <w:rPr>
          <w:lang w:val="it-IT"/>
        </w:rPr>
      </w:pPr>
      <w:r w:rsidRPr="00A8580F">
        <w:rPr>
          <w:lang w:val="it-IT"/>
        </w:rPr>
        <w:t>- HS tích cực và chủ động học tập.</w:t>
      </w:r>
    </w:p>
    <w:p w:rsidR="00C72C21" w:rsidRPr="00A8580F" w:rsidRDefault="00C72C21" w:rsidP="00C72C21">
      <w:pPr>
        <w:jc w:val="both"/>
        <w:rPr>
          <w:b/>
          <w:bCs/>
          <w:lang w:val="it-IT"/>
        </w:rPr>
      </w:pPr>
      <w:r w:rsidRPr="00A8580F">
        <w:rPr>
          <w:b/>
          <w:bCs/>
          <w:lang w:val="it-IT"/>
        </w:rPr>
        <w:t>II. Đồ dùng:</w:t>
      </w:r>
    </w:p>
    <w:p w:rsidR="00C72C21" w:rsidRPr="0039130E" w:rsidRDefault="00C72C21" w:rsidP="00C72C21">
      <w:pPr>
        <w:ind w:left="720" w:hanging="720"/>
        <w:rPr>
          <w:lang w:val="it-IT"/>
        </w:rPr>
      </w:pPr>
      <w:r w:rsidRPr="0039130E">
        <w:rPr>
          <w:bCs/>
          <w:lang w:val="it-IT"/>
        </w:rPr>
        <w:t xml:space="preserve">GV: </w:t>
      </w:r>
      <w:r w:rsidRPr="0039130E">
        <w:rPr>
          <w:lang w:val="it-IT"/>
        </w:rPr>
        <w:t>Máy tính</w:t>
      </w:r>
      <w:r>
        <w:rPr>
          <w:lang w:val="it-IT"/>
        </w:rPr>
        <w:t xml:space="preserve">, </w:t>
      </w:r>
      <w:r w:rsidRPr="00E325A6">
        <w:rPr>
          <w:bCs/>
          <w:lang w:val="it-IT"/>
        </w:rPr>
        <w:t xml:space="preserve">bài giảng </w:t>
      </w:r>
      <w:r>
        <w:rPr>
          <w:bCs/>
          <w:lang w:val="it-IT"/>
        </w:rPr>
        <w:t>powerpoint</w:t>
      </w:r>
    </w:p>
    <w:p w:rsidR="00C72C21" w:rsidRDefault="00C72C21" w:rsidP="00C72C21">
      <w:pPr>
        <w:jc w:val="both"/>
        <w:rPr>
          <w:bCs/>
          <w:lang w:val="it-IT"/>
        </w:rPr>
      </w:pPr>
      <w:r w:rsidRPr="0039130E">
        <w:rPr>
          <w:bCs/>
          <w:lang w:val="it-IT"/>
        </w:rPr>
        <w:t>HS: Máy tính hoặc điện thoại thông minh có kết nối interne</w:t>
      </w:r>
      <w:r>
        <w:rPr>
          <w:bCs/>
          <w:lang w:val="it-IT"/>
        </w:rPr>
        <w:t>t, sgk Toán, vở</w:t>
      </w:r>
    </w:p>
    <w:p w:rsidR="00C72C21" w:rsidRPr="00A8580F" w:rsidRDefault="00C72C21" w:rsidP="00C72C21">
      <w:pPr>
        <w:jc w:val="both"/>
        <w:rPr>
          <w:b/>
          <w:bCs/>
          <w:lang w:val="it-IT"/>
        </w:rPr>
      </w:pPr>
      <w:r w:rsidRPr="00A8580F">
        <w:rPr>
          <w:b/>
          <w:bCs/>
          <w:lang w:val="it-IT"/>
        </w:rPr>
        <w:t>III. Các hoạt động dạy – học:</w:t>
      </w:r>
      <w:r w:rsidRPr="00A8580F">
        <w:rPr>
          <w:b/>
          <w:bCs/>
          <w:lang w:val="it-IT"/>
        </w:rPr>
        <w:tab/>
      </w:r>
      <w:r w:rsidRPr="00A8580F">
        <w:rPr>
          <w:b/>
          <w:bCs/>
          <w:lang w:val="it-IT"/>
        </w:rPr>
        <w:tab/>
      </w:r>
    </w:p>
    <w:tbl>
      <w:tblPr>
        <w:tblW w:w="10090" w:type="dxa"/>
        <w:tblLayout w:type="fixed"/>
        <w:tblLook w:val="0000"/>
      </w:tblPr>
      <w:tblGrid>
        <w:gridCol w:w="5163"/>
        <w:gridCol w:w="4927"/>
      </w:tblGrid>
      <w:tr w:rsidR="00C72C21" w:rsidRPr="00A8580F" w:rsidTr="009F0867">
        <w:tblPrEx>
          <w:tblCellMar>
            <w:top w:w="0" w:type="dxa"/>
            <w:bottom w:w="0" w:type="dxa"/>
          </w:tblCellMar>
        </w:tblPrEx>
        <w:tc>
          <w:tcPr>
            <w:tcW w:w="5163" w:type="dxa"/>
            <w:tcBorders>
              <w:right w:val="single" w:sz="4" w:space="0" w:color="auto"/>
            </w:tcBorders>
          </w:tcPr>
          <w:p w:rsidR="00C72C21" w:rsidRPr="00A8580F" w:rsidRDefault="00C72C21" w:rsidP="009F0867">
            <w:pPr>
              <w:rPr>
                <w:b/>
                <w:bCs/>
                <w:lang w:val="it-IT"/>
              </w:rPr>
            </w:pPr>
            <w:r w:rsidRPr="00A8580F">
              <w:rPr>
                <w:b/>
                <w:bCs/>
                <w:lang w:val="it-IT"/>
              </w:rPr>
              <w:t>A. Kiểm tra bài cũ                           3’</w:t>
            </w:r>
          </w:p>
        </w:tc>
        <w:tc>
          <w:tcPr>
            <w:tcW w:w="4927" w:type="dxa"/>
            <w:tcBorders>
              <w:left w:val="single" w:sz="4" w:space="0" w:color="auto"/>
            </w:tcBorders>
          </w:tcPr>
          <w:p w:rsidR="00C72C21" w:rsidRPr="00A8580F" w:rsidRDefault="00C72C21" w:rsidP="009F0867">
            <w:pPr>
              <w:rPr>
                <w:b/>
                <w:bCs/>
                <w:lang w:val="it-IT"/>
              </w:rPr>
            </w:pPr>
          </w:p>
        </w:tc>
      </w:tr>
      <w:tr w:rsidR="00C72C21" w:rsidRPr="00A8580F" w:rsidTr="009F0867">
        <w:tblPrEx>
          <w:tblCellMar>
            <w:top w:w="0" w:type="dxa"/>
            <w:bottom w:w="0" w:type="dxa"/>
          </w:tblCellMar>
        </w:tblPrEx>
        <w:tc>
          <w:tcPr>
            <w:tcW w:w="5163" w:type="dxa"/>
            <w:tcBorders>
              <w:right w:val="single" w:sz="4" w:space="0" w:color="auto"/>
            </w:tcBorders>
          </w:tcPr>
          <w:p w:rsidR="00C72C21" w:rsidRPr="00A8580F" w:rsidRDefault="00C72C21" w:rsidP="009F0867">
            <w:pPr>
              <w:jc w:val="both"/>
              <w:rPr>
                <w:lang w:val="it-IT"/>
              </w:rPr>
            </w:pPr>
            <w:r w:rsidRPr="00A8580F">
              <w:rPr>
                <w:lang w:val="it-IT"/>
              </w:rPr>
              <w:t xml:space="preserve">Gọi 2 HS lên bảng thực hiện phép tính sau:     </w:t>
            </w:r>
            <w:r w:rsidRPr="00A8580F">
              <w:rPr>
                <w:position w:val="-24"/>
              </w:rPr>
              <w:object w:dxaOrig="240" w:dyaOrig="620">
                <v:shape id="_x0000_i1133" type="#_x0000_t75" style="width:12pt;height:30.75pt" o:ole="">
                  <v:imagedata r:id="rId126" o:title=""/>
                </v:shape>
                <o:OLEObject Type="Embed" ProgID="Equation.3" ShapeID="_x0000_i1133" DrawAspect="Content" ObjectID="_1678395716" r:id="rId155"/>
              </w:object>
            </w:r>
            <w:r w:rsidRPr="00A8580F">
              <w:t xml:space="preserve"> </w:t>
            </w:r>
            <w:r w:rsidRPr="00A8580F">
              <w:rPr>
                <w:lang w:val="it-IT"/>
              </w:rPr>
              <w:t xml:space="preserve">x </w:t>
            </w:r>
            <w:r w:rsidRPr="00A8580F">
              <w:rPr>
                <w:position w:val="-24"/>
              </w:rPr>
              <w:object w:dxaOrig="240" w:dyaOrig="620">
                <v:shape id="_x0000_i1134" type="#_x0000_t75" style="width:12pt;height:30.75pt" o:ole="">
                  <v:imagedata r:id="rId128" o:title=""/>
                </v:shape>
                <o:OLEObject Type="Embed" ProgID="Equation.3" ShapeID="_x0000_i1134" DrawAspect="Content" ObjectID="_1678395717" r:id="rId156"/>
              </w:object>
            </w:r>
            <w:r w:rsidRPr="00A8580F">
              <w:rPr>
                <w:lang w:val="it-IT"/>
              </w:rPr>
              <w:t xml:space="preserve">;                        </w:t>
            </w:r>
            <w:r w:rsidRPr="00A8580F">
              <w:rPr>
                <w:position w:val="-24"/>
              </w:rPr>
              <w:object w:dxaOrig="240" w:dyaOrig="620">
                <v:shape id="_x0000_i1135" type="#_x0000_t75" style="width:12pt;height:30.75pt" o:ole="">
                  <v:imagedata r:id="rId157" o:title=""/>
                </v:shape>
                <o:OLEObject Type="Embed" ProgID="Equation.3" ShapeID="_x0000_i1135" DrawAspect="Content" ObjectID="_1678395718" r:id="rId158"/>
              </w:object>
            </w:r>
            <w:r w:rsidRPr="00A8580F">
              <w:t xml:space="preserve"> </w:t>
            </w:r>
            <w:r w:rsidRPr="00A8580F">
              <w:rPr>
                <w:lang w:val="it-IT"/>
              </w:rPr>
              <w:t xml:space="preserve">x </w:t>
            </w:r>
            <w:r w:rsidRPr="00A8580F">
              <w:rPr>
                <w:position w:val="-24"/>
              </w:rPr>
              <w:object w:dxaOrig="240" w:dyaOrig="620">
                <v:shape id="_x0000_i1136" type="#_x0000_t75" style="width:12pt;height:30.75pt" o:ole="">
                  <v:imagedata r:id="rId159" o:title=""/>
                </v:shape>
                <o:OLEObject Type="Embed" ProgID="Equation.3" ShapeID="_x0000_i1136" DrawAspect="Content" ObjectID="_1678395719" r:id="rId160"/>
              </w:object>
            </w:r>
            <w:r w:rsidRPr="00A8580F">
              <w:rPr>
                <w:lang w:val="it-IT"/>
              </w:rPr>
              <w:t xml:space="preserve"> x </w:t>
            </w:r>
            <w:r w:rsidRPr="00A8580F">
              <w:rPr>
                <w:position w:val="-24"/>
              </w:rPr>
              <w:object w:dxaOrig="240" w:dyaOrig="620">
                <v:shape id="_x0000_i1137" type="#_x0000_t75" style="width:12pt;height:30.75pt" o:ole="">
                  <v:imagedata r:id="rId161" o:title=""/>
                </v:shape>
                <o:OLEObject Type="Embed" ProgID="Equation.3" ShapeID="_x0000_i1137" DrawAspect="Content" ObjectID="_1678395720" r:id="rId162"/>
              </w:object>
            </w:r>
          </w:p>
          <w:p w:rsidR="00C72C21" w:rsidRPr="00A8580F" w:rsidRDefault="00C72C21" w:rsidP="009F0867">
            <w:pPr>
              <w:jc w:val="both"/>
              <w:rPr>
                <w:lang w:val="it-IT"/>
              </w:rPr>
            </w:pPr>
            <w:r w:rsidRPr="00A8580F">
              <w:rPr>
                <w:lang w:val="it-IT"/>
              </w:rPr>
              <w:t>? Nêu lại quy tắc nhân 2 phân số</w:t>
            </w:r>
          </w:p>
          <w:p w:rsidR="00C72C21" w:rsidRPr="00A8580F" w:rsidRDefault="00C72C21" w:rsidP="009F0867">
            <w:pPr>
              <w:jc w:val="both"/>
              <w:rPr>
                <w:lang w:val="it-IT"/>
              </w:rPr>
            </w:pPr>
            <w:r w:rsidRPr="00A8580F">
              <w:rPr>
                <w:lang w:val="it-IT"/>
              </w:rPr>
              <w:t>Nhận xét</w:t>
            </w:r>
          </w:p>
        </w:tc>
        <w:tc>
          <w:tcPr>
            <w:tcW w:w="4927" w:type="dxa"/>
            <w:tcBorders>
              <w:left w:val="single" w:sz="4" w:space="0" w:color="auto"/>
            </w:tcBorders>
          </w:tcPr>
          <w:p w:rsidR="00C72C21" w:rsidRPr="00A8580F" w:rsidRDefault="00C72C21" w:rsidP="009F0867">
            <w:pPr>
              <w:rPr>
                <w:lang w:val="it-IT"/>
              </w:rPr>
            </w:pPr>
            <w:r w:rsidRPr="00A8580F">
              <w:rPr>
                <w:lang w:val="it-IT"/>
              </w:rPr>
              <w:t xml:space="preserve">  </w:t>
            </w:r>
            <w:r>
              <w:rPr>
                <w:lang w:val="it-IT"/>
              </w:rPr>
              <w:t>HS làm nháp</w:t>
            </w:r>
          </w:p>
          <w:p w:rsidR="00C72C21" w:rsidRPr="00A8580F" w:rsidRDefault="00C72C21" w:rsidP="009F0867">
            <w:pPr>
              <w:rPr>
                <w:lang w:val="it-IT"/>
              </w:rPr>
            </w:pPr>
          </w:p>
          <w:p w:rsidR="00C72C21" w:rsidRPr="00A8580F" w:rsidRDefault="00C72C21" w:rsidP="009F0867">
            <w:pPr>
              <w:rPr>
                <w:lang w:val="it-IT"/>
              </w:rPr>
            </w:pPr>
          </w:p>
          <w:p w:rsidR="00C72C21" w:rsidRPr="00A8580F" w:rsidRDefault="00C72C21" w:rsidP="009F0867">
            <w:pPr>
              <w:rPr>
                <w:lang w:val="it-IT"/>
              </w:rPr>
            </w:pPr>
            <w:r w:rsidRPr="00A8580F">
              <w:rPr>
                <w:lang w:val="it-IT"/>
              </w:rPr>
              <w:t>HS  trả lời</w:t>
            </w:r>
          </w:p>
          <w:p w:rsidR="00C72C21" w:rsidRPr="00A8580F" w:rsidRDefault="00C72C21" w:rsidP="009F0867">
            <w:pPr>
              <w:rPr>
                <w:lang w:val="it-IT"/>
              </w:rPr>
            </w:pPr>
            <w:r w:rsidRPr="00A8580F">
              <w:rPr>
                <w:lang w:val="it-IT"/>
              </w:rPr>
              <w:t xml:space="preserve"> </w:t>
            </w:r>
          </w:p>
        </w:tc>
      </w:tr>
      <w:tr w:rsidR="00C72C21" w:rsidRPr="00A8580F" w:rsidTr="009F0867">
        <w:tblPrEx>
          <w:tblCellMar>
            <w:top w:w="0" w:type="dxa"/>
            <w:bottom w:w="0" w:type="dxa"/>
          </w:tblCellMar>
        </w:tblPrEx>
        <w:tc>
          <w:tcPr>
            <w:tcW w:w="5163" w:type="dxa"/>
            <w:tcBorders>
              <w:right w:val="single" w:sz="4" w:space="0" w:color="auto"/>
            </w:tcBorders>
          </w:tcPr>
          <w:p w:rsidR="00C72C21" w:rsidRPr="00A8580F" w:rsidRDefault="00C72C21" w:rsidP="009F0867">
            <w:pPr>
              <w:rPr>
                <w:b/>
                <w:bCs/>
                <w:lang w:val="it-IT"/>
              </w:rPr>
            </w:pPr>
            <w:r w:rsidRPr="00A8580F">
              <w:rPr>
                <w:b/>
                <w:bCs/>
                <w:lang w:val="it-IT"/>
              </w:rPr>
              <w:t xml:space="preserve">B. Bài mới: </w:t>
            </w:r>
          </w:p>
          <w:p w:rsidR="00C72C21" w:rsidRPr="00A8580F" w:rsidRDefault="00C72C21" w:rsidP="009F0867">
            <w:pPr>
              <w:rPr>
                <w:b/>
                <w:bCs/>
                <w:lang w:val="it-IT"/>
              </w:rPr>
            </w:pPr>
            <w:r w:rsidRPr="00A8580F">
              <w:rPr>
                <w:b/>
                <w:bCs/>
                <w:lang w:val="it-IT"/>
              </w:rPr>
              <w:t>1. Giới thiệu bài: 1'</w:t>
            </w:r>
          </w:p>
          <w:p w:rsidR="00C72C21" w:rsidRPr="00A8580F" w:rsidRDefault="00C72C21" w:rsidP="009F0867">
            <w:pPr>
              <w:rPr>
                <w:lang w:val="it-IT"/>
              </w:rPr>
            </w:pPr>
            <w:r w:rsidRPr="00A8580F">
              <w:rPr>
                <w:b/>
                <w:bCs/>
                <w:lang w:val="it-IT"/>
              </w:rPr>
              <w:t>2. Thực hành: 32'</w:t>
            </w:r>
          </w:p>
        </w:tc>
        <w:tc>
          <w:tcPr>
            <w:tcW w:w="4927" w:type="dxa"/>
            <w:tcBorders>
              <w:left w:val="single" w:sz="4" w:space="0" w:color="auto"/>
            </w:tcBorders>
          </w:tcPr>
          <w:p w:rsidR="00C72C21" w:rsidRPr="00A8580F" w:rsidRDefault="00C72C21" w:rsidP="009F0867">
            <w:pPr>
              <w:tabs>
                <w:tab w:val="left" w:pos="3203"/>
              </w:tabs>
              <w:rPr>
                <w:lang w:val="it-IT"/>
              </w:rPr>
            </w:pPr>
          </w:p>
        </w:tc>
      </w:tr>
      <w:tr w:rsidR="00C72C21" w:rsidRPr="00A8580F" w:rsidTr="009F0867">
        <w:tblPrEx>
          <w:tblCellMar>
            <w:top w:w="0" w:type="dxa"/>
            <w:bottom w:w="0" w:type="dxa"/>
          </w:tblCellMar>
        </w:tblPrEx>
        <w:tc>
          <w:tcPr>
            <w:tcW w:w="5163" w:type="dxa"/>
            <w:tcBorders>
              <w:right w:val="single" w:sz="4" w:space="0" w:color="auto"/>
            </w:tcBorders>
          </w:tcPr>
          <w:p w:rsidR="00C72C21" w:rsidRPr="00A8580F" w:rsidRDefault="00C72C21" w:rsidP="009F0867">
            <w:pPr>
              <w:rPr>
                <w:lang w:val="it-IT"/>
              </w:rPr>
            </w:pPr>
            <w:r w:rsidRPr="00A8580F">
              <w:rPr>
                <w:lang w:val="it-IT"/>
              </w:rPr>
              <w:t>Bài 2: GV yêu cầu HS đọc đề bài</w:t>
            </w:r>
          </w:p>
          <w:p w:rsidR="00C72C21" w:rsidRPr="00A8580F" w:rsidRDefault="00C72C21" w:rsidP="009F0867">
            <w:r w:rsidRPr="00A8580F">
              <w:t>GV và HS phân tích đề</w:t>
            </w:r>
          </w:p>
          <w:p w:rsidR="00C72C21" w:rsidRPr="00A8580F" w:rsidRDefault="00C72C21" w:rsidP="009F0867">
            <w:r w:rsidRPr="00A8580F">
              <w:t>Yêu cầu HS làm bài vở nháp.</w:t>
            </w:r>
          </w:p>
          <w:p w:rsidR="00C72C21" w:rsidRPr="00A8580F" w:rsidRDefault="00C72C21" w:rsidP="009F0867">
            <w:r w:rsidRPr="00A8580F">
              <w:t>? Nêu lại cách tính chu vi HCN?</w:t>
            </w:r>
          </w:p>
          <w:p w:rsidR="00C72C21" w:rsidRPr="00A8580F" w:rsidRDefault="00C72C21" w:rsidP="009F0867">
            <w:r w:rsidRPr="00A8580F">
              <w:t>Gv chữa bài, nhận xét. Chốt cách tính chu vi HCN, cách trình bày bài giải.</w:t>
            </w:r>
          </w:p>
          <w:p w:rsidR="00C72C21" w:rsidRPr="00A8580F" w:rsidRDefault="00C72C21" w:rsidP="009F0867">
            <w:r w:rsidRPr="00A8580F">
              <w:t>* Biết chu vi, biết chiều dài? Nêu cách tìm chiều rộng?....(ngược lại….)</w:t>
            </w:r>
          </w:p>
        </w:tc>
        <w:tc>
          <w:tcPr>
            <w:tcW w:w="4927" w:type="dxa"/>
            <w:tcBorders>
              <w:left w:val="single" w:sz="4" w:space="0" w:color="auto"/>
            </w:tcBorders>
          </w:tcPr>
          <w:p w:rsidR="00B665E9" w:rsidRDefault="00C72C21" w:rsidP="009F0867">
            <w:r w:rsidRPr="00A8580F">
              <w:t xml:space="preserve">HS nêu yêu cầu </w:t>
            </w:r>
          </w:p>
          <w:p w:rsidR="00B665E9" w:rsidRDefault="00B665E9" w:rsidP="009F0867"/>
          <w:p w:rsidR="00C72C21" w:rsidRPr="00A8580F" w:rsidRDefault="00C72C21" w:rsidP="009F0867">
            <w:r w:rsidRPr="00A8580F">
              <w:t>=&gt; làm vở nháp.</w:t>
            </w:r>
          </w:p>
          <w:p w:rsidR="00C72C21" w:rsidRPr="00A8580F" w:rsidRDefault="00B665E9" w:rsidP="009F0867">
            <w:r>
              <w:t xml:space="preserve">Chữa bài: </w:t>
            </w:r>
            <w:r w:rsidR="00C72C21" w:rsidRPr="00A8580F">
              <w:t>HS nêu kết quả và cách tính.</w:t>
            </w:r>
          </w:p>
          <w:p w:rsidR="00C72C21" w:rsidRDefault="00C72C21" w:rsidP="009F0867"/>
          <w:p w:rsidR="00B665E9" w:rsidRPr="00A8580F" w:rsidRDefault="00B665E9" w:rsidP="009F0867"/>
          <w:p w:rsidR="00C72C21" w:rsidRPr="00A8580F" w:rsidRDefault="00C72C21" w:rsidP="009F0867">
            <w:r w:rsidRPr="00A8580F">
              <w:t>HS nêu.</w:t>
            </w:r>
          </w:p>
        </w:tc>
      </w:tr>
      <w:tr w:rsidR="00C72C21" w:rsidRPr="00A8580F" w:rsidTr="009F0867">
        <w:tblPrEx>
          <w:tblCellMar>
            <w:top w:w="0" w:type="dxa"/>
            <w:bottom w:w="0" w:type="dxa"/>
          </w:tblCellMar>
        </w:tblPrEx>
        <w:tc>
          <w:tcPr>
            <w:tcW w:w="5163" w:type="dxa"/>
            <w:tcBorders>
              <w:right w:val="single" w:sz="4" w:space="0" w:color="auto"/>
            </w:tcBorders>
          </w:tcPr>
          <w:p w:rsidR="00C72C21" w:rsidRPr="00A8580F" w:rsidRDefault="00C72C21" w:rsidP="009F0867">
            <w:r w:rsidRPr="00A8580F">
              <w:t>Bài 3: GV yêu cầu HS đọc đề bài</w:t>
            </w:r>
          </w:p>
          <w:p w:rsidR="00C72C21" w:rsidRPr="00A8580F" w:rsidRDefault="00C72C21" w:rsidP="009F0867">
            <w:r w:rsidRPr="00A8580F">
              <w:t>GV và HS phân tích đề</w:t>
            </w:r>
          </w:p>
          <w:p w:rsidR="00C72C21" w:rsidRPr="00A8580F" w:rsidRDefault="00C72C21" w:rsidP="009F0867">
            <w:r w:rsidRPr="00A8580F">
              <w:t>Yêu cầu HS làm bài vở.</w:t>
            </w:r>
          </w:p>
          <w:p w:rsidR="00C72C21" w:rsidRPr="00A8580F" w:rsidRDefault="00C72C21" w:rsidP="009F0867">
            <w:r w:rsidRPr="00A8580F">
              <w:t>Gv nhận xét, chữa bài. Chốt cách giải. BT vận dụng phép nhân phân số với STN.</w:t>
            </w:r>
          </w:p>
          <w:p w:rsidR="00C72C21" w:rsidRPr="00A8580F" w:rsidRDefault="00C72C21" w:rsidP="009F0867">
            <w:r w:rsidRPr="00A8580F">
              <w:t>? Nêu lại cách nhân PS với STN.</w:t>
            </w:r>
          </w:p>
          <w:p w:rsidR="00C72C21" w:rsidRPr="00A8580F" w:rsidRDefault="00C72C21" w:rsidP="009F0867">
            <w:r w:rsidRPr="00A8580F">
              <w:t>Bài 1: GV gợi ý</w:t>
            </w:r>
          </w:p>
          <w:p w:rsidR="00C72C21" w:rsidRPr="00A8580F" w:rsidRDefault="00C72C21" w:rsidP="009F0867">
            <w:r w:rsidRPr="00A8580F">
              <w:t>* Chốt tính chất giao hoán, tính chất kết hợp, tính chất nhân một tổng với một số…</w:t>
            </w:r>
          </w:p>
        </w:tc>
        <w:tc>
          <w:tcPr>
            <w:tcW w:w="4927" w:type="dxa"/>
            <w:tcBorders>
              <w:left w:val="single" w:sz="4" w:space="0" w:color="auto"/>
            </w:tcBorders>
          </w:tcPr>
          <w:p w:rsidR="00C72C21" w:rsidRPr="00A8580F" w:rsidRDefault="00C72C21" w:rsidP="009F0867">
            <w:r w:rsidRPr="00A8580F">
              <w:t>HS làm vở</w:t>
            </w:r>
            <w:r w:rsidR="00B665E9">
              <w:t xml:space="preserve"> nháp</w:t>
            </w:r>
            <w:r w:rsidRPr="00A8580F">
              <w:t>.</w:t>
            </w:r>
          </w:p>
          <w:p w:rsidR="00C72C21" w:rsidRPr="00A8580F" w:rsidRDefault="00C72C21" w:rsidP="009F0867">
            <w:r w:rsidRPr="00A8580F">
              <w:t>HS chữa bài. Nêu cách làm</w:t>
            </w:r>
          </w:p>
          <w:p w:rsidR="00C72C21" w:rsidRPr="00A8580F" w:rsidRDefault="00C72C21" w:rsidP="009F0867"/>
          <w:p w:rsidR="00C72C21" w:rsidRPr="00A8580F" w:rsidRDefault="00C72C21" w:rsidP="009F0867"/>
          <w:p w:rsidR="00C72C21" w:rsidRPr="00A8580F" w:rsidRDefault="00C72C21" w:rsidP="009F0867">
            <w:r w:rsidRPr="00A8580F">
              <w:t>HS nêu.</w:t>
            </w:r>
          </w:p>
          <w:p w:rsidR="00C72C21" w:rsidRPr="00A8580F" w:rsidRDefault="00C72C21" w:rsidP="009F0867">
            <w:r w:rsidRPr="00A8580F">
              <w:t>HS tự làm bài và chữa bài (nếu còn thời gian)</w:t>
            </w:r>
          </w:p>
          <w:p w:rsidR="00C72C21" w:rsidRPr="00A8580F" w:rsidRDefault="00C72C21" w:rsidP="009F0867">
            <w:r w:rsidRPr="00A8580F">
              <w:t>So sánh với các tính chất của phép cộng STN.</w:t>
            </w:r>
          </w:p>
        </w:tc>
      </w:tr>
      <w:tr w:rsidR="00C72C21" w:rsidRPr="00A8580F" w:rsidTr="009F0867">
        <w:tblPrEx>
          <w:tblCellMar>
            <w:top w:w="0" w:type="dxa"/>
            <w:bottom w:w="0" w:type="dxa"/>
          </w:tblCellMar>
        </w:tblPrEx>
        <w:tc>
          <w:tcPr>
            <w:tcW w:w="5163" w:type="dxa"/>
            <w:tcBorders>
              <w:right w:val="single" w:sz="4" w:space="0" w:color="auto"/>
            </w:tcBorders>
          </w:tcPr>
          <w:p w:rsidR="00C72C21" w:rsidRPr="00A8580F" w:rsidRDefault="00C72C21" w:rsidP="009F0867">
            <w:pPr>
              <w:rPr>
                <w:b/>
                <w:bCs/>
              </w:rPr>
            </w:pPr>
            <w:r w:rsidRPr="00A8580F">
              <w:rPr>
                <w:b/>
                <w:bCs/>
              </w:rPr>
              <w:t>C. Củng cố - dặn dò            3’</w:t>
            </w:r>
          </w:p>
        </w:tc>
        <w:tc>
          <w:tcPr>
            <w:tcW w:w="4927" w:type="dxa"/>
            <w:tcBorders>
              <w:left w:val="single" w:sz="4" w:space="0" w:color="auto"/>
            </w:tcBorders>
          </w:tcPr>
          <w:p w:rsidR="00C72C21" w:rsidRPr="00A8580F" w:rsidRDefault="00C72C21" w:rsidP="009F0867">
            <w:pPr>
              <w:rPr>
                <w:b/>
                <w:bCs/>
              </w:rPr>
            </w:pPr>
          </w:p>
        </w:tc>
      </w:tr>
      <w:tr w:rsidR="00C72C21" w:rsidRPr="00A8580F" w:rsidTr="009F0867">
        <w:tblPrEx>
          <w:tblCellMar>
            <w:top w:w="0" w:type="dxa"/>
            <w:bottom w:w="0" w:type="dxa"/>
          </w:tblCellMar>
        </w:tblPrEx>
        <w:tc>
          <w:tcPr>
            <w:tcW w:w="5163" w:type="dxa"/>
            <w:tcBorders>
              <w:right w:val="single" w:sz="4" w:space="0" w:color="auto"/>
            </w:tcBorders>
          </w:tcPr>
          <w:p w:rsidR="00C72C21" w:rsidRPr="00A8580F" w:rsidRDefault="00C72C21" w:rsidP="009F0867">
            <w:pPr>
              <w:rPr>
                <w:bCs/>
              </w:rPr>
            </w:pPr>
            <w:r w:rsidRPr="00A8580F">
              <w:rPr>
                <w:bCs/>
              </w:rPr>
              <w:t>? Phép cộng, phép nhân có những tính chất gì? Những tính chất nào giống nhau?</w:t>
            </w:r>
          </w:p>
          <w:p w:rsidR="00C72C21" w:rsidRPr="00A8580F" w:rsidRDefault="00C72C21" w:rsidP="009F0867">
            <w:pPr>
              <w:rPr>
                <w:bCs/>
              </w:rPr>
            </w:pPr>
            <w:r w:rsidRPr="00A8580F">
              <w:rPr>
                <w:bCs/>
              </w:rPr>
              <w:t>? Nêu tính chất nhân 1 psố với 1 tổng, nhân 1 tổng với 1 psố.</w:t>
            </w:r>
          </w:p>
        </w:tc>
        <w:tc>
          <w:tcPr>
            <w:tcW w:w="4927" w:type="dxa"/>
            <w:tcBorders>
              <w:left w:val="single" w:sz="4" w:space="0" w:color="auto"/>
            </w:tcBorders>
          </w:tcPr>
          <w:p w:rsidR="00C72C21" w:rsidRPr="00A8580F" w:rsidRDefault="00C72C21" w:rsidP="009F0867">
            <w:pPr>
              <w:rPr>
                <w:bCs/>
              </w:rPr>
            </w:pPr>
            <w:r w:rsidRPr="00A8580F">
              <w:rPr>
                <w:bCs/>
              </w:rPr>
              <w:t>- giao hoán, kết hợp</w:t>
            </w:r>
          </w:p>
          <w:p w:rsidR="00C72C21" w:rsidRPr="00A8580F" w:rsidRDefault="00C72C21" w:rsidP="009F0867"/>
          <w:p w:rsidR="00C72C21" w:rsidRPr="00A8580F" w:rsidRDefault="00C72C21" w:rsidP="009F0867">
            <w:r w:rsidRPr="00A8580F">
              <w:t>Nêu quy tắc, công thức.</w:t>
            </w:r>
          </w:p>
        </w:tc>
      </w:tr>
      <w:tr w:rsidR="00C72C21" w:rsidRPr="00A8580F" w:rsidTr="009F0867">
        <w:tblPrEx>
          <w:tblCellMar>
            <w:top w:w="0" w:type="dxa"/>
            <w:bottom w:w="0" w:type="dxa"/>
          </w:tblCellMar>
        </w:tblPrEx>
        <w:tc>
          <w:tcPr>
            <w:tcW w:w="5163" w:type="dxa"/>
            <w:tcBorders>
              <w:right w:val="single" w:sz="4" w:space="0" w:color="auto"/>
            </w:tcBorders>
          </w:tcPr>
          <w:p w:rsidR="00C72C21" w:rsidRPr="00A8580F" w:rsidRDefault="00C72C21" w:rsidP="009F0867">
            <w:r w:rsidRPr="00A8580F">
              <w:t xml:space="preserve">GV chốt kiến thức, nhận xét tiết học. </w:t>
            </w:r>
          </w:p>
          <w:p w:rsidR="00C72C21" w:rsidRPr="00A8580F" w:rsidRDefault="00C72C21" w:rsidP="009F0867">
            <w:r w:rsidRPr="00A8580F">
              <w:t>Chuẩn bị giờ sau: Tìm phân số của một số.</w:t>
            </w:r>
          </w:p>
        </w:tc>
        <w:tc>
          <w:tcPr>
            <w:tcW w:w="4927" w:type="dxa"/>
            <w:tcBorders>
              <w:left w:val="single" w:sz="4" w:space="0" w:color="auto"/>
            </w:tcBorders>
          </w:tcPr>
          <w:p w:rsidR="00C72C21" w:rsidRPr="00A8580F" w:rsidRDefault="00C72C21" w:rsidP="009F0867"/>
        </w:tc>
      </w:tr>
    </w:tbl>
    <w:p w:rsidR="00B665E9" w:rsidRPr="00A8580F" w:rsidRDefault="00B665E9" w:rsidP="00B665E9">
      <w:pPr>
        <w:spacing w:line="240" w:lineRule="atLeast"/>
        <w:jc w:val="center"/>
        <w:rPr>
          <w:kern w:val="28"/>
        </w:rPr>
      </w:pPr>
      <w:r w:rsidRPr="00A8580F">
        <w:rPr>
          <w:kern w:val="28"/>
        </w:rPr>
        <w:t>__________________________________________________________</w:t>
      </w:r>
    </w:p>
    <w:p w:rsidR="00B665E9" w:rsidRPr="00A8580F" w:rsidRDefault="00B665E9" w:rsidP="00B665E9">
      <w:pPr>
        <w:rPr>
          <w:b/>
          <w:bCs/>
          <w:u w:val="single"/>
          <w:lang w:val="it-IT"/>
        </w:rPr>
      </w:pPr>
      <w:r w:rsidRPr="00A8580F">
        <w:rPr>
          <w:b/>
          <w:bCs/>
          <w:lang w:val="it-IT"/>
        </w:rPr>
        <w:t xml:space="preserve">Tiết 2:                                                   </w:t>
      </w:r>
      <w:r w:rsidRPr="00A8580F">
        <w:rPr>
          <w:b/>
          <w:bCs/>
          <w:u w:val="single"/>
          <w:lang w:val="it-IT"/>
        </w:rPr>
        <w:t>Tập đọc</w:t>
      </w:r>
    </w:p>
    <w:p w:rsidR="00B665E9" w:rsidRPr="00A8580F" w:rsidRDefault="00B665E9" w:rsidP="00B665E9">
      <w:pPr>
        <w:jc w:val="center"/>
        <w:rPr>
          <w:b/>
          <w:bCs/>
          <w:lang w:val="it-IT"/>
        </w:rPr>
      </w:pPr>
      <w:r w:rsidRPr="00A8580F">
        <w:rPr>
          <w:b/>
          <w:bCs/>
          <w:lang w:val="it-IT"/>
        </w:rPr>
        <w:t>Bài thơ về tiểu đội xe không kính</w:t>
      </w:r>
    </w:p>
    <w:p w:rsidR="00B665E9" w:rsidRPr="00A8580F" w:rsidRDefault="00B665E9" w:rsidP="00B665E9">
      <w:pPr>
        <w:jc w:val="both"/>
        <w:rPr>
          <w:b/>
          <w:bCs/>
          <w:lang w:val="it-IT"/>
        </w:rPr>
      </w:pPr>
      <w:r w:rsidRPr="00A8580F">
        <w:rPr>
          <w:b/>
          <w:bCs/>
          <w:lang w:val="it-IT"/>
        </w:rPr>
        <w:t>I.  Mục tiêu:</w:t>
      </w:r>
    </w:p>
    <w:p w:rsidR="00B665E9" w:rsidRPr="00A8580F" w:rsidRDefault="00B665E9" w:rsidP="00B665E9">
      <w:pPr>
        <w:tabs>
          <w:tab w:val="num" w:pos="360"/>
        </w:tabs>
        <w:ind w:left="360" w:hanging="360"/>
        <w:jc w:val="both"/>
        <w:rPr>
          <w:b/>
          <w:bCs/>
          <w:lang w:val="it-IT"/>
        </w:rPr>
      </w:pPr>
      <w:r w:rsidRPr="00A8580F">
        <w:rPr>
          <w:lang w:val="it-IT"/>
        </w:rPr>
        <w:lastRenderedPageBreak/>
        <w:t>- Bước đầu biết đọc diễn cảm một , hai khổ thơ trong bài với giọng vui, lạc quan.</w:t>
      </w:r>
    </w:p>
    <w:p w:rsidR="00B665E9" w:rsidRPr="00A8580F" w:rsidRDefault="00B665E9" w:rsidP="00B665E9">
      <w:pPr>
        <w:tabs>
          <w:tab w:val="num" w:pos="0"/>
        </w:tabs>
        <w:jc w:val="both"/>
        <w:rPr>
          <w:lang w:val="it-IT"/>
        </w:rPr>
      </w:pPr>
      <w:r w:rsidRPr="00A8580F">
        <w:rPr>
          <w:lang w:val="it-IT"/>
        </w:rPr>
        <w:t>- Hiểu nội dung bài:  Tác giả ca ngợi tinh thần dũng cảm, lạc quan của các chiến sỹ lái xe trong những năm tháng chống Mỹ cứu nước. Trả lời được các câu hỏi; thuộc 1,2 khổ thơ.</w:t>
      </w:r>
    </w:p>
    <w:p w:rsidR="00B665E9" w:rsidRPr="00A8580F" w:rsidRDefault="00B665E9" w:rsidP="00B665E9">
      <w:pPr>
        <w:tabs>
          <w:tab w:val="num" w:pos="0"/>
        </w:tabs>
        <w:jc w:val="both"/>
        <w:rPr>
          <w:lang w:val="it-IT"/>
        </w:rPr>
      </w:pPr>
      <w:r w:rsidRPr="00A8580F">
        <w:rPr>
          <w:lang w:val="it-IT"/>
        </w:rPr>
        <w:t>- Giáo dục tinh thần dũng cảm, lạc quan cho HS.</w:t>
      </w:r>
    </w:p>
    <w:p w:rsidR="00B665E9" w:rsidRPr="00A8580F" w:rsidRDefault="00B665E9" w:rsidP="00B665E9">
      <w:pPr>
        <w:jc w:val="both"/>
        <w:rPr>
          <w:b/>
          <w:bCs/>
          <w:lang w:val="it-IT"/>
        </w:rPr>
      </w:pPr>
      <w:r w:rsidRPr="00A8580F">
        <w:rPr>
          <w:b/>
          <w:bCs/>
          <w:lang w:val="it-IT"/>
        </w:rPr>
        <w:t xml:space="preserve">II. Đồ dùng: </w:t>
      </w:r>
    </w:p>
    <w:p w:rsidR="00B665E9" w:rsidRPr="0039130E" w:rsidRDefault="00B665E9" w:rsidP="00B665E9">
      <w:pPr>
        <w:ind w:left="720" w:hanging="720"/>
        <w:rPr>
          <w:lang w:val="it-IT"/>
        </w:rPr>
      </w:pPr>
      <w:r w:rsidRPr="0039130E">
        <w:rPr>
          <w:bCs/>
          <w:lang w:val="it-IT"/>
        </w:rPr>
        <w:t xml:space="preserve">GV: </w:t>
      </w:r>
      <w:r w:rsidRPr="0039130E">
        <w:rPr>
          <w:lang w:val="it-IT"/>
        </w:rPr>
        <w:t>Máy tính</w:t>
      </w:r>
      <w:r>
        <w:rPr>
          <w:lang w:val="it-IT"/>
        </w:rPr>
        <w:t xml:space="preserve">, </w:t>
      </w:r>
      <w:r w:rsidRPr="00E325A6">
        <w:rPr>
          <w:bCs/>
          <w:lang w:val="it-IT"/>
        </w:rPr>
        <w:t xml:space="preserve">bài giảng </w:t>
      </w:r>
      <w:r>
        <w:rPr>
          <w:bCs/>
          <w:lang w:val="it-IT"/>
        </w:rPr>
        <w:t>powerpoint</w:t>
      </w:r>
    </w:p>
    <w:p w:rsidR="00B665E9" w:rsidRDefault="00B665E9" w:rsidP="00B665E9">
      <w:pPr>
        <w:jc w:val="both"/>
        <w:rPr>
          <w:bCs/>
          <w:lang w:val="it-IT"/>
        </w:rPr>
      </w:pPr>
      <w:r w:rsidRPr="0039130E">
        <w:rPr>
          <w:bCs/>
          <w:lang w:val="it-IT"/>
        </w:rPr>
        <w:t>HS: Máy tính hoặc điện thoại thông minh có kết nối interne</w:t>
      </w:r>
      <w:r>
        <w:rPr>
          <w:bCs/>
          <w:lang w:val="it-IT"/>
        </w:rPr>
        <w:t>t, sgk TV, vở</w:t>
      </w:r>
    </w:p>
    <w:p w:rsidR="00B665E9" w:rsidRPr="00A8580F" w:rsidRDefault="00B665E9" w:rsidP="00B665E9">
      <w:pPr>
        <w:jc w:val="both"/>
        <w:rPr>
          <w:b/>
          <w:bCs/>
          <w:lang w:val="it-IT"/>
        </w:rPr>
      </w:pPr>
      <w:r w:rsidRPr="00A8580F">
        <w:rPr>
          <w:b/>
          <w:bCs/>
          <w:lang w:val="it-IT"/>
        </w:rPr>
        <w:t>III. Các hoạt động dạy – học:</w:t>
      </w:r>
    </w:p>
    <w:tbl>
      <w:tblPr>
        <w:tblW w:w="9919" w:type="dxa"/>
        <w:tblInd w:w="108" w:type="dxa"/>
        <w:tblLayout w:type="fixed"/>
        <w:tblLook w:val="0000"/>
      </w:tblPr>
      <w:tblGrid>
        <w:gridCol w:w="5777"/>
        <w:gridCol w:w="4142"/>
      </w:tblGrid>
      <w:tr w:rsidR="00B665E9" w:rsidRPr="00A8580F" w:rsidTr="009F0867">
        <w:tblPrEx>
          <w:tblCellMar>
            <w:top w:w="0" w:type="dxa"/>
            <w:bottom w:w="0" w:type="dxa"/>
          </w:tblCellMar>
        </w:tblPrEx>
        <w:tc>
          <w:tcPr>
            <w:tcW w:w="5777" w:type="dxa"/>
            <w:tcBorders>
              <w:right w:val="single" w:sz="4" w:space="0" w:color="auto"/>
            </w:tcBorders>
          </w:tcPr>
          <w:p w:rsidR="00B665E9" w:rsidRPr="00A8580F" w:rsidRDefault="00B665E9" w:rsidP="009F0867">
            <w:pPr>
              <w:ind w:left="-108"/>
              <w:jc w:val="both"/>
              <w:rPr>
                <w:b/>
                <w:bCs/>
                <w:lang w:val="it-IT"/>
              </w:rPr>
            </w:pPr>
            <w:r w:rsidRPr="00A8580F">
              <w:rPr>
                <w:b/>
                <w:bCs/>
                <w:lang w:val="it-IT"/>
              </w:rPr>
              <w:t>A. Kiểm tra bài cũ                    3’</w:t>
            </w:r>
          </w:p>
        </w:tc>
        <w:tc>
          <w:tcPr>
            <w:tcW w:w="4142" w:type="dxa"/>
            <w:tcBorders>
              <w:left w:val="single" w:sz="4" w:space="0" w:color="auto"/>
            </w:tcBorders>
          </w:tcPr>
          <w:p w:rsidR="00B665E9" w:rsidRPr="00A8580F" w:rsidRDefault="00B665E9" w:rsidP="009F0867">
            <w:pPr>
              <w:jc w:val="both"/>
              <w:rPr>
                <w:b/>
                <w:bCs/>
                <w:lang w:val="it-IT"/>
              </w:rPr>
            </w:pPr>
          </w:p>
        </w:tc>
      </w:tr>
      <w:tr w:rsidR="00B665E9" w:rsidRPr="00A8580F" w:rsidTr="009F0867">
        <w:tblPrEx>
          <w:tblCellMar>
            <w:top w:w="0" w:type="dxa"/>
            <w:bottom w:w="0" w:type="dxa"/>
          </w:tblCellMar>
        </w:tblPrEx>
        <w:tc>
          <w:tcPr>
            <w:tcW w:w="5777" w:type="dxa"/>
            <w:tcBorders>
              <w:right w:val="single" w:sz="4" w:space="0" w:color="auto"/>
            </w:tcBorders>
          </w:tcPr>
          <w:p w:rsidR="00B665E9" w:rsidRPr="00A8580F" w:rsidRDefault="00B665E9" w:rsidP="009F0867">
            <w:pPr>
              <w:ind w:left="-108"/>
              <w:jc w:val="both"/>
              <w:rPr>
                <w:lang w:val="it-IT"/>
              </w:rPr>
            </w:pPr>
            <w:r w:rsidRPr="00A8580F">
              <w:rPr>
                <w:lang w:val="it-IT"/>
              </w:rPr>
              <w:t>GV gọi 3 HS đọc: Khuất phục tên cướp biển.</w:t>
            </w:r>
          </w:p>
        </w:tc>
        <w:tc>
          <w:tcPr>
            <w:tcW w:w="4142" w:type="dxa"/>
            <w:tcBorders>
              <w:left w:val="single" w:sz="4" w:space="0" w:color="auto"/>
            </w:tcBorders>
          </w:tcPr>
          <w:p w:rsidR="00B665E9" w:rsidRPr="00A8580F" w:rsidRDefault="00B665E9" w:rsidP="00B665E9">
            <w:pPr>
              <w:jc w:val="both"/>
            </w:pPr>
            <w:r w:rsidRPr="00A8580F">
              <w:t xml:space="preserve">3 HS </w:t>
            </w:r>
            <w:r>
              <w:t>đọc</w:t>
            </w:r>
          </w:p>
        </w:tc>
      </w:tr>
      <w:tr w:rsidR="00B665E9" w:rsidRPr="00A8580F" w:rsidTr="009F0867">
        <w:tblPrEx>
          <w:tblCellMar>
            <w:top w:w="0" w:type="dxa"/>
            <w:bottom w:w="0" w:type="dxa"/>
          </w:tblCellMar>
        </w:tblPrEx>
        <w:tc>
          <w:tcPr>
            <w:tcW w:w="5777" w:type="dxa"/>
            <w:tcBorders>
              <w:right w:val="single" w:sz="4" w:space="0" w:color="auto"/>
            </w:tcBorders>
          </w:tcPr>
          <w:p w:rsidR="00B665E9" w:rsidRPr="00A8580F" w:rsidRDefault="00B665E9" w:rsidP="009F0867">
            <w:pPr>
              <w:tabs>
                <w:tab w:val="num" w:pos="360"/>
              </w:tabs>
              <w:ind w:left="-108"/>
            </w:pPr>
            <w:r w:rsidRPr="00A8580F">
              <w:t>Vì sao bác sĩ Ly khuất phục được tên cướp biển hung hãn?</w:t>
            </w:r>
          </w:p>
        </w:tc>
        <w:tc>
          <w:tcPr>
            <w:tcW w:w="4142" w:type="dxa"/>
            <w:tcBorders>
              <w:left w:val="single" w:sz="4" w:space="0" w:color="auto"/>
            </w:tcBorders>
          </w:tcPr>
          <w:p w:rsidR="00B665E9" w:rsidRPr="00A8580F" w:rsidRDefault="00B665E9" w:rsidP="009F0867">
            <w:pPr>
              <w:jc w:val="both"/>
            </w:pPr>
            <w:r w:rsidRPr="00A8580F">
              <w:t>Nhận xét.</w:t>
            </w:r>
          </w:p>
        </w:tc>
      </w:tr>
      <w:tr w:rsidR="00B665E9" w:rsidRPr="00A8580F" w:rsidTr="009F0867">
        <w:tblPrEx>
          <w:tblCellMar>
            <w:top w:w="0" w:type="dxa"/>
            <w:bottom w:w="0" w:type="dxa"/>
          </w:tblCellMar>
        </w:tblPrEx>
        <w:tc>
          <w:tcPr>
            <w:tcW w:w="5777" w:type="dxa"/>
            <w:tcBorders>
              <w:right w:val="single" w:sz="4" w:space="0" w:color="auto"/>
            </w:tcBorders>
          </w:tcPr>
          <w:p w:rsidR="00B665E9" w:rsidRPr="00A8580F" w:rsidRDefault="00B665E9" w:rsidP="009F0867">
            <w:pPr>
              <w:ind w:left="-108"/>
              <w:jc w:val="both"/>
            </w:pPr>
            <w:r w:rsidRPr="00A8580F">
              <w:t xml:space="preserve">Nhận xét </w:t>
            </w:r>
          </w:p>
        </w:tc>
        <w:tc>
          <w:tcPr>
            <w:tcW w:w="4142" w:type="dxa"/>
            <w:tcBorders>
              <w:left w:val="single" w:sz="4" w:space="0" w:color="auto"/>
            </w:tcBorders>
          </w:tcPr>
          <w:p w:rsidR="00B665E9" w:rsidRPr="00A8580F" w:rsidRDefault="00B665E9" w:rsidP="009F0867"/>
        </w:tc>
      </w:tr>
      <w:tr w:rsidR="00B665E9" w:rsidRPr="00A8580F" w:rsidTr="009F0867">
        <w:tblPrEx>
          <w:tblCellMar>
            <w:top w:w="0" w:type="dxa"/>
            <w:bottom w:w="0" w:type="dxa"/>
          </w:tblCellMar>
        </w:tblPrEx>
        <w:tc>
          <w:tcPr>
            <w:tcW w:w="5777" w:type="dxa"/>
            <w:tcBorders>
              <w:right w:val="single" w:sz="4" w:space="0" w:color="auto"/>
            </w:tcBorders>
          </w:tcPr>
          <w:p w:rsidR="00B665E9" w:rsidRPr="00A8580F" w:rsidRDefault="00B665E9" w:rsidP="009F0867">
            <w:pPr>
              <w:ind w:left="-108"/>
              <w:jc w:val="both"/>
              <w:rPr>
                <w:b/>
                <w:bCs/>
              </w:rPr>
            </w:pPr>
            <w:r w:rsidRPr="00A8580F">
              <w:rPr>
                <w:b/>
                <w:bCs/>
              </w:rPr>
              <w:t>B. Bài mới</w:t>
            </w:r>
          </w:p>
        </w:tc>
        <w:tc>
          <w:tcPr>
            <w:tcW w:w="4142" w:type="dxa"/>
            <w:tcBorders>
              <w:left w:val="single" w:sz="4" w:space="0" w:color="auto"/>
            </w:tcBorders>
          </w:tcPr>
          <w:p w:rsidR="00B665E9" w:rsidRPr="00A8580F" w:rsidRDefault="00B665E9" w:rsidP="009F0867">
            <w:pPr>
              <w:rPr>
                <w:b/>
                <w:bCs/>
              </w:rPr>
            </w:pPr>
          </w:p>
        </w:tc>
      </w:tr>
      <w:tr w:rsidR="00B665E9" w:rsidRPr="00A8580F" w:rsidTr="009F0867">
        <w:tblPrEx>
          <w:tblCellMar>
            <w:top w:w="0" w:type="dxa"/>
            <w:bottom w:w="0" w:type="dxa"/>
          </w:tblCellMar>
        </w:tblPrEx>
        <w:tc>
          <w:tcPr>
            <w:tcW w:w="5777" w:type="dxa"/>
            <w:tcBorders>
              <w:right w:val="single" w:sz="4" w:space="0" w:color="auto"/>
            </w:tcBorders>
          </w:tcPr>
          <w:p w:rsidR="00B665E9" w:rsidRPr="00A8580F" w:rsidRDefault="00B665E9" w:rsidP="009F0867">
            <w:pPr>
              <w:ind w:left="-108"/>
              <w:jc w:val="both"/>
              <w:rPr>
                <w:b/>
                <w:bCs/>
              </w:rPr>
            </w:pPr>
            <w:r w:rsidRPr="00A8580F">
              <w:rPr>
                <w:b/>
                <w:bCs/>
              </w:rPr>
              <w:t>1. Giới thiệu bài                1’</w:t>
            </w:r>
          </w:p>
        </w:tc>
        <w:tc>
          <w:tcPr>
            <w:tcW w:w="4142" w:type="dxa"/>
            <w:tcBorders>
              <w:left w:val="single" w:sz="4" w:space="0" w:color="auto"/>
            </w:tcBorders>
          </w:tcPr>
          <w:p w:rsidR="00B665E9" w:rsidRPr="00A8580F" w:rsidRDefault="00B665E9" w:rsidP="009F0867">
            <w:pPr>
              <w:rPr>
                <w:b/>
                <w:bCs/>
              </w:rPr>
            </w:pPr>
          </w:p>
        </w:tc>
      </w:tr>
      <w:tr w:rsidR="00B665E9" w:rsidRPr="00A8580F" w:rsidTr="009F0867">
        <w:tblPrEx>
          <w:tblCellMar>
            <w:top w:w="0" w:type="dxa"/>
            <w:bottom w:w="0" w:type="dxa"/>
          </w:tblCellMar>
        </w:tblPrEx>
        <w:tc>
          <w:tcPr>
            <w:tcW w:w="5777" w:type="dxa"/>
            <w:tcBorders>
              <w:right w:val="single" w:sz="4" w:space="0" w:color="auto"/>
            </w:tcBorders>
          </w:tcPr>
          <w:p w:rsidR="00B665E9" w:rsidRPr="00A8580F" w:rsidRDefault="00B665E9" w:rsidP="009F0867">
            <w:pPr>
              <w:ind w:left="-108"/>
              <w:jc w:val="both"/>
              <w:rPr>
                <w:b/>
                <w:bCs/>
              </w:rPr>
            </w:pPr>
            <w:r w:rsidRPr="00A8580F">
              <w:rPr>
                <w:b/>
                <w:bCs/>
              </w:rPr>
              <w:t>2. Hướng dẫn luyện đọc và tìm hiểu bài : 33'</w:t>
            </w:r>
          </w:p>
        </w:tc>
        <w:tc>
          <w:tcPr>
            <w:tcW w:w="4142" w:type="dxa"/>
            <w:tcBorders>
              <w:left w:val="single" w:sz="4" w:space="0" w:color="auto"/>
            </w:tcBorders>
          </w:tcPr>
          <w:p w:rsidR="00B665E9" w:rsidRPr="00A8580F" w:rsidRDefault="00B665E9" w:rsidP="009F0867">
            <w:pPr>
              <w:rPr>
                <w:b/>
                <w:bCs/>
              </w:rPr>
            </w:pPr>
          </w:p>
        </w:tc>
      </w:tr>
      <w:tr w:rsidR="00B665E9" w:rsidRPr="00A8580F" w:rsidTr="009F0867">
        <w:tblPrEx>
          <w:tblCellMar>
            <w:top w:w="0" w:type="dxa"/>
            <w:bottom w:w="0" w:type="dxa"/>
          </w:tblCellMar>
        </w:tblPrEx>
        <w:tc>
          <w:tcPr>
            <w:tcW w:w="5777" w:type="dxa"/>
            <w:tcBorders>
              <w:right w:val="single" w:sz="4" w:space="0" w:color="auto"/>
            </w:tcBorders>
          </w:tcPr>
          <w:p w:rsidR="00B665E9" w:rsidRPr="00A8580F" w:rsidRDefault="00B665E9" w:rsidP="009F0867">
            <w:pPr>
              <w:ind w:left="-108"/>
              <w:jc w:val="both"/>
              <w:rPr>
                <w:b/>
                <w:bCs/>
              </w:rPr>
            </w:pPr>
            <w:r w:rsidRPr="00A8580F">
              <w:rPr>
                <w:b/>
                <w:bCs/>
              </w:rPr>
              <w:t>a) Luyện đọc                         12’</w:t>
            </w:r>
          </w:p>
        </w:tc>
        <w:tc>
          <w:tcPr>
            <w:tcW w:w="4142" w:type="dxa"/>
            <w:tcBorders>
              <w:left w:val="single" w:sz="4" w:space="0" w:color="auto"/>
            </w:tcBorders>
          </w:tcPr>
          <w:p w:rsidR="00B665E9" w:rsidRPr="00A8580F" w:rsidRDefault="00B665E9" w:rsidP="009F0867">
            <w:pPr>
              <w:tabs>
                <w:tab w:val="left" w:pos="1774"/>
              </w:tabs>
              <w:rPr>
                <w:lang w:val="it-IT"/>
              </w:rPr>
            </w:pPr>
          </w:p>
        </w:tc>
      </w:tr>
      <w:tr w:rsidR="00B665E9" w:rsidRPr="00A8580F" w:rsidTr="009F0867">
        <w:tblPrEx>
          <w:tblCellMar>
            <w:top w:w="0" w:type="dxa"/>
            <w:bottom w:w="0" w:type="dxa"/>
          </w:tblCellMar>
        </w:tblPrEx>
        <w:tc>
          <w:tcPr>
            <w:tcW w:w="5777" w:type="dxa"/>
            <w:tcBorders>
              <w:right w:val="single" w:sz="4" w:space="0" w:color="auto"/>
            </w:tcBorders>
          </w:tcPr>
          <w:p w:rsidR="00B665E9" w:rsidRPr="00A8580F" w:rsidRDefault="00B665E9" w:rsidP="009F0867">
            <w:pPr>
              <w:ind w:left="-108"/>
              <w:jc w:val="both"/>
              <w:rPr>
                <w:i/>
                <w:iCs/>
              </w:rPr>
            </w:pPr>
            <w:r w:rsidRPr="00A8580F">
              <w:t xml:space="preserve">Yêu cầu 4 HS tiếp nối nhau đọc từng khổ thơ. GV chú ý sửa lỗi phát âm, ngắt giọng cho từng HS </w:t>
            </w:r>
          </w:p>
        </w:tc>
        <w:tc>
          <w:tcPr>
            <w:tcW w:w="4142" w:type="dxa"/>
            <w:tcBorders>
              <w:left w:val="single" w:sz="4" w:space="0" w:color="auto"/>
            </w:tcBorders>
          </w:tcPr>
          <w:p w:rsidR="00B665E9" w:rsidRPr="00A8580F" w:rsidRDefault="00B665E9" w:rsidP="009F0867">
            <w:r w:rsidRPr="00A8580F">
              <w:t>HS đọc theo trình tự</w:t>
            </w:r>
          </w:p>
          <w:p w:rsidR="00B665E9" w:rsidRPr="00A8580F" w:rsidRDefault="00B665E9" w:rsidP="00B665E9">
            <w:r w:rsidRPr="00A8580F">
              <w:t xml:space="preserve">HS đọc bài </w:t>
            </w:r>
            <w:r>
              <w:t xml:space="preserve">nối tiếp đoạn </w:t>
            </w:r>
            <w:r w:rsidRPr="00A8580F">
              <w:t xml:space="preserve">3 lần </w:t>
            </w:r>
          </w:p>
        </w:tc>
      </w:tr>
      <w:tr w:rsidR="00B665E9" w:rsidRPr="00A8580F" w:rsidTr="009F0867">
        <w:tblPrEx>
          <w:tblCellMar>
            <w:top w:w="0" w:type="dxa"/>
            <w:bottom w:w="0" w:type="dxa"/>
          </w:tblCellMar>
        </w:tblPrEx>
        <w:tc>
          <w:tcPr>
            <w:tcW w:w="5777" w:type="dxa"/>
            <w:tcBorders>
              <w:right w:val="single" w:sz="4" w:space="0" w:color="auto"/>
            </w:tcBorders>
          </w:tcPr>
          <w:p w:rsidR="00B665E9" w:rsidRPr="00A8580F" w:rsidRDefault="00B665E9" w:rsidP="009F0867">
            <w:pPr>
              <w:ind w:left="-108"/>
              <w:jc w:val="both"/>
            </w:pPr>
            <w:r w:rsidRPr="00A8580F">
              <w:t>Yêu cầu HS đọc phần chú giải.</w:t>
            </w:r>
          </w:p>
        </w:tc>
        <w:tc>
          <w:tcPr>
            <w:tcW w:w="4142" w:type="dxa"/>
            <w:tcBorders>
              <w:left w:val="single" w:sz="4" w:space="0" w:color="auto"/>
            </w:tcBorders>
          </w:tcPr>
          <w:p w:rsidR="00B665E9" w:rsidRPr="00A8580F" w:rsidRDefault="00B665E9" w:rsidP="009F0867">
            <w:r w:rsidRPr="00A8580F">
              <w:t xml:space="preserve">1 HS đọc phần chú giải </w:t>
            </w:r>
          </w:p>
        </w:tc>
      </w:tr>
      <w:tr w:rsidR="00B665E9" w:rsidRPr="00A8580F" w:rsidTr="009F0867">
        <w:tblPrEx>
          <w:tblCellMar>
            <w:top w:w="0" w:type="dxa"/>
            <w:bottom w:w="0" w:type="dxa"/>
          </w:tblCellMar>
        </w:tblPrEx>
        <w:tc>
          <w:tcPr>
            <w:tcW w:w="5777" w:type="dxa"/>
            <w:tcBorders>
              <w:right w:val="single" w:sz="4" w:space="0" w:color="auto"/>
            </w:tcBorders>
          </w:tcPr>
          <w:p w:rsidR="00B665E9" w:rsidRPr="00A8580F" w:rsidRDefault="00B665E9" w:rsidP="009F0867">
            <w:pPr>
              <w:ind w:left="-108"/>
              <w:jc w:val="both"/>
            </w:pPr>
            <w:r w:rsidRPr="00A8580F">
              <w:t>Yêu cầu HS luyện đọc theo cặp.</w:t>
            </w:r>
          </w:p>
        </w:tc>
        <w:tc>
          <w:tcPr>
            <w:tcW w:w="4142" w:type="dxa"/>
            <w:tcBorders>
              <w:left w:val="single" w:sz="4" w:space="0" w:color="auto"/>
            </w:tcBorders>
          </w:tcPr>
          <w:p w:rsidR="00B665E9" w:rsidRPr="00A8580F" w:rsidRDefault="00B665E9" w:rsidP="009F0867">
            <w:r w:rsidRPr="00A8580F">
              <w:t>2 HS ngồi cùng bàn tiếp nối nhau đọc từng khổ thơ.</w:t>
            </w:r>
          </w:p>
        </w:tc>
      </w:tr>
      <w:tr w:rsidR="00B665E9" w:rsidRPr="00A8580F" w:rsidTr="009F0867">
        <w:tblPrEx>
          <w:tblCellMar>
            <w:top w:w="0" w:type="dxa"/>
            <w:bottom w:w="0" w:type="dxa"/>
          </w:tblCellMar>
        </w:tblPrEx>
        <w:tc>
          <w:tcPr>
            <w:tcW w:w="5777" w:type="dxa"/>
            <w:tcBorders>
              <w:right w:val="single" w:sz="4" w:space="0" w:color="auto"/>
            </w:tcBorders>
          </w:tcPr>
          <w:p w:rsidR="00B665E9" w:rsidRPr="00A8580F" w:rsidRDefault="00B665E9" w:rsidP="009F0867">
            <w:pPr>
              <w:ind w:left="-108"/>
              <w:jc w:val="both"/>
            </w:pPr>
            <w:r w:rsidRPr="00A8580F">
              <w:t>Gọi HS đọc toàn bài thơ.</w:t>
            </w:r>
          </w:p>
        </w:tc>
        <w:tc>
          <w:tcPr>
            <w:tcW w:w="4142" w:type="dxa"/>
            <w:tcBorders>
              <w:left w:val="single" w:sz="4" w:space="0" w:color="auto"/>
            </w:tcBorders>
          </w:tcPr>
          <w:p w:rsidR="00B665E9" w:rsidRPr="00A8580F" w:rsidRDefault="00B665E9" w:rsidP="00B70155">
            <w:r w:rsidRPr="00A8580F">
              <w:t xml:space="preserve">2 HS đọc toàn bài </w:t>
            </w:r>
          </w:p>
        </w:tc>
      </w:tr>
      <w:tr w:rsidR="00B665E9" w:rsidRPr="00A8580F" w:rsidTr="009F0867">
        <w:tblPrEx>
          <w:tblCellMar>
            <w:top w:w="0" w:type="dxa"/>
            <w:bottom w:w="0" w:type="dxa"/>
          </w:tblCellMar>
        </w:tblPrEx>
        <w:tc>
          <w:tcPr>
            <w:tcW w:w="5777" w:type="dxa"/>
            <w:tcBorders>
              <w:right w:val="single" w:sz="4" w:space="0" w:color="auto"/>
            </w:tcBorders>
          </w:tcPr>
          <w:p w:rsidR="00B665E9" w:rsidRPr="00A8580F" w:rsidRDefault="00B665E9" w:rsidP="009F0867">
            <w:pPr>
              <w:ind w:left="-108"/>
              <w:jc w:val="both"/>
            </w:pPr>
            <w:r w:rsidRPr="00A8580F">
              <w:t xml:space="preserve"> Hướng dẫn đọc. GV đọc mẫu. </w:t>
            </w:r>
          </w:p>
        </w:tc>
        <w:tc>
          <w:tcPr>
            <w:tcW w:w="4142" w:type="dxa"/>
            <w:tcBorders>
              <w:left w:val="single" w:sz="4" w:space="0" w:color="auto"/>
            </w:tcBorders>
          </w:tcPr>
          <w:p w:rsidR="00B665E9" w:rsidRPr="00A8580F" w:rsidRDefault="00B665E9" w:rsidP="009F0867">
            <w:r w:rsidRPr="00A8580F">
              <w:t>Theo dõi GV đọc mẫu.</w:t>
            </w:r>
          </w:p>
        </w:tc>
      </w:tr>
      <w:tr w:rsidR="00B665E9" w:rsidRPr="00A8580F" w:rsidTr="009F0867">
        <w:tblPrEx>
          <w:tblCellMar>
            <w:top w:w="0" w:type="dxa"/>
            <w:bottom w:w="0" w:type="dxa"/>
          </w:tblCellMar>
        </w:tblPrEx>
        <w:tc>
          <w:tcPr>
            <w:tcW w:w="5777" w:type="dxa"/>
            <w:tcBorders>
              <w:right w:val="single" w:sz="4" w:space="0" w:color="auto"/>
            </w:tcBorders>
          </w:tcPr>
          <w:p w:rsidR="00B665E9" w:rsidRPr="00A8580F" w:rsidRDefault="00B665E9" w:rsidP="009F0867">
            <w:pPr>
              <w:ind w:left="-108"/>
              <w:jc w:val="both"/>
              <w:rPr>
                <w:b/>
                <w:bCs/>
              </w:rPr>
            </w:pPr>
            <w:r w:rsidRPr="00A8580F">
              <w:rPr>
                <w:b/>
                <w:bCs/>
              </w:rPr>
              <w:t>b) Tìm hiểu bài                          12’</w:t>
            </w:r>
          </w:p>
        </w:tc>
        <w:tc>
          <w:tcPr>
            <w:tcW w:w="4142" w:type="dxa"/>
            <w:tcBorders>
              <w:left w:val="single" w:sz="4" w:space="0" w:color="auto"/>
            </w:tcBorders>
          </w:tcPr>
          <w:p w:rsidR="00B665E9" w:rsidRPr="00A8580F" w:rsidRDefault="00B665E9" w:rsidP="009F0867">
            <w:pPr>
              <w:rPr>
                <w:b/>
                <w:bCs/>
              </w:rPr>
            </w:pPr>
          </w:p>
        </w:tc>
      </w:tr>
      <w:tr w:rsidR="00B665E9" w:rsidRPr="00A8580F" w:rsidTr="009F0867">
        <w:tblPrEx>
          <w:tblCellMar>
            <w:top w:w="0" w:type="dxa"/>
            <w:bottom w:w="0" w:type="dxa"/>
          </w:tblCellMar>
        </w:tblPrEx>
        <w:tc>
          <w:tcPr>
            <w:tcW w:w="5777" w:type="dxa"/>
            <w:tcBorders>
              <w:right w:val="single" w:sz="4" w:space="0" w:color="auto"/>
            </w:tcBorders>
          </w:tcPr>
          <w:p w:rsidR="00B665E9" w:rsidRPr="00A8580F" w:rsidRDefault="00B665E9" w:rsidP="009F0867">
            <w:pPr>
              <w:ind w:left="-108"/>
              <w:jc w:val="both"/>
            </w:pPr>
            <w:r w:rsidRPr="00A8580F">
              <w:t>HD HD đọc thầm đoạn, bài TL các CH’</w:t>
            </w:r>
          </w:p>
          <w:p w:rsidR="00B665E9" w:rsidRPr="00A8580F" w:rsidRDefault="00B665E9" w:rsidP="009F0867">
            <w:pPr>
              <w:ind w:left="-108"/>
              <w:jc w:val="both"/>
            </w:pPr>
            <w:r w:rsidRPr="00A8580F">
              <w:t>Qua lời thơ em hình dung điều gì về các chiến sĩ lái xe?</w:t>
            </w:r>
          </w:p>
          <w:p w:rsidR="00B665E9" w:rsidRPr="00A8580F" w:rsidRDefault="00B665E9" w:rsidP="009F0867">
            <w:pPr>
              <w:ind w:left="-108"/>
              <w:jc w:val="both"/>
            </w:pPr>
            <w:r w:rsidRPr="00A8580F">
              <w:t>Những câu thơ nào trong bài thể hiện tình đồng chí, đồng đội của các chiến sĩ?</w:t>
            </w:r>
          </w:p>
          <w:p w:rsidR="00B665E9" w:rsidRPr="00A8580F" w:rsidRDefault="00B665E9" w:rsidP="009F0867">
            <w:pPr>
              <w:ind w:left="-108"/>
              <w:jc w:val="both"/>
            </w:pPr>
            <w:r w:rsidRPr="00A8580F">
              <w:t>Hình ảnh những chiếc xe không có kính vẫn băng băng ra trận giữa bom đạn của kẻ thù gợi cho em cảm nghĩ gì?</w:t>
            </w:r>
          </w:p>
        </w:tc>
        <w:tc>
          <w:tcPr>
            <w:tcW w:w="4142" w:type="dxa"/>
            <w:tcBorders>
              <w:left w:val="single" w:sz="4" w:space="0" w:color="auto"/>
            </w:tcBorders>
          </w:tcPr>
          <w:p w:rsidR="00B665E9" w:rsidRPr="00A8580F" w:rsidRDefault="00B665E9" w:rsidP="009F0867">
            <w:r w:rsidRPr="00A8580F">
              <w:t>HS đọc thầm, TLCH</w:t>
            </w:r>
          </w:p>
          <w:p w:rsidR="00B665E9" w:rsidRPr="00A8580F" w:rsidRDefault="00B665E9" w:rsidP="009F0867"/>
          <w:p w:rsidR="00B665E9" w:rsidRPr="00A8580F" w:rsidRDefault="00B665E9" w:rsidP="009F0867">
            <w:r w:rsidRPr="00A8580F">
              <w:t xml:space="preserve">HS trả lời </w:t>
            </w:r>
          </w:p>
          <w:p w:rsidR="00B665E9" w:rsidRPr="00A8580F" w:rsidRDefault="00B665E9" w:rsidP="009F0867">
            <w:r w:rsidRPr="00A8580F">
              <w:t>Cả lớp nhận xét, bổ sung.</w:t>
            </w:r>
          </w:p>
        </w:tc>
      </w:tr>
      <w:tr w:rsidR="00B665E9" w:rsidRPr="00A8580F" w:rsidTr="009F0867">
        <w:tblPrEx>
          <w:tblCellMar>
            <w:top w:w="0" w:type="dxa"/>
            <w:bottom w:w="0" w:type="dxa"/>
          </w:tblCellMar>
        </w:tblPrEx>
        <w:tc>
          <w:tcPr>
            <w:tcW w:w="5777" w:type="dxa"/>
            <w:tcBorders>
              <w:right w:val="single" w:sz="4" w:space="0" w:color="auto"/>
            </w:tcBorders>
          </w:tcPr>
          <w:p w:rsidR="00B665E9" w:rsidRPr="00A8580F" w:rsidRDefault="00B665E9" w:rsidP="009F0867">
            <w:pPr>
              <w:ind w:left="-108"/>
              <w:jc w:val="both"/>
            </w:pPr>
            <w:r w:rsidRPr="00A8580F">
              <w:t>Yêu cầu HS đọc thầm, tìm nội dung của từng đoạn và ý nghĩa của bài thơ.</w:t>
            </w:r>
          </w:p>
          <w:p w:rsidR="00B665E9" w:rsidRPr="00A8580F" w:rsidRDefault="00B665E9" w:rsidP="009F0867">
            <w:pPr>
              <w:ind w:left="-108"/>
              <w:jc w:val="both"/>
            </w:pPr>
            <w:r w:rsidRPr="00A8580F">
              <w:t>* Chốt ND, ý nghĩa bài thơ.</w:t>
            </w:r>
          </w:p>
        </w:tc>
        <w:tc>
          <w:tcPr>
            <w:tcW w:w="4142" w:type="dxa"/>
            <w:tcBorders>
              <w:left w:val="single" w:sz="4" w:space="0" w:color="auto"/>
            </w:tcBorders>
          </w:tcPr>
          <w:p w:rsidR="00B665E9" w:rsidRPr="00A8580F" w:rsidRDefault="00B70155" w:rsidP="009F0867">
            <w:r>
              <w:t>HS</w:t>
            </w:r>
            <w:r w:rsidR="00B665E9" w:rsidRPr="00A8580F">
              <w:t xml:space="preserve"> tiếp nối nhau phát biểu.</w:t>
            </w:r>
          </w:p>
        </w:tc>
      </w:tr>
      <w:tr w:rsidR="00B665E9" w:rsidRPr="00A8580F" w:rsidTr="009F0867">
        <w:tblPrEx>
          <w:tblCellMar>
            <w:top w:w="0" w:type="dxa"/>
            <w:bottom w:w="0" w:type="dxa"/>
          </w:tblCellMar>
        </w:tblPrEx>
        <w:tc>
          <w:tcPr>
            <w:tcW w:w="5777" w:type="dxa"/>
            <w:tcBorders>
              <w:right w:val="single" w:sz="4" w:space="0" w:color="auto"/>
            </w:tcBorders>
          </w:tcPr>
          <w:p w:rsidR="00B665E9" w:rsidRPr="00A8580F" w:rsidRDefault="00B665E9" w:rsidP="009F0867">
            <w:pPr>
              <w:ind w:left="-108"/>
              <w:jc w:val="both"/>
              <w:rPr>
                <w:b/>
                <w:bCs/>
              </w:rPr>
            </w:pPr>
            <w:r w:rsidRPr="00A8580F">
              <w:rPr>
                <w:b/>
                <w:bCs/>
              </w:rPr>
              <w:t>c) Đọc diễn cảm và học thuộc lòng    9’</w:t>
            </w:r>
          </w:p>
        </w:tc>
        <w:tc>
          <w:tcPr>
            <w:tcW w:w="4142" w:type="dxa"/>
            <w:tcBorders>
              <w:left w:val="single" w:sz="4" w:space="0" w:color="auto"/>
            </w:tcBorders>
          </w:tcPr>
          <w:p w:rsidR="00B665E9" w:rsidRPr="00A8580F" w:rsidRDefault="00B665E9" w:rsidP="009F0867">
            <w:pPr>
              <w:rPr>
                <w:b/>
                <w:bCs/>
              </w:rPr>
            </w:pPr>
          </w:p>
        </w:tc>
      </w:tr>
      <w:tr w:rsidR="00B665E9" w:rsidRPr="00A8580F" w:rsidTr="009F0867">
        <w:tblPrEx>
          <w:tblCellMar>
            <w:top w:w="0" w:type="dxa"/>
            <w:bottom w:w="0" w:type="dxa"/>
          </w:tblCellMar>
        </w:tblPrEx>
        <w:tc>
          <w:tcPr>
            <w:tcW w:w="5777" w:type="dxa"/>
            <w:tcBorders>
              <w:right w:val="single" w:sz="4" w:space="0" w:color="auto"/>
            </w:tcBorders>
          </w:tcPr>
          <w:p w:rsidR="00B665E9" w:rsidRPr="00A8580F" w:rsidRDefault="00B665E9" w:rsidP="009F0867">
            <w:pPr>
              <w:ind w:left="-108"/>
              <w:jc w:val="both"/>
            </w:pPr>
            <w:r w:rsidRPr="00A8580F">
              <w:t>Yêu cầu 4 HS tiếp nối nhau đọc từng khổ thơ. HS cả lớp theo dõi để tìm ra cách đọc hay.</w:t>
            </w:r>
          </w:p>
        </w:tc>
        <w:tc>
          <w:tcPr>
            <w:tcW w:w="4142" w:type="dxa"/>
            <w:tcBorders>
              <w:left w:val="single" w:sz="4" w:space="0" w:color="auto"/>
            </w:tcBorders>
          </w:tcPr>
          <w:p w:rsidR="00B665E9" w:rsidRPr="00A8580F" w:rsidRDefault="00B665E9" w:rsidP="009F0867">
            <w:r w:rsidRPr="00A8580F">
              <w:t xml:space="preserve">4 HS tiếp nối đọc bài. </w:t>
            </w:r>
          </w:p>
        </w:tc>
      </w:tr>
      <w:tr w:rsidR="00B665E9" w:rsidRPr="00A8580F" w:rsidTr="009F0867">
        <w:tblPrEx>
          <w:tblCellMar>
            <w:top w:w="0" w:type="dxa"/>
            <w:bottom w:w="0" w:type="dxa"/>
          </w:tblCellMar>
        </w:tblPrEx>
        <w:tc>
          <w:tcPr>
            <w:tcW w:w="5777" w:type="dxa"/>
            <w:tcBorders>
              <w:right w:val="single" w:sz="4" w:space="0" w:color="auto"/>
            </w:tcBorders>
          </w:tcPr>
          <w:p w:rsidR="00B665E9" w:rsidRPr="00A8580F" w:rsidRDefault="00A13465" w:rsidP="009F0867">
            <w:pPr>
              <w:ind w:left="-108"/>
              <w:jc w:val="both"/>
            </w:pPr>
            <w:r>
              <w:t>Chiếu</w:t>
            </w:r>
            <w:r w:rsidR="00B665E9" w:rsidRPr="00A8580F">
              <w:t xml:space="preserve"> đoạn thơ hdẫn đọc diễn cảm.</w:t>
            </w:r>
          </w:p>
        </w:tc>
        <w:tc>
          <w:tcPr>
            <w:tcW w:w="4142" w:type="dxa"/>
            <w:tcBorders>
              <w:left w:val="single" w:sz="4" w:space="0" w:color="auto"/>
            </w:tcBorders>
          </w:tcPr>
          <w:p w:rsidR="00B665E9" w:rsidRPr="00A8580F" w:rsidRDefault="00B665E9" w:rsidP="009F0867"/>
        </w:tc>
      </w:tr>
      <w:tr w:rsidR="00B665E9" w:rsidRPr="00A8580F" w:rsidTr="009F0867">
        <w:tblPrEx>
          <w:tblCellMar>
            <w:top w:w="0" w:type="dxa"/>
            <w:bottom w:w="0" w:type="dxa"/>
          </w:tblCellMar>
        </w:tblPrEx>
        <w:tc>
          <w:tcPr>
            <w:tcW w:w="5777" w:type="dxa"/>
            <w:tcBorders>
              <w:right w:val="single" w:sz="4" w:space="0" w:color="auto"/>
            </w:tcBorders>
          </w:tcPr>
          <w:p w:rsidR="00B665E9" w:rsidRPr="00A8580F" w:rsidRDefault="00B665E9" w:rsidP="009F0867">
            <w:pPr>
              <w:tabs>
                <w:tab w:val="num" w:pos="360"/>
              </w:tabs>
              <w:ind w:left="-108"/>
              <w:jc w:val="both"/>
            </w:pPr>
            <w:r w:rsidRPr="00A8580F">
              <w:t>GV đọc mẫu đoạn thơ.</w:t>
            </w:r>
          </w:p>
        </w:tc>
        <w:tc>
          <w:tcPr>
            <w:tcW w:w="4142" w:type="dxa"/>
            <w:tcBorders>
              <w:left w:val="single" w:sz="4" w:space="0" w:color="auto"/>
            </w:tcBorders>
          </w:tcPr>
          <w:p w:rsidR="00B665E9" w:rsidRPr="00A8580F" w:rsidRDefault="00B665E9" w:rsidP="009F0867">
            <w:pPr>
              <w:tabs>
                <w:tab w:val="num" w:pos="360"/>
              </w:tabs>
              <w:ind w:left="360" w:hanging="360"/>
            </w:pPr>
            <w:r w:rsidRPr="00A8580F">
              <w:t>HS đọc mẫu.</w:t>
            </w:r>
          </w:p>
        </w:tc>
      </w:tr>
      <w:tr w:rsidR="00B665E9" w:rsidRPr="00A8580F" w:rsidTr="009F0867">
        <w:tblPrEx>
          <w:tblCellMar>
            <w:top w:w="0" w:type="dxa"/>
            <w:bottom w:w="0" w:type="dxa"/>
          </w:tblCellMar>
        </w:tblPrEx>
        <w:tc>
          <w:tcPr>
            <w:tcW w:w="5777" w:type="dxa"/>
            <w:tcBorders>
              <w:right w:val="single" w:sz="4" w:space="0" w:color="auto"/>
            </w:tcBorders>
          </w:tcPr>
          <w:p w:rsidR="00B665E9" w:rsidRPr="00A8580F" w:rsidRDefault="00B665E9" w:rsidP="00A13465">
            <w:pPr>
              <w:tabs>
                <w:tab w:val="num" w:pos="360"/>
              </w:tabs>
              <w:ind w:left="-108"/>
              <w:jc w:val="both"/>
            </w:pPr>
            <w:r w:rsidRPr="00A8580F">
              <w:t xml:space="preserve">Tổ chức cho HS luyện đọc diễn cảm </w:t>
            </w:r>
          </w:p>
        </w:tc>
        <w:tc>
          <w:tcPr>
            <w:tcW w:w="4142" w:type="dxa"/>
            <w:tcBorders>
              <w:left w:val="single" w:sz="4" w:space="0" w:color="auto"/>
            </w:tcBorders>
          </w:tcPr>
          <w:p w:rsidR="00B665E9" w:rsidRPr="00A8580F" w:rsidRDefault="00B665E9" w:rsidP="00A13465">
            <w:pPr>
              <w:tabs>
                <w:tab w:val="num" w:pos="0"/>
              </w:tabs>
              <w:ind w:left="-5" w:firstLine="5"/>
            </w:pPr>
            <w:r w:rsidRPr="00A8580F">
              <w:t>HS luyện đọc</w:t>
            </w:r>
            <w:r w:rsidR="00A13465">
              <w:t xml:space="preserve"> đoạn</w:t>
            </w:r>
          </w:p>
        </w:tc>
      </w:tr>
      <w:tr w:rsidR="00B665E9" w:rsidRPr="00A8580F" w:rsidTr="009F0867">
        <w:tblPrEx>
          <w:tblCellMar>
            <w:top w:w="0" w:type="dxa"/>
            <w:bottom w:w="0" w:type="dxa"/>
          </w:tblCellMar>
        </w:tblPrEx>
        <w:tc>
          <w:tcPr>
            <w:tcW w:w="5777" w:type="dxa"/>
            <w:tcBorders>
              <w:right w:val="single" w:sz="4" w:space="0" w:color="auto"/>
            </w:tcBorders>
          </w:tcPr>
          <w:p w:rsidR="00B665E9" w:rsidRPr="00A8580F" w:rsidRDefault="00B665E9" w:rsidP="00A13465">
            <w:pPr>
              <w:tabs>
                <w:tab w:val="num" w:pos="360"/>
              </w:tabs>
              <w:ind w:left="-108"/>
              <w:jc w:val="both"/>
            </w:pPr>
            <w:r w:rsidRPr="00A8580F">
              <w:t xml:space="preserve">Tổ chức cho HS thi đọc diễn cảm </w:t>
            </w:r>
          </w:p>
        </w:tc>
        <w:tc>
          <w:tcPr>
            <w:tcW w:w="4142" w:type="dxa"/>
            <w:tcBorders>
              <w:left w:val="single" w:sz="4" w:space="0" w:color="auto"/>
            </w:tcBorders>
          </w:tcPr>
          <w:p w:rsidR="00B665E9" w:rsidRPr="00A8580F" w:rsidRDefault="00B665E9" w:rsidP="009F0867">
            <w:pPr>
              <w:tabs>
                <w:tab w:val="num" w:pos="360"/>
              </w:tabs>
              <w:ind w:left="360" w:hanging="360"/>
            </w:pPr>
            <w:r w:rsidRPr="00A8580F">
              <w:t>3 HS thi đọc diễn cảm</w:t>
            </w:r>
          </w:p>
        </w:tc>
      </w:tr>
      <w:tr w:rsidR="00B665E9" w:rsidRPr="00A8580F" w:rsidTr="009F0867">
        <w:tblPrEx>
          <w:tblCellMar>
            <w:top w:w="0" w:type="dxa"/>
            <w:bottom w:w="0" w:type="dxa"/>
          </w:tblCellMar>
        </w:tblPrEx>
        <w:tc>
          <w:tcPr>
            <w:tcW w:w="5777" w:type="dxa"/>
            <w:tcBorders>
              <w:right w:val="single" w:sz="4" w:space="0" w:color="auto"/>
            </w:tcBorders>
          </w:tcPr>
          <w:p w:rsidR="00B665E9" w:rsidRPr="00A8580F" w:rsidRDefault="00B665E9" w:rsidP="009F0867">
            <w:pPr>
              <w:ind w:left="-108"/>
              <w:jc w:val="both"/>
            </w:pPr>
          </w:p>
        </w:tc>
        <w:tc>
          <w:tcPr>
            <w:tcW w:w="4142" w:type="dxa"/>
            <w:tcBorders>
              <w:left w:val="single" w:sz="4" w:space="0" w:color="auto"/>
            </w:tcBorders>
          </w:tcPr>
          <w:p w:rsidR="00B665E9" w:rsidRPr="00A8580F" w:rsidRDefault="00A13465" w:rsidP="009F0867">
            <w:r w:rsidRPr="00A8580F">
              <w:t>Nhận xét</w:t>
            </w:r>
          </w:p>
        </w:tc>
      </w:tr>
      <w:tr w:rsidR="00B665E9" w:rsidRPr="00A8580F" w:rsidTr="009F0867">
        <w:tblPrEx>
          <w:tblCellMar>
            <w:top w:w="0" w:type="dxa"/>
            <w:bottom w:w="0" w:type="dxa"/>
          </w:tblCellMar>
        </w:tblPrEx>
        <w:tc>
          <w:tcPr>
            <w:tcW w:w="5777" w:type="dxa"/>
            <w:tcBorders>
              <w:right w:val="single" w:sz="4" w:space="0" w:color="auto"/>
            </w:tcBorders>
          </w:tcPr>
          <w:p w:rsidR="00B665E9" w:rsidRPr="00A8580F" w:rsidRDefault="00B665E9" w:rsidP="009F0867">
            <w:pPr>
              <w:ind w:left="-108"/>
              <w:jc w:val="both"/>
            </w:pPr>
            <w:r w:rsidRPr="00A8580F">
              <w:lastRenderedPageBreak/>
              <w:t>Tổ chức cho HS luyện đọc thuộc lòng.</w:t>
            </w:r>
          </w:p>
        </w:tc>
        <w:tc>
          <w:tcPr>
            <w:tcW w:w="4142" w:type="dxa"/>
            <w:tcBorders>
              <w:left w:val="single" w:sz="4" w:space="0" w:color="auto"/>
            </w:tcBorders>
          </w:tcPr>
          <w:p w:rsidR="00B665E9" w:rsidRPr="00A8580F" w:rsidRDefault="00B665E9" w:rsidP="00A13465">
            <w:r w:rsidRPr="00A8580F">
              <w:t xml:space="preserve">Học thuộc lòng </w:t>
            </w:r>
          </w:p>
        </w:tc>
      </w:tr>
      <w:tr w:rsidR="00B665E9" w:rsidRPr="00A8580F" w:rsidTr="009F0867">
        <w:tblPrEx>
          <w:tblCellMar>
            <w:top w:w="0" w:type="dxa"/>
            <w:bottom w:w="0" w:type="dxa"/>
          </w:tblCellMar>
        </w:tblPrEx>
        <w:tc>
          <w:tcPr>
            <w:tcW w:w="5777" w:type="dxa"/>
            <w:tcBorders>
              <w:right w:val="single" w:sz="4" w:space="0" w:color="auto"/>
            </w:tcBorders>
          </w:tcPr>
          <w:p w:rsidR="00B665E9" w:rsidRPr="00A8580F" w:rsidRDefault="00B665E9" w:rsidP="009F0867">
            <w:pPr>
              <w:ind w:left="-108"/>
              <w:jc w:val="both"/>
            </w:pPr>
            <w:r w:rsidRPr="00A8580F">
              <w:t>Gọi HS đọc thuộc lòng tiếp nối từng khổ thơ.</w:t>
            </w:r>
          </w:p>
        </w:tc>
        <w:tc>
          <w:tcPr>
            <w:tcW w:w="4142" w:type="dxa"/>
            <w:tcBorders>
              <w:left w:val="single" w:sz="4" w:space="0" w:color="auto"/>
            </w:tcBorders>
          </w:tcPr>
          <w:p w:rsidR="00B665E9" w:rsidRPr="00A8580F" w:rsidRDefault="00B665E9" w:rsidP="009F0867">
            <w:r w:rsidRPr="00A8580F">
              <w:t xml:space="preserve">2 lượt HS đọc TL từng khổ thơ </w:t>
            </w:r>
          </w:p>
        </w:tc>
      </w:tr>
      <w:tr w:rsidR="00B665E9" w:rsidRPr="00A8580F" w:rsidTr="009F0867">
        <w:tblPrEx>
          <w:tblCellMar>
            <w:top w:w="0" w:type="dxa"/>
            <w:bottom w:w="0" w:type="dxa"/>
          </w:tblCellMar>
        </w:tblPrEx>
        <w:tc>
          <w:tcPr>
            <w:tcW w:w="5777" w:type="dxa"/>
            <w:tcBorders>
              <w:right w:val="single" w:sz="4" w:space="0" w:color="auto"/>
            </w:tcBorders>
          </w:tcPr>
          <w:p w:rsidR="00B665E9" w:rsidRPr="00A8580F" w:rsidRDefault="00B665E9" w:rsidP="009F0867">
            <w:pPr>
              <w:ind w:left="-108"/>
              <w:jc w:val="both"/>
            </w:pPr>
            <w:r w:rsidRPr="00A8580F">
              <w:t>Gọi HS đọc thuộc lòng bài thơ.</w:t>
            </w:r>
          </w:p>
        </w:tc>
        <w:tc>
          <w:tcPr>
            <w:tcW w:w="4142" w:type="dxa"/>
            <w:tcBorders>
              <w:left w:val="single" w:sz="4" w:space="0" w:color="auto"/>
            </w:tcBorders>
          </w:tcPr>
          <w:p w:rsidR="00B665E9" w:rsidRPr="00A8580F" w:rsidRDefault="00B665E9" w:rsidP="00A13465">
            <w:r w:rsidRPr="00A8580F">
              <w:t xml:space="preserve">2-3 HS đọc TL bài thơ </w:t>
            </w:r>
          </w:p>
        </w:tc>
      </w:tr>
      <w:tr w:rsidR="00B665E9" w:rsidRPr="00A8580F" w:rsidTr="009F0867">
        <w:tblPrEx>
          <w:tblCellMar>
            <w:top w:w="0" w:type="dxa"/>
            <w:bottom w:w="0" w:type="dxa"/>
          </w:tblCellMar>
        </w:tblPrEx>
        <w:tc>
          <w:tcPr>
            <w:tcW w:w="5777" w:type="dxa"/>
            <w:tcBorders>
              <w:right w:val="single" w:sz="4" w:space="0" w:color="auto"/>
            </w:tcBorders>
          </w:tcPr>
          <w:p w:rsidR="00B665E9" w:rsidRPr="00A8580F" w:rsidRDefault="00B665E9" w:rsidP="009F0867">
            <w:pPr>
              <w:ind w:left="-108"/>
              <w:jc w:val="both"/>
            </w:pPr>
            <w:r w:rsidRPr="00A8580F">
              <w:t xml:space="preserve">Nhận xét </w:t>
            </w:r>
          </w:p>
        </w:tc>
        <w:tc>
          <w:tcPr>
            <w:tcW w:w="4142" w:type="dxa"/>
            <w:tcBorders>
              <w:left w:val="single" w:sz="4" w:space="0" w:color="auto"/>
            </w:tcBorders>
          </w:tcPr>
          <w:p w:rsidR="00B665E9" w:rsidRPr="00A8580F" w:rsidRDefault="00B665E9" w:rsidP="009F0867"/>
        </w:tc>
      </w:tr>
      <w:tr w:rsidR="00B665E9" w:rsidRPr="00A8580F" w:rsidTr="009F0867">
        <w:tblPrEx>
          <w:tblCellMar>
            <w:top w:w="0" w:type="dxa"/>
            <w:bottom w:w="0" w:type="dxa"/>
          </w:tblCellMar>
        </w:tblPrEx>
        <w:tc>
          <w:tcPr>
            <w:tcW w:w="5777" w:type="dxa"/>
            <w:tcBorders>
              <w:right w:val="single" w:sz="4" w:space="0" w:color="auto"/>
            </w:tcBorders>
          </w:tcPr>
          <w:p w:rsidR="00B665E9" w:rsidRPr="00A8580F" w:rsidRDefault="00B665E9" w:rsidP="009F0867">
            <w:pPr>
              <w:ind w:left="-108"/>
              <w:jc w:val="both"/>
              <w:rPr>
                <w:b/>
                <w:bCs/>
              </w:rPr>
            </w:pPr>
            <w:r w:rsidRPr="00A8580F">
              <w:rPr>
                <w:b/>
                <w:bCs/>
              </w:rPr>
              <w:t>C. Củng cố - dặn dò                  3’</w:t>
            </w:r>
          </w:p>
          <w:p w:rsidR="00B665E9" w:rsidRPr="00A8580F" w:rsidRDefault="00B665E9" w:rsidP="009F0867">
            <w:pPr>
              <w:ind w:left="-108"/>
              <w:jc w:val="both"/>
            </w:pPr>
            <w:r w:rsidRPr="00A8580F">
              <w:rPr>
                <w:bCs/>
              </w:rPr>
              <w:t>Y/c 1 HS đọc thuộc lại bt, nêu ND, ý nghĩa bài thơ, câu thơ em thích</w:t>
            </w:r>
            <w:r w:rsidRPr="00A8580F">
              <w:t xml:space="preserve"> </w:t>
            </w:r>
          </w:p>
          <w:p w:rsidR="00B665E9" w:rsidRPr="00A8580F" w:rsidRDefault="00B665E9" w:rsidP="009F0867">
            <w:pPr>
              <w:ind w:left="-108"/>
              <w:jc w:val="both"/>
              <w:rPr>
                <w:b/>
                <w:bCs/>
              </w:rPr>
            </w:pPr>
            <w:r w:rsidRPr="00A8580F">
              <w:t>Nhận xét tiết học. Chuẩn bị bài sau.</w:t>
            </w:r>
          </w:p>
        </w:tc>
        <w:tc>
          <w:tcPr>
            <w:tcW w:w="4142" w:type="dxa"/>
            <w:tcBorders>
              <w:left w:val="single" w:sz="4" w:space="0" w:color="auto"/>
            </w:tcBorders>
          </w:tcPr>
          <w:p w:rsidR="00B665E9" w:rsidRPr="00A8580F" w:rsidRDefault="00B665E9" w:rsidP="009F0867">
            <w:pPr>
              <w:rPr>
                <w:bCs/>
              </w:rPr>
            </w:pPr>
            <w:r w:rsidRPr="00A8580F">
              <w:rPr>
                <w:bCs/>
              </w:rPr>
              <w:t>1 HS đọc thuộc lại bt, nêu ND, ý nghĩa bài thơ, câu thơ em thích</w:t>
            </w:r>
          </w:p>
        </w:tc>
      </w:tr>
    </w:tbl>
    <w:p w:rsidR="00A13465" w:rsidRPr="00441EF3" w:rsidRDefault="00A13465" w:rsidP="00A13465">
      <w:pPr>
        <w:jc w:val="center"/>
        <w:rPr>
          <w:bCs/>
          <w:lang w:val="it-IT"/>
        </w:rPr>
      </w:pPr>
      <w:r w:rsidRPr="00441EF3">
        <w:rPr>
          <w:bCs/>
          <w:lang w:val="it-IT"/>
        </w:rPr>
        <w:t>________________________________________________________</w:t>
      </w:r>
    </w:p>
    <w:p w:rsidR="00A13465" w:rsidRPr="00894839" w:rsidRDefault="00A13465" w:rsidP="00A13465">
      <w:pPr>
        <w:rPr>
          <w:b/>
          <w:bCs/>
          <w:u w:val="single"/>
          <w:lang w:val="it-IT"/>
        </w:rPr>
      </w:pPr>
      <w:r w:rsidRPr="00894839">
        <w:rPr>
          <w:b/>
          <w:bCs/>
          <w:lang w:val="it-IT"/>
        </w:rPr>
        <w:t xml:space="preserve">Tiết </w:t>
      </w:r>
      <w:r>
        <w:rPr>
          <w:b/>
          <w:bCs/>
          <w:lang w:val="it-IT"/>
        </w:rPr>
        <w:t>3</w:t>
      </w:r>
      <w:r w:rsidRPr="00894839">
        <w:rPr>
          <w:b/>
          <w:bCs/>
          <w:lang w:val="it-IT"/>
        </w:rPr>
        <w:t xml:space="preserve">:                                        </w:t>
      </w:r>
      <w:r>
        <w:rPr>
          <w:b/>
          <w:bCs/>
          <w:lang w:val="it-IT"/>
        </w:rPr>
        <w:t xml:space="preserve">  </w:t>
      </w:r>
      <w:r w:rsidRPr="00894839">
        <w:rPr>
          <w:b/>
          <w:bCs/>
          <w:lang w:val="it-IT"/>
        </w:rPr>
        <w:t xml:space="preserve">            </w:t>
      </w:r>
      <w:r w:rsidRPr="00894839">
        <w:rPr>
          <w:b/>
          <w:bCs/>
          <w:u w:val="single"/>
          <w:lang w:val="it-IT"/>
        </w:rPr>
        <w:t>Địa lí</w:t>
      </w:r>
    </w:p>
    <w:p w:rsidR="00A13465" w:rsidRPr="00894839" w:rsidRDefault="00A13465" w:rsidP="00A13465">
      <w:pPr>
        <w:jc w:val="center"/>
        <w:rPr>
          <w:b/>
          <w:bCs/>
          <w:lang w:val="it-IT"/>
        </w:rPr>
      </w:pPr>
      <w:r w:rsidRPr="00894839">
        <w:rPr>
          <w:b/>
          <w:bCs/>
          <w:lang w:val="it-IT"/>
        </w:rPr>
        <w:t>Thành phố Hồ Chí Minh</w:t>
      </w:r>
    </w:p>
    <w:p w:rsidR="00A13465" w:rsidRPr="00A13465" w:rsidRDefault="00A13465" w:rsidP="00A13465">
      <w:pPr>
        <w:pStyle w:val="BodyText"/>
        <w:rPr>
          <w:i w:val="0"/>
          <w:sz w:val="28"/>
          <w:szCs w:val="28"/>
          <w:lang w:val="it-IT"/>
        </w:rPr>
      </w:pPr>
      <w:r>
        <w:rPr>
          <w:b/>
          <w:bCs/>
          <w:i w:val="0"/>
          <w:sz w:val="28"/>
          <w:szCs w:val="28"/>
          <w:lang w:val="it-IT"/>
        </w:rPr>
        <w:t>I.</w:t>
      </w:r>
      <w:r w:rsidRPr="00A13465">
        <w:rPr>
          <w:b/>
          <w:bCs/>
          <w:i w:val="0"/>
          <w:sz w:val="28"/>
          <w:szCs w:val="28"/>
          <w:lang w:val="it-IT"/>
        </w:rPr>
        <w:t xml:space="preserve"> Mục tiêu:</w:t>
      </w:r>
      <w:r w:rsidRPr="00A13465">
        <w:rPr>
          <w:i w:val="0"/>
          <w:sz w:val="28"/>
          <w:szCs w:val="28"/>
          <w:lang w:val="it-IT"/>
        </w:rPr>
        <w:t xml:space="preserve"> </w:t>
      </w:r>
    </w:p>
    <w:p w:rsidR="00A13465" w:rsidRPr="00A13465" w:rsidRDefault="00A13465" w:rsidP="00A13465">
      <w:pPr>
        <w:pStyle w:val="BodyText"/>
        <w:rPr>
          <w:i w:val="0"/>
          <w:sz w:val="28"/>
          <w:szCs w:val="28"/>
          <w:lang w:val="it-IT"/>
        </w:rPr>
      </w:pPr>
      <w:r w:rsidRPr="00A13465">
        <w:rPr>
          <w:i w:val="0"/>
          <w:sz w:val="28"/>
          <w:szCs w:val="28"/>
          <w:lang w:val="it-IT"/>
        </w:rPr>
        <w:t>- Trình bày những đặc điểm tiêu biểu của thành phố Hồ Chí Minh (về vị trí, diện tích, dân số, là trung tâm kinh tế, văn hoá, khoa học lớn của cả nước).</w:t>
      </w:r>
    </w:p>
    <w:p w:rsidR="00A13465" w:rsidRPr="00A13465" w:rsidRDefault="00A13465" w:rsidP="00A13465">
      <w:pPr>
        <w:pStyle w:val="BodyText"/>
        <w:rPr>
          <w:i w:val="0"/>
          <w:sz w:val="28"/>
          <w:szCs w:val="28"/>
          <w:lang w:val="it-IT"/>
        </w:rPr>
      </w:pPr>
      <w:r w:rsidRPr="00A13465">
        <w:rPr>
          <w:i w:val="0"/>
          <w:sz w:val="28"/>
          <w:szCs w:val="28"/>
          <w:lang w:val="it-IT"/>
        </w:rPr>
        <w:t>- Chỉ vị trí của Thành phố Hồ Chí Minh trên bản đồ, lược đồ. *HS dựa vào bản số liệu so sánh diện tích của thành phố Hồ Chí Minh với các thành phố khác. Biết các loại đường giao thông từ thành phố Hồ Chí Minh đi tới các tỉnh khác.</w:t>
      </w:r>
    </w:p>
    <w:p w:rsidR="00A13465" w:rsidRPr="00A13465" w:rsidRDefault="00A13465" w:rsidP="00A13465">
      <w:pPr>
        <w:pStyle w:val="BodyText"/>
        <w:rPr>
          <w:i w:val="0"/>
          <w:sz w:val="28"/>
          <w:szCs w:val="28"/>
          <w:lang w:val="it-IT"/>
        </w:rPr>
      </w:pPr>
      <w:r w:rsidRPr="00A13465">
        <w:rPr>
          <w:i w:val="0"/>
          <w:sz w:val="28"/>
          <w:szCs w:val="28"/>
          <w:lang w:val="it-IT"/>
        </w:rPr>
        <w:t>- HS thêm yêu quê hương đất nước, có ý thức BVMT.</w:t>
      </w:r>
    </w:p>
    <w:p w:rsidR="00A13465" w:rsidRDefault="00A13465" w:rsidP="00A13465">
      <w:pPr>
        <w:jc w:val="both"/>
        <w:rPr>
          <w:b/>
          <w:bCs/>
          <w:lang w:val="it-IT"/>
        </w:rPr>
      </w:pPr>
      <w:r w:rsidRPr="00894839">
        <w:rPr>
          <w:b/>
          <w:bCs/>
          <w:lang w:val="it-IT"/>
        </w:rPr>
        <w:t xml:space="preserve">II. Đồ dùng: </w:t>
      </w:r>
    </w:p>
    <w:p w:rsidR="00A13465" w:rsidRPr="0039130E" w:rsidRDefault="00A13465" w:rsidP="00A13465">
      <w:pPr>
        <w:ind w:left="720" w:hanging="720"/>
        <w:rPr>
          <w:lang w:val="it-IT"/>
        </w:rPr>
      </w:pPr>
      <w:r w:rsidRPr="0039130E">
        <w:rPr>
          <w:bCs/>
          <w:lang w:val="it-IT"/>
        </w:rPr>
        <w:t xml:space="preserve">GV: </w:t>
      </w:r>
      <w:r w:rsidRPr="0039130E">
        <w:rPr>
          <w:lang w:val="it-IT"/>
        </w:rPr>
        <w:t>Máy tính</w:t>
      </w:r>
      <w:r>
        <w:rPr>
          <w:lang w:val="it-IT"/>
        </w:rPr>
        <w:t xml:space="preserve">, </w:t>
      </w:r>
      <w:r w:rsidRPr="00E325A6">
        <w:rPr>
          <w:bCs/>
          <w:lang w:val="it-IT"/>
        </w:rPr>
        <w:t xml:space="preserve">bài giảng </w:t>
      </w:r>
      <w:r>
        <w:rPr>
          <w:bCs/>
          <w:lang w:val="it-IT"/>
        </w:rPr>
        <w:t>powerpoint</w:t>
      </w:r>
    </w:p>
    <w:p w:rsidR="00A13465" w:rsidRDefault="00A13465" w:rsidP="00A13465">
      <w:pPr>
        <w:jc w:val="both"/>
        <w:rPr>
          <w:bCs/>
          <w:lang w:val="it-IT"/>
        </w:rPr>
      </w:pPr>
      <w:r w:rsidRPr="0039130E">
        <w:rPr>
          <w:bCs/>
          <w:lang w:val="it-IT"/>
        </w:rPr>
        <w:t>HS: Máy tính hoặc điện thoại thông minh có kết nối interne</w:t>
      </w:r>
      <w:r>
        <w:rPr>
          <w:bCs/>
          <w:lang w:val="it-IT"/>
        </w:rPr>
        <w:t xml:space="preserve">t, sgk </w:t>
      </w:r>
      <w:r w:rsidR="00D81AC1">
        <w:rPr>
          <w:bCs/>
          <w:lang w:val="it-IT"/>
        </w:rPr>
        <w:t>LS&amp;ĐL</w:t>
      </w:r>
      <w:r>
        <w:rPr>
          <w:bCs/>
          <w:lang w:val="it-IT"/>
        </w:rPr>
        <w:t>, vở</w:t>
      </w:r>
    </w:p>
    <w:p w:rsidR="00A13465" w:rsidRPr="00894839" w:rsidRDefault="00A13465" w:rsidP="00A13465">
      <w:pPr>
        <w:jc w:val="both"/>
        <w:rPr>
          <w:b/>
          <w:bCs/>
          <w:lang w:val="it-IT"/>
        </w:rPr>
      </w:pPr>
      <w:r w:rsidRPr="00894839">
        <w:rPr>
          <w:b/>
          <w:bCs/>
          <w:lang w:val="it-IT"/>
        </w:rPr>
        <w:t>III. Các hoạt động dạy – học:</w:t>
      </w:r>
    </w:p>
    <w:tbl>
      <w:tblPr>
        <w:tblW w:w="10027" w:type="dxa"/>
        <w:tblLayout w:type="fixed"/>
        <w:tblLook w:val="0000"/>
      </w:tblPr>
      <w:tblGrid>
        <w:gridCol w:w="4927"/>
        <w:gridCol w:w="5100"/>
      </w:tblGrid>
      <w:tr w:rsidR="00A13465" w:rsidRPr="002757CD" w:rsidTr="009F0867">
        <w:tblPrEx>
          <w:tblCellMar>
            <w:top w:w="0" w:type="dxa"/>
            <w:bottom w:w="0" w:type="dxa"/>
          </w:tblCellMar>
        </w:tblPrEx>
        <w:tc>
          <w:tcPr>
            <w:tcW w:w="4927" w:type="dxa"/>
            <w:tcBorders>
              <w:right w:val="single" w:sz="4" w:space="0" w:color="auto"/>
            </w:tcBorders>
          </w:tcPr>
          <w:p w:rsidR="00A13465" w:rsidRPr="002757CD" w:rsidRDefault="00A13465" w:rsidP="009F0867">
            <w:pPr>
              <w:jc w:val="both"/>
              <w:rPr>
                <w:b/>
                <w:bCs/>
                <w:lang w:val="it-IT"/>
              </w:rPr>
            </w:pPr>
            <w:r w:rsidRPr="002757CD">
              <w:rPr>
                <w:b/>
                <w:bCs/>
                <w:lang w:val="it-IT"/>
              </w:rPr>
              <w:t>A. Kiểm tra bài cũ                        3'</w:t>
            </w:r>
          </w:p>
        </w:tc>
        <w:tc>
          <w:tcPr>
            <w:tcW w:w="5100" w:type="dxa"/>
            <w:tcBorders>
              <w:left w:val="single" w:sz="4" w:space="0" w:color="auto"/>
            </w:tcBorders>
          </w:tcPr>
          <w:p w:rsidR="00A13465" w:rsidRPr="002757CD" w:rsidRDefault="00A13465" w:rsidP="009F0867">
            <w:pPr>
              <w:jc w:val="both"/>
              <w:rPr>
                <w:b/>
                <w:bCs/>
                <w:lang w:val="it-IT"/>
              </w:rPr>
            </w:pPr>
          </w:p>
        </w:tc>
      </w:tr>
      <w:tr w:rsidR="00A13465" w:rsidRPr="002757CD" w:rsidTr="009F0867">
        <w:tblPrEx>
          <w:tblCellMar>
            <w:top w:w="0" w:type="dxa"/>
            <w:bottom w:w="0" w:type="dxa"/>
          </w:tblCellMar>
        </w:tblPrEx>
        <w:tc>
          <w:tcPr>
            <w:tcW w:w="4927" w:type="dxa"/>
            <w:tcBorders>
              <w:right w:val="single" w:sz="4" w:space="0" w:color="auto"/>
            </w:tcBorders>
          </w:tcPr>
          <w:p w:rsidR="00A13465" w:rsidRPr="002757CD" w:rsidRDefault="00A13465" w:rsidP="009F0867">
            <w:pPr>
              <w:jc w:val="both"/>
              <w:rPr>
                <w:lang w:val="it-IT"/>
              </w:rPr>
            </w:pPr>
            <w:r w:rsidRPr="002757CD">
              <w:rPr>
                <w:lang w:val="it-IT"/>
              </w:rPr>
              <w:t xml:space="preserve">GV </w:t>
            </w:r>
            <w:r w:rsidR="00D81AC1">
              <w:rPr>
                <w:lang w:val="it-IT"/>
              </w:rPr>
              <w:t>chiếu</w:t>
            </w:r>
            <w:r w:rsidRPr="002757CD">
              <w:rPr>
                <w:lang w:val="it-IT"/>
              </w:rPr>
              <w:t xml:space="preserve"> bản đồ TNVN, yêu cầu HS:</w:t>
            </w:r>
          </w:p>
          <w:p w:rsidR="00A13465" w:rsidRPr="002757CD" w:rsidRDefault="00A13465" w:rsidP="009F0867">
            <w:pPr>
              <w:tabs>
                <w:tab w:val="num" w:pos="363"/>
              </w:tabs>
              <w:ind w:left="363" w:hanging="363"/>
              <w:jc w:val="both"/>
              <w:rPr>
                <w:lang w:val="it-IT"/>
              </w:rPr>
            </w:pPr>
            <w:r>
              <w:rPr>
                <w:lang w:val="it-IT"/>
              </w:rPr>
              <w:t xml:space="preserve">Chỉ ĐBNB? </w:t>
            </w:r>
            <w:r w:rsidRPr="002757CD">
              <w:rPr>
                <w:lang w:val="it-IT"/>
              </w:rPr>
              <w:t>Chỉ các thành phố lớn?</w:t>
            </w:r>
          </w:p>
        </w:tc>
        <w:tc>
          <w:tcPr>
            <w:tcW w:w="5100" w:type="dxa"/>
            <w:tcBorders>
              <w:left w:val="single" w:sz="4" w:space="0" w:color="auto"/>
            </w:tcBorders>
          </w:tcPr>
          <w:p w:rsidR="00A13465" w:rsidRPr="002757CD" w:rsidRDefault="00A13465" w:rsidP="009F0867">
            <w:pPr>
              <w:jc w:val="both"/>
              <w:rPr>
                <w:lang w:val="it-IT"/>
              </w:rPr>
            </w:pPr>
            <w:r w:rsidRPr="002757CD">
              <w:rPr>
                <w:lang w:val="it-IT"/>
              </w:rPr>
              <w:t>1 số HS nêu, nhận xét - bổ sung.</w:t>
            </w:r>
          </w:p>
        </w:tc>
      </w:tr>
      <w:tr w:rsidR="00A13465" w:rsidRPr="009C7581" w:rsidTr="009F0867">
        <w:tblPrEx>
          <w:tblCellMar>
            <w:top w:w="0" w:type="dxa"/>
            <w:bottom w:w="0" w:type="dxa"/>
          </w:tblCellMar>
        </w:tblPrEx>
        <w:tc>
          <w:tcPr>
            <w:tcW w:w="4927" w:type="dxa"/>
            <w:tcBorders>
              <w:right w:val="single" w:sz="4" w:space="0" w:color="auto"/>
            </w:tcBorders>
          </w:tcPr>
          <w:p w:rsidR="00A13465" w:rsidRPr="002757CD" w:rsidRDefault="00A13465" w:rsidP="009F0867">
            <w:pPr>
              <w:jc w:val="both"/>
              <w:rPr>
                <w:b/>
                <w:bCs/>
                <w:lang w:val="it-IT"/>
              </w:rPr>
            </w:pPr>
            <w:r w:rsidRPr="002757CD">
              <w:rPr>
                <w:b/>
                <w:bCs/>
                <w:lang w:val="it-IT"/>
              </w:rPr>
              <w:t xml:space="preserve">B. Bài mới. </w:t>
            </w:r>
          </w:p>
          <w:p w:rsidR="00A13465" w:rsidRPr="002757CD" w:rsidRDefault="00A13465" w:rsidP="009F0867">
            <w:pPr>
              <w:jc w:val="both"/>
              <w:rPr>
                <w:b/>
                <w:bCs/>
                <w:lang w:val="it-IT"/>
              </w:rPr>
            </w:pPr>
            <w:r w:rsidRPr="002757CD">
              <w:rPr>
                <w:b/>
                <w:bCs/>
                <w:lang w:val="it-IT"/>
              </w:rPr>
              <w:t>1. Giới thiệu bài: 1'</w:t>
            </w:r>
          </w:p>
          <w:p w:rsidR="00A13465" w:rsidRPr="009C7581" w:rsidRDefault="00A13465" w:rsidP="009F0867">
            <w:pPr>
              <w:jc w:val="both"/>
            </w:pPr>
            <w:r w:rsidRPr="009C7581">
              <w:rPr>
                <w:b/>
                <w:bCs/>
              </w:rPr>
              <w:t>2. Giảng bài:         28'</w:t>
            </w:r>
            <w:r w:rsidRPr="009C7581">
              <w:t xml:space="preserve">                          </w:t>
            </w:r>
          </w:p>
        </w:tc>
        <w:tc>
          <w:tcPr>
            <w:tcW w:w="5100" w:type="dxa"/>
            <w:tcBorders>
              <w:left w:val="single" w:sz="4" w:space="0" w:color="auto"/>
            </w:tcBorders>
          </w:tcPr>
          <w:p w:rsidR="00A13465" w:rsidRPr="009C7581" w:rsidRDefault="00A13465" w:rsidP="009F0867">
            <w:pPr>
              <w:jc w:val="both"/>
            </w:pPr>
          </w:p>
        </w:tc>
      </w:tr>
      <w:tr w:rsidR="00A13465" w:rsidRPr="00351C68" w:rsidTr="009F0867">
        <w:tblPrEx>
          <w:tblCellMar>
            <w:top w:w="0" w:type="dxa"/>
            <w:bottom w:w="0" w:type="dxa"/>
          </w:tblCellMar>
        </w:tblPrEx>
        <w:trPr>
          <w:cantSplit/>
        </w:trPr>
        <w:tc>
          <w:tcPr>
            <w:tcW w:w="10027" w:type="dxa"/>
            <w:gridSpan w:val="2"/>
          </w:tcPr>
          <w:p w:rsidR="00A13465" w:rsidRPr="00351C68" w:rsidRDefault="00A13465" w:rsidP="009F0867">
            <w:pPr>
              <w:rPr>
                <w:i/>
              </w:rPr>
            </w:pPr>
            <w:r w:rsidRPr="00351C68">
              <w:rPr>
                <w:i/>
              </w:rPr>
              <w:t xml:space="preserve">a) Thành phố trẻ lớn nhất cả nước. 12'  </w:t>
            </w:r>
          </w:p>
        </w:tc>
      </w:tr>
      <w:tr w:rsidR="00A13465" w:rsidRPr="009C7581" w:rsidTr="009F0867">
        <w:tblPrEx>
          <w:tblCellMar>
            <w:top w:w="0" w:type="dxa"/>
            <w:bottom w:w="0" w:type="dxa"/>
          </w:tblCellMar>
        </w:tblPrEx>
        <w:tc>
          <w:tcPr>
            <w:tcW w:w="4927" w:type="dxa"/>
            <w:tcBorders>
              <w:right w:val="single" w:sz="4" w:space="0" w:color="auto"/>
            </w:tcBorders>
          </w:tcPr>
          <w:p w:rsidR="00A13465" w:rsidRPr="009C7581" w:rsidRDefault="00D81AC1" w:rsidP="009F0867">
            <w:pPr>
              <w:tabs>
                <w:tab w:val="num" w:pos="-436"/>
              </w:tabs>
              <w:jc w:val="both"/>
            </w:pPr>
            <w:r>
              <w:t xml:space="preserve">Chiếu </w:t>
            </w:r>
            <w:r w:rsidR="00A13465" w:rsidRPr="009C7581">
              <w:t>lược đồ TP HCM và giới thiệu</w:t>
            </w:r>
          </w:p>
          <w:p w:rsidR="00A13465" w:rsidRPr="009C7581" w:rsidRDefault="00A13465" w:rsidP="009F0867">
            <w:pPr>
              <w:tabs>
                <w:tab w:val="num" w:pos="-436"/>
              </w:tabs>
              <w:jc w:val="both"/>
            </w:pPr>
            <w:r>
              <w:t xml:space="preserve">HS </w:t>
            </w:r>
            <w:r w:rsidR="00D81AC1">
              <w:t>trao đổi</w:t>
            </w:r>
            <w:r>
              <w:t xml:space="preserve"> các câu hỏi:</w:t>
            </w:r>
          </w:p>
          <w:p w:rsidR="00A13465" w:rsidRPr="009C7581" w:rsidRDefault="00A13465" w:rsidP="009F0867">
            <w:pPr>
              <w:tabs>
                <w:tab w:val="num" w:pos="-436"/>
                <w:tab w:val="num" w:pos="720"/>
              </w:tabs>
              <w:jc w:val="both"/>
            </w:pPr>
            <w:r w:rsidRPr="009C7581">
              <w:t>TP HCM đã bao nhiêu tuổi?</w:t>
            </w:r>
          </w:p>
          <w:p w:rsidR="00A13465" w:rsidRPr="009C7581" w:rsidRDefault="00A13465" w:rsidP="009F0867">
            <w:pPr>
              <w:tabs>
                <w:tab w:val="num" w:pos="-436"/>
                <w:tab w:val="num" w:pos="720"/>
              </w:tabs>
              <w:jc w:val="both"/>
            </w:pPr>
            <w:r w:rsidRPr="009C7581">
              <w:t>Trước đây TP có tên gọi là gì?</w:t>
            </w:r>
          </w:p>
          <w:p w:rsidR="00A13465" w:rsidRPr="009C7581" w:rsidRDefault="00A13465" w:rsidP="009F0867">
            <w:pPr>
              <w:tabs>
                <w:tab w:val="num" w:pos="-436"/>
                <w:tab w:val="num" w:pos="720"/>
              </w:tabs>
              <w:jc w:val="both"/>
            </w:pPr>
            <w:r w:rsidRPr="009C7581">
              <w:t>TP mang tên Bác từ khi nào?</w:t>
            </w:r>
          </w:p>
        </w:tc>
        <w:tc>
          <w:tcPr>
            <w:tcW w:w="5100" w:type="dxa"/>
            <w:tcBorders>
              <w:left w:val="single" w:sz="4" w:space="0" w:color="auto"/>
            </w:tcBorders>
          </w:tcPr>
          <w:p w:rsidR="00A13465" w:rsidRPr="009C7581" w:rsidRDefault="00A13465" w:rsidP="009F0867">
            <w:pPr>
              <w:tabs>
                <w:tab w:val="num" w:pos="360"/>
              </w:tabs>
              <w:ind w:left="357" w:hanging="357"/>
              <w:jc w:val="both"/>
            </w:pPr>
            <w:r w:rsidRPr="009C7581">
              <w:t>HS theo dõi</w:t>
            </w:r>
          </w:p>
          <w:p w:rsidR="00A13465" w:rsidRDefault="00A13465" w:rsidP="00D81AC1">
            <w:pPr>
              <w:tabs>
                <w:tab w:val="num" w:pos="360"/>
              </w:tabs>
              <w:ind w:left="357" w:hanging="357"/>
              <w:jc w:val="both"/>
            </w:pPr>
            <w:r w:rsidRPr="009C7581">
              <w:t xml:space="preserve">HS trả lời </w:t>
            </w:r>
            <w:r w:rsidR="00D81AC1">
              <w:t xml:space="preserve">các </w:t>
            </w:r>
            <w:r w:rsidRPr="009C7581">
              <w:t>câu hỏi</w:t>
            </w:r>
          </w:p>
          <w:p w:rsidR="00D81AC1" w:rsidRDefault="00D81AC1" w:rsidP="00D81AC1">
            <w:pPr>
              <w:tabs>
                <w:tab w:val="num" w:pos="360"/>
              </w:tabs>
              <w:ind w:left="357" w:hanging="357"/>
              <w:jc w:val="both"/>
            </w:pPr>
            <w:r>
              <w:t>Nhận xét, bổ sung</w:t>
            </w:r>
          </w:p>
          <w:p w:rsidR="00A13465" w:rsidRPr="00894839" w:rsidRDefault="00A13465" w:rsidP="009F0867"/>
        </w:tc>
      </w:tr>
      <w:tr w:rsidR="00A13465" w:rsidRPr="009C7581" w:rsidTr="009F0867">
        <w:tblPrEx>
          <w:tblCellMar>
            <w:top w:w="0" w:type="dxa"/>
            <w:bottom w:w="0" w:type="dxa"/>
          </w:tblCellMar>
        </w:tblPrEx>
        <w:tc>
          <w:tcPr>
            <w:tcW w:w="4927" w:type="dxa"/>
            <w:tcBorders>
              <w:right w:val="single" w:sz="4" w:space="0" w:color="auto"/>
            </w:tcBorders>
          </w:tcPr>
          <w:p w:rsidR="00A13465" w:rsidRPr="009C7581" w:rsidRDefault="00A13465" w:rsidP="009F0867">
            <w:pPr>
              <w:tabs>
                <w:tab w:val="num" w:pos="-436"/>
              </w:tabs>
              <w:jc w:val="both"/>
            </w:pPr>
            <w:r w:rsidRPr="009C7581">
              <w:t>GV yêu cầu HS quan sát, chỉ giới hạn, nêu tên sông chảy qua.</w:t>
            </w:r>
          </w:p>
        </w:tc>
        <w:tc>
          <w:tcPr>
            <w:tcW w:w="5100" w:type="dxa"/>
            <w:tcBorders>
              <w:left w:val="single" w:sz="4" w:space="0" w:color="auto"/>
            </w:tcBorders>
          </w:tcPr>
          <w:p w:rsidR="00A13465" w:rsidRPr="009C7581" w:rsidRDefault="00A13465" w:rsidP="009F0867">
            <w:pPr>
              <w:jc w:val="both"/>
            </w:pPr>
            <w:r w:rsidRPr="009C7581">
              <w:t>HS quan sát, chỉ giới hạn, nêu tên sông chảy qua.</w:t>
            </w:r>
          </w:p>
        </w:tc>
      </w:tr>
      <w:tr w:rsidR="00A13465" w:rsidRPr="009C7581" w:rsidTr="009F0867">
        <w:tblPrEx>
          <w:tblCellMar>
            <w:top w:w="0" w:type="dxa"/>
            <w:bottom w:w="0" w:type="dxa"/>
          </w:tblCellMar>
        </w:tblPrEx>
        <w:tc>
          <w:tcPr>
            <w:tcW w:w="4927" w:type="dxa"/>
            <w:tcBorders>
              <w:right w:val="single" w:sz="4" w:space="0" w:color="auto"/>
            </w:tcBorders>
          </w:tcPr>
          <w:p w:rsidR="00A13465" w:rsidRDefault="00A13465" w:rsidP="009F0867">
            <w:pPr>
              <w:jc w:val="both"/>
            </w:pPr>
            <w:r w:rsidRPr="009C7581">
              <w:t xml:space="preserve">GV </w:t>
            </w:r>
            <w:r w:rsidR="00D81AC1">
              <w:t>chiếu bảng số liệu được cập nhật mới nhất</w:t>
            </w:r>
            <w:r w:rsidRPr="009C7581">
              <w:t>.</w:t>
            </w:r>
          </w:p>
          <w:p w:rsidR="00A13465" w:rsidRPr="009C7581" w:rsidRDefault="00A13465" w:rsidP="009F0867">
            <w:pPr>
              <w:jc w:val="both"/>
            </w:pPr>
          </w:p>
          <w:p w:rsidR="00A13465" w:rsidRPr="009C7581" w:rsidRDefault="00A13465" w:rsidP="009F0867">
            <w:pPr>
              <w:jc w:val="both"/>
            </w:pPr>
            <w:r w:rsidRPr="009C7581">
              <w:t>Yêu cầu HS liên hệ việc mật độ dân s</w:t>
            </w:r>
            <w:r>
              <w:t>ố đông tới việc ảnh hưởng tới mô</w:t>
            </w:r>
            <w:r w:rsidRPr="009C7581">
              <w:t>i trường.</w:t>
            </w:r>
          </w:p>
        </w:tc>
        <w:tc>
          <w:tcPr>
            <w:tcW w:w="5100" w:type="dxa"/>
            <w:tcBorders>
              <w:left w:val="single" w:sz="4" w:space="0" w:color="auto"/>
            </w:tcBorders>
          </w:tcPr>
          <w:p w:rsidR="00A13465" w:rsidRDefault="00A13465" w:rsidP="009F0867">
            <w:pPr>
              <w:jc w:val="both"/>
            </w:pPr>
            <w:r>
              <w:t xml:space="preserve">* </w:t>
            </w:r>
            <w:r w:rsidRPr="009C7581">
              <w:t>HS quan sát bảng số liệu: so sánh diện tích, số dân ... của TP HCM với các TP khác.</w:t>
            </w:r>
          </w:p>
          <w:p w:rsidR="00A13465" w:rsidRPr="00351C68" w:rsidRDefault="00A13465" w:rsidP="009F0867">
            <w:pPr>
              <w:rPr>
                <w:i/>
              </w:rPr>
            </w:pPr>
            <w:r w:rsidRPr="00351C68">
              <w:rPr>
                <w:i/>
              </w:rPr>
              <w:t>- HS liên hệ =&gt; GD dân số =&gt; GD BVMT</w:t>
            </w:r>
          </w:p>
        </w:tc>
      </w:tr>
      <w:tr w:rsidR="00A13465" w:rsidRPr="00351C68" w:rsidTr="009F0867">
        <w:tblPrEx>
          <w:tblCellMar>
            <w:top w:w="0" w:type="dxa"/>
            <w:bottom w:w="0" w:type="dxa"/>
          </w:tblCellMar>
        </w:tblPrEx>
        <w:trPr>
          <w:cantSplit/>
        </w:trPr>
        <w:tc>
          <w:tcPr>
            <w:tcW w:w="10027" w:type="dxa"/>
            <w:gridSpan w:val="2"/>
          </w:tcPr>
          <w:p w:rsidR="00A13465" w:rsidRPr="00351C68" w:rsidRDefault="00A13465" w:rsidP="009F0867">
            <w:pPr>
              <w:rPr>
                <w:i/>
              </w:rPr>
            </w:pPr>
            <w:r w:rsidRPr="00351C68">
              <w:rPr>
                <w:i/>
              </w:rPr>
              <w:t>b) Trung tâm kinh tế - văn hoá - khoa học lớn: 16'</w:t>
            </w:r>
          </w:p>
        </w:tc>
      </w:tr>
      <w:tr w:rsidR="00A13465" w:rsidRPr="002757CD" w:rsidTr="009F0867">
        <w:tblPrEx>
          <w:tblCellMar>
            <w:top w:w="0" w:type="dxa"/>
            <w:bottom w:w="0" w:type="dxa"/>
          </w:tblCellMar>
        </w:tblPrEx>
        <w:tc>
          <w:tcPr>
            <w:tcW w:w="4927" w:type="dxa"/>
            <w:tcBorders>
              <w:right w:val="single" w:sz="4" w:space="0" w:color="auto"/>
            </w:tcBorders>
          </w:tcPr>
          <w:p w:rsidR="00A13465" w:rsidRPr="002757CD" w:rsidRDefault="00A13465" w:rsidP="00D81AC1">
            <w:pPr>
              <w:jc w:val="both"/>
              <w:rPr>
                <w:lang w:val="pt-BR"/>
              </w:rPr>
            </w:pPr>
            <w:r w:rsidRPr="002757CD">
              <w:rPr>
                <w:lang w:val="pt-BR"/>
              </w:rPr>
              <w:t xml:space="preserve">GV </w:t>
            </w:r>
            <w:r w:rsidR="00D81AC1">
              <w:rPr>
                <w:lang w:val="pt-BR"/>
              </w:rPr>
              <w:t>chiếu</w:t>
            </w:r>
            <w:r w:rsidRPr="002757CD">
              <w:rPr>
                <w:lang w:val="pt-BR"/>
              </w:rPr>
              <w:t xml:space="preserve"> tranh H4, H5, H1, H2. Yêu cầu  HS quan sát tranh, miêu tả nội dung từng bức tranh.</w:t>
            </w:r>
          </w:p>
        </w:tc>
        <w:tc>
          <w:tcPr>
            <w:tcW w:w="5100" w:type="dxa"/>
            <w:tcBorders>
              <w:left w:val="single" w:sz="4" w:space="0" w:color="auto"/>
            </w:tcBorders>
          </w:tcPr>
          <w:p w:rsidR="00A13465" w:rsidRPr="002757CD" w:rsidRDefault="00A13465" w:rsidP="009F0867">
            <w:pPr>
              <w:jc w:val="both"/>
              <w:rPr>
                <w:lang w:val="pt-BR"/>
              </w:rPr>
            </w:pPr>
            <w:r w:rsidRPr="002757CD">
              <w:rPr>
                <w:lang w:val="pt-BR"/>
              </w:rPr>
              <w:t>HS quan sát và miêu tả từng tranh.</w:t>
            </w:r>
          </w:p>
        </w:tc>
      </w:tr>
      <w:tr w:rsidR="00A13465" w:rsidRPr="002757CD" w:rsidTr="009F0867">
        <w:tblPrEx>
          <w:tblCellMar>
            <w:top w:w="0" w:type="dxa"/>
            <w:bottom w:w="0" w:type="dxa"/>
          </w:tblCellMar>
        </w:tblPrEx>
        <w:tc>
          <w:tcPr>
            <w:tcW w:w="4927" w:type="dxa"/>
            <w:tcBorders>
              <w:right w:val="single" w:sz="4" w:space="0" w:color="auto"/>
            </w:tcBorders>
          </w:tcPr>
          <w:p w:rsidR="00A13465" w:rsidRPr="002757CD" w:rsidRDefault="00A13465" w:rsidP="00D81AC1">
            <w:pPr>
              <w:jc w:val="both"/>
              <w:rPr>
                <w:lang w:val="pt-BR"/>
              </w:rPr>
            </w:pPr>
            <w:r w:rsidRPr="002757CD">
              <w:rPr>
                <w:lang w:val="pt-BR"/>
              </w:rPr>
              <w:lastRenderedPageBreak/>
              <w:t xml:space="preserve">GV </w:t>
            </w:r>
            <w:r w:rsidR="00D81AC1">
              <w:rPr>
                <w:lang w:val="pt-BR"/>
              </w:rPr>
              <w:t>chiếu</w:t>
            </w:r>
            <w:r w:rsidRPr="002757CD">
              <w:rPr>
                <w:lang w:val="pt-BR"/>
              </w:rPr>
              <w:t xml:space="preserve"> bản đồ TP HCM, hỏi:</w:t>
            </w:r>
          </w:p>
        </w:tc>
        <w:tc>
          <w:tcPr>
            <w:tcW w:w="5100" w:type="dxa"/>
            <w:tcBorders>
              <w:left w:val="single" w:sz="4" w:space="0" w:color="auto"/>
            </w:tcBorders>
          </w:tcPr>
          <w:p w:rsidR="00A13465" w:rsidRPr="002757CD" w:rsidRDefault="00A13465" w:rsidP="009F0867">
            <w:pPr>
              <w:jc w:val="both"/>
              <w:rPr>
                <w:lang w:val="pt-BR"/>
              </w:rPr>
            </w:pPr>
            <w:r w:rsidRPr="002757CD">
              <w:rPr>
                <w:lang w:val="pt-BR"/>
              </w:rPr>
              <w:t xml:space="preserve">HS quan sát và dựa câu hỏi tìm, trả lời </w:t>
            </w:r>
          </w:p>
        </w:tc>
      </w:tr>
      <w:tr w:rsidR="00A13465" w:rsidRPr="002757CD" w:rsidTr="009F0867">
        <w:tblPrEx>
          <w:tblCellMar>
            <w:top w:w="0" w:type="dxa"/>
            <w:bottom w:w="0" w:type="dxa"/>
          </w:tblCellMar>
        </w:tblPrEx>
        <w:tc>
          <w:tcPr>
            <w:tcW w:w="4927" w:type="dxa"/>
            <w:tcBorders>
              <w:right w:val="single" w:sz="4" w:space="0" w:color="auto"/>
            </w:tcBorders>
          </w:tcPr>
          <w:p w:rsidR="00A13465" w:rsidRPr="002757CD" w:rsidRDefault="00A13465" w:rsidP="009F0867">
            <w:pPr>
              <w:jc w:val="both"/>
              <w:rPr>
                <w:lang w:val="pt-BR"/>
              </w:rPr>
            </w:pPr>
            <w:r w:rsidRPr="002757CD">
              <w:rPr>
                <w:lang w:val="pt-BR"/>
              </w:rPr>
              <w:t>Tìm những dẫn chứng thể hiện TP HCM là trung tâm kinh tế?</w:t>
            </w:r>
          </w:p>
          <w:p w:rsidR="00A13465" w:rsidRPr="002757CD" w:rsidRDefault="00A13465" w:rsidP="009F0867">
            <w:pPr>
              <w:tabs>
                <w:tab w:val="num" w:pos="726"/>
              </w:tabs>
              <w:jc w:val="both"/>
              <w:rPr>
                <w:lang w:val="pt-BR"/>
              </w:rPr>
            </w:pPr>
            <w:r w:rsidRPr="002757CD">
              <w:rPr>
                <w:lang w:val="pt-BR"/>
              </w:rPr>
              <w:t>Kể tên những ngành công nghiệp của thành phố?</w:t>
            </w:r>
          </w:p>
          <w:p w:rsidR="00A13465" w:rsidRPr="002757CD" w:rsidRDefault="00A13465" w:rsidP="009F0867">
            <w:pPr>
              <w:tabs>
                <w:tab w:val="num" w:pos="726"/>
              </w:tabs>
              <w:jc w:val="both"/>
              <w:rPr>
                <w:lang w:val="pt-BR"/>
              </w:rPr>
            </w:pPr>
            <w:r w:rsidRPr="002757CD">
              <w:rPr>
                <w:lang w:val="pt-BR"/>
              </w:rPr>
              <w:t>Kể tên các chợ, siêu thị lớn?</w:t>
            </w:r>
          </w:p>
          <w:p w:rsidR="00A13465" w:rsidRPr="002757CD" w:rsidRDefault="00A13465" w:rsidP="009F0867">
            <w:pPr>
              <w:tabs>
                <w:tab w:val="num" w:pos="726"/>
              </w:tabs>
              <w:jc w:val="both"/>
              <w:rPr>
                <w:lang w:val="pt-BR"/>
              </w:rPr>
            </w:pPr>
            <w:r w:rsidRPr="002757CD">
              <w:rPr>
                <w:lang w:val="pt-BR"/>
              </w:rPr>
              <w:t>Kể tên các cảng biển, sân bay là các đầu mối giao thông?</w:t>
            </w:r>
          </w:p>
          <w:p w:rsidR="00A13465" w:rsidRPr="002757CD" w:rsidRDefault="00A13465" w:rsidP="009F0867">
            <w:pPr>
              <w:tabs>
                <w:tab w:val="num" w:pos="726"/>
              </w:tabs>
              <w:jc w:val="both"/>
              <w:rPr>
                <w:lang w:val="pt-BR"/>
              </w:rPr>
            </w:pPr>
            <w:r w:rsidRPr="002757CD">
              <w:rPr>
                <w:lang w:val="pt-BR"/>
              </w:rPr>
              <w:t>Kể tên các trường đại học lớn.</w:t>
            </w:r>
          </w:p>
          <w:p w:rsidR="00A13465" w:rsidRPr="002757CD" w:rsidRDefault="00A13465" w:rsidP="009F0867">
            <w:pPr>
              <w:tabs>
                <w:tab w:val="num" w:pos="726"/>
              </w:tabs>
              <w:jc w:val="both"/>
              <w:rPr>
                <w:lang w:val="pt-BR"/>
              </w:rPr>
            </w:pPr>
            <w:r w:rsidRPr="002757CD">
              <w:rPr>
                <w:lang w:val="pt-BR"/>
              </w:rPr>
              <w:t>Kể tên các trung tâm, viện nghiên cứu?</w:t>
            </w:r>
          </w:p>
        </w:tc>
        <w:tc>
          <w:tcPr>
            <w:tcW w:w="5100" w:type="dxa"/>
            <w:tcBorders>
              <w:left w:val="single" w:sz="4" w:space="0" w:color="auto"/>
            </w:tcBorders>
          </w:tcPr>
          <w:p w:rsidR="00A13465" w:rsidRPr="002757CD" w:rsidRDefault="00A13465" w:rsidP="009F0867">
            <w:pPr>
              <w:jc w:val="both"/>
              <w:rPr>
                <w:lang w:val="pt-BR"/>
              </w:rPr>
            </w:pPr>
          </w:p>
          <w:p w:rsidR="00A13465" w:rsidRPr="002757CD" w:rsidRDefault="00A13465" w:rsidP="009F0867">
            <w:pPr>
              <w:jc w:val="both"/>
              <w:rPr>
                <w:lang w:val="pt-BR"/>
              </w:rPr>
            </w:pPr>
          </w:p>
          <w:p w:rsidR="00A13465" w:rsidRPr="002757CD" w:rsidRDefault="00A13465" w:rsidP="009F0867">
            <w:pPr>
              <w:jc w:val="both"/>
              <w:rPr>
                <w:lang w:val="pt-BR"/>
              </w:rPr>
            </w:pPr>
            <w:r w:rsidRPr="002757CD">
              <w:rPr>
                <w:lang w:val="pt-BR"/>
              </w:rPr>
              <w:t>HS trả lời - nhận xét.</w:t>
            </w:r>
          </w:p>
          <w:p w:rsidR="00A13465" w:rsidRPr="002757CD" w:rsidRDefault="00A13465" w:rsidP="009F0867">
            <w:pPr>
              <w:rPr>
                <w:lang w:val="pt-BR"/>
              </w:rPr>
            </w:pPr>
          </w:p>
          <w:p w:rsidR="00A13465" w:rsidRPr="002757CD" w:rsidRDefault="00A13465" w:rsidP="009F0867">
            <w:pPr>
              <w:rPr>
                <w:lang w:val="pt-BR"/>
              </w:rPr>
            </w:pPr>
          </w:p>
          <w:p w:rsidR="00A13465" w:rsidRPr="002757CD" w:rsidRDefault="00A13465" w:rsidP="009F0867">
            <w:pPr>
              <w:rPr>
                <w:lang w:val="pt-BR"/>
              </w:rPr>
            </w:pPr>
            <w:r>
              <w:rPr>
                <w:lang w:val="pt-BR"/>
              </w:rPr>
              <w:t xml:space="preserve">* </w:t>
            </w:r>
            <w:r w:rsidRPr="002757CD">
              <w:rPr>
                <w:lang w:val="pt-BR"/>
              </w:rPr>
              <w:t>HS trả lời</w:t>
            </w:r>
            <w:r>
              <w:rPr>
                <w:lang w:val="pt-BR"/>
              </w:rPr>
              <w:t xml:space="preserve"> - nhận xét, bổ sung</w:t>
            </w:r>
          </w:p>
          <w:p w:rsidR="00A13465" w:rsidRPr="002757CD" w:rsidRDefault="00A13465" w:rsidP="009F0867">
            <w:pPr>
              <w:jc w:val="both"/>
              <w:rPr>
                <w:lang w:val="pt-BR"/>
              </w:rPr>
            </w:pPr>
            <w:r w:rsidRPr="002757CD">
              <w:rPr>
                <w:lang w:val="pt-BR"/>
              </w:rPr>
              <w:t>HS trả lời - nhận xét.</w:t>
            </w:r>
          </w:p>
          <w:p w:rsidR="00A13465" w:rsidRPr="00351C68" w:rsidRDefault="00A13465" w:rsidP="009F0867">
            <w:pPr>
              <w:rPr>
                <w:i/>
                <w:lang w:val="pt-BR"/>
              </w:rPr>
            </w:pPr>
            <w:r w:rsidRPr="00351C68">
              <w:rPr>
                <w:i/>
                <w:lang w:val="pt-BR"/>
              </w:rPr>
              <w:t>HS liên hệ việc xử lí chất thải công nghiệp ảnh hưởng tới môi trường.</w:t>
            </w:r>
          </w:p>
        </w:tc>
      </w:tr>
      <w:tr w:rsidR="00A13465" w:rsidRPr="009C7581" w:rsidTr="009F0867">
        <w:tblPrEx>
          <w:tblCellMar>
            <w:top w:w="0" w:type="dxa"/>
            <w:bottom w:w="0" w:type="dxa"/>
          </w:tblCellMar>
        </w:tblPrEx>
        <w:tc>
          <w:tcPr>
            <w:tcW w:w="4927" w:type="dxa"/>
            <w:tcBorders>
              <w:right w:val="single" w:sz="4" w:space="0" w:color="auto"/>
            </w:tcBorders>
          </w:tcPr>
          <w:p w:rsidR="00A13465" w:rsidRPr="002757CD" w:rsidRDefault="00A13465" w:rsidP="009F0867">
            <w:pPr>
              <w:jc w:val="both"/>
              <w:rPr>
                <w:lang w:val="pt-BR"/>
              </w:rPr>
            </w:pPr>
            <w:r w:rsidRPr="002757CD">
              <w:rPr>
                <w:lang w:val="pt-BR"/>
              </w:rPr>
              <w:t>GV nêu: TP HCM là trung tâm văn hoá, khoa học lớn.</w:t>
            </w:r>
          </w:p>
        </w:tc>
        <w:tc>
          <w:tcPr>
            <w:tcW w:w="5100" w:type="dxa"/>
            <w:tcBorders>
              <w:left w:val="single" w:sz="4" w:space="0" w:color="auto"/>
            </w:tcBorders>
          </w:tcPr>
          <w:p w:rsidR="00A13465" w:rsidRPr="009C7581" w:rsidRDefault="00A13465" w:rsidP="009F0867">
            <w:pPr>
              <w:jc w:val="both"/>
            </w:pPr>
            <w:r w:rsidRPr="009C7581">
              <w:t>HS lắng nghe.</w:t>
            </w:r>
          </w:p>
        </w:tc>
      </w:tr>
      <w:tr w:rsidR="00A13465" w:rsidRPr="009C7581" w:rsidTr="009F0867">
        <w:tblPrEx>
          <w:tblCellMar>
            <w:top w:w="0" w:type="dxa"/>
            <w:bottom w:w="0" w:type="dxa"/>
          </w:tblCellMar>
        </w:tblPrEx>
        <w:tc>
          <w:tcPr>
            <w:tcW w:w="4927" w:type="dxa"/>
            <w:tcBorders>
              <w:right w:val="single" w:sz="4" w:space="0" w:color="auto"/>
            </w:tcBorders>
          </w:tcPr>
          <w:p w:rsidR="00A13465" w:rsidRPr="009C7581" w:rsidRDefault="00A13465" w:rsidP="009F0867">
            <w:pPr>
              <w:jc w:val="both"/>
            </w:pPr>
            <w:r w:rsidRPr="009C7581">
              <w:t>GV kết luận.</w:t>
            </w:r>
          </w:p>
        </w:tc>
        <w:tc>
          <w:tcPr>
            <w:tcW w:w="5100" w:type="dxa"/>
            <w:tcBorders>
              <w:left w:val="single" w:sz="4" w:space="0" w:color="auto"/>
            </w:tcBorders>
          </w:tcPr>
          <w:p w:rsidR="00A13465" w:rsidRPr="009C7581" w:rsidRDefault="00A13465" w:rsidP="009F0867">
            <w:pPr>
              <w:jc w:val="both"/>
            </w:pPr>
            <w:r w:rsidRPr="009C7581">
              <w:t>HS lắng nghe.</w:t>
            </w:r>
          </w:p>
        </w:tc>
      </w:tr>
      <w:tr w:rsidR="00A13465" w:rsidRPr="009C7581" w:rsidTr="009F0867">
        <w:tblPrEx>
          <w:tblCellMar>
            <w:top w:w="0" w:type="dxa"/>
            <w:bottom w:w="0" w:type="dxa"/>
          </w:tblCellMar>
        </w:tblPrEx>
        <w:tc>
          <w:tcPr>
            <w:tcW w:w="4927" w:type="dxa"/>
            <w:tcBorders>
              <w:right w:val="single" w:sz="4" w:space="0" w:color="auto"/>
            </w:tcBorders>
          </w:tcPr>
          <w:p w:rsidR="00A13465" w:rsidRPr="009C7581" w:rsidRDefault="00A13465" w:rsidP="009F0867">
            <w:pPr>
              <w:jc w:val="both"/>
            </w:pPr>
            <w:r w:rsidRPr="009C7581">
              <w:t>Hỏi: Ai đã đến TP HCM, hãy kể lại những gì em thấy ở TP này.</w:t>
            </w:r>
          </w:p>
        </w:tc>
        <w:tc>
          <w:tcPr>
            <w:tcW w:w="5100" w:type="dxa"/>
            <w:tcBorders>
              <w:left w:val="single" w:sz="4" w:space="0" w:color="auto"/>
            </w:tcBorders>
          </w:tcPr>
          <w:p w:rsidR="00A13465" w:rsidRPr="009C7581" w:rsidRDefault="00A13465" w:rsidP="009F0867">
            <w:pPr>
              <w:jc w:val="both"/>
            </w:pPr>
            <w:r w:rsidRPr="009C7581">
              <w:t>HS kể).</w:t>
            </w:r>
          </w:p>
        </w:tc>
      </w:tr>
      <w:tr w:rsidR="00A13465" w:rsidRPr="009C7581" w:rsidTr="009F0867">
        <w:tblPrEx>
          <w:tblCellMar>
            <w:top w:w="0" w:type="dxa"/>
            <w:bottom w:w="0" w:type="dxa"/>
          </w:tblCellMar>
        </w:tblPrEx>
        <w:tc>
          <w:tcPr>
            <w:tcW w:w="4927" w:type="dxa"/>
            <w:tcBorders>
              <w:right w:val="single" w:sz="4" w:space="0" w:color="auto"/>
            </w:tcBorders>
          </w:tcPr>
          <w:p w:rsidR="00A13465" w:rsidRPr="009C7581" w:rsidRDefault="00A13465" w:rsidP="009F0867">
            <w:pPr>
              <w:jc w:val="both"/>
              <w:rPr>
                <w:b/>
                <w:bCs/>
              </w:rPr>
            </w:pPr>
            <w:r w:rsidRPr="009C7581">
              <w:rPr>
                <w:b/>
                <w:bCs/>
              </w:rPr>
              <w:t>C. Củng cố - dặn dò:                    3'</w:t>
            </w:r>
          </w:p>
        </w:tc>
        <w:tc>
          <w:tcPr>
            <w:tcW w:w="5100" w:type="dxa"/>
            <w:tcBorders>
              <w:left w:val="single" w:sz="4" w:space="0" w:color="auto"/>
            </w:tcBorders>
          </w:tcPr>
          <w:p w:rsidR="00A13465" w:rsidRPr="009C7581" w:rsidRDefault="00A13465" w:rsidP="009F0867">
            <w:pPr>
              <w:jc w:val="both"/>
              <w:rPr>
                <w:b/>
                <w:bCs/>
              </w:rPr>
            </w:pPr>
          </w:p>
        </w:tc>
      </w:tr>
      <w:tr w:rsidR="00A13465" w:rsidRPr="009C7581" w:rsidTr="009F0867">
        <w:tblPrEx>
          <w:tblCellMar>
            <w:top w:w="0" w:type="dxa"/>
            <w:bottom w:w="0" w:type="dxa"/>
          </w:tblCellMar>
        </w:tblPrEx>
        <w:tc>
          <w:tcPr>
            <w:tcW w:w="10027" w:type="dxa"/>
            <w:gridSpan w:val="2"/>
          </w:tcPr>
          <w:p w:rsidR="00A13465" w:rsidRDefault="00A13465" w:rsidP="009F0867">
            <w:pPr>
              <w:jc w:val="both"/>
            </w:pPr>
            <w:r>
              <w:t xml:space="preserve">? Theo em biết, TP HCM có những gì lớn nhất VN? </w:t>
            </w:r>
            <w:r w:rsidRPr="009C7581">
              <w:t>Cho HS đọc ghi nhớ SGK.</w:t>
            </w:r>
            <w:r>
              <w:t xml:space="preserve"> </w:t>
            </w:r>
          </w:p>
          <w:p w:rsidR="00A13465" w:rsidRPr="009C7581" w:rsidRDefault="00A13465" w:rsidP="009F0867">
            <w:pPr>
              <w:jc w:val="both"/>
            </w:pPr>
            <w:r w:rsidRPr="009C7581">
              <w:t>Nhận xét giờ học.</w:t>
            </w:r>
            <w:r>
              <w:t xml:space="preserve"> Hdvn.</w:t>
            </w:r>
          </w:p>
        </w:tc>
      </w:tr>
    </w:tbl>
    <w:p w:rsidR="00CE00F7" w:rsidRPr="00A8580F" w:rsidRDefault="00CE00F7" w:rsidP="00CE00F7">
      <w:pPr>
        <w:jc w:val="center"/>
        <w:rPr>
          <w:bCs/>
          <w:lang w:val="it-IT"/>
        </w:rPr>
      </w:pPr>
      <w:r w:rsidRPr="00A8580F">
        <w:rPr>
          <w:bCs/>
          <w:lang w:val="it-IT"/>
        </w:rPr>
        <w:t>__________________________________________________________</w:t>
      </w:r>
    </w:p>
    <w:p w:rsidR="00CE00F7" w:rsidRPr="00A8580F" w:rsidRDefault="00CE00F7" w:rsidP="00CE00F7">
      <w:pPr>
        <w:rPr>
          <w:b/>
          <w:bCs/>
          <w:u w:val="single"/>
          <w:lang w:val="it-IT"/>
        </w:rPr>
      </w:pPr>
      <w:r w:rsidRPr="00A8580F">
        <w:rPr>
          <w:b/>
          <w:bCs/>
          <w:lang w:val="it-IT"/>
        </w:rPr>
        <w:t xml:space="preserve">Tiết 4:                                                </w:t>
      </w:r>
      <w:r w:rsidRPr="00A8580F">
        <w:rPr>
          <w:b/>
          <w:bCs/>
          <w:u w:val="single"/>
          <w:lang w:val="it-IT"/>
        </w:rPr>
        <w:t>Tập làm văn</w:t>
      </w:r>
    </w:p>
    <w:p w:rsidR="00CE00F7" w:rsidRPr="00A8580F" w:rsidRDefault="00CE00F7" w:rsidP="00CE00F7">
      <w:pPr>
        <w:ind w:firstLine="720"/>
        <w:jc w:val="center"/>
        <w:rPr>
          <w:b/>
          <w:lang w:val="it-IT"/>
        </w:rPr>
      </w:pPr>
      <w:r w:rsidRPr="00A8580F">
        <w:rPr>
          <w:b/>
          <w:bCs/>
          <w:lang w:val="it-IT"/>
        </w:rPr>
        <w:t>Luyện xây dựng đoạn văn miêu tả cây cối</w:t>
      </w:r>
    </w:p>
    <w:p w:rsidR="00CE00F7" w:rsidRPr="00A8580F" w:rsidRDefault="00CE00F7" w:rsidP="00CE00F7">
      <w:pPr>
        <w:rPr>
          <w:b/>
          <w:bCs/>
          <w:lang w:val="it-IT"/>
        </w:rPr>
      </w:pPr>
      <w:r w:rsidRPr="00A8580F">
        <w:rPr>
          <w:b/>
          <w:bCs/>
          <w:lang w:val="it-IT"/>
        </w:rPr>
        <w:t>I. Mục tiêu:</w:t>
      </w:r>
    </w:p>
    <w:p w:rsidR="00CE00F7" w:rsidRPr="00A8580F" w:rsidRDefault="00CE00F7" w:rsidP="00CE00F7">
      <w:pPr>
        <w:rPr>
          <w:lang w:val="it-IT"/>
        </w:rPr>
      </w:pPr>
      <w:r w:rsidRPr="00A8580F">
        <w:rPr>
          <w:lang w:val="it-IT"/>
        </w:rPr>
        <w:t>- Củng cố về cách viết đoạn văn miêu tả cây cối.</w:t>
      </w:r>
    </w:p>
    <w:p w:rsidR="00CE00F7" w:rsidRPr="00A8580F" w:rsidRDefault="00CE00F7" w:rsidP="00CE00F7">
      <w:pPr>
        <w:rPr>
          <w:lang w:val="it-IT"/>
        </w:rPr>
      </w:pPr>
      <w:r w:rsidRPr="00A8580F">
        <w:rPr>
          <w:lang w:val="it-IT"/>
        </w:rPr>
        <w:t>- Rèn kĩ năng viết văn.</w:t>
      </w:r>
    </w:p>
    <w:p w:rsidR="00CE00F7" w:rsidRPr="00A8580F" w:rsidRDefault="00CE00F7" w:rsidP="00CE00F7">
      <w:pPr>
        <w:rPr>
          <w:lang w:val="it-IT"/>
        </w:rPr>
      </w:pPr>
      <w:r w:rsidRPr="00A8580F">
        <w:rPr>
          <w:lang w:val="it-IT"/>
        </w:rPr>
        <w:t>- GD ý thức học tập cho HS.</w:t>
      </w:r>
    </w:p>
    <w:p w:rsidR="00CE00F7" w:rsidRPr="00A8580F" w:rsidRDefault="00CE00F7" w:rsidP="00CE00F7">
      <w:pPr>
        <w:rPr>
          <w:b/>
          <w:bCs/>
          <w:lang w:val="it-IT"/>
        </w:rPr>
      </w:pPr>
      <w:r w:rsidRPr="00A8580F">
        <w:rPr>
          <w:b/>
          <w:bCs/>
          <w:lang w:val="it-IT"/>
        </w:rPr>
        <w:t xml:space="preserve">II. Đồ dùng : </w:t>
      </w:r>
    </w:p>
    <w:p w:rsidR="00CE00F7" w:rsidRPr="0039130E" w:rsidRDefault="00CE00F7" w:rsidP="00CE00F7">
      <w:pPr>
        <w:ind w:left="720" w:hanging="720"/>
        <w:rPr>
          <w:lang w:val="it-IT"/>
        </w:rPr>
      </w:pPr>
      <w:r w:rsidRPr="0039130E">
        <w:rPr>
          <w:bCs/>
          <w:lang w:val="it-IT"/>
        </w:rPr>
        <w:t xml:space="preserve">GV: </w:t>
      </w:r>
      <w:r w:rsidRPr="0039130E">
        <w:rPr>
          <w:lang w:val="it-IT"/>
        </w:rPr>
        <w:t>Máy tính</w:t>
      </w:r>
      <w:r>
        <w:rPr>
          <w:lang w:val="it-IT"/>
        </w:rPr>
        <w:t xml:space="preserve">, </w:t>
      </w:r>
      <w:r w:rsidRPr="00E325A6">
        <w:rPr>
          <w:bCs/>
          <w:lang w:val="it-IT"/>
        </w:rPr>
        <w:t xml:space="preserve">bài giảng </w:t>
      </w:r>
      <w:r>
        <w:rPr>
          <w:bCs/>
          <w:lang w:val="it-IT"/>
        </w:rPr>
        <w:t>powerpoint</w:t>
      </w:r>
    </w:p>
    <w:p w:rsidR="00CE00F7" w:rsidRDefault="00CE00F7" w:rsidP="00CE00F7">
      <w:pPr>
        <w:jc w:val="both"/>
        <w:rPr>
          <w:bCs/>
          <w:lang w:val="it-IT"/>
        </w:rPr>
      </w:pPr>
      <w:r w:rsidRPr="0039130E">
        <w:rPr>
          <w:bCs/>
          <w:lang w:val="it-IT"/>
        </w:rPr>
        <w:t>HS: Máy tính hoặc điện thoại thông minh có kết nối interne</w:t>
      </w:r>
      <w:r>
        <w:rPr>
          <w:bCs/>
          <w:lang w:val="it-IT"/>
        </w:rPr>
        <w:t>t, vở</w:t>
      </w:r>
    </w:p>
    <w:p w:rsidR="00CE00F7" w:rsidRPr="00A8580F" w:rsidRDefault="00CE00F7" w:rsidP="00CE00F7">
      <w:pPr>
        <w:rPr>
          <w:b/>
          <w:bCs/>
          <w:lang w:val="it-IT"/>
        </w:rPr>
      </w:pPr>
      <w:r w:rsidRPr="00A8580F">
        <w:rPr>
          <w:b/>
          <w:bCs/>
          <w:lang w:val="it-IT"/>
        </w:rPr>
        <w:t>III. Hoạt động dạy học :</w:t>
      </w:r>
    </w:p>
    <w:tbl>
      <w:tblPr>
        <w:tblStyle w:val="TableGrid"/>
        <w:tblW w:w="0" w:type="auto"/>
        <w:tblBorders>
          <w:top w:val="none" w:sz="0" w:space="0" w:color="auto"/>
          <w:left w:val="none" w:sz="0" w:space="0" w:color="auto"/>
          <w:bottom w:val="none" w:sz="0" w:space="0" w:color="auto"/>
          <w:right w:val="none" w:sz="0" w:space="0" w:color="auto"/>
          <w:insideH w:val="none" w:sz="0" w:space="0" w:color="auto"/>
        </w:tblBorders>
        <w:tblLook w:val="01E0"/>
      </w:tblPr>
      <w:tblGrid>
        <w:gridCol w:w="6093"/>
        <w:gridCol w:w="3478"/>
      </w:tblGrid>
      <w:tr w:rsidR="00CE00F7" w:rsidRPr="00A8580F" w:rsidTr="009F0867">
        <w:tc>
          <w:tcPr>
            <w:tcW w:w="6323" w:type="dxa"/>
            <w:tcBorders>
              <w:right w:val="single" w:sz="4" w:space="0" w:color="auto"/>
            </w:tcBorders>
          </w:tcPr>
          <w:p w:rsidR="00CE00F7" w:rsidRPr="00A8580F" w:rsidRDefault="00CE00F7" w:rsidP="009F0867">
            <w:pPr>
              <w:rPr>
                <w:lang w:val="it-IT"/>
              </w:rPr>
            </w:pPr>
            <w:r w:rsidRPr="00A8580F">
              <w:rPr>
                <w:b/>
                <w:bCs/>
                <w:lang w:val="it-IT"/>
              </w:rPr>
              <w:t xml:space="preserve">A. Kiểm tra ( 3') </w:t>
            </w:r>
          </w:p>
          <w:p w:rsidR="00CE00F7" w:rsidRPr="00A8580F" w:rsidRDefault="00CE00F7" w:rsidP="009F0867">
            <w:pPr>
              <w:rPr>
                <w:lang w:val="it-IT"/>
              </w:rPr>
            </w:pPr>
            <w:r w:rsidRPr="00A8580F">
              <w:rPr>
                <w:lang w:val="it-IT"/>
              </w:rPr>
              <w:t xml:space="preserve"> Nhắc lại nội dung cần ghi nhớ về đoạn văn trong bài văn miêu tả cây cối. - Khi viết cần lưu ý gì ?</w:t>
            </w:r>
          </w:p>
          <w:p w:rsidR="00CE00F7" w:rsidRPr="00A8580F" w:rsidRDefault="00CE00F7" w:rsidP="009F0867">
            <w:pPr>
              <w:rPr>
                <w:b/>
                <w:bCs/>
                <w:lang w:val="it-IT"/>
              </w:rPr>
            </w:pPr>
            <w:r w:rsidRPr="00A8580F">
              <w:rPr>
                <w:b/>
                <w:bCs/>
                <w:lang w:val="it-IT"/>
              </w:rPr>
              <w:t xml:space="preserve">B. Luyện tập : ( 33') </w:t>
            </w:r>
          </w:p>
          <w:p w:rsidR="00CE00F7" w:rsidRPr="00A8580F" w:rsidRDefault="00CE00F7" w:rsidP="009F0867">
            <w:pPr>
              <w:rPr>
                <w:lang w:val="it-IT"/>
              </w:rPr>
            </w:pPr>
            <w:r w:rsidRPr="00A8580F">
              <w:rPr>
                <w:lang w:val="it-IT"/>
              </w:rPr>
              <w:t xml:space="preserve">- GV </w:t>
            </w:r>
            <w:r>
              <w:rPr>
                <w:lang w:val="it-IT"/>
              </w:rPr>
              <w:t>chiếu BT 1 và</w:t>
            </w:r>
            <w:r w:rsidRPr="00A8580F">
              <w:rPr>
                <w:lang w:val="it-IT"/>
              </w:rPr>
              <w:t xml:space="preserve"> tr/ảnh cây chuối có buồng.</w:t>
            </w:r>
          </w:p>
          <w:p w:rsidR="00CE00F7" w:rsidRPr="00A8580F" w:rsidRDefault="00CE00F7" w:rsidP="009F0867">
            <w:pPr>
              <w:rPr>
                <w:lang w:val="it-IT"/>
              </w:rPr>
            </w:pPr>
            <w:r w:rsidRPr="00A8580F">
              <w:rPr>
                <w:i/>
                <w:lang w:val="it-IT"/>
              </w:rPr>
              <w:t>Bài 1 :</w:t>
            </w:r>
            <w:r w:rsidRPr="00A8580F">
              <w:rPr>
                <w:lang w:val="it-IT"/>
              </w:rPr>
              <w:t xml:space="preserve"> Sắp xếp các câu sau thành một đoạn văn:</w:t>
            </w:r>
          </w:p>
          <w:p w:rsidR="00CE00F7" w:rsidRPr="00A8580F" w:rsidRDefault="00CE00F7" w:rsidP="009F0867">
            <w:pPr>
              <w:rPr>
                <w:lang w:val="it-IT"/>
              </w:rPr>
            </w:pPr>
            <w:r w:rsidRPr="00A8580F">
              <w:rPr>
                <w:lang w:val="it-IT"/>
              </w:rPr>
              <w:t>a) Đầu mỗi trái còn dính một núm đen với cái tua cứng quẻo cứ như chỏm tóc trên đầu em bé.</w:t>
            </w:r>
          </w:p>
          <w:p w:rsidR="00CE00F7" w:rsidRPr="00A8580F" w:rsidRDefault="00CE00F7" w:rsidP="009F0867">
            <w:pPr>
              <w:rPr>
                <w:lang w:val="it-IT"/>
              </w:rPr>
            </w:pPr>
            <w:r w:rsidRPr="00A8580F">
              <w:rPr>
                <w:lang w:val="it-IT"/>
              </w:rPr>
              <w:t>b) Em đếm được trên chục nải.</w:t>
            </w:r>
          </w:p>
          <w:p w:rsidR="00CE00F7" w:rsidRPr="00A8580F" w:rsidRDefault="00CE00F7" w:rsidP="009F0867">
            <w:pPr>
              <w:rPr>
                <w:lang w:val="it-IT"/>
              </w:rPr>
            </w:pPr>
            <w:r w:rsidRPr="00A8580F">
              <w:rPr>
                <w:lang w:val="it-IT"/>
              </w:rPr>
              <w:t>c) Nải ở trên cùng to nhất, rồi cứ nhỏ dần.</w:t>
            </w:r>
          </w:p>
          <w:p w:rsidR="00CE00F7" w:rsidRPr="00A8580F" w:rsidRDefault="00CE00F7" w:rsidP="009F0867">
            <w:pPr>
              <w:rPr>
                <w:lang w:val="it-IT"/>
              </w:rPr>
            </w:pPr>
            <w:r w:rsidRPr="00A8580F">
              <w:rPr>
                <w:lang w:val="it-IT"/>
              </w:rPr>
              <w:t>d) Nải ở đầu buồng nhỏ nhất.</w:t>
            </w:r>
          </w:p>
          <w:p w:rsidR="00CE00F7" w:rsidRPr="00A8580F" w:rsidRDefault="00CE00F7" w:rsidP="009F0867">
            <w:pPr>
              <w:rPr>
                <w:lang w:val="it-IT"/>
              </w:rPr>
            </w:pPr>
            <w:r w:rsidRPr="00A8580F">
              <w:rPr>
                <w:lang w:val="it-IT"/>
              </w:rPr>
              <w:t>e) Dài đến cả mét.</w:t>
            </w:r>
          </w:p>
          <w:p w:rsidR="00CE00F7" w:rsidRPr="00A8580F" w:rsidRDefault="00CE00F7" w:rsidP="009F0867">
            <w:pPr>
              <w:rPr>
                <w:lang w:val="it-IT"/>
              </w:rPr>
            </w:pPr>
            <w:r w:rsidRPr="00A8580F">
              <w:rPr>
                <w:lang w:val="it-IT"/>
              </w:rPr>
              <w:t>g) Nói là nhỏ nhưng cũng đã bằng nải chuối cau.</w:t>
            </w:r>
          </w:p>
          <w:p w:rsidR="00CE00F7" w:rsidRPr="00A8580F" w:rsidRDefault="00CE00F7" w:rsidP="009F0867">
            <w:pPr>
              <w:rPr>
                <w:lang w:val="it-IT"/>
              </w:rPr>
            </w:pPr>
            <w:r w:rsidRPr="00A8580F">
              <w:rPr>
                <w:lang w:val="it-IT"/>
              </w:rPr>
              <w:t>h) Trái nào trái ấy thây lẩy, xanh rờn.</w:t>
            </w:r>
          </w:p>
          <w:p w:rsidR="00CE00F7" w:rsidRPr="00A8580F" w:rsidRDefault="00CE00F7" w:rsidP="009F0867">
            <w:pPr>
              <w:rPr>
                <w:lang w:val="it-IT"/>
              </w:rPr>
            </w:pPr>
            <w:r w:rsidRPr="00A8580F">
              <w:rPr>
                <w:lang w:val="it-IT"/>
              </w:rPr>
              <w:t>i) Buồng chuối to thật.</w:t>
            </w:r>
          </w:p>
          <w:p w:rsidR="00CE00F7" w:rsidRPr="00A8580F" w:rsidRDefault="00CE00F7" w:rsidP="009F0867">
            <w:pPr>
              <w:rPr>
                <w:lang w:val="it-IT"/>
              </w:rPr>
            </w:pPr>
            <w:r w:rsidRPr="00A8580F">
              <w:rPr>
                <w:lang w:val="it-IT"/>
              </w:rPr>
              <w:t xml:space="preserve">* GV chữa, chốt lại các sắp xếp ý tạo thành đoạn </w:t>
            </w:r>
            <w:r w:rsidRPr="00A8580F">
              <w:rPr>
                <w:lang w:val="it-IT"/>
              </w:rPr>
              <w:lastRenderedPageBreak/>
              <w:t>văn hoàn chỉnh.</w:t>
            </w:r>
          </w:p>
          <w:p w:rsidR="00CE00F7" w:rsidRPr="00A8580F" w:rsidRDefault="00CE00F7" w:rsidP="009F0867">
            <w:pPr>
              <w:rPr>
                <w:lang w:val="it-IT"/>
              </w:rPr>
            </w:pPr>
            <w:r w:rsidRPr="00A8580F">
              <w:rPr>
                <w:lang w:val="it-IT"/>
              </w:rPr>
              <w:t>? Trong đoạn văn trên, câu nào nêu nội dung chính của đoạn.</w:t>
            </w:r>
          </w:p>
          <w:p w:rsidR="00CE00F7" w:rsidRPr="00A8580F" w:rsidRDefault="00CE00F7" w:rsidP="009F0867">
            <w:pPr>
              <w:rPr>
                <w:lang w:val="it-IT"/>
              </w:rPr>
            </w:pPr>
            <w:r w:rsidRPr="00A8580F">
              <w:rPr>
                <w:lang w:val="it-IT"/>
              </w:rPr>
              <w:t>? Đoạn văn tả gì?</w:t>
            </w:r>
          </w:p>
          <w:p w:rsidR="00CE00F7" w:rsidRPr="00A8580F" w:rsidRDefault="00CE00F7" w:rsidP="009F0867">
            <w:pPr>
              <w:rPr>
                <w:lang w:val="it-IT"/>
              </w:rPr>
            </w:pPr>
          </w:p>
          <w:p w:rsidR="00CE00F7" w:rsidRPr="00A8580F" w:rsidRDefault="00CE00F7" w:rsidP="009F0867">
            <w:pPr>
              <w:rPr>
                <w:lang w:val="it-IT"/>
              </w:rPr>
            </w:pPr>
            <w:r w:rsidRPr="00A8580F">
              <w:rPr>
                <w:i/>
                <w:lang w:val="it-IT"/>
              </w:rPr>
              <w:t>Bài 2 :</w:t>
            </w:r>
            <w:r w:rsidRPr="00A8580F">
              <w:rPr>
                <w:lang w:val="it-IT"/>
              </w:rPr>
              <w:t xml:space="preserve"> Câu văn nào làm nổi bật được vẻ đẹp của hoa phượng?</w:t>
            </w:r>
          </w:p>
          <w:p w:rsidR="00CE00F7" w:rsidRPr="00A8580F" w:rsidRDefault="00CE00F7" w:rsidP="009F0867">
            <w:pPr>
              <w:rPr>
                <w:lang w:val="it-IT"/>
              </w:rPr>
            </w:pPr>
            <w:r w:rsidRPr="00A8580F">
              <w:rPr>
                <w:lang w:val="it-IT"/>
              </w:rPr>
              <w:t>a) Giữa khoảng trời mênh mông, rực thắm những đóa phượng.</w:t>
            </w:r>
          </w:p>
          <w:p w:rsidR="00CE00F7" w:rsidRPr="00A8580F" w:rsidRDefault="00CE00F7" w:rsidP="009F0867">
            <w:pPr>
              <w:rPr>
                <w:lang w:val="it-IT"/>
              </w:rPr>
            </w:pPr>
            <w:r w:rsidRPr="00A8580F">
              <w:rPr>
                <w:lang w:val="it-IT"/>
              </w:rPr>
              <w:t>b) Giữa khoảng trời mênh mông là những đóa phượng rực thắm.</w:t>
            </w:r>
          </w:p>
          <w:p w:rsidR="00CE00F7" w:rsidRPr="00A8580F" w:rsidRDefault="00CE00F7" w:rsidP="009F0867">
            <w:pPr>
              <w:rPr>
                <w:lang w:val="it-IT"/>
              </w:rPr>
            </w:pPr>
            <w:r w:rsidRPr="00A8580F">
              <w:rPr>
                <w:lang w:val="it-IT"/>
              </w:rPr>
              <w:t>- Đưa hình ảnh cây phượng nở hoa đỏ rực.</w:t>
            </w:r>
          </w:p>
          <w:p w:rsidR="00CE00F7" w:rsidRPr="00A8580F" w:rsidRDefault="00CE00F7" w:rsidP="009F0867">
            <w:pPr>
              <w:rPr>
                <w:lang w:val="it-IT"/>
              </w:rPr>
            </w:pPr>
            <w:r w:rsidRPr="00A8580F">
              <w:rPr>
                <w:lang w:val="it-IT"/>
              </w:rPr>
              <w:t xml:space="preserve"> * Câu văn có sự đảo ngữ: VN-CN. Đây là một trong những cách viết câu văn hay, sinh động.</w:t>
            </w:r>
          </w:p>
          <w:p w:rsidR="00CE00F7" w:rsidRPr="00A8580F" w:rsidRDefault="00CE00F7" w:rsidP="009F0867">
            <w:pPr>
              <w:rPr>
                <w:lang w:val="it-IT"/>
              </w:rPr>
            </w:pPr>
            <w:r w:rsidRPr="00A8580F">
              <w:rPr>
                <w:i/>
                <w:lang w:val="it-IT"/>
              </w:rPr>
              <w:t xml:space="preserve">Bài 3: </w:t>
            </w:r>
            <w:r w:rsidRPr="00A8580F">
              <w:rPr>
                <w:lang w:val="it-IT"/>
              </w:rPr>
              <w:t>Viết tiếp vào chỗ chấm để hoàn thành những đoạn văn tả một cái cây cho bóng mát trồng ở sân trường:</w:t>
            </w:r>
          </w:p>
          <w:p w:rsidR="00CE00F7" w:rsidRPr="00A8580F" w:rsidRDefault="00CE00F7" w:rsidP="009F0867">
            <w:pPr>
              <w:rPr>
                <w:lang w:val="it-IT"/>
              </w:rPr>
            </w:pPr>
            <w:r w:rsidRPr="00A8580F">
              <w:rPr>
                <w:lang w:val="it-IT"/>
              </w:rPr>
              <w:t>Lớp em, đứa nào cũng......</w:t>
            </w:r>
          </w:p>
          <w:p w:rsidR="00CE00F7" w:rsidRPr="00A8580F" w:rsidRDefault="00CE00F7" w:rsidP="009F0867">
            <w:pPr>
              <w:rPr>
                <w:lang w:val="it-IT"/>
              </w:rPr>
            </w:pPr>
            <w:r w:rsidRPr="00A8580F">
              <w:rPr>
                <w:lang w:val="it-IT"/>
              </w:rPr>
              <w:t>Chẳng hiểu cây trồng từ bao giờ, từ năm nào mà....</w:t>
            </w:r>
          </w:p>
          <w:p w:rsidR="00CE00F7" w:rsidRPr="00A8580F" w:rsidRDefault="00CE00F7" w:rsidP="009F0867">
            <w:pPr>
              <w:rPr>
                <w:lang w:val="it-IT"/>
              </w:rPr>
            </w:pPr>
            <w:r w:rsidRPr="00A8580F">
              <w:rPr>
                <w:lang w:val="it-IT"/>
              </w:rPr>
              <w:t>Giờ chơi, chúng em.....</w:t>
            </w:r>
          </w:p>
          <w:p w:rsidR="00CE00F7" w:rsidRPr="00A8580F" w:rsidRDefault="00CE00F7" w:rsidP="009F0867">
            <w:pPr>
              <w:rPr>
                <w:lang w:val="it-IT"/>
              </w:rPr>
            </w:pPr>
            <w:r w:rsidRPr="00A8580F">
              <w:rPr>
                <w:lang w:val="it-IT"/>
              </w:rPr>
              <w:t>Rồi đây, đến ngày xa mái trường thân yêu, em sẽ.....</w:t>
            </w:r>
          </w:p>
          <w:p w:rsidR="00CE00F7" w:rsidRPr="00A8580F" w:rsidRDefault="00CE00F7" w:rsidP="009F0867">
            <w:pPr>
              <w:rPr>
                <w:lang w:val="it-IT"/>
              </w:rPr>
            </w:pPr>
            <w:r w:rsidRPr="00A8580F">
              <w:rPr>
                <w:lang w:val="it-IT"/>
              </w:rPr>
              <w:t>- GV: Cần chú ý đọc câu văn cho sẵn trong mỗi đoạn để xem đoạn văn đó miêu tả bộ phận nào của cây hoặc nói lên điều gì.</w:t>
            </w:r>
          </w:p>
        </w:tc>
        <w:tc>
          <w:tcPr>
            <w:tcW w:w="3588" w:type="dxa"/>
            <w:tcBorders>
              <w:left w:val="single" w:sz="4" w:space="0" w:color="auto"/>
            </w:tcBorders>
          </w:tcPr>
          <w:p w:rsidR="00CE00F7" w:rsidRPr="00A8580F" w:rsidRDefault="00CE00F7" w:rsidP="009F0867">
            <w:pPr>
              <w:rPr>
                <w:lang w:val="it-IT"/>
              </w:rPr>
            </w:pPr>
          </w:p>
          <w:p w:rsidR="00CE00F7" w:rsidRPr="00A8580F" w:rsidRDefault="00CE00F7" w:rsidP="009F0867">
            <w:pPr>
              <w:rPr>
                <w:lang w:val="it-IT"/>
              </w:rPr>
            </w:pPr>
            <w:r w:rsidRPr="00A8580F">
              <w:rPr>
                <w:lang w:val="it-IT"/>
              </w:rPr>
              <w:t>- 2, 3 HS nhắc lại.</w:t>
            </w:r>
          </w:p>
          <w:p w:rsidR="00CE00F7" w:rsidRPr="00A8580F" w:rsidRDefault="00CE00F7" w:rsidP="009F0867">
            <w:pPr>
              <w:rPr>
                <w:lang w:val="it-IT"/>
              </w:rPr>
            </w:pPr>
            <w:r w:rsidRPr="00A8580F">
              <w:rPr>
                <w:lang w:val="it-IT"/>
              </w:rPr>
              <w:t>- GV nhận xét.</w:t>
            </w:r>
          </w:p>
          <w:p w:rsidR="00CE00F7" w:rsidRPr="00A8580F" w:rsidRDefault="00CE00F7" w:rsidP="009F0867">
            <w:pPr>
              <w:rPr>
                <w:lang w:val="it-IT"/>
              </w:rPr>
            </w:pPr>
          </w:p>
          <w:p w:rsidR="00CE00F7" w:rsidRPr="00A8580F" w:rsidRDefault="00CE00F7" w:rsidP="009F0867">
            <w:pPr>
              <w:rPr>
                <w:lang w:val="it-IT"/>
              </w:rPr>
            </w:pPr>
          </w:p>
          <w:p w:rsidR="00CE00F7" w:rsidRPr="00A8580F" w:rsidRDefault="00CE00F7" w:rsidP="009F0867">
            <w:pPr>
              <w:rPr>
                <w:lang w:val="it-IT"/>
              </w:rPr>
            </w:pPr>
          </w:p>
          <w:p w:rsidR="003B7101" w:rsidRDefault="00CE00F7" w:rsidP="009F0867">
            <w:pPr>
              <w:rPr>
                <w:lang w:val="it-IT"/>
              </w:rPr>
            </w:pPr>
            <w:r w:rsidRPr="00A8580F">
              <w:rPr>
                <w:lang w:val="it-IT"/>
              </w:rPr>
              <w:t xml:space="preserve">- HS đọc yêu cầu, quan sát tranh và thực hiện cá nhân </w:t>
            </w:r>
          </w:p>
          <w:p w:rsidR="003B7101" w:rsidRDefault="00CE00F7" w:rsidP="009F0867">
            <w:pPr>
              <w:rPr>
                <w:lang w:val="it-IT"/>
              </w:rPr>
            </w:pPr>
            <w:r w:rsidRPr="00A8580F">
              <w:rPr>
                <w:lang w:val="it-IT"/>
              </w:rPr>
              <w:t xml:space="preserve">- </w:t>
            </w:r>
            <w:r w:rsidR="003B7101">
              <w:rPr>
                <w:lang w:val="it-IT"/>
              </w:rPr>
              <w:t xml:space="preserve">HS trình bày ý kiến </w:t>
            </w:r>
          </w:p>
          <w:p w:rsidR="00CE00F7" w:rsidRPr="00A8580F" w:rsidRDefault="003B7101" w:rsidP="009F0867">
            <w:pPr>
              <w:rPr>
                <w:lang w:val="it-IT"/>
              </w:rPr>
            </w:pPr>
            <w:r>
              <w:rPr>
                <w:lang w:val="it-IT"/>
              </w:rPr>
              <w:t>- HS khác nhận xét, bổ sung</w:t>
            </w:r>
          </w:p>
          <w:p w:rsidR="00CE00F7" w:rsidRPr="00A8580F" w:rsidRDefault="00CE00F7" w:rsidP="009F0867">
            <w:pPr>
              <w:rPr>
                <w:lang w:val="it-IT"/>
              </w:rPr>
            </w:pPr>
            <w:r w:rsidRPr="00A8580F">
              <w:rPr>
                <w:lang w:val="it-IT"/>
              </w:rPr>
              <w:t>- Đọc lại đoạn văn hoàn chỉnh sau khi đã sắp xếp.</w:t>
            </w:r>
          </w:p>
          <w:p w:rsidR="00CE00F7" w:rsidRPr="00A8580F" w:rsidRDefault="00CE00F7" w:rsidP="009F0867">
            <w:pPr>
              <w:rPr>
                <w:lang w:val="it-IT"/>
              </w:rPr>
            </w:pPr>
          </w:p>
          <w:p w:rsidR="00CE00F7" w:rsidRDefault="00CE00F7" w:rsidP="009F0867">
            <w:pPr>
              <w:rPr>
                <w:lang w:val="it-IT"/>
              </w:rPr>
            </w:pPr>
          </w:p>
          <w:p w:rsidR="003B7101" w:rsidRPr="00A8580F" w:rsidRDefault="003B7101" w:rsidP="009F0867">
            <w:pPr>
              <w:rPr>
                <w:lang w:val="it-IT"/>
              </w:rPr>
            </w:pPr>
          </w:p>
          <w:p w:rsidR="00CE00F7" w:rsidRPr="00A8580F" w:rsidRDefault="00CE00F7" w:rsidP="009F0867">
            <w:pPr>
              <w:rPr>
                <w:lang w:val="it-IT"/>
              </w:rPr>
            </w:pPr>
            <w:r w:rsidRPr="00A8580F">
              <w:rPr>
                <w:lang w:val="it-IT"/>
              </w:rPr>
              <w:t>i-e-b-c-d-g-h-a</w:t>
            </w:r>
          </w:p>
          <w:p w:rsidR="00CE00F7" w:rsidRPr="00A8580F" w:rsidRDefault="00CE00F7" w:rsidP="009F0867">
            <w:pPr>
              <w:rPr>
                <w:lang w:val="it-IT"/>
              </w:rPr>
            </w:pPr>
          </w:p>
          <w:p w:rsidR="00CE00F7" w:rsidRPr="00A8580F" w:rsidRDefault="00CE00F7" w:rsidP="009F0867">
            <w:pPr>
              <w:rPr>
                <w:lang w:val="it-IT"/>
              </w:rPr>
            </w:pPr>
            <w:r w:rsidRPr="00A8580F">
              <w:rPr>
                <w:lang w:val="it-IT"/>
              </w:rPr>
              <w:t>Câu i (câu mở đoạn)</w:t>
            </w:r>
          </w:p>
          <w:p w:rsidR="00CE00F7" w:rsidRPr="00A8580F" w:rsidRDefault="00CE00F7" w:rsidP="009F0867">
            <w:pPr>
              <w:rPr>
                <w:lang w:val="it-IT"/>
              </w:rPr>
            </w:pPr>
            <w:r w:rsidRPr="00A8580F">
              <w:rPr>
                <w:lang w:val="it-IT"/>
              </w:rPr>
              <w:t>Tả các bộ phận của cây chuối (buồng chuối, nải chuối, quả chuối).</w:t>
            </w:r>
          </w:p>
          <w:p w:rsidR="00CE00F7" w:rsidRPr="00A8580F" w:rsidRDefault="00CE00F7" w:rsidP="009F0867">
            <w:pPr>
              <w:rPr>
                <w:lang w:val="it-IT"/>
              </w:rPr>
            </w:pPr>
            <w:r w:rsidRPr="00A8580F">
              <w:rPr>
                <w:lang w:val="it-IT"/>
              </w:rPr>
              <w:t>- HS đọc và tìm ra được câu văn hay, làm nổi bật được vẻ đẹp của hoa phượng. (a)</w:t>
            </w:r>
          </w:p>
          <w:p w:rsidR="00CE00F7" w:rsidRPr="00A8580F" w:rsidRDefault="00CE00F7" w:rsidP="009F0867">
            <w:pPr>
              <w:rPr>
                <w:lang w:val="it-IT"/>
              </w:rPr>
            </w:pPr>
            <w:r w:rsidRPr="00A8580F">
              <w:rPr>
                <w:lang w:val="it-IT"/>
              </w:rPr>
              <w:t>- HS có thể lấy ví dụ về câu văn tả về một cây hoa em thích</w:t>
            </w:r>
          </w:p>
          <w:p w:rsidR="00CE00F7" w:rsidRPr="00A8580F" w:rsidRDefault="00CE00F7" w:rsidP="009F0867">
            <w:pPr>
              <w:rPr>
                <w:lang w:val="it-IT"/>
              </w:rPr>
            </w:pPr>
          </w:p>
          <w:p w:rsidR="00CE00F7" w:rsidRDefault="00CE00F7" w:rsidP="009F0867">
            <w:pPr>
              <w:rPr>
                <w:lang w:val="it-IT"/>
              </w:rPr>
            </w:pPr>
          </w:p>
          <w:p w:rsidR="003B7101" w:rsidRPr="00A8580F" w:rsidRDefault="003B7101" w:rsidP="009F0867">
            <w:pPr>
              <w:rPr>
                <w:lang w:val="it-IT"/>
              </w:rPr>
            </w:pPr>
          </w:p>
          <w:p w:rsidR="00CE00F7" w:rsidRPr="00A8580F" w:rsidRDefault="00CE00F7" w:rsidP="009F0867">
            <w:pPr>
              <w:rPr>
                <w:lang w:val="it-IT"/>
              </w:rPr>
            </w:pPr>
            <w:r w:rsidRPr="00A8580F">
              <w:rPr>
                <w:lang w:val="it-IT"/>
              </w:rPr>
              <w:t>HS đọc kĩ đề bài.</w:t>
            </w:r>
          </w:p>
          <w:p w:rsidR="00CE00F7" w:rsidRPr="00A8580F" w:rsidRDefault="00CE00F7" w:rsidP="009F0867">
            <w:pPr>
              <w:rPr>
                <w:lang w:val="it-IT"/>
              </w:rPr>
            </w:pPr>
            <w:r w:rsidRPr="00A8580F">
              <w:rPr>
                <w:lang w:val="it-IT"/>
              </w:rPr>
              <w:t>Nêu nội dung 4 đoạn, nêu mỗi đoạn thuộc phần nào trong bài văn miêu tả cây cối.</w:t>
            </w:r>
          </w:p>
          <w:p w:rsidR="00CE00F7" w:rsidRPr="00A8580F" w:rsidRDefault="00CE00F7" w:rsidP="009F0867">
            <w:pPr>
              <w:rPr>
                <w:lang w:val="it-IT"/>
              </w:rPr>
            </w:pPr>
            <w:r w:rsidRPr="00A8580F">
              <w:rPr>
                <w:lang w:val="it-IT"/>
              </w:rPr>
              <w:t>HS tự làm bài.</w:t>
            </w:r>
          </w:p>
          <w:p w:rsidR="00CE00F7" w:rsidRPr="00A8580F" w:rsidRDefault="00CE00F7" w:rsidP="009F0867">
            <w:pPr>
              <w:rPr>
                <w:lang w:val="it-IT"/>
              </w:rPr>
            </w:pPr>
            <w:r w:rsidRPr="00A8580F">
              <w:rPr>
                <w:lang w:val="it-IT"/>
              </w:rPr>
              <w:t xml:space="preserve">- 4 HS viết 4 đoạn vào </w:t>
            </w:r>
            <w:r w:rsidR="003B7101">
              <w:rPr>
                <w:lang w:val="it-IT"/>
              </w:rPr>
              <w:t>vở nháp. Chụp gửi bài chia sẻ</w:t>
            </w:r>
          </w:p>
          <w:p w:rsidR="00CE00F7" w:rsidRPr="00A8580F" w:rsidRDefault="00CE00F7" w:rsidP="009F0867">
            <w:pPr>
              <w:rPr>
                <w:lang w:val="it-IT"/>
              </w:rPr>
            </w:pPr>
            <w:r w:rsidRPr="00A8580F">
              <w:rPr>
                <w:lang w:val="it-IT"/>
              </w:rPr>
              <w:t>- Chữa bài.</w:t>
            </w:r>
          </w:p>
          <w:p w:rsidR="00CE00F7" w:rsidRPr="00A8580F" w:rsidRDefault="00CE00F7" w:rsidP="009F0867">
            <w:pPr>
              <w:rPr>
                <w:lang w:val="it-IT"/>
              </w:rPr>
            </w:pPr>
            <w:r w:rsidRPr="00A8580F">
              <w:rPr>
                <w:lang w:val="it-IT"/>
              </w:rPr>
              <w:t>- Nhận xét, sửa cho bạn</w:t>
            </w:r>
          </w:p>
        </w:tc>
      </w:tr>
    </w:tbl>
    <w:p w:rsidR="00CE00F7" w:rsidRPr="00A8580F" w:rsidRDefault="00CE00F7" w:rsidP="00CE00F7">
      <w:pPr>
        <w:ind w:firstLine="720"/>
        <w:rPr>
          <w:lang w:val="it-IT"/>
        </w:rPr>
      </w:pPr>
      <w:r w:rsidRPr="00A8580F">
        <w:rPr>
          <w:b/>
          <w:bCs/>
          <w:lang w:val="it-IT"/>
        </w:rPr>
        <w:lastRenderedPageBreak/>
        <w:t>C. Củng cố, dặn dò : ( 2')</w:t>
      </w:r>
      <w:r w:rsidRPr="00A8580F">
        <w:rPr>
          <w:lang w:val="it-IT"/>
        </w:rPr>
        <w:t xml:space="preserve"> </w:t>
      </w:r>
    </w:p>
    <w:p w:rsidR="00CE00F7" w:rsidRPr="00A8580F" w:rsidRDefault="00CE00F7" w:rsidP="00CE00F7">
      <w:pPr>
        <w:rPr>
          <w:lang w:val="pt-BR"/>
        </w:rPr>
      </w:pPr>
      <w:r w:rsidRPr="00A8580F">
        <w:rPr>
          <w:lang w:val="pt-BR"/>
        </w:rPr>
        <w:t>? Nêu cấu tạo bài văn tả cây cối. Khi viết đoạn văn cần lưu ý gì?</w:t>
      </w:r>
    </w:p>
    <w:p w:rsidR="00CE00F7" w:rsidRPr="00A8580F" w:rsidRDefault="00CE00F7" w:rsidP="00CE00F7">
      <w:pPr>
        <w:rPr>
          <w:lang w:val="pt-BR"/>
        </w:rPr>
      </w:pPr>
      <w:r w:rsidRPr="00A8580F">
        <w:rPr>
          <w:lang w:val="pt-BR"/>
        </w:rPr>
        <w:t>Nhận xét tiết học. Nhắc nhở HS viết chưa tốt về viết lại.</w:t>
      </w:r>
    </w:p>
    <w:p w:rsidR="00CE00F7" w:rsidRPr="00A8580F" w:rsidRDefault="00CE00F7" w:rsidP="00CE00F7">
      <w:pPr>
        <w:rPr>
          <w:lang w:val="it-IT"/>
        </w:rPr>
      </w:pPr>
      <w:r w:rsidRPr="00A8580F">
        <w:rPr>
          <w:b/>
          <w:bCs/>
          <w:lang w:val="it-IT"/>
        </w:rPr>
        <w:t>*</w:t>
      </w:r>
      <w:r w:rsidRPr="00A8580F">
        <w:rPr>
          <w:lang w:val="it-IT"/>
        </w:rPr>
        <w:t xml:space="preserve"> Đề bài thêm: Viết 4 đoạn văn miêu tả một cây hoa mà em thích với các ND:</w:t>
      </w:r>
    </w:p>
    <w:p w:rsidR="00CE00F7" w:rsidRPr="00A8580F" w:rsidRDefault="00CE00F7" w:rsidP="00CE00F7">
      <w:pPr>
        <w:rPr>
          <w:lang w:val="it-IT"/>
        </w:rPr>
      </w:pPr>
      <w:r w:rsidRPr="00A8580F">
        <w:rPr>
          <w:lang w:val="it-IT"/>
        </w:rPr>
        <w:t>Đ 1: Giới thiệu cây. Đ 2: Tả bao quát cây.</w:t>
      </w:r>
    </w:p>
    <w:p w:rsidR="00CE00F7" w:rsidRPr="00A8580F" w:rsidRDefault="00CE00F7" w:rsidP="00CE00F7">
      <w:pPr>
        <w:rPr>
          <w:lang w:val="it-IT"/>
        </w:rPr>
      </w:pPr>
      <w:r w:rsidRPr="00A8580F">
        <w:rPr>
          <w:lang w:val="it-IT"/>
        </w:rPr>
        <w:t>Đ 3: Tả các bộ phận của cây. Đ 4: Nêu ích lợi của cây.</w:t>
      </w:r>
    </w:p>
    <w:p w:rsidR="00E970A8" w:rsidRDefault="00E970A8" w:rsidP="00E970A8">
      <w:pPr>
        <w:rPr>
          <w:b/>
          <w:bCs/>
          <w:lang w:val="nl-NL"/>
        </w:rPr>
      </w:pPr>
      <w:r>
        <w:rPr>
          <w:b/>
          <w:bCs/>
          <w:lang w:val="nl-NL"/>
        </w:rPr>
        <w:t>__________________________________________________________________</w:t>
      </w:r>
    </w:p>
    <w:p w:rsidR="00E970A8" w:rsidRDefault="00E970A8" w:rsidP="00E970A8">
      <w:pPr>
        <w:rPr>
          <w:b/>
          <w:bCs/>
          <w:lang w:val="vi-VN"/>
        </w:rPr>
      </w:pPr>
      <w:r>
        <w:rPr>
          <w:b/>
          <w:bCs/>
        </w:rPr>
        <w:t xml:space="preserve"> </w:t>
      </w:r>
      <w:r>
        <w:rPr>
          <w:b/>
          <w:bCs/>
        </w:rPr>
        <w:tab/>
      </w:r>
      <w:r>
        <w:rPr>
          <w:b/>
          <w:bCs/>
        </w:rPr>
        <w:tab/>
      </w:r>
      <w:r>
        <w:rPr>
          <w:b/>
          <w:bCs/>
        </w:rPr>
        <w:tab/>
        <w:t xml:space="preserve">      Thứ năm ngày 11</w:t>
      </w:r>
      <w:r>
        <w:rPr>
          <w:b/>
          <w:bCs/>
          <w:lang w:val="vi-VN"/>
        </w:rPr>
        <w:t xml:space="preserve"> </w:t>
      </w:r>
      <w:r>
        <w:rPr>
          <w:b/>
          <w:bCs/>
        </w:rPr>
        <w:t>tháng 3 năm 2021</w:t>
      </w:r>
    </w:p>
    <w:p w:rsidR="00E970A8" w:rsidRDefault="00E970A8" w:rsidP="00E970A8">
      <w:pPr>
        <w:rPr>
          <w:b/>
          <w:bCs/>
          <w:u w:val="single"/>
          <w:lang w:val="it-IT"/>
        </w:rPr>
      </w:pPr>
      <w:r w:rsidRPr="00DA42BB">
        <w:rPr>
          <w:b/>
          <w:bCs/>
          <w:lang w:val="it-IT"/>
        </w:rPr>
        <w:t xml:space="preserve">Tiết </w:t>
      </w:r>
      <w:r>
        <w:rPr>
          <w:b/>
          <w:bCs/>
          <w:lang w:val="it-IT"/>
        </w:rPr>
        <w:t>1+2</w:t>
      </w:r>
      <w:r w:rsidRPr="00DA42BB">
        <w:rPr>
          <w:b/>
          <w:bCs/>
          <w:lang w:val="it-IT"/>
        </w:rPr>
        <w:t>:</w:t>
      </w:r>
      <w:r>
        <w:rPr>
          <w:b/>
          <w:bCs/>
          <w:lang w:val="it-IT"/>
        </w:rPr>
        <w:t xml:space="preserve">                                            </w:t>
      </w:r>
      <w:r w:rsidRPr="00DA42BB">
        <w:rPr>
          <w:b/>
          <w:bCs/>
          <w:u w:val="single"/>
          <w:lang w:val="it-IT"/>
        </w:rPr>
        <w:t>T</w:t>
      </w:r>
      <w:r>
        <w:rPr>
          <w:b/>
          <w:bCs/>
          <w:u w:val="single"/>
          <w:lang w:val="it-IT"/>
        </w:rPr>
        <w:t>iếng Anh</w:t>
      </w:r>
    </w:p>
    <w:p w:rsidR="00E970A8" w:rsidRPr="00E970A8" w:rsidRDefault="00E970A8" w:rsidP="00E970A8">
      <w:pPr>
        <w:jc w:val="center"/>
        <w:rPr>
          <w:b/>
          <w:bCs/>
          <w:lang w:val="it-IT"/>
        </w:rPr>
      </w:pPr>
      <w:r w:rsidRPr="00E970A8">
        <w:rPr>
          <w:b/>
          <w:bCs/>
          <w:lang w:val="it-IT"/>
        </w:rPr>
        <w:t>Đ/c Thanh soạn và dạy</w:t>
      </w:r>
    </w:p>
    <w:p w:rsidR="00E970A8" w:rsidRDefault="00E970A8" w:rsidP="00E970A8">
      <w:r>
        <w:tab/>
        <w:t>_________________________________________________</w:t>
      </w:r>
    </w:p>
    <w:p w:rsidR="00E970A8" w:rsidRPr="00A8580F" w:rsidRDefault="00E970A8" w:rsidP="00E970A8">
      <w:pPr>
        <w:rPr>
          <w:b/>
          <w:bCs/>
          <w:u w:val="single"/>
          <w:lang w:val="it-IT"/>
        </w:rPr>
      </w:pPr>
      <w:r w:rsidRPr="00A8580F">
        <w:rPr>
          <w:b/>
          <w:bCs/>
          <w:lang w:val="it-IT"/>
        </w:rPr>
        <w:t xml:space="preserve">Tiết </w:t>
      </w:r>
      <w:r>
        <w:rPr>
          <w:b/>
          <w:bCs/>
          <w:lang w:val="it-IT"/>
        </w:rPr>
        <w:t>3</w:t>
      </w:r>
      <w:r w:rsidRPr="00A8580F">
        <w:rPr>
          <w:b/>
          <w:bCs/>
          <w:lang w:val="it-IT"/>
        </w:rPr>
        <w:t xml:space="preserve">:                                                      </w:t>
      </w:r>
      <w:r w:rsidRPr="00A8580F">
        <w:rPr>
          <w:b/>
          <w:bCs/>
          <w:u w:val="single"/>
          <w:lang w:val="it-IT"/>
        </w:rPr>
        <w:t>Toán</w:t>
      </w:r>
    </w:p>
    <w:p w:rsidR="00E970A8" w:rsidRPr="00A8580F" w:rsidRDefault="00E970A8" w:rsidP="00E970A8">
      <w:pPr>
        <w:jc w:val="center"/>
        <w:rPr>
          <w:b/>
          <w:bCs/>
          <w:lang w:val="it-IT"/>
        </w:rPr>
      </w:pPr>
      <w:r w:rsidRPr="00A8580F">
        <w:rPr>
          <w:b/>
          <w:bCs/>
          <w:lang w:val="it-IT"/>
        </w:rPr>
        <w:t>Tìm phân số của một số (tr. 135).</w:t>
      </w:r>
    </w:p>
    <w:p w:rsidR="00E970A8" w:rsidRPr="00623B65" w:rsidRDefault="00E970A8" w:rsidP="00E970A8">
      <w:pPr>
        <w:jc w:val="both"/>
        <w:rPr>
          <w:u w:val="single"/>
          <w:lang w:val="it-IT"/>
        </w:rPr>
      </w:pPr>
      <w:r w:rsidRPr="00623B65">
        <w:rPr>
          <w:b/>
          <w:bCs/>
          <w:u w:val="single"/>
          <w:lang w:val="it-IT"/>
        </w:rPr>
        <w:t>I. Mục tiêu:</w:t>
      </w:r>
      <w:r w:rsidRPr="00623B65">
        <w:rPr>
          <w:u w:val="single"/>
          <w:lang w:val="it-IT"/>
        </w:rPr>
        <w:t xml:space="preserve"> </w:t>
      </w:r>
    </w:p>
    <w:p w:rsidR="00E970A8" w:rsidRPr="00A8580F" w:rsidRDefault="00E970A8" w:rsidP="00E970A8">
      <w:pPr>
        <w:jc w:val="both"/>
        <w:rPr>
          <w:lang w:val="it-IT"/>
        </w:rPr>
      </w:pPr>
      <w:r w:rsidRPr="00A8580F">
        <w:rPr>
          <w:lang w:val="it-IT"/>
        </w:rPr>
        <w:t>- Biết cách giải bài toán dạng: Tìm phân số của 1 số.</w:t>
      </w:r>
      <w:r>
        <w:rPr>
          <w:lang w:val="it-IT"/>
        </w:rPr>
        <w:t xml:space="preserve"> </w:t>
      </w:r>
      <w:r w:rsidRPr="00A8580F">
        <w:rPr>
          <w:lang w:val="it-IT"/>
        </w:rPr>
        <w:t>Củng cố cho học sinh phép nhân phân số.</w:t>
      </w:r>
    </w:p>
    <w:p w:rsidR="00E970A8" w:rsidRPr="00A8580F" w:rsidRDefault="00E970A8" w:rsidP="00E970A8">
      <w:pPr>
        <w:jc w:val="both"/>
        <w:rPr>
          <w:lang w:val="it-IT"/>
        </w:rPr>
      </w:pPr>
      <w:r w:rsidRPr="00A8580F">
        <w:rPr>
          <w:lang w:val="it-IT"/>
        </w:rPr>
        <w:t xml:space="preserve">- Rèn kỹ năng </w:t>
      </w:r>
      <w:r>
        <w:rPr>
          <w:lang w:val="it-IT"/>
        </w:rPr>
        <w:t xml:space="preserve">giải toán tìm phân số của 1 số, </w:t>
      </w:r>
      <w:r w:rsidRPr="00A8580F">
        <w:rPr>
          <w:lang w:val="it-IT"/>
        </w:rPr>
        <w:t>trình bày bài cho học sinh.</w:t>
      </w:r>
    </w:p>
    <w:p w:rsidR="00E970A8" w:rsidRDefault="00E970A8" w:rsidP="00E970A8">
      <w:pPr>
        <w:jc w:val="both"/>
        <w:rPr>
          <w:lang w:val="it-IT"/>
        </w:rPr>
      </w:pPr>
      <w:r w:rsidRPr="00A8580F">
        <w:rPr>
          <w:lang w:val="it-IT"/>
        </w:rPr>
        <w:t xml:space="preserve">- </w:t>
      </w:r>
      <w:r>
        <w:rPr>
          <w:lang w:val="it-IT"/>
        </w:rPr>
        <w:t>GD HS ý thức tự giác, tích cực học tập.</w:t>
      </w:r>
    </w:p>
    <w:p w:rsidR="00E970A8" w:rsidRPr="00A8580F" w:rsidRDefault="00E970A8" w:rsidP="00E970A8">
      <w:pPr>
        <w:jc w:val="both"/>
        <w:rPr>
          <w:b/>
          <w:bCs/>
          <w:lang w:val="it-IT"/>
        </w:rPr>
      </w:pPr>
      <w:r w:rsidRPr="00EE10D2">
        <w:rPr>
          <w:b/>
          <w:bCs/>
          <w:u w:val="single"/>
          <w:lang w:val="it-IT"/>
        </w:rPr>
        <w:t>II. Đồ dùng:</w:t>
      </w:r>
      <w:r w:rsidRPr="00A8580F">
        <w:rPr>
          <w:b/>
          <w:bCs/>
          <w:lang w:val="it-IT"/>
        </w:rPr>
        <w:t xml:space="preserve"> </w:t>
      </w:r>
    </w:p>
    <w:p w:rsidR="00E970A8" w:rsidRPr="0039130E" w:rsidRDefault="00E970A8" w:rsidP="00E970A8">
      <w:pPr>
        <w:ind w:left="720" w:hanging="720"/>
        <w:rPr>
          <w:lang w:val="it-IT"/>
        </w:rPr>
      </w:pPr>
      <w:r w:rsidRPr="0039130E">
        <w:rPr>
          <w:bCs/>
          <w:lang w:val="it-IT"/>
        </w:rPr>
        <w:t xml:space="preserve">GV: </w:t>
      </w:r>
      <w:r w:rsidRPr="0039130E">
        <w:rPr>
          <w:lang w:val="it-IT"/>
        </w:rPr>
        <w:t>Máy tính</w:t>
      </w:r>
      <w:r>
        <w:rPr>
          <w:lang w:val="it-IT"/>
        </w:rPr>
        <w:t xml:space="preserve">, </w:t>
      </w:r>
      <w:r w:rsidRPr="00E325A6">
        <w:rPr>
          <w:bCs/>
          <w:lang w:val="it-IT"/>
        </w:rPr>
        <w:t xml:space="preserve">bài giảng </w:t>
      </w:r>
      <w:r>
        <w:rPr>
          <w:bCs/>
          <w:lang w:val="it-IT"/>
        </w:rPr>
        <w:t>powerpoint</w:t>
      </w:r>
    </w:p>
    <w:p w:rsidR="00E970A8" w:rsidRDefault="00E970A8" w:rsidP="00E970A8">
      <w:pPr>
        <w:jc w:val="both"/>
        <w:rPr>
          <w:bCs/>
          <w:lang w:val="it-IT"/>
        </w:rPr>
      </w:pPr>
      <w:r w:rsidRPr="0039130E">
        <w:rPr>
          <w:bCs/>
          <w:lang w:val="it-IT"/>
        </w:rPr>
        <w:t>HS: Máy tính hoặc điện thoại thông minh có kết nối interne</w:t>
      </w:r>
      <w:r>
        <w:rPr>
          <w:bCs/>
          <w:lang w:val="it-IT"/>
        </w:rPr>
        <w:t>t, sgk Toán, vở</w:t>
      </w:r>
    </w:p>
    <w:p w:rsidR="00E970A8" w:rsidRPr="00EE10D2" w:rsidRDefault="00E970A8" w:rsidP="00E970A8">
      <w:pPr>
        <w:jc w:val="both"/>
        <w:rPr>
          <w:b/>
          <w:bCs/>
          <w:u w:val="single"/>
          <w:lang w:val="it-IT"/>
        </w:rPr>
      </w:pPr>
      <w:r>
        <w:rPr>
          <w:b/>
          <w:bCs/>
          <w:u w:val="single"/>
          <w:lang w:val="it-IT"/>
        </w:rPr>
        <w:lastRenderedPageBreak/>
        <w:t>III. Các hoạt động dạy – học:</w:t>
      </w:r>
    </w:p>
    <w:tbl>
      <w:tblPr>
        <w:tblW w:w="9908" w:type="dxa"/>
        <w:tblLayout w:type="fixed"/>
        <w:tblLook w:val="0000"/>
      </w:tblPr>
      <w:tblGrid>
        <w:gridCol w:w="5994"/>
        <w:gridCol w:w="3914"/>
      </w:tblGrid>
      <w:tr w:rsidR="00E970A8" w:rsidRPr="00A8580F" w:rsidTr="009F0867">
        <w:tblPrEx>
          <w:tblCellMar>
            <w:top w:w="0" w:type="dxa"/>
            <w:bottom w:w="0" w:type="dxa"/>
          </w:tblCellMar>
        </w:tblPrEx>
        <w:tc>
          <w:tcPr>
            <w:tcW w:w="5994" w:type="dxa"/>
            <w:tcBorders>
              <w:right w:val="single" w:sz="4" w:space="0" w:color="auto"/>
            </w:tcBorders>
          </w:tcPr>
          <w:p w:rsidR="00E970A8" w:rsidRPr="00A8580F" w:rsidRDefault="00E970A8" w:rsidP="009F0867">
            <w:pPr>
              <w:rPr>
                <w:b/>
                <w:bCs/>
                <w:lang w:val="it-IT"/>
              </w:rPr>
            </w:pPr>
            <w:r w:rsidRPr="00A8580F">
              <w:rPr>
                <w:b/>
                <w:bCs/>
                <w:lang w:val="it-IT"/>
              </w:rPr>
              <w:t>A. Kiểm tra bài cũ:                        3’</w:t>
            </w:r>
          </w:p>
          <w:p w:rsidR="00E970A8" w:rsidRPr="00A8580F" w:rsidRDefault="00E970A8" w:rsidP="009F0867">
            <w:pPr>
              <w:rPr>
                <w:lang w:val="it-IT"/>
              </w:rPr>
            </w:pPr>
            <w:r w:rsidRPr="00A8580F">
              <w:rPr>
                <w:lang w:val="it-IT"/>
              </w:rPr>
              <w:t>? Nhân hai PS ta làm thế nào? VD</w:t>
            </w:r>
          </w:p>
          <w:p w:rsidR="00E970A8" w:rsidRPr="00A8580F" w:rsidRDefault="00E970A8" w:rsidP="009F0867">
            <w:pPr>
              <w:rPr>
                <w:lang w:val="it-IT"/>
              </w:rPr>
            </w:pPr>
            <w:r w:rsidRPr="00A8580F">
              <w:rPr>
                <w:lang w:val="it-IT"/>
              </w:rPr>
              <w:t>? Nhân một STN với 1 PS ta làm thế nào? VD</w:t>
            </w:r>
          </w:p>
        </w:tc>
        <w:tc>
          <w:tcPr>
            <w:tcW w:w="3914" w:type="dxa"/>
            <w:tcBorders>
              <w:left w:val="single" w:sz="4" w:space="0" w:color="auto"/>
            </w:tcBorders>
          </w:tcPr>
          <w:p w:rsidR="00E970A8" w:rsidRPr="00A8580F" w:rsidRDefault="00E970A8" w:rsidP="009F0867">
            <w:pPr>
              <w:rPr>
                <w:lang w:val="it-IT"/>
              </w:rPr>
            </w:pPr>
          </w:p>
          <w:p w:rsidR="00E970A8" w:rsidRPr="00A8580F" w:rsidRDefault="00E970A8" w:rsidP="009F0867">
            <w:pPr>
              <w:rPr>
                <w:lang w:val="it-IT"/>
              </w:rPr>
            </w:pPr>
            <w:r w:rsidRPr="00A8580F">
              <w:rPr>
                <w:lang w:val="it-IT"/>
              </w:rPr>
              <w:t>HS trả lời, lấy ví dụ</w:t>
            </w:r>
          </w:p>
          <w:p w:rsidR="00E970A8" w:rsidRPr="00A8580F" w:rsidRDefault="00E970A8" w:rsidP="009F0867">
            <w:pPr>
              <w:rPr>
                <w:lang w:val="it-IT"/>
              </w:rPr>
            </w:pPr>
          </w:p>
        </w:tc>
      </w:tr>
      <w:tr w:rsidR="00E970A8" w:rsidRPr="00A8580F" w:rsidTr="009F0867">
        <w:tblPrEx>
          <w:tblCellMar>
            <w:top w:w="0" w:type="dxa"/>
            <w:bottom w:w="0" w:type="dxa"/>
          </w:tblCellMar>
        </w:tblPrEx>
        <w:tc>
          <w:tcPr>
            <w:tcW w:w="5994" w:type="dxa"/>
            <w:tcBorders>
              <w:right w:val="single" w:sz="4" w:space="0" w:color="auto"/>
            </w:tcBorders>
          </w:tcPr>
          <w:p w:rsidR="00E970A8" w:rsidRPr="00A8580F" w:rsidRDefault="00E970A8" w:rsidP="009F0867">
            <w:pPr>
              <w:rPr>
                <w:b/>
                <w:bCs/>
                <w:lang w:val="it-IT"/>
              </w:rPr>
            </w:pPr>
            <w:r w:rsidRPr="00A8580F">
              <w:rPr>
                <w:b/>
                <w:bCs/>
                <w:lang w:val="it-IT"/>
              </w:rPr>
              <w:t>B. Bài mới :</w:t>
            </w:r>
          </w:p>
          <w:p w:rsidR="00E970A8" w:rsidRPr="00A8580F" w:rsidRDefault="00E970A8" w:rsidP="009F0867">
            <w:pPr>
              <w:rPr>
                <w:b/>
                <w:bCs/>
                <w:lang w:val="it-IT"/>
              </w:rPr>
            </w:pPr>
            <w:r w:rsidRPr="00A8580F">
              <w:rPr>
                <w:b/>
                <w:bCs/>
                <w:lang w:val="it-IT"/>
              </w:rPr>
              <w:t>1. Giới thiệu bài: 1’</w:t>
            </w:r>
          </w:p>
          <w:p w:rsidR="00E970A8" w:rsidRPr="00A8580F" w:rsidRDefault="00E970A8" w:rsidP="009F0867">
            <w:pPr>
              <w:rPr>
                <w:b/>
                <w:bCs/>
                <w:lang w:val="it-IT"/>
              </w:rPr>
            </w:pPr>
            <w:r w:rsidRPr="00A8580F">
              <w:rPr>
                <w:b/>
                <w:bCs/>
                <w:lang w:val="it-IT"/>
              </w:rPr>
              <w:t xml:space="preserve">2. Giảng bài : 13’                                </w:t>
            </w:r>
          </w:p>
        </w:tc>
        <w:tc>
          <w:tcPr>
            <w:tcW w:w="3914" w:type="dxa"/>
            <w:tcBorders>
              <w:left w:val="single" w:sz="4" w:space="0" w:color="auto"/>
            </w:tcBorders>
          </w:tcPr>
          <w:p w:rsidR="00E970A8" w:rsidRPr="00A8580F" w:rsidRDefault="00E970A8" w:rsidP="009F0867">
            <w:pPr>
              <w:rPr>
                <w:b/>
                <w:bCs/>
                <w:lang w:val="it-IT"/>
              </w:rPr>
            </w:pPr>
          </w:p>
          <w:p w:rsidR="00E970A8" w:rsidRPr="00A8580F" w:rsidRDefault="00E970A8" w:rsidP="009F0867">
            <w:pPr>
              <w:rPr>
                <w:b/>
                <w:bCs/>
                <w:lang w:val="it-IT"/>
              </w:rPr>
            </w:pPr>
          </w:p>
          <w:p w:rsidR="00E970A8" w:rsidRPr="00A8580F" w:rsidRDefault="00E970A8" w:rsidP="009F0867">
            <w:pPr>
              <w:rPr>
                <w:b/>
                <w:bCs/>
                <w:lang w:val="it-IT"/>
              </w:rPr>
            </w:pPr>
          </w:p>
        </w:tc>
      </w:tr>
      <w:tr w:rsidR="00E970A8" w:rsidRPr="00A8580F" w:rsidTr="009F0867">
        <w:tblPrEx>
          <w:tblCellMar>
            <w:top w:w="0" w:type="dxa"/>
            <w:bottom w:w="0" w:type="dxa"/>
          </w:tblCellMar>
        </w:tblPrEx>
        <w:tc>
          <w:tcPr>
            <w:tcW w:w="5994" w:type="dxa"/>
            <w:tcBorders>
              <w:right w:val="single" w:sz="4" w:space="0" w:color="auto"/>
            </w:tcBorders>
          </w:tcPr>
          <w:p w:rsidR="00E970A8" w:rsidRPr="00A8580F" w:rsidRDefault="00E970A8" w:rsidP="009F0867">
            <w:pPr>
              <w:rPr>
                <w:i/>
                <w:lang w:val="it-IT"/>
              </w:rPr>
            </w:pPr>
            <w:r w:rsidRPr="00A8580F">
              <w:rPr>
                <w:i/>
                <w:lang w:val="it-IT"/>
              </w:rPr>
              <w:t xml:space="preserve">* Tìm phân số của một số: GV </w:t>
            </w:r>
            <w:r>
              <w:rPr>
                <w:i/>
                <w:lang w:val="it-IT"/>
              </w:rPr>
              <w:t>chiếu</w:t>
            </w:r>
            <w:r w:rsidRPr="00A8580F">
              <w:rPr>
                <w:i/>
                <w:lang w:val="it-IT"/>
              </w:rPr>
              <w:t>:</w:t>
            </w:r>
          </w:p>
          <w:p w:rsidR="00E970A8" w:rsidRPr="00A8580F" w:rsidRDefault="00E970A8" w:rsidP="009F0867">
            <w:pPr>
              <w:rPr>
                <w:lang w:val="it-IT"/>
              </w:rPr>
            </w:pPr>
            <w:r w:rsidRPr="00A8580F">
              <w:rPr>
                <w:lang w:val="it-IT"/>
              </w:rPr>
              <w:t xml:space="preserve">? Một rổ cam có 12 quả. Hỏi </w:t>
            </w:r>
            <w:r w:rsidRPr="00A8580F">
              <w:rPr>
                <w:position w:val="-24"/>
                <w:lang w:val="it-IT"/>
              </w:rPr>
              <w:object w:dxaOrig="240" w:dyaOrig="620">
                <v:shape id="_x0000_i1138" type="#_x0000_t75" style="width:12pt;height:30.75pt" o:ole="">
                  <v:imagedata r:id="rId163" o:title=""/>
                </v:shape>
                <o:OLEObject Type="Embed" ProgID="Equation.3" ShapeID="_x0000_i1138" DrawAspect="Content" ObjectID="_1678395721" r:id="rId164"/>
              </w:object>
            </w:r>
            <w:r w:rsidRPr="00A8580F">
              <w:rPr>
                <w:lang w:val="it-IT"/>
              </w:rPr>
              <w:t>số cam trong rổ là bao nhiêu?</w:t>
            </w:r>
          </w:p>
          <w:p w:rsidR="00E970A8" w:rsidRPr="00A8580F" w:rsidRDefault="00E970A8" w:rsidP="009F0867">
            <w:pPr>
              <w:rPr>
                <w:lang w:val="it-IT"/>
              </w:rPr>
            </w:pPr>
            <w:r w:rsidRPr="00A8580F">
              <w:rPr>
                <w:lang w:val="it-IT"/>
              </w:rPr>
              <w:t xml:space="preserve">? Em hiểu </w:t>
            </w:r>
            <w:r w:rsidRPr="00A8580F">
              <w:rPr>
                <w:position w:val="-24"/>
                <w:lang w:val="it-IT"/>
              </w:rPr>
              <w:object w:dxaOrig="240" w:dyaOrig="620">
                <v:shape id="_x0000_i1139" type="#_x0000_t75" style="width:12pt;height:30.75pt" o:ole="">
                  <v:imagedata r:id="rId165" o:title=""/>
                </v:shape>
                <o:OLEObject Type="Embed" ProgID="Equation.3" ShapeID="_x0000_i1139" DrawAspect="Content" ObjectID="_1678395722" r:id="rId166"/>
              </w:object>
            </w:r>
            <w:r w:rsidRPr="00A8580F">
              <w:rPr>
                <w:lang w:val="it-IT"/>
              </w:rPr>
              <w:t>số cam trong rổ là thế nào?</w:t>
            </w:r>
          </w:p>
          <w:p w:rsidR="00E970A8" w:rsidRPr="00A8580F" w:rsidRDefault="00E970A8" w:rsidP="009F0867">
            <w:pPr>
              <w:rPr>
                <w:lang w:val="it-IT"/>
              </w:rPr>
            </w:pPr>
            <w:r w:rsidRPr="00A8580F">
              <w:rPr>
                <w:lang w:val="it-IT"/>
              </w:rPr>
              <w:t>? HD dùng sơ đồ đoạn thẳng để tìm ra cách làm.</w:t>
            </w:r>
          </w:p>
        </w:tc>
        <w:tc>
          <w:tcPr>
            <w:tcW w:w="3914" w:type="dxa"/>
            <w:tcBorders>
              <w:left w:val="single" w:sz="4" w:space="0" w:color="auto"/>
            </w:tcBorders>
          </w:tcPr>
          <w:p w:rsidR="00E970A8" w:rsidRPr="00A8580F" w:rsidRDefault="00E970A8" w:rsidP="009F0867">
            <w:pPr>
              <w:rPr>
                <w:lang w:val="it-IT"/>
              </w:rPr>
            </w:pPr>
          </w:p>
          <w:p w:rsidR="00E970A8" w:rsidRPr="00A8580F" w:rsidRDefault="00E970A8" w:rsidP="009F0867">
            <w:pPr>
              <w:rPr>
                <w:lang w:val="it-IT"/>
              </w:rPr>
            </w:pPr>
          </w:p>
          <w:p w:rsidR="00E970A8" w:rsidRPr="00A8580F" w:rsidRDefault="00E970A8" w:rsidP="009F0867">
            <w:pPr>
              <w:rPr>
                <w:lang w:val="it-IT"/>
              </w:rPr>
            </w:pPr>
            <w:r w:rsidRPr="00A8580F">
              <w:rPr>
                <w:lang w:val="it-IT"/>
              </w:rPr>
              <w:t>HS đọc đề bài.</w:t>
            </w:r>
          </w:p>
          <w:p w:rsidR="00E970A8" w:rsidRPr="00A8580F" w:rsidRDefault="00E970A8" w:rsidP="009F0867">
            <w:pPr>
              <w:rPr>
                <w:lang w:val="it-IT"/>
              </w:rPr>
            </w:pPr>
          </w:p>
          <w:p w:rsidR="00E970A8" w:rsidRPr="00A8580F" w:rsidRDefault="00E970A8" w:rsidP="009F0867">
            <w:pPr>
              <w:rPr>
                <w:lang w:val="it-IT"/>
              </w:rPr>
            </w:pPr>
            <w:r w:rsidRPr="00A8580F">
              <w:rPr>
                <w:lang w:val="it-IT"/>
              </w:rPr>
              <w:t>HS nêu</w:t>
            </w:r>
          </w:p>
          <w:p w:rsidR="00E970A8" w:rsidRPr="00A8580F" w:rsidRDefault="00E970A8" w:rsidP="009F0867">
            <w:pPr>
              <w:rPr>
                <w:lang w:val="it-IT"/>
              </w:rPr>
            </w:pPr>
            <w:r w:rsidRPr="00A8580F">
              <w:rPr>
                <w:lang w:val="it-IT"/>
              </w:rPr>
              <w:t>HS suy nghĩ, nêu cách làm</w:t>
            </w:r>
          </w:p>
          <w:p w:rsidR="00E970A8" w:rsidRPr="00A8580F" w:rsidRDefault="00E970A8" w:rsidP="009F0867">
            <w:pPr>
              <w:rPr>
                <w:lang w:val="it-IT"/>
              </w:rPr>
            </w:pPr>
            <w:r>
              <w:rPr>
                <w:lang w:val="it-IT"/>
              </w:rPr>
              <w:t>HS</w:t>
            </w:r>
            <w:r w:rsidRPr="00A8580F">
              <w:rPr>
                <w:lang w:val="it-IT"/>
              </w:rPr>
              <w:t xml:space="preserve"> làm nháp. HS nêu kq’ và cách làm.</w:t>
            </w:r>
          </w:p>
          <w:p w:rsidR="00E970A8" w:rsidRPr="00A8580F" w:rsidRDefault="00E970A8" w:rsidP="009F0867">
            <w:pPr>
              <w:rPr>
                <w:i/>
                <w:lang w:val="it-IT"/>
              </w:rPr>
            </w:pPr>
            <w:r w:rsidRPr="00A8580F">
              <w:rPr>
                <w:lang w:val="it-IT"/>
              </w:rPr>
              <w:t>Cả lớp nhận xét</w:t>
            </w:r>
          </w:p>
        </w:tc>
      </w:tr>
      <w:tr w:rsidR="00E970A8" w:rsidRPr="00A8580F" w:rsidTr="009F0867">
        <w:tblPrEx>
          <w:tblCellMar>
            <w:top w:w="0" w:type="dxa"/>
            <w:bottom w:w="0" w:type="dxa"/>
          </w:tblCellMar>
        </w:tblPrEx>
        <w:tc>
          <w:tcPr>
            <w:tcW w:w="5994" w:type="dxa"/>
            <w:tcBorders>
              <w:right w:val="single" w:sz="4" w:space="0" w:color="auto"/>
            </w:tcBorders>
          </w:tcPr>
          <w:p w:rsidR="00E970A8" w:rsidRPr="00A8580F" w:rsidRDefault="00E970A8" w:rsidP="009F0867">
            <w:pPr>
              <w:rPr>
                <w:lang w:val="it-IT"/>
              </w:rPr>
            </w:pPr>
            <w:r w:rsidRPr="00A8580F">
              <w:rPr>
                <w:lang w:val="it-IT"/>
              </w:rPr>
              <w:t xml:space="preserve">Muốn tính </w:t>
            </w:r>
            <w:r w:rsidRPr="00A8580F">
              <w:rPr>
                <w:position w:val="-24"/>
              </w:rPr>
              <w:object w:dxaOrig="240" w:dyaOrig="620">
                <v:shape id="_x0000_i1140" type="#_x0000_t75" style="width:12pt;height:30.75pt" o:ole="">
                  <v:imagedata r:id="rId167" o:title=""/>
                </v:shape>
                <o:OLEObject Type="Embed" ProgID="Equation.3" ShapeID="_x0000_i1140" DrawAspect="Content" ObjectID="_1678395723" r:id="rId168"/>
              </w:object>
            </w:r>
            <w:r w:rsidRPr="00A8580F">
              <w:rPr>
                <w:lang w:val="it-IT"/>
              </w:rPr>
              <w:t xml:space="preserve"> của 12 ta làm như thế nào?</w:t>
            </w:r>
          </w:p>
        </w:tc>
        <w:tc>
          <w:tcPr>
            <w:tcW w:w="3914" w:type="dxa"/>
            <w:tcBorders>
              <w:left w:val="single" w:sz="4" w:space="0" w:color="auto"/>
            </w:tcBorders>
          </w:tcPr>
          <w:p w:rsidR="00E970A8" w:rsidRPr="00A8580F" w:rsidRDefault="00E970A8" w:rsidP="009F0867">
            <w:r w:rsidRPr="00A8580F">
              <w:t xml:space="preserve">Lấy 12 nhân </w:t>
            </w:r>
            <w:r w:rsidRPr="00A8580F">
              <w:rPr>
                <w:position w:val="-24"/>
              </w:rPr>
              <w:object w:dxaOrig="240" w:dyaOrig="620">
                <v:shape id="_x0000_i1141" type="#_x0000_t75" style="width:12pt;height:30.75pt" o:ole="">
                  <v:imagedata r:id="rId167" o:title=""/>
                </v:shape>
                <o:OLEObject Type="Embed" ProgID="Equation.3" ShapeID="_x0000_i1141" DrawAspect="Content" ObjectID="_1678395724" r:id="rId169"/>
              </w:object>
            </w:r>
          </w:p>
        </w:tc>
      </w:tr>
      <w:tr w:rsidR="00E970A8" w:rsidRPr="00A8580F" w:rsidTr="009F0867">
        <w:tblPrEx>
          <w:tblCellMar>
            <w:top w:w="0" w:type="dxa"/>
            <w:bottom w:w="0" w:type="dxa"/>
          </w:tblCellMar>
        </w:tblPrEx>
        <w:tc>
          <w:tcPr>
            <w:tcW w:w="5994" w:type="dxa"/>
            <w:tcBorders>
              <w:right w:val="single" w:sz="4" w:space="0" w:color="auto"/>
            </w:tcBorders>
          </w:tcPr>
          <w:p w:rsidR="00E970A8" w:rsidRPr="00A8580F" w:rsidRDefault="00E970A8" w:rsidP="009F0867">
            <w:r>
              <w:t>? Bài giải</w:t>
            </w:r>
            <w:r w:rsidRPr="00A8580F">
              <w:t>? Dạng tìm PS của một số</w:t>
            </w:r>
          </w:p>
        </w:tc>
        <w:tc>
          <w:tcPr>
            <w:tcW w:w="3914" w:type="dxa"/>
            <w:tcBorders>
              <w:left w:val="single" w:sz="4" w:space="0" w:color="auto"/>
            </w:tcBorders>
          </w:tcPr>
          <w:p w:rsidR="00E970A8" w:rsidRPr="00A8580F" w:rsidRDefault="00E970A8" w:rsidP="009F0867">
            <w:r w:rsidRPr="00A8580F">
              <w:t>Hs nêu</w:t>
            </w:r>
          </w:p>
        </w:tc>
      </w:tr>
      <w:tr w:rsidR="00E970A8" w:rsidRPr="00A8580F" w:rsidTr="009F0867">
        <w:tblPrEx>
          <w:tblCellMar>
            <w:top w:w="0" w:type="dxa"/>
            <w:bottom w:w="0" w:type="dxa"/>
          </w:tblCellMar>
        </w:tblPrEx>
        <w:tc>
          <w:tcPr>
            <w:tcW w:w="5994" w:type="dxa"/>
            <w:tcBorders>
              <w:right w:val="single" w:sz="4" w:space="0" w:color="auto"/>
            </w:tcBorders>
          </w:tcPr>
          <w:p w:rsidR="00E970A8" w:rsidRPr="00A8580F" w:rsidRDefault="00E970A8" w:rsidP="009F0867">
            <w:r w:rsidRPr="00A8580F">
              <w:t xml:space="preserve">GV nêu ví dụ: tính: </w:t>
            </w:r>
            <w:r w:rsidRPr="00A8580F">
              <w:rPr>
                <w:position w:val="-24"/>
              </w:rPr>
              <w:object w:dxaOrig="240" w:dyaOrig="620">
                <v:shape id="_x0000_i1142" type="#_x0000_t75" style="width:12pt;height:30.75pt" o:ole="">
                  <v:imagedata r:id="rId167" o:title=""/>
                </v:shape>
                <o:OLEObject Type="Embed" ProgID="Equation.3" ShapeID="_x0000_i1142" DrawAspect="Content" ObjectID="_1678395725" r:id="rId170"/>
              </w:object>
            </w:r>
            <w:r w:rsidRPr="00A8580F">
              <w:t xml:space="preserve"> của 15; </w:t>
            </w:r>
            <w:r w:rsidRPr="00A8580F">
              <w:rPr>
                <w:position w:val="-24"/>
              </w:rPr>
              <w:object w:dxaOrig="240" w:dyaOrig="620">
                <v:shape id="_x0000_i1143" type="#_x0000_t75" style="width:12pt;height:30.75pt" o:ole="">
                  <v:imagedata r:id="rId171" o:title=""/>
                </v:shape>
                <o:OLEObject Type="Embed" ProgID="Equation.3" ShapeID="_x0000_i1143" DrawAspect="Content" ObjectID="_1678395726" r:id="rId172"/>
              </w:object>
            </w:r>
            <w:r w:rsidRPr="00A8580F">
              <w:t xml:space="preserve"> của 24.                      </w:t>
            </w:r>
          </w:p>
        </w:tc>
        <w:tc>
          <w:tcPr>
            <w:tcW w:w="3914" w:type="dxa"/>
            <w:tcBorders>
              <w:left w:val="single" w:sz="4" w:space="0" w:color="auto"/>
            </w:tcBorders>
          </w:tcPr>
          <w:p w:rsidR="00E970A8" w:rsidRPr="00A8580F" w:rsidRDefault="00E970A8" w:rsidP="009F0867">
            <w:r w:rsidRPr="00A8580F">
              <w:t xml:space="preserve">HS trả lời </w:t>
            </w:r>
          </w:p>
        </w:tc>
      </w:tr>
      <w:tr w:rsidR="00E970A8" w:rsidRPr="00A8580F" w:rsidTr="009F0867">
        <w:tblPrEx>
          <w:tblCellMar>
            <w:top w:w="0" w:type="dxa"/>
            <w:bottom w:w="0" w:type="dxa"/>
          </w:tblCellMar>
        </w:tblPrEx>
        <w:tc>
          <w:tcPr>
            <w:tcW w:w="5994" w:type="dxa"/>
            <w:tcBorders>
              <w:right w:val="single" w:sz="4" w:space="0" w:color="auto"/>
            </w:tcBorders>
          </w:tcPr>
          <w:p w:rsidR="00E970A8" w:rsidRPr="00A8580F" w:rsidRDefault="00E970A8" w:rsidP="009F0867">
            <w:r w:rsidRPr="00A8580F">
              <w:t xml:space="preserve">? Quy tắc? CTTQ: </w:t>
            </w:r>
            <w:r w:rsidRPr="00A8580F">
              <w:rPr>
                <w:position w:val="-24"/>
              </w:rPr>
              <w:object w:dxaOrig="240" w:dyaOrig="620">
                <v:shape id="_x0000_i1144" type="#_x0000_t75" style="width:12pt;height:30.75pt" o:ole="">
                  <v:imagedata r:id="rId173" o:title=""/>
                </v:shape>
                <o:OLEObject Type="Embed" ProgID="Equation.3" ShapeID="_x0000_i1144" DrawAspect="Content" ObjectID="_1678395727" r:id="rId174"/>
              </w:object>
            </w:r>
            <w:r w:rsidRPr="00A8580F">
              <w:t xml:space="preserve"> của </w:t>
            </w:r>
            <w:r w:rsidRPr="00A8580F">
              <w:rPr>
                <w:i/>
              </w:rPr>
              <w:t xml:space="preserve">c = c x </w:t>
            </w:r>
            <w:r w:rsidRPr="00A8580F">
              <w:rPr>
                <w:position w:val="-24"/>
              </w:rPr>
              <w:object w:dxaOrig="240" w:dyaOrig="620">
                <v:shape id="_x0000_i1145" type="#_x0000_t75" style="width:12pt;height:30.75pt" o:ole="">
                  <v:imagedata r:id="rId175" o:title=""/>
                </v:shape>
                <o:OLEObject Type="Embed" ProgID="Equation.3" ShapeID="_x0000_i1145" DrawAspect="Content" ObjectID="_1678395728" r:id="rId176"/>
              </w:object>
            </w:r>
          </w:p>
        </w:tc>
        <w:tc>
          <w:tcPr>
            <w:tcW w:w="3914" w:type="dxa"/>
            <w:tcBorders>
              <w:left w:val="single" w:sz="4" w:space="0" w:color="auto"/>
            </w:tcBorders>
          </w:tcPr>
          <w:p w:rsidR="00E970A8" w:rsidRPr="00A8580F" w:rsidRDefault="00E970A8" w:rsidP="009F0867">
            <w:r w:rsidRPr="00A8580F">
              <w:t>HS nêu</w:t>
            </w:r>
          </w:p>
        </w:tc>
      </w:tr>
      <w:tr w:rsidR="00E970A8" w:rsidRPr="00A8580F" w:rsidTr="009F0867">
        <w:tblPrEx>
          <w:tblCellMar>
            <w:top w:w="0" w:type="dxa"/>
            <w:bottom w:w="0" w:type="dxa"/>
          </w:tblCellMar>
        </w:tblPrEx>
        <w:tc>
          <w:tcPr>
            <w:tcW w:w="5994" w:type="dxa"/>
            <w:tcBorders>
              <w:right w:val="single" w:sz="4" w:space="0" w:color="auto"/>
            </w:tcBorders>
          </w:tcPr>
          <w:p w:rsidR="00E970A8" w:rsidRPr="00A8580F" w:rsidRDefault="00E970A8" w:rsidP="009F0867">
            <w:pPr>
              <w:rPr>
                <w:b/>
                <w:bCs/>
              </w:rPr>
            </w:pPr>
            <w:r w:rsidRPr="00A8580F">
              <w:rPr>
                <w:b/>
                <w:bCs/>
              </w:rPr>
              <w:t>3. Thực hành: 18'</w:t>
            </w:r>
          </w:p>
        </w:tc>
        <w:tc>
          <w:tcPr>
            <w:tcW w:w="3914" w:type="dxa"/>
            <w:vMerge w:val="restart"/>
            <w:tcBorders>
              <w:left w:val="single" w:sz="4" w:space="0" w:color="auto"/>
            </w:tcBorders>
          </w:tcPr>
          <w:p w:rsidR="00E970A8" w:rsidRPr="00A8580F" w:rsidRDefault="00E970A8" w:rsidP="009F0867"/>
          <w:p w:rsidR="00E970A8" w:rsidRPr="00A8580F" w:rsidRDefault="00E970A8" w:rsidP="009F0867">
            <w:r w:rsidRPr="00A8580F">
              <w:t xml:space="preserve">Lớp làm vở nháp. </w:t>
            </w:r>
          </w:p>
          <w:p w:rsidR="005C7528" w:rsidRDefault="005C7528" w:rsidP="009F0867">
            <w:r>
              <w:t xml:space="preserve">HS chữa bài. </w:t>
            </w:r>
          </w:p>
          <w:p w:rsidR="00E970A8" w:rsidRPr="00A8580F" w:rsidRDefault="00E970A8" w:rsidP="009F0867">
            <w:r w:rsidRPr="00A8580F">
              <w:t xml:space="preserve">HS nhận xét - chữa lại bài </w:t>
            </w:r>
          </w:p>
          <w:p w:rsidR="00E970A8" w:rsidRPr="00A8580F" w:rsidRDefault="00E970A8" w:rsidP="009F0867">
            <w:r w:rsidRPr="00A8580F">
              <w:t>HS nêu</w:t>
            </w:r>
          </w:p>
          <w:p w:rsidR="00E970A8" w:rsidRPr="00A8580F" w:rsidRDefault="00E970A8" w:rsidP="009F0867"/>
          <w:p w:rsidR="00E970A8" w:rsidRPr="00A8580F" w:rsidRDefault="00E970A8" w:rsidP="009F0867">
            <w:r w:rsidRPr="00A8580F">
              <w:t>HS đọc bài.</w:t>
            </w:r>
          </w:p>
          <w:p w:rsidR="00E970A8" w:rsidRPr="00A8580F" w:rsidRDefault="005C7528" w:rsidP="009F0867">
            <w:r>
              <w:t>HS làm vở, chụp gửi bài chia sẻ</w:t>
            </w:r>
          </w:p>
          <w:p w:rsidR="00E970A8" w:rsidRPr="00A8580F" w:rsidRDefault="00E970A8" w:rsidP="009F0867">
            <w:r w:rsidRPr="00A8580F">
              <w:t>HS nhận xét - chữa lại bài</w:t>
            </w:r>
          </w:p>
          <w:p w:rsidR="00E970A8" w:rsidRPr="00A8580F" w:rsidRDefault="00E970A8" w:rsidP="009F0867">
            <w:r w:rsidRPr="00A8580F">
              <w:t xml:space="preserve">Nêu lại cách tính </w:t>
            </w:r>
            <w:r w:rsidRPr="00A8580F">
              <w:rPr>
                <w:position w:val="-24"/>
              </w:rPr>
              <w:object w:dxaOrig="240" w:dyaOrig="620">
                <v:shape id="_x0000_i1146" type="#_x0000_t75" style="width:12pt;height:30.75pt" o:ole="">
                  <v:imagedata r:id="rId177" o:title=""/>
                </v:shape>
                <o:OLEObject Type="Embed" ProgID="Equation.3" ShapeID="_x0000_i1146" DrawAspect="Content" ObjectID="_1678395729" r:id="rId178"/>
              </w:object>
            </w:r>
            <w:r w:rsidRPr="00A8580F">
              <w:t xml:space="preserve"> của 120m </w:t>
            </w:r>
          </w:p>
          <w:p w:rsidR="00E970A8" w:rsidRPr="00A8580F" w:rsidRDefault="00E970A8" w:rsidP="009F0867">
            <w:r w:rsidRPr="00A8580F">
              <w:t>HS đọc đề.</w:t>
            </w:r>
          </w:p>
          <w:p w:rsidR="00E970A8" w:rsidRPr="00A8580F" w:rsidRDefault="00E970A8" w:rsidP="009F0867">
            <w:r w:rsidRPr="00A8580F">
              <w:t>HS nêu cách làm =&gt; vận dụng làm và nêu cách làm.</w:t>
            </w:r>
          </w:p>
          <w:p w:rsidR="00E970A8" w:rsidRPr="00A8580F" w:rsidRDefault="00E970A8" w:rsidP="009F0867"/>
          <w:p w:rsidR="00E970A8" w:rsidRPr="00A8580F" w:rsidRDefault="00E970A8" w:rsidP="009F0867">
            <w:pPr>
              <w:rPr>
                <w:b/>
                <w:bCs/>
              </w:rPr>
            </w:pPr>
            <w:r w:rsidRPr="00A8580F">
              <w:t>KK HS tự làm bài và chữa bài nếu còn thời gian.</w:t>
            </w:r>
          </w:p>
        </w:tc>
      </w:tr>
      <w:tr w:rsidR="00E970A8" w:rsidRPr="00A8580F" w:rsidTr="009F0867">
        <w:tblPrEx>
          <w:tblCellMar>
            <w:top w:w="0" w:type="dxa"/>
            <w:bottom w:w="0" w:type="dxa"/>
          </w:tblCellMar>
        </w:tblPrEx>
        <w:tc>
          <w:tcPr>
            <w:tcW w:w="5994" w:type="dxa"/>
            <w:tcBorders>
              <w:right w:val="single" w:sz="4" w:space="0" w:color="auto"/>
            </w:tcBorders>
          </w:tcPr>
          <w:p w:rsidR="00E970A8" w:rsidRPr="00A8580F" w:rsidRDefault="00E970A8" w:rsidP="009F0867">
            <w:pPr>
              <w:pStyle w:val="BodyTextIndent3"/>
              <w:spacing w:after="0"/>
              <w:ind w:left="0"/>
              <w:rPr>
                <w:sz w:val="28"/>
                <w:szCs w:val="28"/>
              </w:rPr>
            </w:pPr>
            <w:r w:rsidRPr="00A8580F">
              <w:rPr>
                <w:i/>
                <w:sz w:val="28"/>
                <w:szCs w:val="28"/>
              </w:rPr>
              <w:t>Bài 1:</w:t>
            </w:r>
            <w:r w:rsidRPr="00A8580F">
              <w:rPr>
                <w:sz w:val="28"/>
                <w:szCs w:val="28"/>
              </w:rPr>
              <w:t xml:space="preserve"> 6’ Gọi HS đọc bài</w:t>
            </w:r>
          </w:p>
          <w:p w:rsidR="00E970A8" w:rsidRPr="00A8580F" w:rsidRDefault="00E970A8" w:rsidP="009F0867">
            <w:pPr>
              <w:pStyle w:val="BodyTextIndent3"/>
              <w:spacing w:after="0"/>
              <w:ind w:left="0"/>
              <w:rPr>
                <w:sz w:val="28"/>
                <w:szCs w:val="28"/>
              </w:rPr>
            </w:pPr>
            <w:r w:rsidRPr="00A8580F">
              <w:rPr>
                <w:sz w:val="28"/>
                <w:szCs w:val="28"/>
              </w:rPr>
              <w:t>Yêu cầu hs phân tích bài toán và làm vở nháp.</w:t>
            </w:r>
          </w:p>
          <w:p w:rsidR="00E970A8" w:rsidRPr="00A8580F" w:rsidRDefault="00E970A8" w:rsidP="009F0867">
            <w:pPr>
              <w:pStyle w:val="BodyTextIndent3"/>
              <w:spacing w:after="0"/>
              <w:ind w:left="0"/>
              <w:rPr>
                <w:sz w:val="28"/>
                <w:szCs w:val="28"/>
              </w:rPr>
            </w:pPr>
            <w:r w:rsidRPr="00A8580F">
              <w:rPr>
                <w:sz w:val="28"/>
                <w:szCs w:val="28"/>
              </w:rPr>
              <w:t>GV yêu cầu HS nêu mi</w:t>
            </w:r>
            <w:r>
              <w:rPr>
                <w:sz w:val="28"/>
                <w:szCs w:val="28"/>
              </w:rPr>
              <w:t>ệ</w:t>
            </w:r>
            <w:r w:rsidRPr="00A8580F">
              <w:rPr>
                <w:sz w:val="28"/>
                <w:szCs w:val="28"/>
              </w:rPr>
              <w:t>ng bài giải.</w:t>
            </w:r>
          </w:p>
          <w:p w:rsidR="00E970A8" w:rsidRPr="00A8580F" w:rsidRDefault="00E970A8" w:rsidP="009F0867">
            <w:pPr>
              <w:pStyle w:val="BodyTextIndent3"/>
              <w:spacing w:after="0"/>
              <w:ind w:left="0"/>
              <w:rPr>
                <w:sz w:val="28"/>
                <w:szCs w:val="28"/>
              </w:rPr>
            </w:pPr>
            <w:r w:rsidRPr="00A8580F">
              <w:rPr>
                <w:sz w:val="28"/>
                <w:szCs w:val="28"/>
              </w:rPr>
              <w:t xml:space="preserve">GV nhận xét chung. Củng cố bài: Tìm </w:t>
            </w:r>
            <w:r w:rsidRPr="00A8580F">
              <w:rPr>
                <w:position w:val="-24"/>
                <w:sz w:val="28"/>
                <w:szCs w:val="28"/>
              </w:rPr>
              <w:object w:dxaOrig="220" w:dyaOrig="620">
                <v:shape id="_x0000_i1147" type="#_x0000_t75" style="width:11.25pt;height:30.75pt" o:ole="">
                  <v:imagedata r:id="rId179" o:title=""/>
                </v:shape>
                <o:OLEObject Type="Embed" ProgID="Equation.3" ShapeID="_x0000_i1147" DrawAspect="Content" ObjectID="_1678395730" r:id="rId180"/>
              </w:object>
            </w:r>
            <w:r w:rsidRPr="00A8580F">
              <w:rPr>
                <w:sz w:val="28"/>
                <w:szCs w:val="28"/>
              </w:rPr>
              <w:t xml:space="preserve"> của 35hs</w:t>
            </w:r>
          </w:p>
          <w:p w:rsidR="00E970A8" w:rsidRPr="00A8580F" w:rsidRDefault="00E970A8" w:rsidP="009F0867">
            <w:pPr>
              <w:pStyle w:val="BodyTextIndent3"/>
              <w:spacing w:after="0"/>
              <w:ind w:left="0"/>
              <w:rPr>
                <w:sz w:val="28"/>
                <w:szCs w:val="28"/>
              </w:rPr>
            </w:pPr>
            <w:r w:rsidRPr="00A8580F">
              <w:rPr>
                <w:i/>
                <w:sz w:val="28"/>
                <w:szCs w:val="28"/>
              </w:rPr>
              <w:t>Bài 2 :</w:t>
            </w:r>
            <w:r w:rsidRPr="00A8580F">
              <w:rPr>
                <w:sz w:val="28"/>
                <w:szCs w:val="28"/>
              </w:rPr>
              <w:t xml:space="preserve"> </w:t>
            </w:r>
            <w:r w:rsidRPr="00A8580F">
              <w:rPr>
                <w:i/>
                <w:sz w:val="28"/>
                <w:szCs w:val="28"/>
              </w:rPr>
              <w:t>10’</w:t>
            </w:r>
            <w:r w:rsidRPr="00A8580F">
              <w:rPr>
                <w:sz w:val="28"/>
                <w:szCs w:val="28"/>
              </w:rPr>
              <w:t xml:space="preserve"> Gọi HS đọc bài</w:t>
            </w:r>
          </w:p>
          <w:p w:rsidR="00E970A8" w:rsidRPr="00A8580F" w:rsidRDefault="00E970A8" w:rsidP="009F0867">
            <w:pPr>
              <w:pStyle w:val="BodyTextIndent3"/>
              <w:spacing w:after="0"/>
              <w:ind w:left="0"/>
              <w:rPr>
                <w:sz w:val="28"/>
                <w:szCs w:val="28"/>
              </w:rPr>
            </w:pPr>
            <w:r w:rsidRPr="00A8580F">
              <w:rPr>
                <w:sz w:val="28"/>
                <w:szCs w:val="28"/>
              </w:rPr>
              <w:t>Yêu cầu hs phân tích bài toán và làm vở.</w:t>
            </w:r>
          </w:p>
          <w:p w:rsidR="00E970A8" w:rsidRPr="00A8580F" w:rsidRDefault="00E970A8" w:rsidP="009F0867">
            <w:pPr>
              <w:pStyle w:val="BodyTextIndent3"/>
              <w:spacing w:after="0"/>
              <w:ind w:left="0"/>
              <w:rPr>
                <w:sz w:val="28"/>
                <w:szCs w:val="28"/>
              </w:rPr>
            </w:pPr>
            <w:r w:rsidRPr="00A8580F">
              <w:rPr>
                <w:sz w:val="28"/>
                <w:szCs w:val="28"/>
              </w:rPr>
              <w:t xml:space="preserve">GV </w:t>
            </w:r>
            <w:r w:rsidR="005C7528">
              <w:rPr>
                <w:sz w:val="28"/>
                <w:szCs w:val="28"/>
              </w:rPr>
              <w:t>chữa bài</w:t>
            </w:r>
          </w:p>
          <w:p w:rsidR="00E970A8" w:rsidRPr="00A8580F" w:rsidRDefault="00E970A8" w:rsidP="009F0867">
            <w:pPr>
              <w:ind w:left="670" w:hanging="670"/>
            </w:pPr>
            <w:r w:rsidRPr="00A8580F">
              <w:t xml:space="preserve">Yêu cầu HS nêu miệng </w:t>
            </w:r>
          </w:p>
          <w:p w:rsidR="00E970A8" w:rsidRPr="00A8580F" w:rsidRDefault="00E970A8" w:rsidP="009F0867">
            <w:pPr>
              <w:ind w:left="670" w:hanging="670"/>
            </w:pPr>
            <w:r w:rsidRPr="00A8580F">
              <w:t>- GV chữa bài, chốt lại.</w:t>
            </w:r>
          </w:p>
          <w:p w:rsidR="00E970A8" w:rsidRPr="00A8580F" w:rsidRDefault="00E970A8" w:rsidP="009F0867">
            <w:r w:rsidRPr="00A8580F">
              <w:t xml:space="preserve">*? Một mảnh đất hình chữ nhật có chiều dài 120m, chiều rộng bằng </w:t>
            </w:r>
            <w:r w:rsidRPr="00A8580F">
              <w:rPr>
                <w:position w:val="-24"/>
              </w:rPr>
              <w:object w:dxaOrig="240" w:dyaOrig="620">
                <v:shape id="_x0000_i1148" type="#_x0000_t75" style="width:12pt;height:30.75pt" o:ole="">
                  <v:imagedata r:id="rId177" o:title=""/>
                </v:shape>
                <o:OLEObject Type="Embed" ProgID="Equation.3" ShapeID="_x0000_i1148" DrawAspect="Content" ObjectID="_1678395731" r:id="rId181"/>
              </w:object>
            </w:r>
            <w:r w:rsidRPr="00A8580F">
              <w:t xml:space="preserve"> chiều dài. Người ta dành </w:t>
            </w:r>
            <w:r w:rsidRPr="00A8580F">
              <w:rPr>
                <w:position w:val="-24"/>
              </w:rPr>
              <w:object w:dxaOrig="220" w:dyaOrig="620">
                <v:shape id="_x0000_i1149" type="#_x0000_t75" style="width:11.25pt;height:30.75pt" o:ole="">
                  <v:imagedata r:id="rId182" o:title=""/>
                </v:shape>
                <o:OLEObject Type="Embed" ProgID="Equation.3" ShapeID="_x0000_i1149" DrawAspect="Content" ObjectID="_1678395732" r:id="rId183"/>
              </w:object>
            </w:r>
            <w:r w:rsidRPr="00A8580F">
              <w:t xml:space="preserve"> diện tích mảnh đất để làm sân chơi. Tính diện tích sân chơi đó?</w:t>
            </w:r>
          </w:p>
          <w:p w:rsidR="00E970A8" w:rsidRPr="00A8580F" w:rsidRDefault="00E970A8" w:rsidP="009F0867">
            <w:pPr>
              <w:pStyle w:val="BodyTextIndent3"/>
              <w:spacing w:after="0"/>
              <w:ind w:left="0"/>
              <w:rPr>
                <w:sz w:val="28"/>
                <w:szCs w:val="28"/>
              </w:rPr>
            </w:pPr>
            <w:r w:rsidRPr="00A8580F">
              <w:rPr>
                <w:i/>
                <w:sz w:val="28"/>
                <w:szCs w:val="28"/>
              </w:rPr>
              <w:t>Bài 3:</w:t>
            </w:r>
            <w:r w:rsidRPr="00A8580F">
              <w:rPr>
                <w:sz w:val="28"/>
                <w:szCs w:val="28"/>
              </w:rPr>
              <w:t xml:space="preserve"> </w:t>
            </w:r>
            <w:r w:rsidRPr="00A8580F">
              <w:rPr>
                <w:i/>
                <w:sz w:val="28"/>
                <w:szCs w:val="28"/>
              </w:rPr>
              <w:t>2’</w:t>
            </w:r>
            <w:r w:rsidRPr="00A8580F">
              <w:rPr>
                <w:sz w:val="28"/>
                <w:szCs w:val="28"/>
              </w:rPr>
              <w:t xml:space="preserve"> GV gợi ý.</w:t>
            </w:r>
          </w:p>
          <w:p w:rsidR="00E970A8" w:rsidRPr="00A8580F" w:rsidRDefault="00E970A8" w:rsidP="009F0867">
            <w:r w:rsidRPr="00A8580F">
              <w:t>Chữa, chốt</w:t>
            </w:r>
          </w:p>
        </w:tc>
        <w:tc>
          <w:tcPr>
            <w:tcW w:w="3914" w:type="dxa"/>
            <w:vMerge/>
            <w:tcBorders>
              <w:left w:val="single" w:sz="4" w:space="0" w:color="auto"/>
            </w:tcBorders>
          </w:tcPr>
          <w:p w:rsidR="00E970A8" w:rsidRPr="00A8580F" w:rsidRDefault="00E970A8" w:rsidP="009F0867"/>
        </w:tc>
      </w:tr>
      <w:tr w:rsidR="00E970A8" w:rsidRPr="00A8580F" w:rsidTr="009F0867">
        <w:tblPrEx>
          <w:tblCellMar>
            <w:top w:w="0" w:type="dxa"/>
            <w:bottom w:w="0" w:type="dxa"/>
          </w:tblCellMar>
        </w:tblPrEx>
        <w:tc>
          <w:tcPr>
            <w:tcW w:w="5994" w:type="dxa"/>
            <w:tcBorders>
              <w:right w:val="single" w:sz="4" w:space="0" w:color="auto"/>
            </w:tcBorders>
          </w:tcPr>
          <w:p w:rsidR="00E970A8" w:rsidRPr="00A8580F" w:rsidRDefault="00E970A8" w:rsidP="009F0867">
            <w:pPr>
              <w:rPr>
                <w:b/>
                <w:bCs/>
              </w:rPr>
            </w:pPr>
            <w:r w:rsidRPr="00A8580F">
              <w:rPr>
                <w:b/>
                <w:bCs/>
              </w:rPr>
              <w:t>3. Củng cố - dặn dò:                         5’</w:t>
            </w:r>
          </w:p>
        </w:tc>
        <w:tc>
          <w:tcPr>
            <w:tcW w:w="3914" w:type="dxa"/>
            <w:tcBorders>
              <w:left w:val="single" w:sz="4" w:space="0" w:color="auto"/>
            </w:tcBorders>
          </w:tcPr>
          <w:p w:rsidR="00E970A8" w:rsidRPr="00A8580F" w:rsidRDefault="00E970A8" w:rsidP="009F0867">
            <w:pPr>
              <w:rPr>
                <w:b/>
                <w:bCs/>
              </w:rPr>
            </w:pPr>
          </w:p>
        </w:tc>
      </w:tr>
      <w:tr w:rsidR="00E970A8" w:rsidRPr="00A8580F" w:rsidTr="009F0867">
        <w:tblPrEx>
          <w:tblCellMar>
            <w:top w:w="0" w:type="dxa"/>
            <w:bottom w:w="0" w:type="dxa"/>
          </w:tblCellMar>
        </w:tblPrEx>
        <w:tc>
          <w:tcPr>
            <w:tcW w:w="9908" w:type="dxa"/>
            <w:gridSpan w:val="2"/>
          </w:tcPr>
          <w:p w:rsidR="00E970A8" w:rsidRPr="00A8580F" w:rsidRDefault="00E970A8" w:rsidP="009F0867">
            <w:r w:rsidRPr="00A8580F">
              <w:t>- Tổ chức trò chơi: Thỏ tìm nhà.</w:t>
            </w:r>
          </w:p>
          <w:p w:rsidR="00E970A8" w:rsidRPr="00A8580F" w:rsidRDefault="00E970A8" w:rsidP="009F0867">
            <w:r w:rsidRPr="00A8580F">
              <w:t>? Tìm phân số của 1 số ta làm thế nào?</w:t>
            </w:r>
          </w:p>
          <w:p w:rsidR="00E970A8" w:rsidRPr="00A8580F" w:rsidRDefault="00E970A8" w:rsidP="009F0867">
            <w:r w:rsidRPr="00A8580F">
              <w:t>GV nhận xét giờ học. Nhắc nhở HS chuẩn bị giờ sau.</w:t>
            </w:r>
          </w:p>
        </w:tc>
      </w:tr>
    </w:tbl>
    <w:p w:rsidR="00D71B93" w:rsidRPr="00A8580F" w:rsidRDefault="00D71B93" w:rsidP="00D71B93">
      <w:pPr>
        <w:rPr>
          <w:b/>
          <w:bCs/>
        </w:rPr>
      </w:pPr>
      <w:r w:rsidRPr="00A8580F">
        <w:rPr>
          <w:b/>
          <w:bCs/>
        </w:rPr>
        <w:lastRenderedPageBreak/>
        <w:t xml:space="preserve">Tiết </w:t>
      </w:r>
      <w:r>
        <w:rPr>
          <w:b/>
          <w:bCs/>
        </w:rPr>
        <w:t>2</w:t>
      </w:r>
      <w:r w:rsidRPr="00A8580F">
        <w:rPr>
          <w:b/>
          <w:bCs/>
        </w:rPr>
        <w:t xml:space="preserve">:                                            </w:t>
      </w:r>
      <w:r w:rsidRPr="00A8580F">
        <w:rPr>
          <w:b/>
          <w:bCs/>
          <w:u w:val="single"/>
        </w:rPr>
        <w:t>Luyện từ và câu</w:t>
      </w:r>
      <w:r w:rsidRPr="00A8580F">
        <w:rPr>
          <w:b/>
          <w:bCs/>
        </w:rPr>
        <w:t xml:space="preserve">                    </w:t>
      </w:r>
    </w:p>
    <w:p w:rsidR="00D71B93" w:rsidRPr="00A8580F" w:rsidRDefault="00D71B93" w:rsidP="00D71B93">
      <w:pPr>
        <w:jc w:val="center"/>
        <w:rPr>
          <w:b/>
          <w:bCs/>
        </w:rPr>
      </w:pPr>
      <w:r w:rsidRPr="00A8580F">
        <w:rPr>
          <w:b/>
          <w:bCs/>
        </w:rPr>
        <w:t>Mở rộng vốn từ: Dũng cảm.</w:t>
      </w:r>
    </w:p>
    <w:p w:rsidR="00D71B93" w:rsidRPr="00A8580F" w:rsidRDefault="00D71B93" w:rsidP="00D71B93">
      <w:pPr>
        <w:jc w:val="both"/>
        <w:rPr>
          <w:b/>
          <w:bCs/>
        </w:rPr>
      </w:pPr>
      <w:r>
        <w:rPr>
          <w:b/>
          <w:bCs/>
        </w:rPr>
        <w:t xml:space="preserve">I. </w:t>
      </w:r>
      <w:r w:rsidRPr="00A8580F">
        <w:rPr>
          <w:b/>
          <w:bCs/>
        </w:rPr>
        <w:t>Mục tiêu:</w:t>
      </w:r>
    </w:p>
    <w:p w:rsidR="00D71B93" w:rsidRPr="00A8580F" w:rsidRDefault="00D71B93" w:rsidP="00D71B93">
      <w:pPr>
        <w:jc w:val="both"/>
      </w:pPr>
      <w:r w:rsidRPr="00A8580F">
        <w:t xml:space="preserve">- Mở rộng được một số từ ngữ thuộc chủ điểm </w:t>
      </w:r>
      <w:r w:rsidRPr="00A8580F">
        <w:rPr>
          <w:i/>
          <w:iCs/>
        </w:rPr>
        <w:t xml:space="preserve">Dũng cảm </w:t>
      </w:r>
      <w:r w:rsidRPr="00A8580F">
        <w:t>qua việc tìm từ cùng nghĩa, việc ghép từ (BT1,2); hiểu nghĩa một vài từ theo chủ điểm (BT3).</w:t>
      </w:r>
    </w:p>
    <w:p w:rsidR="00D71B93" w:rsidRPr="00A8580F" w:rsidRDefault="00D71B93" w:rsidP="00D71B93">
      <w:pPr>
        <w:jc w:val="both"/>
      </w:pPr>
      <w:r w:rsidRPr="00A8580F">
        <w:t>- Biết sử dụng một số từ ngữ thuộc chủ điểm qua việc điền từ vào chỗ trống trong đoạn văn (BT4).</w:t>
      </w:r>
    </w:p>
    <w:p w:rsidR="00D71B93" w:rsidRPr="00A8580F" w:rsidRDefault="00D71B93" w:rsidP="00D71B93">
      <w:pPr>
        <w:jc w:val="both"/>
      </w:pPr>
      <w:r w:rsidRPr="00A8580F">
        <w:t xml:space="preserve">- </w:t>
      </w:r>
      <w:r>
        <w:t>GD HS</w:t>
      </w:r>
      <w:r w:rsidRPr="00A8580F">
        <w:t xml:space="preserve"> sử dụng từ ngữ đúng mục đích</w:t>
      </w:r>
    </w:p>
    <w:p w:rsidR="00D71B93" w:rsidRPr="00A8580F" w:rsidRDefault="00D71B93" w:rsidP="00D71B93">
      <w:pPr>
        <w:jc w:val="both"/>
        <w:rPr>
          <w:b/>
          <w:bCs/>
        </w:rPr>
      </w:pPr>
      <w:r w:rsidRPr="00A8580F">
        <w:rPr>
          <w:b/>
          <w:bCs/>
        </w:rPr>
        <w:t xml:space="preserve">II. Đồ dùng </w:t>
      </w:r>
    </w:p>
    <w:p w:rsidR="00D71B93" w:rsidRPr="0039130E" w:rsidRDefault="00D71B93" w:rsidP="00D71B93">
      <w:pPr>
        <w:ind w:left="720" w:hanging="720"/>
        <w:rPr>
          <w:lang w:val="it-IT"/>
        </w:rPr>
      </w:pPr>
      <w:r w:rsidRPr="0039130E">
        <w:rPr>
          <w:bCs/>
          <w:lang w:val="it-IT"/>
        </w:rPr>
        <w:t xml:space="preserve">GV: </w:t>
      </w:r>
      <w:r w:rsidRPr="0039130E">
        <w:rPr>
          <w:lang w:val="it-IT"/>
        </w:rPr>
        <w:t>Máy tính</w:t>
      </w:r>
      <w:r>
        <w:rPr>
          <w:lang w:val="it-IT"/>
        </w:rPr>
        <w:t xml:space="preserve">, </w:t>
      </w:r>
      <w:r w:rsidRPr="00E325A6">
        <w:rPr>
          <w:bCs/>
          <w:lang w:val="it-IT"/>
        </w:rPr>
        <w:t xml:space="preserve">bài giảng </w:t>
      </w:r>
      <w:r>
        <w:rPr>
          <w:bCs/>
          <w:lang w:val="it-IT"/>
        </w:rPr>
        <w:t>powerpoint</w:t>
      </w:r>
    </w:p>
    <w:p w:rsidR="00D71B93" w:rsidRDefault="00D71B93" w:rsidP="00D71B93">
      <w:pPr>
        <w:jc w:val="both"/>
        <w:rPr>
          <w:bCs/>
          <w:lang w:val="it-IT"/>
        </w:rPr>
      </w:pPr>
      <w:r w:rsidRPr="0039130E">
        <w:rPr>
          <w:bCs/>
          <w:lang w:val="it-IT"/>
        </w:rPr>
        <w:t>HS: Máy tính hoặc điện thoại thông minh có kết nối interne</w:t>
      </w:r>
      <w:r>
        <w:rPr>
          <w:bCs/>
          <w:lang w:val="it-IT"/>
        </w:rPr>
        <w:t>t, sgk TV, vở BTTV</w:t>
      </w:r>
    </w:p>
    <w:p w:rsidR="00D71B93" w:rsidRPr="00A8580F" w:rsidRDefault="00D71B93" w:rsidP="00D71B93">
      <w:pPr>
        <w:jc w:val="both"/>
        <w:rPr>
          <w:b/>
          <w:bCs/>
        </w:rPr>
      </w:pPr>
      <w:r w:rsidRPr="00A8580F">
        <w:rPr>
          <w:b/>
          <w:bCs/>
        </w:rPr>
        <w:t>III. Các hoạt động dạy – học:</w:t>
      </w:r>
    </w:p>
    <w:tbl>
      <w:tblPr>
        <w:tblW w:w="9520" w:type="dxa"/>
        <w:tblInd w:w="108" w:type="dxa"/>
        <w:tblLayout w:type="fixed"/>
        <w:tblLook w:val="0000"/>
      </w:tblPr>
      <w:tblGrid>
        <w:gridCol w:w="4883"/>
        <w:gridCol w:w="4637"/>
      </w:tblGrid>
      <w:tr w:rsidR="00D71B93" w:rsidRPr="00A8580F" w:rsidTr="009F0867">
        <w:tblPrEx>
          <w:tblCellMar>
            <w:top w:w="0" w:type="dxa"/>
            <w:bottom w:w="0" w:type="dxa"/>
          </w:tblCellMar>
        </w:tblPrEx>
        <w:tc>
          <w:tcPr>
            <w:tcW w:w="4883" w:type="dxa"/>
            <w:tcBorders>
              <w:right w:val="single" w:sz="4" w:space="0" w:color="auto"/>
            </w:tcBorders>
          </w:tcPr>
          <w:p w:rsidR="00D71B93" w:rsidRPr="00A8580F" w:rsidRDefault="00D71B93" w:rsidP="009F0867">
            <w:pPr>
              <w:ind w:left="-108"/>
              <w:jc w:val="both"/>
              <w:rPr>
                <w:b/>
                <w:bCs/>
                <w:lang w:val="it-IT"/>
              </w:rPr>
            </w:pPr>
            <w:r w:rsidRPr="00A8580F">
              <w:rPr>
                <w:b/>
                <w:bCs/>
                <w:lang w:val="it-IT"/>
              </w:rPr>
              <w:t>A. Kiểm tra bài cũ                      3’</w:t>
            </w:r>
          </w:p>
        </w:tc>
        <w:tc>
          <w:tcPr>
            <w:tcW w:w="4637" w:type="dxa"/>
            <w:tcBorders>
              <w:left w:val="single" w:sz="4" w:space="0" w:color="auto"/>
            </w:tcBorders>
          </w:tcPr>
          <w:p w:rsidR="00D71B93" w:rsidRPr="00A8580F" w:rsidRDefault="00D71B93" w:rsidP="009F0867">
            <w:pPr>
              <w:jc w:val="both"/>
              <w:rPr>
                <w:b/>
                <w:bCs/>
                <w:lang w:val="it-IT"/>
              </w:rPr>
            </w:pPr>
          </w:p>
        </w:tc>
      </w:tr>
      <w:tr w:rsidR="00D71B93" w:rsidRPr="00A8580F" w:rsidTr="009F0867">
        <w:tblPrEx>
          <w:tblCellMar>
            <w:top w:w="0" w:type="dxa"/>
            <w:bottom w:w="0" w:type="dxa"/>
          </w:tblCellMar>
        </w:tblPrEx>
        <w:tc>
          <w:tcPr>
            <w:tcW w:w="4883" w:type="dxa"/>
            <w:tcBorders>
              <w:right w:val="single" w:sz="4" w:space="0" w:color="auto"/>
            </w:tcBorders>
          </w:tcPr>
          <w:p w:rsidR="00D71B93" w:rsidRPr="00A8580F" w:rsidRDefault="00D71B93" w:rsidP="009F0867">
            <w:pPr>
              <w:ind w:left="-108"/>
              <w:jc w:val="both"/>
              <w:rPr>
                <w:lang w:val="it-IT"/>
              </w:rPr>
            </w:pPr>
            <w:r w:rsidRPr="00A8580F">
              <w:rPr>
                <w:lang w:val="it-IT"/>
              </w:rPr>
              <w:t xml:space="preserve">Hỏi: Câu kể Ai là gì gồm mấy bộ phận ? Là những bộ phận nào? </w:t>
            </w:r>
          </w:p>
        </w:tc>
        <w:tc>
          <w:tcPr>
            <w:tcW w:w="4637" w:type="dxa"/>
            <w:tcBorders>
              <w:left w:val="single" w:sz="4" w:space="0" w:color="auto"/>
            </w:tcBorders>
          </w:tcPr>
          <w:p w:rsidR="00D71B93" w:rsidRPr="00A8580F" w:rsidRDefault="00D71B93" w:rsidP="009F0867">
            <w:pPr>
              <w:jc w:val="both"/>
            </w:pPr>
            <w:r w:rsidRPr="00A8580F">
              <w:t>2 HS trả lời.</w:t>
            </w:r>
          </w:p>
        </w:tc>
      </w:tr>
      <w:tr w:rsidR="00D71B93" w:rsidRPr="00A8580F" w:rsidTr="009F0867">
        <w:tblPrEx>
          <w:tblCellMar>
            <w:top w:w="0" w:type="dxa"/>
            <w:bottom w:w="0" w:type="dxa"/>
          </w:tblCellMar>
        </w:tblPrEx>
        <w:tc>
          <w:tcPr>
            <w:tcW w:w="4883" w:type="dxa"/>
            <w:tcBorders>
              <w:right w:val="single" w:sz="4" w:space="0" w:color="auto"/>
            </w:tcBorders>
          </w:tcPr>
          <w:p w:rsidR="00D71B93" w:rsidRPr="00A8580F" w:rsidRDefault="00D71B93" w:rsidP="009F0867">
            <w:pPr>
              <w:ind w:left="-108"/>
            </w:pPr>
            <w:r>
              <w:t>HS</w:t>
            </w:r>
            <w:r w:rsidRPr="00A8580F">
              <w:t xml:space="preserve"> đọc đoạn văn trong BT3 tiết Luyện từ và câu trước.</w:t>
            </w:r>
          </w:p>
        </w:tc>
        <w:tc>
          <w:tcPr>
            <w:tcW w:w="4637" w:type="dxa"/>
            <w:tcBorders>
              <w:left w:val="single" w:sz="4" w:space="0" w:color="auto"/>
            </w:tcBorders>
          </w:tcPr>
          <w:p w:rsidR="00D71B93" w:rsidRDefault="00D71B93" w:rsidP="00D71B93">
            <w:pPr>
              <w:jc w:val="both"/>
            </w:pPr>
            <w:r w:rsidRPr="00A8580F">
              <w:t xml:space="preserve">3 đọc đoạn văn của mình. </w:t>
            </w:r>
          </w:p>
          <w:p w:rsidR="00D71B93" w:rsidRPr="00A8580F" w:rsidRDefault="00D71B93" w:rsidP="00D71B93">
            <w:pPr>
              <w:jc w:val="both"/>
            </w:pPr>
            <w:r w:rsidRPr="00A8580F">
              <w:t>Cả lớp theo dõi và nhận xét.</w:t>
            </w:r>
          </w:p>
        </w:tc>
      </w:tr>
      <w:tr w:rsidR="00D71B93" w:rsidRPr="00A8580F" w:rsidTr="009F0867">
        <w:tblPrEx>
          <w:tblCellMar>
            <w:top w:w="0" w:type="dxa"/>
            <w:bottom w:w="0" w:type="dxa"/>
          </w:tblCellMar>
        </w:tblPrEx>
        <w:tc>
          <w:tcPr>
            <w:tcW w:w="4883" w:type="dxa"/>
            <w:tcBorders>
              <w:right w:val="single" w:sz="4" w:space="0" w:color="auto"/>
            </w:tcBorders>
          </w:tcPr>
          <w:p w:rsidR="00D71B93" w:rsidRPr="00A8580F" w:rsidRDefault="00D71B93" w:rsidP="009F0867">
            <w:pPr>
              <w:ind w:left="-108"/>
              <w:jc w:val="both"/>
            </w:pPr>
            <w:r w:rsidRPr="00A8580F">
              <w:t xml:space="preserve">Nhận xét </w:t>
            </w:r>
          </w:p>
        </w:tc>
        <w:tc>
          <w:tcPr>
            <w:tcW w:w="4637" w:type="dxa"/>
            <w:tcBorders>
              <w:left w:val="single" w:sz="4" w:space="0" w:color="auto"/>
            </w:tcBorders>
          </w:tcPr>
          <w:p w:rsidR="00D71B93" w:rsidRPr="00A8580F" w:rsidRDefault="00D71B93" w:rsidP="009F0867"/>
        </w:tc>
      </w:tr>
      <w:tr w:rsidR="00D71B93" w:rsidRPr="00A8580F" w:rsidTr="009F0867">
        <w:tblPrEx>
          <w:tblCellMar>
            <w:top w:w="0" w:type="dxa"/>
            <w:bottom w:w="0" w:type="dxa"/>
          </w:tblCellMar>
        </w:tblPrEx>
        <w:tc>
          <w:tcPr>
            <w:tcW w:w="4883" w:type="dxa"/>
            <w:tcBorders>
              <w:right w:val="single" w:sz="4" w:space="0" w:color="auto"/>
            </w:tcBorders>
          </w:tcPr>
          <w:p w:rsidR="00D71B93" w:rsidRPr="00A8580F" w:rsidRDefault="00D71B93" w:rsidP="009F0867">
            <w:pPr>
              <w:ind w:left="-108"/>
              <w:jc w:val="both"/>
              <w:rPr>
                <w:b/>
                <w:bCs/>
              </w:rPr>
            </w:pPr>
            <w:r w:rsidRPr="00A8580F">
              <w:rPr>
                <w:b/>
                <w:bCs/>
              </w:rPr>
              <w:t>B. Bài mới</w:t>
            </w:r>
          </w:p>
        </w:tc>
        <w:tc>
          <w:tcPr>
            <w:tcW w:w="4637" w:type="dxa"/>
            <w:tcBorders>
              <w:left w:val="single" w:sz="4" w:space="0" w:color="auto"/>
            </w:tcBorders>
          </w:tcPr>
          <w:p w:rsidR="00D71B93" w:rsidRPr="00A8580F" w:rsidRDefault="00D71B93" w:rsidP="009F0867">
            <w:pPr>
              <w:rPr>
                <w:b/>
                <w:bCs/>
              </w:rPr>
            </w:pPr>
          </w:p>
        </w:tc>
      </w:tr>
      <w:tr w:rsidR="00D71B93" w:rsidRPr="00A8580F" w:rsidTr="009F0867">
        <w:tblPrEx>
          <w:tblCellMar>
            <w:top w:w="0" w:type="dxa"/>
            <w:bottom w:w="0" w:type="dxa"/>
          </w:tblCellMar>
        </w:tblPrEx>
        <w:tc>
          <w:tcPr>
            <w:tcW w:w="4883" w:type="dxa"/>
            <w:tcBorders>
              <w:right w:val="single" w:sz="4" w:space="0" w:color="auto"/>
            </w:tcBorders>
          </w:tcPr>
          <w:p w:rsidR="00D71B93" w:rsidRPr="00A8580F" w:rsidRDefault="00D71B93" w:rsidP="009F0867">
            <w:pPr>
              <w:ind w:left="-108"/>
              <w:jc w:val="both"/>
              <w:rPr>
                <w:b/>
                <w:bCs/>
              </w:rPr>
            </w:pPr>
            <w:r w:rsidRPr="00A8580F">
              <w:rPr>
                <w:b/>
                <w:bCs/>
              </w:rPr>
              <w:t>1. Giới thiệu bài                          1’</w:t>
            </w:r>
          </w:p>
        </w:tc>
        <w:tc>
          <w:tcPr>
            <w:tcW w:w="4637" w:type="dxa"/>
            <w:tcBorders>
              <w:left w:val="single" w:sz="4" w:space="0" w:color="auto"/>
            </w:tcBorders>
          </w:tcPr>
          <w:p w:rsidR="00D71B93" w:rsidRPr="00A8580F" w:rsidRDefault="00D71B93" w:rsidP="009F0867">
            <w:r w:rsidRPr="00A8580F">
              <w:t>HS nghe.</w:t>
            </w:r>
          </w:p>
        </w:tc>
      </w:tr>
      <w:tr w:rsidR="00D71B93" w:rsidRPr="00A8580F" w:rsidTr="009F0867">
        <w:tblPrEx>
          <w:tblCellMar>
            <w:top w:w="0" w:type="dxa"/>
            <w:bottom w:w="0" w:type="dxa"/>
          </w:tblCellMar>
        </w:tblPrEx>
        <w:tc>
          <w:tcPr>
            <w:tcW w:w="4883" w:type="dxa"/>
            <w:tcBorders>
              <w:right w:val="single" w:sz="4" w:space="0" w:color="auto"/>
            </w:tcBorders>
          </w:tcPr>
          <w:p w:rsidR="00D71B93" w:rsidRPr="00A8580F" w:rsidRDefault="00D71B93" w:rsidP="009F0867">
            <w:pPr>
              <w:ind w:left="-108"/>
              <w:jc w:val="both"/>
            </w:pPr>
            <w:r w:rsidRPr="00A8580F">
              <w:t>2</w:t>
            </w:r>
            <w:r w:rsidRPr="00A8580F">
              <w:rPr>
                <w:b/>
                <w:bCs/>
              </w:rPr>
              <w:t>. Hướng dẫn làm bài tập                32’</w:t>
            </w:r>
          </w:p>
        </w:tc>
        <w:tc>
          <w:tcPr>
            <w:tcW w:w="4637" w:type="dxa"/>
            <w:tcBorders>
              <w:left w:val="single" w:sz="4" w:space="0" w:color="auto"/>
            </w:tcBorders>
          </w:tcPr>
          <w:p w:rsidR="00D71B93" w:rsidRPr="00A8580F" w:rsidRDefault="00D71B93" w:rsidP="009F0867"/>
        </w:tc>
      </w:tr>
      <w:tr w:rsidR="00D71B93" w:rsidRPr="00A8580F" w:rsidTr="009F0867">
        <w:tblPrEx>
          <w:tblCellMar>
            <w:top w:w="0" w:type="dxa"/>
            <w:bottom w:w="0" w:type="dxa"/>
          </w:tblCellMar>
        </w:tblPrEx>
        <w:tc>
          <w:tcPr>
            <w:tcW w:w="4883" w:type="dxa"/>
            <w:tcBorders>
              <w:right w:val="single" w:sz="4" w:space="0" w:color="auto"/>
            </w:tcBorders>
          </w:tcPr>
          <w:p w:rsidR="00D71B93" w:rsidRPr="00A8580F" w:rsidRDefault="00D71B93" w:rsidP="009F0867">
            <w:pPr>
              <w:ind w:left="-108"/>
              <w:jc w:val="both"/>
            </w:pPr>
            <w:r w:rsidRPr="00A8580F">
              <w:rPr>
                <w:i/>
              </w:rPr>
              <w:t>Bài 1:</w:t>
            </w:r>
            <w:r w:rsidRPr="00A8580F">
              <w:t xml:space="preserve"> Gọi HS đọc yêu cầu  bài tập.</w:t>
            </w:r>
          </w:p>
        </w:tc>
        <w:tc>
          <w:tcPr>
            <w:tcW w:w="4637" w:type="dxa"/>
            <w:tcBorders>
              <w:left w:val="single" w:sz="4" w:space="0" w:color="auto"/>
            </w:tcBorders>
          </w:tcPr>
          <w:p w:rsidR="00D71B93" w:rsidRPr="00A8580F" w:rsidRDefault="00D71B93" w:rsidP="009F0867">
            <w:r w:rsidRPr="00A8580F">
              <w:t>1 HS đọc thành tiếng yêu cầu của bài.</w:t>
            </w:r>
          </w:p>
        </w:tc>
      </w:tr>
      <w:tr w:rsidR="00D71B93" w:rsidRPr="00A8580F" w:rsidTr="009F0867">
        <w:tblPrEx>
          <w:tblCellMar>
            <w:top w:w="0" w:type="dxa"/>
            <w:bottom w:w="0" w:type="dxa"/>
          </w:tblCellMar>
        </w:tblPrEx>
        <w:tc>
          <w:tcPr>
            <w:tcW w:w="4883" w:type="dxa"/>
            <w:tcBorders>
              <w:right w:val="single" w:sz="4" w:space="0" w:color="auto"/>
            </w:tcBorders>
          </w:tcPr>
          <w:p w:rsidR="00D71B93" w:rsidRPr="00A8580F" w:rsidRDefault="00D71B93" w:rsidP="009F0867">
            <w:pPr>
              <w:ind w:left="-108"/>
              <w:jc w:val="both"/>
            </w:pPr>
            <w:r w:rsidRPr="00A8580F">
              <w:rPr>
                <w:i/>
              </w:rPr>
              <w:t xml:space="preserve">? Dũng cảm </w:t>
            </w:r>
            <w:r w:rsidRPr="00A8580F">
              <w:t>là gì?</w:t>
            </w:r>
          </w:p>
        </w:tc>
        <w:tc>
          <w:tcPr>
            <w:tcW w:w="4637" w:type="dxa"/>
            <w:tcBorders>
              <w:left w:val="single" w:sz="4" w:space="0" w:color="auto"/>
            </w:tcBorders>
          </w:tcPr>
          <w:p w:rsidR="00D71B93" w:rsidRPr="00A8580F" w:rsidRDefault="00D71B93" w:rsidP="009F0867">
            <w:r w:rsidRPr="00A8580F">
              <w:t>HS nêu nghĩa.</w:t>
            </w:r>
          </w:p>
        </w:tc>
      </w:tr>
      <w:tr w:rsidR="00D71B93" w:rsidRPr="00A8580F" w:rsidTr="009F0867">
        <w:tblPrEx>
          <w:tblCellMar>
            <w:top w:w="0" w:type="dxa"/>
            <w:bottom w:w="0" w:type="dxa"/>
          </w:tblCellMar>
        </w:tblPrEx>
        <w:tc>
          <w:tcPr>
            <w:tcW w:w="4883" w:type="dxa"/>
            <w:tcBorders>
              <w:right w:val="single" w:sz="4" w:space="0" w:color="auto"/>
            </w:tcBorders>
          </w:tcPr>
          <w:p w:rsidR="00D71B93" w:rsidRPr="00A8580F" w:rsidRDefault="00D71B93" w:rsidP="00001745">
            <w:pPr>
              <w:ind w:left="-108"/>
              <w:jc w:val="both"/>
            </w:pPr>
            <w:r w:rsidRPr="00A8580F">
              <w:t xml:space="preserve">Yêu cầu HS làm bài vào </w:t>
            </w:r>
            <w:r w:rsidR="00001745">
              <w:t>VBT</w:t>
            </w:r>
          </w:p>
        </w:tc>
        <w:tc>
          <w:tcPr>
            <w:tcW w:w="4637" w:type="dxa"/>
            <w:tcBorders>
              <w:left w:val="single" w:sz="4" w:space="0" w:color="auto"/>
            </w:tcBorders>
          </w:tcPr>
          <w:p w:rsidR="00D71B93" w:rsidRPr="00A8580F" w:rsidRDefault="00001745" w:rsidP="00001745">
            <w:r>
              <w:t>HS</w:t>
            </w:r>
            <w:r w:rsidR="00D71B93" w:rsidRPr="00A8580F">
              <w:t xml:space="preserve"> viết các từ cùng nghĩa, trái nghĩa với từ </w:t>
            </w:r>
            <w:r w:rsidR="00D71B93" w:rsidRPr="00A8580F">
              <w:rPr>
                <w:i/>
                <w:iCs/>
              </w:rPr>
              <w:t xml:space="preserve">dũng cảm </w:t>
            </w:r>
            <w:r w:rsidR="00D71B93" w:rsidRPr="00A8580F">
              <w:t xml:space="preserve">vào </w:t>
            </w:r>
            <w:r>
              <w:t>VBT</w:t>
            </w:r>
          </w:p>
        </w:tc>
      </w:tr>
      <w:tr w:rsidR="00D71B93" w:rsidRPr="00A8580F" w:rsidTr="009F0867">
        <w:tblPrEx>
          <w:tblCellMar>
            <w:top w:w="0" w:type="dxa"/>
            <w:bottom w:w="0" w:type="dxa"/>
          </w:tblCellMar>
        </w:tblPrEx>
        <w:tc>
          <w:tcPr>
            <w:tcW w:w="4883" w:type="dxa"/>
            <w:tcBorders>
              <w:right w:val="single" w:sz="4" w:space="0" w:color="auto"/>
            </w:tcBorders>
          </w:tcPr>
          <w:p w:rsidR="00001745" w:rsidRDefault="00001745" w:rsidP="00001745">
            <w:pPr>
              <w:ind w:left="-108"/>
              <w:jc w:val="both"/>
            </w:pPr>
          </w:p>
          <w:p w:rsidR="00D71B93" w:rsidRPr="00A8580F" w:rsidRDefault="00001745" w:rsidP="00001745">
            <w:pPr>
              <w:ind w:left="-108"/>
              <w:jc w:val="both"/>
            </w:pPr>
            <w:r>
              <w:t>GV chiếu</w:t>
            </w:r>
            <w:r w:rsidR="00D71B93" w:rsidRPr="00A8580F">
              <w:t xml:space="preserve"> bảng từ đầy đủ.</w:t>
            </w:r>
          </w:p>
        </w:tc>
        <w:tc>
          <w:tcPr>
            <w:tcW w:w="4637" w:type="dxa"/>
            <w:tcBorders>
              <w:left w:val="single" w:sz="4" w:space="0" w:color="auto"/>
            </w:tcBorders>
          </w:tcPr>
          <w:p w:rsidR="00D71B93" w:rsidRPr="00A8580F" w:rsidRDefault="00D71B93" w:rsidP="009F0867">
            <w:pPr>
              <w:ind w:left="-108"/>
              <w:jc w:val="both"/>
            </w:pPr>
            <w:r w:rsidRPr="00A8580F">
              <w:t xml:space="preserve"> HS </w:t>
            </w:r>
            <w:r w:rsidR="00001745">
              <w:t>trình bày, nhận xét, bổ sung</w:t>
            </w:r>
          </w:p>
          <w:p w:rsidR="00D71B93" w:rsidRPr="00A8580F" w:rsidRDefault="00D71B93" w:rsidP="009F0867"/>
        </w:tc>
      </w:tr>
      <w:tr w:rsidR="00D71B93" w:rsidRPr="00A8580F" w:rsidTr="009F0867">
        <w:tblPrEx>
          <w:tblCellMar>
            <w:top w:w="0" w:type="dxa"/>
            <w:bottom w:w="0" w:type="dxa"/>
          </w:tblCellMar>
        </w:tblPrEx>
        <w:tc>
          <w:tcPr>
            <w:tcW w:w="4883" w:type="dxa"/>
            <w:tcBorders>
              <w:right w:val="single" w:sz="4" w:space="0" w:color="auto"/>
            </w:tcBorders>
          </w:tcPr>
          <w:p w:rsidR="00D71B93" w:rsidRPr="00A8580F" w:rsidRDefault="00D71B93" w:rsidP="009F0867">
            <w:pPr>
              <w:ind w:left="-108"/>
              <w:jc w:val="both"/>
            </w:pPr>
            <w:r w:rsidRPr="00A8580F">
              <w:t>Gọi HS đọc các từ vừa tìm được.</w:t>
            </w:r>
          </w:p>
          <w:p w:rsidR="00D71B93" w:rsidRDefault="00D71B93" w:rsidP="009F0867">
            <w:pPr>
              <w:ind w:left="-108"/>
              <w:jc w:val="both"/>
              <w:rPr>
                <w:i/>
                <w:iCs/>
              </w:rPr>
            </w:pPr>
            <w:r w:rsidRPr="00A8580F">
              <w:t xml:space="preserve">* GV chốt những từ cùng nghĩa, trái nghĩa với từ </w:t>
            </w:r>
            <w:r w:rsidRPr="00A8580F">
              <w:rPr>
                <w:i/>
                <w:iCs/>
              </w:rPr>
              <w:t>dũng cảm</w:t>
            </w:r>
          </w:p>
          <w:p w:rsidR="00D45C73" w:rsidRPr="00A8580F" w:rsidRDefault="00D45C73" w:rsidP="00EB5857">
            <w:pPr>
              <w:ind w:left="-108"/>
              <w:jc w:val="both"/>
            </w:pPr>
            <w:r w:rsidRPr="00A8580F">
              <w:t>Gọi HS đặt câu với các từ ở BT1.</w:t>
            </w:r>
          </w:p>
        </w:tc>
        <w:tc>
          <w:tcPr>
            <w:tcW w:w="4637" w:type="dxa"/>
            <w:tcBorders>
              <w:left w:val="single" w:sz="4" w:space="0" w:color="auto"/>
            </w:tcBorders>
          </w:tcPr>
          <w:p w:rsidR="00EB5857" w:rsidRDefault="00D71B93" w:rsidP="009F0867">
            <w:r w:rsidRPr="00A8580F">
              <w:t>2 HS đọc, 1 HS đọc từ cùng nghĩa, 1 HS đọc từ trái nghĩa.</w:t>
            </w:r>
          </w:p>
          <w:p w:rsidR="00EB5857" w:rsidRDefault="00EB5857" w:rsidP="00EB5857"/>
          <w:p w:rsidR="00D71B93" w:rsidRPr="00EB5857" w:rsidRDefault="00EB5857" w:rsidP="00EB5857">
            <w:r w:rsidRPr="00A8580F">
              <w:t xml:space="preserve">Tiếp nối nhau đọc câu mình đặt </w:t>
            </w:r>
          </w:p>
        </w:tc>
      </w:tr>
      <w:tr w:rsidR="00D71B93" w:rsidRPr="00A8580F" w:rsidTr="009F0867">
        <w:tblPrEx>
          <w:tblCellMar>
            <w:top w:w="0" w:type="dxa"/>
            <w:bottom w:w="0" w:type="dxa"/>
          </w:tblCellMar>
        </w:tblPrEx>
        <w:tc>
          <w:tcPr>
            <w:tcW w:w="4883" w:type="dxa"/>
            <w:tcBorders>
              <w:right w:val="single" w:sz="4" w:space="0" w:color="auto"/>
            </w:tcBorders>
          </w:tcPr>
          <w:p w:rsidR="00D71B93" w:rsidRPr="00A8580F" w:rsidRDefault="00D71B93" w:rsidP="009F0867">
            <w:pPr>
              <w:ind w:left="-108"/>
              <w:jc w:val="both"/>
            </w:pPr>
            <w:r w:rsidRPr="00A8580F">
              <w:rPr>
                <w:i/>
              </w:rPr>
              <w:t>Bài 2:</w:t>
            </w:r>
            <w:r w:rsidRPr="00A8580F">
              <w:t xml:space="preserve"> Gọi HS đọc yêu cầu bài tập.</w:t>
            </w:r>
          </w:p>
        </w:tc>
        <w:tc>
          <w:tcPr>
            <w:tcW w:w="4637" w:type="dxa"/>
            <w:tcBorders>
              <w:left w:val="single" w:sz="4" w:space="0" w:color="auto"/>
            </w:tcBorders>
          </w:tcPr>
          <w:p w:rsidR="00D71B93" w:rsidRPr="00A8580F" w:rsidRDefault="00D71B93" w:rsidP="009F0867">
            <w:r w:rsidRPr="00A8580F">
              <w:t>1 HS đọc thành tiếng yêu cầu.</w:t>
            </w:r>
          </w:p>
        </w:tc>
      </w:tr>
      <w:tr w:rsidR="00D71B93" w:rsidRPr="00A8580F" w:rsidTr="009F0867">
        <w:tblPrEx>
          <w:tblCellMar>
            <w:top w:w="0" w:type="dxa"/>
            <w:bottom w:w="0" w:type="dxa"/>
          </w:tblCellMar>
        </w:tblPrEx>
        <w:tc>
          <w:tcPr>
            <w:tcW w:w="4883" w:type="dxa"/>
            <w:tcBorders>
              <w:right w:val="single" w:sz="4" w:space="0" w:color="auto"/>
            </w:tcBorders>
          </w:tcPr>
          <w:p w:rsidR="00D71B93" w:rsidRPr="00A8580F" w:rsidRDefault="00D71B93" w:rsidP="009F0867">
            <w:pPr>
              <w:ind w:left="-108"/>
              <w:jc w:val="both"/>
              <w:rPr>
                <w:i/>
              </w:rPr>
            </w:pPr>
            <w:r w:rsidRPr="00A8580F">
              <w:rPr>
                <w:i/>
              </w:rPr>
              <w:t xml:space="preserve">* Để ghép đúng cụm từ chúng ta làm thế nào?  </w:t>
            </w:r>
          </w:p>
        </w:tc>
        <w:tc>
          <w:tcPr>
            <w:tcW w:w="4637" w:type="dxa"/>
            <w:tcBorders>
              <w:left w:val="single" w:sz="4" w:space="0" w:color="auto"/>
            </w:tcBorders>
          </w:tcPr>
          <w:p w:rsidR="00D71B93" w:rsidRPr="00A8580F" w:rsidRDefault="00D71B93" w:rsidP="009F0867">
            <w:r w:rsidRPr="00A8580F">
              <w:t>HS trả lời- Nhận xét.</w:t>
            </w:r>
          </w:p>
        </w:tc>
      </w:tr>
      <w:tr w:rsidR="00D71B93" w:rsidRPr="00A8580F" w:rsidTr="009F0867">
        <w:tblPrEx>
          <w:tblCellMar>
            <w:top w:w="0" w:type="dxa"/>
            <w:bottom w:w="0" w:type="dxa"/>
          </w:tblCellMar>
        </w:tblPrEx>
        <w:tc>
          <w:tcPr>
            <w:tcW w:w="4883" w:type="dxa"/>
            <w:tcBorders>
              <w:right w:val="single" w:sz="4" w:space="0" w:color="auto"/>
            </w:tcBorders>
          </w:tcPr>
          <w:p w:rsidR="00D71B93" w:rsidRPr="00A8580F" w:rsidRDefault="00D71B93" w:rsidP="009F0867">
            <w:pPr>
              <w:ind w:left="-108"/>
              <w:jc w:val="both"/>
            </w:pPr>
            <w:r w:rsidRPr="00A8580F">
              <w:t>Yêu cầu HS tự làm bài.</w:t>
            </w:r>
          </w:p>
        </w:tc>
        <w:tc>
          <w:tcPr>
            <w:tcW w:w="4637" w:type="dxa"/>
            <w:tcBorders>
              <w:left w:val="single" w:sz="4" w:space="0" w:color="auto"/>
            </w:tcBorders>
          </w:tcPr>
          <w:p w:rsidR="00D71B93" w:rsidRPr="00A8580F" w:rsidRDefault="00D71B93" w:rsidP="00001745">
            <w:r w:rsidRPr="00A8580F">
              <w:t>HS làm VBT</w:t>
            </w:r>
            <w:r w:rsidR="00001745">
              <w:t xml:space="preserve"> =&gt; trình bày</w:t>
            </w:r>
          </w:p>
        </w:tc>
      </w:tr>
      <w:tr w:rsidR="00D71B93" w:rsidRPr="00A8580F" w:rsidTr="009F0867">
        <w:tblPrEx>
          <w:tblCellMar>
            <w:top w:w="0" w:type="dxa"/>
            <w:bottom w:w="0" w:type="dxa"/>
          </w:tblCellMar>
        </w:tblPrEx>
        <w:tc>
          <w:tcPr>
            <w:tcW w:w="4883" w:type="dxa"/>
            <w:tcBorders>
              <w:right w:val="single" w:sz="4" w:space="0" w:color="auto"/>
            </w:tcBorders>
          </w:tcPr>
          <w:p w:rsidR="00D71B93" w:rsidRPr="00A8580F" w:rsidRDefault="00D71B93" w:rsidP="009F0867">
            <w:pPr>
              <w:ind w:left="-108"/>
              <w:jc w:val="both"/>
            </w:pPr>
          </w:p>
        </w:tc>
        <w:tc>
          <w:tcPr>
            <w:tcW w:w="4637" w:type="dxa"/>
            <w:tcBorders>
              <w:left w:val="single" w:sz="4" w:space="0" w:color="auto"/>
            </w:tcBorders>
          </w:tcPr>
          <w:p w:rsidR="00D71B93" w:rsidRPr="00A8580F" w:rsidRDefault="00D71B93" w:rsidP="009F0867">
            <w:r w:rsidRPr="00A8580F">
              <w:t xml:space="preserve">Nhận xét bài và chữa bài cho bạn </w:t>
            </w:r>
          </w:p>
        </w:tc>
      </w:tr>
      <w:tr w:rsidR="00D71B93" w:rsidRPr="00A8580F" w:rsidTr="009F0867">
        <w:tblPrEx>
          <w:tblCellMar>
            <w:top w:w="0" w:type="dxa"/>
            <w:bottom w:w="0" w:type="dxa"/>
          </w:tblCellMar>
        </w:tblPrEx>
        <w:tc>
          <w:tcPr>
            <w:tcW w:w="4883" w:type="dxa"/>
            <w:tcBorders>
              <w:right w:val="single" w:sz="4" w:space="0" w:color="auto"/>
            </w:tcBorders>
          </w:tcPr>
          <w:p w:rsidR="00D71B93" w:rsidRPr="00A8580F" w:rsidRDefault="00D71B93" w:rsidP="009F0867">
            <w:pPr>
              <w:ind w:left="-108"/>
              <w:jc w:val="both"/>
            </w:pPr>
            <w:r w:rsidRPr="00A8580F">
              <w:t>Nhận xét, kết luận lời giải đúng.</w:t>
            </w:r>
          </w:p>
        </w:tc>
        <w:tc>
          <w:tcPr>
            <w:tcW w:w="4637" w:type="dxa"/>
            <w:tcBorders>
              <w:left w:val="single" w:sz="4" w:space="0" w:color="auto"/>
            </w:tcBorders>
          </w:tcPr>
          <w:p w:rsidR="00D71B93" w:rsidRPr="00A8580F" w:rsidRDefault="00D71B93" w:rsidP="009F0867"/>
        </w:tc>
      </w:tr>
      <w:tr w:rsidR="00D71B93" w:rsidRPr="00A8580F" w:rsidTr="009F0867">
        <w:tblPrEx>
          <w:tblCellMar>
            <w:top w:w="0" w:type="dxa"/>
            <w:bottom w:w="0" w:type="dxa"/>
          </w:tblCellMar>
        </w:tblPrEx>
        <w:tc>
          <w:tcPr>
            <w:tcW w:w="4883" w:type="dxa"/>
            <w:tcBorders>
              <w:right w:val="single" w:sz="4" w:space="0" w:color="auto"/>
            </w:tcBorders>
          </w:tcPr>
          <w:p w:rsidR="00D71B93" w:rsidRPr="00A8580F" w:rsidRDefault="00D71B93" w:rsidP="00EB5857">
            <w:pPr>
              <w:ind w:left="-108"/>
              <w:jc w:val="both"/>
            </w:pPr>
            <w:r w:rsidRPr="00A8580F">
              <w:rPr>
                <w:i/>
              </w:rPr>
              <w:t xml:space="preserve">Bài </w:t>
            </w:r>
            <w:r w:rsidR="00EB5857">
              <w:rPr>
                <w:i/>
              </w:rPr>
              <w:t>3</w:t>
            </w:r>
            <w:r w:rsidRPr="00A8580F">
              <w:rPr>
                <w:i/>
              </w:rPr>
              <w:t>:</w:t>
            </w:r>
            <w:r w:rsidRPr="00A8580F">
              <w:rPr>
                <w:b/>
                <w:bCs/>
              </w:rPr>
              <w:t xml:space="preserve"> </w:t>
            </w:r>
            <w:r w:rsidRPr="00A8580F">
              <w:t>Gọi HS đọc yêu cầu bài tập.</w:t>
            </w:r>
          </w:p>
        </w:tc>
        <w:tc>
          <w:tcPr>
            <w:tcW w:w="4637" w:type="dxa"/>
            <w:tcBorders>
              <w:left w:val="single" w:sz="4" w:space="0" w:color="auto"/>
            </w:tcBorders>
          </w:tcPr>
          <w:p w:rsidR="00D71B93" w:rsidRPr="00A8580F" w:rsidRDefault="00D71B93" w:rsidP="009F0867">
            <w:r w:rsidRPr="00A8580F">
              <w:t xml:space="preserve">1 HS đọc yêu cầu của bài tập </w:t>
            </w:r>
          </w:p>
        </w:tc>
      </w:tr>
      <w:tr w:rsidR="00001745" w:rsidRPr="00A8580F" w:rsidTr="009F0867">
        <w:tblPrEx>
          <w:tblCellMar>
            <w:top w:w="0" w:type="dxa"/>
            <w:bottom w:w="0" w:type="dxa"/>
          </w:tblCellMar>
        </w:tblPrEx>
        <w:tc>
          <w:tcPr>
            <w:tcW w:w="4883" w:type="dxa"/>
            <w:tcBorders>
              <w:right w:val="single" w:sz="4" w:space="0" w:color="auto"/>
            </w:tcBorders>
          </w:tcPr>
          <w:p w:rsidR="00001745" w:rsidRPr="00A8580F" w:rsidRDefault="00001745" w:rsidP="00001745">
            <w:pPr>
              <w:ind w:left="-108"/>
              <w:jc w:val="both"/>
            </w:pPr>
            <w:r w:rsidRPr="00A8580F">
              <w:t xml:space="preserve">Yêu cầu HS làm bài </w:t>
            </w:r>
            <w:r>
              <w:t>vào VBT</w:t>
            </w:r>
          </w:p>
        </w:tc>
        <w:tc>
          <w:tcPr>
            <w:tcW w:w="4637" w:type="dxa"/>
            <w:tcBorders>
              <w:left w:val="single" w:sz="4" w:space="0" w:color="auto"/>
            </w:tcBorders>
          </w:tcPr>
          <w:p w:rsidR="00001745" w:rsidRPr="00A8580F" w:rsidRDefault="00001745" w:rsidP="009F0867">
            <w:r w:rsidRPr="00A8580F">
              <w:t>HS làm VBT</w:t>
            </w:r>
            <w:r>
              <w:t xml:space="preserve"> =&gt; trình bày</w:t>
            </w:r>
          </w:p>
        </w:tc>
      </w:tr>
      <w:tr w:rsidR="00001745" w:rsidRPr="00A8580F" w:rsidTr="009F0867">
        <w:tblPrEx>
          <w:tblCellMar>
            <w:top w:w="0" w:type="dxa"/>
            <w:bottom w:w="0" w:type="dxa"/>
          </w:tblCellMar>
        </w:tblPrEx>
        <w:tc>
          <w:tcPr>
            <w:tcW w:w="4883" w:type="dxa"/>
            <w:tcBorders>
              <w:right w:val="single" w:sz="4" w:space="0" w:color="auto"/>
            </w:tcBorders>
          </w:tcPr>
          <w:p w:rsidR="00001745" w:rsidRPr="00A8580F" w:rsidRDefault="00EB5857" w:rsidP="009F0867">
            <w:pPr>
              <w:ind w:left="-108"/>
              <w:jc w:val="both"/>
            </w:pPr>
            <w:r>
              <w:t>Củng cố nghĩa của 1 số từ: gan dị, gan góc, gan lì.</w:t>
            </w:r>
          </w:p>
        </w:tc>
        <w:tc>
          <w:tcPr>
            <w:tcW w:w="4637" w:type="dxa"/>
            <w:tcBorders>
              <w:left w:val="single" w:sz="4" w:space="0" w:color="auto"/>
            </w:tcBorders>
          </w:tcPr>
          <w:p w:rsidR="00001745" w:rsidRPr="00A8580F" w:rsidRDefault="00001745" w:rsidP="009F0867">
            <w:r w:rsidRPr="00A8580F">
              <w:t xml:space="preserve">Nhận xét bài và chữa bài cho bạn </w:t>
            </w:r>
          </w:p>
        </w:tc>
      </w:tr>
      <w:tr w:rsidR="00D71B93" w:rsidRPr="00A8580F" w:rsidTr="009F0867">
        <w:tblPrEx>
          <w:tblCellMar>
            <w:top w:w="0" w:type="dxa"/>
            <w:bottom w:w="0" w:type="dxa"/>
          </w:tblCellMar>
        </w:tblPrEx>
        <w:tc>
          <w:tcPr>
            <w:tcW w:w="4883" w:type="dxa"/>
            <w:tcBorders>
              <w:right w:val="single" w:sz="4" w:space="0" w:color="auto"/>
            </w:tcBorders>
          </w:tcPr>
          <w:p w:rsidR="00D71B93" w:rsidRPr="00A8580F" w:rsidRDefault="00D71B93" w:rsidP="009F0867">
            <w:pPr>
              <w:ind w:left="-108"/>
              <w:jc w:val="both"/>
            </w:pPr>
            <w:r w:rsidRPr="00A8580F">
              <w:t>Nhận xét, kết luận lời giải đúng.</w:t>
            </w:r>
          </w:p>
        </w:tc>
        <w:tc>
          <w:tcPr>
            <w:tcW w:w="4637" w:type="dxa"/>
            <w:tcBorders>
              <w:left w:val="single" w:sz="4" w:space="0" w:color="auto"/>
            </w:tcBorders>
          </w:tcPr>
          <w:p w:rsidR="00D71B93" w:rsidRPr="00A8580F" w:rsidRDefault="00D71B93" w:rsidP="009F0867"/>
        </w:tc>
      </w:tr>
      <w:tr w:rsidR="00D71B93" w:rsidRPr="00A8580F" w:rsidTr="009F0867">
        <w:tblPrEx>
          <w:tblCellMar>
            <w:top w:w="0" w:type="dxa"/>
            <w:bottom w:w="0" w:type="dxa"/>
          </w:tblCellMar>
        </w:tblPrEx>
        <w:tc>
          <w:tcPr>
            <w:tcW w:w="4883" w:type="dxa"/>
            <w:tcBorders>
              <w:right w:val="single" w:sz="4" w:space="0" w:color="auto"/>
            </w:tcBorders>
          </w:tcPr>
          <w:p w:rsidR="00D71B93" w:rsidRPr="00A8580F" w:rsidRDefault="00D71B93" w:rsidP="00EB5857">
            <w:pPr>
              <w:ind w:left="-108"/>
              <w:jc w:val="both"/>
            </w:pPr>
            <w:r w:rsidRPr="00A8580F">
              <w:rPr>
                <w:i/>
              </w:rPr>
              <w:t xml:space="preserve">Bài </w:t>
            </w:r>
            <w:r w:rsidR="00EB5857">
              <w:rPr>
                <w:i/>
              </w:rPr>
              <w:t>4</w:t>
            </w:r>
            <w:r w:rsidRPr="00A8580F">
              <w:rPr>
                <w:i/>
              </w:rPr>
              <w:t>:</w:t>
            </w:r>
            <w:r w:rsidRPr="00A8580F">
              <w:rPr>
                <w:b/>
                <w:bCs/>
              </w:rPr>
              <w:t xml:space="preserve"> </w:t>
            </w:r>
            <w:r w:rsidRPr="00A8580F">
              <w:t>Gọi HS đọc yêu cầu bài tập.</w:t>
            </w:r>
          </w:p>
        </w:tc>
        <w:tc>
          <w:tcPr>
            <w:tcW w:w="4637" w:type="dxa"/>
            <w:tcBorders>
              <w:left w:val="single" w:sz="4" w:space="0" w:color="auto"/>
            </w:tcBorders>
          </w:tcPr>
          <w:p w:rsidR="00D71B93" w:rsidRPr="00A8580F" w:rsidRDefault="00D71B93" w:rsidP="00EB5857">
            <w:r w:rsidRPr="00A8580F">
              <w:t>1 HS đọc yêu cầu của bài</w:t>
            </w:r>
          </w:p>
        </w:tc>
      </w:tr>
      <w:tr w:rsidR="00D71B93" w:rsidRPr="00A8580F" w:rsidTr="009F0867">
        <w:tblPrEx>
          <w:tblCellMar>
            <w:top w:w="0" w:type="dxa"/>
            <w:bottom w:w="0" w:type="dxa"/>
          </w:tblCellMar>
        </w:tblPrEx>
        <w:tc>
          <w:tcPr>
            <w:tcW w:w="4883" w:type="dxa"/>
            <w:tcBorders>
              <w:right w:val="single" w:sz="4" w:space="0" w:color="auto"/>
            </w:tcBorders>
          </w:tcPr>
          <w:p w:rsidR="00D71B93" w:rsidRPr="00A8580F" w:rsidRDefault="00D71B93" w:rsidP="00EB5857">
            <w:pPr>
              <w:ind w:left="-108"/>
              <w:jc w:val="both"/>
            </w:pPr>
          </w:p>
        </w:tc>
        <w:tc>
          <w:tcPr>
            <w:tcW w:w="4637" w:type="dxa"/>
            <w:tcBorders>
              <w:left w:val="single" w:sz="4" w:space="0" w:color="auto"/>
            </w:tcBorders>
          </w:tcPr>
          <w:p w:rsidR="00D71B93" w:rsidRPr="00A8580F" w:rsidRDefault="00EB5857" w:rsidP="00001745">
            <w:r>
              <w:t>HS đọc đoạn văn mình đã điền</w:t>
            </w:r>
          </w:p>
        </w:tc>
      </w:tr>
      <w:tr w:rsidR="00EB5857" w:rsidRPr="00A8580F" w:rsidTr="009F0867">
        <w:tblPrEx>
          <w:tblCellMar>
            <w:top w:w="0" w:type="dxa"/>
            <w:bottom w:w="0" w:type="dxa"/>
          </w:tblCellMar>
        </w:tblPrEx>
        <w:tc>
          <w:tcPr>
            <w:tcW w:w="4883" w:type="dxa"/>
            <w:tcBorders>
              <w:right w:val="single" w:sz="4" w:space="0" w:color="auto"/>
            </w:tcBorders>
          </w:tcPr>
          <w:p w:rsidR="00EB5857" w:rsidRPr="00A8580F" w:rsidRDefault="00EB5857" w:rsidP="00EB5857">
            <w:pPr>
              <w:ind w:left="-108"/>
              <w:jc w:val="both"/>
            </w:pPr>
          </w:p>
        </w:tc>
        <w:tc>
          <w:tcPr>
            <w:tcW w:w="4637" w:type="dxa"/>
            <w:tcBorders>
              <w:left w:val="single" w:sz="4" w:space="0" w:color="auto"/>
            </w:tcBorders>
          </w:tcPr>
          <w:p w:rsidR="00EB5857" w:rsidRDefault="00EB5857" w:rsidP="00001745">
            <w:r>
              <w:t>Nhận xét, đánh giá</w:t>
            </w:r>
          </w:p>
        </w:tc>
      </w:tr>
      <w:tr w:rsidR="00D71B93" w:rsidRPr="00A8580F" w:rsidTr="009F0867">
        <w:tblPrEx>
          <w:tblCellMar>
            <w:top w:w="0" w:type="dxa"/>
            <w:bottom w:w="0" w:type="dxa"/>
          </w:tblCellMar>
        </w:tblPrEx>
        <w:tc>
          <w:tcPr>
            <w:tcW w:w="4883" w:type="dxa"/>
            <w:tcBorders>
              <w:right w:val="single" w:sz="4" w:space="0" w:color="auto"/>
            </w:tcBorders>
          </w:tcPr>
          <w:p w:rsidR="00D71B93" w:rsidRPr="00A8580F" w:rsidRDefault="00D71B93" w:rsidP="009F0867">
            <w:pPr>
              <w:ind w:left="-108"/>
              <w:jc w:val="both"/>
              <w:rPr>
                <w:b/>
                <w:bCs/>
              </w:rPr>
            </w:pPr>
            <w:r w:rsidRPr="00A8580F">
              <w:rPr>
                <w:b/>
                <w:bCs/>
              </w:rPr>
              <w:lastRenderedPageBreak/>
              <w:t>C. Củng cố - dặn dò                  3’</w:t>
            </w:r>
          </w:p>
        </w:tc>
        <w:tc>
          <w:tcPr>
            <w:tcW w:w="4637" w:type="dxa"/>
            <w:tcBorders>
              <w:left w:val="single" w:sz="4" w:space="0" w:color="auto"/>
            </w:tcBorders>
          </w:tcPr>
          <w:p w:rsidR="00D71B93" w:rsidRPr="00A8580F" w:rsidRDefault="00D71B93" w:rsidP="009F0867">
            <w:pPr>
              <w:rPr>
                <w:b/>
                <w:bCs/>
              </w:rPr>
            </w:pPr>
          </w:p>
        </w:tc>
      </w:tr>
      <w:tr w:rsidR="00D71B93" w:rsidRPr="00A8580F" w:rsidTr="009F0867">
        <w:tblPrEx>
          <w:tblCellMar>
            <w:top w:w="0" w:type="dxa"/>
            <w:bottom w:w="0" w:type="dxa"/>
          </w:tblCellMar>
        </w:tblPrEx>
        <w:tc>
          <w:tcPr>
            <w:tcW w:w="4883" w:type="dxa"/>
            <w:tcBorders>
              <w:right w:val="single" w:sz="4" w:space="0" w:color="auto"/>
            </w:tcBorders>
          </w:tcPr>
          <w:p w:rsidR="00D71B93" w:rsidRPr="00A8580F" w:rsidRDefault="00D71B93" w:rsidP="009F0867">
            <w:pPr>
              <w:ind w:left="-108"/>
              <w:jc w:val="both"/>
              <w:rPr>
                <w:bCs/>
              </w:rPr>
            </w:pPr>
            <w:r w:rsidRPr="00A8580F">
              <w:rPr>
                <w:bCs/>
              </w:rPr>
              <w:t>? Nêu các từ thuộc chủ đề Dũng cảm</w:t>
            </w:r>
          </w:p>
        </w:tc>
        <w:tc>
          <w:tcPr>
            <w:tcW w:w="4637" w:type="dxa"/>
            <w:tcBorders>
              <w:left w:val="single" w:sz="4" w:space="0" w:color="auto"/>
            </w:tcBorders>
          </w:tcPr>
          <w:p w:rsidR="00D71B93" w:rsidRPr="00A8580F" w:rsidRDefault="00D71B93" w:rsidP="009F0867">
            <w:pPr>
              <w:rPr>
                <w:b/>
                <w:bCs/>
              </w:rPr>
            </w:pPr>
          </w:p>
        </w:tc>
      </w:tr>
      <w:tr w:rsidR="00001745" w:rsidRPr="00A8580F" w:rsidTr="009F0867">
        <w:tblPrEx>
          <w:tblCellMar>
            <w:top w:w="0" w:type="dxa"/>
            <w:bottom w:w="0" w:type="dxa"/>
          </w:tblCellMar>
        </w:tblPrEx>
        <w:tc>
          <w:tcPr>
            <w:tcW w:w="9520" w:type="dxa"/>
            <w:gridSpan w:val="2"/>
          </w:tcPr>
          <w:p w:rsidR="00001745" w:rsidRPr="00A8580F" w:rsidRDefault="00001745" w:rsidP="00001745">
            <w:pPr>
              <w:jc w:val="both"/>
              <w:rPr>
                <w:b/>
                <w:bCs/>
              </w:rPr>
            </w:pPr>
            <w:r w:rsidRPr="00A8580F">
              <w:rPr>
                <w:bCs/>
              </w:rPr>
              <w:t>? Nêu 1 số thành ngữ, tục ngữ thuộc chủ đề.</w:t>
            </w:r>
            <w:r w:rsidRPr="00A8580F">
              <w:t xml:space="preserve"> Nhận xét tiết học. Chuẩn bị bài sau.</w:t>
            </w:r>
          </w:p>
        </w:tc>
      </w:tr>
    </w:tbl>
    <w:p w:rsidR="00F35023" w:rsidRDefault="00F35023" w:rsidP="00F35023">
      <w:pPr>
        <w:rPr>
          <w:b/>
          <w:bCs/>
          <w:lang w:val="nl-NL"/>
        </w:rPr>
      </w:pPr>
      <w:r>
        <w:rPr>
          <w:b/>
          <w:bCs/>
          <w:lang w:val="nl-NL"/>
        </w:rPr>
        <w:t>__________________________________________________________________</w:t>
      </w:r>
    </w:p>
    <w:p w:rsidR="00F35023" w:rsidRDefault="00F35023" w:rsidP="00F35023">
      <w:pPr>
        <w:rPr>
          <w:b/>
          <w:bCs/>
          <w:lang w:val="vi-VN"/>
        </w:rPr>
      </w:pPr>
      <w:r>
        <w:rPr>
          <w:b/>
          <w:bCs/>
        </w:rPr>
        <w:t xml:space="preserve"> Sáng </w:t>
      </w:r>
      <w:r>
        <w:rPr>
          <w:b/>
          <w:bCs/>
        </w:rPr>
        <w:tab/>
      </w:r>
      <w:r>
        <w:rPr>
          <w:b/>
          <w:bCs/>
        </w:rPr>
        <w:tab/>
      </w:r>
      <w:r>
        <w:rPr>
          <w:b/>
          <w:bCs/>
        </w:rPr>
        <w:tab/>
        <w:t>Thứ sáu ngày 12</w:t>
      </w:r>
      <w:r>
        <w:rPr>
          <w:b/>
          <w:bCs/>
          <w:lang w:val="vi-VN"/>
        </w:rPr>
        <w:t xml:space="preserve"> </w:t>
      </w:r>
      <w:r>
        <w:rPr>
          <w:b/>
          <w:bCs/>
        </w:rPr>
        <w:t>tháng 3 năm 2021</w:t>
      </w:r>
    </w:p>
    <w:p w:rsidR="00F35023" w:rsidRPr="00A8580F" w:rsidRDefault="00F35023" w:rsidP="00F35023">
      <w:pPr>
        <w:rPr>
          <w:b/>
          <w:bCs/>
          <w:u w:val="single"/>
          <w:lang w:val="sv-SE"/>
        </w:rPr>
      </w:pPr>
      <w:r w:rsidRPr="00A8580F">
        <w:rPr>
          <w:b/>
          <w:bCs/>
          <w:lang w:val="sv-SE"/>
        </w:rPr>
        <w:t xml:space="preserve">Tiết 1:                                                       </w:t>
      </w:r>
      <w:r w:rsidRPr="00A8580F">
        <w:rPr>
          <w:b/>
          <w:bCs/>
          <w:u w:val="single"/>
          <w:lang w:val="sv-SE"/>
        </w:rPr>
        <w:t>Toán</w:t>
      </w:r>
    </w:p>
    <w:p w:rsidR="00F35023" w:rsidRPr="00A8580F" w:rsidRDefault="00F35023" w:rsidP="00F35023">
      <w:pPr>
        <w:jc w:val="center"/>
        <w:rPr>
          <w:b/>
          <w:bCs/>
        </w:rPr>
      </w:pPr>
      <w:r w:rsidRPr="00A8580F">
        <w:rPr>
          <w:b/>
          <w:bCs/>
        </w:rPr>
        <w:t>Phép chia phân số (tr 135)</w:t>
      </w:r>
    </w:p>
    <w:p w:rsidR="00F35023" w:rsidRPr="00A8580F" w:rsidRDefault="00F35023" w:rsidP="00F35023">
      <w:pPr>
        <w:jc w:val="both"/>
        <w:rPr>
          <w:b/>
          <w:bCs/>
        </w:rPr>
      </w:pPr>
      <w:r>
        <w:rPr>
          <w:b/>
          <w:bCs/>
        </w:rPr>
        <w:t xml:space="preserve">I. </w:t>
      </w:r>
      <w:r w:rsidRPr="00A8580F">
        <w:rPr>
          <w:b/>
          <w:bCs/>
        </w:rPr>
        <w:t>Mục tiêu</w:t>
      </w:r>
    </w:p>
    <w:p w:rsidR="00F35023" w:rsidRPr="00A8580F" w:rsidRDefault="00F35023" w:rsidP="00F35023">
      <w:pPr>
        <w:jc w:val="both"/>
      </w:pPr>
      <w:r w:rsidRPr="00A8580F">
        <w:t>- Biết thực hiện phép chia phân số: lấy phân số thứ nhất nhân với phân số thứ hai đảo ngược.</w:t>
      </w:r>
    </w:p>
    <w:p w:rsidR="00F35023" w:rsidRPr="00A8580F" w:rsidRDefault="00F35023" w:rsidP="00F35023">
      <w:pPr>
        <w:jc w:val="both"/>
      </w:pPr>
      <w:r w:rsidRPr="00A8580F">
        <w:t xml:space="preserve">- Bước đầu </w:t>
      </w:r>
      <w:r>
        <w:t>rèn kĩ năng</w:t>
      </w:r>
      <w:r w:rsidRPr="00A8580F">
        <w:t xml:space="preserve"> chia phân số.</w:t>
      </w:r>
    </w:p>
    <w:p w:rsidR="00F35023" w:rsidRPr="00A8580F" w:rsidRDefault="00F35023" w:rsidP="00F35023">
      <w:pPr>
        <w:jc w:val="both"/>
      </w:pPr>
      <w:r w:rsidRPr="00A8580F">
        <w:t>- HS chủ động học tập.</w:t>
      </w:r>
    </w:p>
    <w:p w:rsidR="00F35023" w:rsidRPr="00A8580F" w:rsidRDefault="00F35023" w:rsidP="00F35023">
      <w:pPr>
        <w:jc w:val="both"/>
      </w:pPr>
      <w:r w:rsidRPr="00A8580F">
        <w:rPr>
          <w:b/>
          <w:bCs/>
        </w:rPr>
        <w:t>II. Đồ dùng:</w:t>
      </w:r>
      <w:r w:rsidRPr="00A8580F">
        <w:t xml:space="preserve"> </w:t>
      </w:r>
    </w:p>
    <w:p w:rsidR="00F35023" w:rsidRPr="0039130E" w:rsidRDefault="00F35023" w:rsidP="00F35023">
      <w:pPr>
        <w:ind w:left="720" w:hanging="720"/>
        <w:rPr>
          <w:lang w:val="it-IT"/>
        </w:rPr>
      </w:pPr>
      <w:r w:rsidRPr="0039130E">
        <w:rPr>
          <w:bCs/>
          <w:lang w:val="it-IT"/>
        </w:rPr>
        <w:t xml:space="preserve">GV: </w:t>
      </w:r>
      <w:r w:rsidRPr="0039130E">
        <w:rPr>
          <w:lang w:val="it-IT"/>
        </w:rPr>
        <w:t>Máy tính</w:t>
      </w:r>
      <w:r>
        <w:rPr>
          <w:lang w:val="it-IT"/>
        </w:rPr>
        <w:t xml:space="preserve">, </w:t>
      </w:r>
      <w:r w:rsidRPr="00E325A6">
        <w:rPr>
          <w:bCs/>
          <w:lang w:val="it-IT"/>
        </w:rPr>
        <w:t xml:space="preserve">bài giảng </w:t>
      </w:r>
      <w:r>
        <w:rPr>
          <w:bCs/>
          <w:lang w:val="it-IT"/>
        </w:rPr>
        <w:t>powerpoint</w:t>
      </w:r>
    </w:p>
    <w:p w:rsidR="00F35023" w:rsidRDefault="00F35023" w:rsidP="00F35023">
      <w:pPr>
        <w:jc w:val="both"/>
        <w:rPr>
          <w:bCs/>
          <w:lang w:val="it-IT"/>
        </w:rPr>
      </w:pPr>
      <w:r w:rsidRPr="0039130E">
        <w:rPr>
          <w:bCs/>
          <w:lang w:val="it-IT"/>
        </w:rPr>
        <w:t>HS: Máy tính hoặc điện thoại thông minh có kết nối interne</w:t>
      </w:r>
      <w:r>
        <w:rPr>
          <w:bCs/>
          <w:lang w:val="it-IT"/>
        </w:rPr>
        <w:t xml:space="preserve">t, sgk Toán, vở </w:t>
      </w:r>
    </w:p>
    <w:p w:rsidR="00F35023" w:rsidRPr="00A8580F" w:rsidRDefault="00F35023" w:rsidP="00F35023">
      <w:pPr>
        <w:jc w:val="both"/>
        <w:rPr>
          <w:b/>
          <w:bCs/>
        </w:rPr>
      </w:pPr>
      <w:r w:rsidRPr="00A8580F">
        <w:rPr>
          <w:b/>
          <w:bCs/>
        </w:rPr>
        <w:t>III. Các hoạt động dạy – học:</w:t>
      </w:r>
    </w:p>
    <w:tbl>
      <w:tblPr>
        <w:tblW w:w="10031" w:type="dxa"/>
        <w:tblLayout w:type="fixed"/>
        <w:tblLook w:val="0000"/>
      </w:tblPr>
      <w:tblGrid>
        <w:gridCol w:w="108"/>
        <w:gridCol w:w="5055"/>
        <w:gridCol w:w="4868"/>
      </w:tblGrid>
      <w:tr w:rsidR="00F35023" w:rsidRPr="00A8580F" w:rsidTr="00790C21">
        <w:tblPrEx>
          <w:tblCellMar>
            <w:top w:w="0" w:type="dxa"/>
            <w:bottom w:w="0" w:type="dxa"/>
          </w:tblCellMar>
        </w:tblPrEx>
        <w:tc>
          <w:tcPr>
            <w:tcW w:w="5163" w:type="dxa"/>
            <w:gridSpan w:val="2"/>
            <w:tcBorders>
              <w:right w:val="single" w:sz="4" w:space="0" w:color="auto"/>
            </w:tcBorders>
          </w:tcPr>
          <w:p w:rsidR="00F35023" w:rsidRPr="00A8580F" w:rsidRDefault="00F35023" w:rsidP="009F0867">
            <w:pPr>
              <w:jc w:val="both"/>
              <w:rPr>
                <w:b/>
                <w:bCs/>
                <w:lang w:val="it-IT"/>
              </w:rPr>
            </w:pPr>
            <w:r w:rsidRPr="00A8580F">
              <w:rPr>
                <w:b/>
                <w:bCs/>
                <w:lang w:val="it-IT"/>
              </w:rPr>
              <w:t>A. Kiểm tra bài cũ                       3'</w:t>
            </w:r>
          </w:p>
        </w:tc>
        <w:tc>
          <w:tcPr>
            <w:tcW w:w="4864" w:type="dxa"/>
            <w:tcBorders>
              <w:left w:val="single" w:sz="4" w:space="0" w:color="auto"/>
            </w:tcBorders>
          </w:tcPr>
          <w:p w:rsidR="00F35023" w:rsidRPr="00A8580F" w:rsidRDefault="00F35023" w:rsidP="009F0867">
            <w:pPr>
              <w:jc w:val="both"/>
              <w:rPr>
                <w:b/>
                <w:bCs/>
                <w:lang w:val="it-IT"/>
              </w:rPr>
            </w:pPr>
          </w:p>
        </w:tc>
      </w:tr>
      <w:tr w:rsidR="00F35023" w:rsidRPr="00A8580F" w:rsidTr="00790C21">
        <w:tblPrEx>
          <w:tblCellMar>
            <w:top w:w="0" w:type="dxa"/>
            <w:bottom w:w="0" w:type="dxa"/>
          </w:tblCellMar>
        </w:tblPrEx>
        <w:trPr>
          <w:cantSplit/>
        </w:trPr>
        <w:tc>
          <w:tcPr>
            <w:tcW w:w="10027" w:type="dxa"/>
            <w:gridSpan w:val="3"/>
          </w:tcPr>
          <w:p w:rsidR="00F35023" w:rsidRPr="00A8580F" w:rsidRDefault="00F35023" w:rsidP="009F0867">
            <w:pPr>
              <w:jc w:val="both"/>
              <w:rPr>
                <w:lang w:val="it-IT"/>
              </w:rPr>
            </w:pPr>
            <w:r w:rsidRPr="00A8580F">
              <w:rPr>
                <w:lang w:val="it-IT"/>
              </w:rPr>
              <w:t>1 HS làm bài 2 (135)                                                HS  làm vở nháp.</w:t>
            </w:r>
          </w:p>
          <w:p w:rsidR="00F35023" w:rsidRPr="00A8580F" w:rsidRDefault="00F35023" w:rsidP="009F0867">
            <w:pPr>
              <w:jc w:val="both"/>
              <w:rPr>
                <w:lang w:val="it-IT"/>
              </w:rPr>
            </w:pPr>
            <w:r w:rsidRPr="00A8580F">
              <w:rPr>
                <w:lang w:val="it-IT"/>
              </w:rPr>
              <w:t>GV chữa bài.</w:t>
            </w:r>
          </w:p>
        </w:tc>
      </w:tr>
      <w:tr w:rsidR="00F35023" w:rsidRPr="00A8580F" w:rsidTr="00790C21">
        <w:tblPrEx>
          <w:tblCellMar>
            <w:top w:w="0" w:type="dxa"/>
            <w:bottom w:w="0" w:type="dxa"/>
          </w:tblCellMar>
        </w:tblPrEx>
        <w:tc>
          <w:tcPr>
            <w:tcW w:w="5163" w:type="dxa"/>
            <w:gridSpan w:val="2"/>
            <w:tcBorders>
              <w:right w:val="single" w:sz="4" w:space="0" w:color="auto"/>
            </w:tcBorders>
          </w:tcPr>
          <w:p w:rsidR="00F35023" w:rsidRPr="00A8580F" w:rsidRDefault="00F35023" w:rsidP="009F0867">
            <w:pPr>
              <w:rPr>
                <w:b/>
                <w:bCs/>
                <w:lang w:val="it-IT"/>
              </w:rPr>
            </w:pPr>
            <w:r w:rsidRPr="00A8580F">
              <w:rPr>
                <w:b/>
                <w:bCs/>
                <w:lang w:val="it-IT"/>
              </w:rPr>
              <w:t xml:space="preserve">B. Bài mới:   </w:t>
            </w:r>
          </w:p>
          <w:p w:rsidR="00F35023" w:rsidRPr="00A8580F" w:rsidRDefault="00F35023" w:rsidP="009F0867">
            <w:pPr>
              <w:rPr>
                <w:b/>
                <w:bCs/>
                <w:lang w:val="it-IT"/>
              </w:rPr>
            </w:pPr>
            <w:r w:rsidRPr="00A8580F">
              <w:rPr>
                <w:b/>
                <w:bCs/>
                <w:lang w:val="it-IT"/>
              </w:rPr>
              <w:t>1.Giới thiệu bài: 1'</w:t>
            </w:r>
          </w:p>
          <w:p w:rsidR="00F35023" w:rsidRPr="00A8580F" w:rsidRDefault="00F35023" w:rsidP="009F0867">
            <w:pPr>
              <w:rPr>
                <w:b/>
                <w:bCs/>
              </w:rPr>
            </w:pPr>
            <w:r w:rsidRPr="00A8580F">
              <w:rPr>
                <w:b/>
                <w:bCs/>
              </w:rPr>
              <w:t xml:space="preserve">2. Giảng bài: 14'                             </w:t>
            </w:r>
          </w:p>
        </w:tc>
        <w:tc>
          <w:tcPr>
            <w:tcW w:w="4864" w:type="dxa"/>
            <w:tcBorders>
              <w:left w:val="single" w:sz="4" w:space="0" w:color="auto"/>
            </w:tcBorders>
          </w:tcPr>
          <w:p w:rsidR="00F35023" w:rsidRPr="00A8580F" w:rsidRDefault="00F35023" w:rsidP="009F0867">
            <w:pPr>
              <w:jc w:val="both"/>
            </w:pPr>
          </w:p>
        </w:tc>
      </w:tr>
      <w:tr w:rsidR="00F35023" w:rsidRPr="00A8580F" w:rsidTr="00790C21">
        <w:tblPrEx>
          <w:tblCellMar>
            <w:top w:w="0" w:type="dxa"/>
            <w:bottom w:w="0" w:type="dxa"/>
          </w:tblCellMar>
        </w:tblPrEx>
        <w:tc>
          <w:tcPr>
            <w:tcW w:w="5163" w:type="dxa"/>
            <w:gridSpan w:val="2"/>
            <w:tcBorders>
              <w:right w:val="single" w:sz="4" w:space="0" w:color="auto"/>
            </w:tcBorders>
          </w:tcPr>
          <w:p w:rsidR="00F35023" w:rsidRPr="00A8580F" w:rsidRDefault="00F35023" w:rsidP="009F0867">
            <w:pPr>
              <w:jc w:val="both"/>
            </w:pPr>
            <w:r w:rsidRPr="00A8580F">
              <w:t>a) Hướng dẫn thực hiện phép chia phân số</w:t>
            </w:r>
          </w:p>
        </w:tc>
        <w:tc>
          <w:tcPr>
            <w:tcW w:w="4864" w:type="dxa"/>
            <w:tcBorders>
              <w:left w:val="single" w:sz="4" w:space="0" w:color="auto"/>
            </w:tcBorders>
          </w:tcPr>
          <w:p w:rsidR="00F35023" w:rsidRPr="00A8580F" w:rsidRDefault="00F35023" w:rsidP="009F0867"/>
        </w:tc>
      </w:tr>
      <w:tr w:rsidR="00F35023" w:rsidRPr="00A8580F" w:rsidTr="00790C21">
        <w:tblPrEx>
          <w:tblCellMar>
            <w:top w:w="0" w:type="dxa"/>
            <w:bottom w:w="0" w:type="dxa"/>
          </w:tblCellMar>
        </w:tblPrEx>
        <w:tc>
          <w:tcPr>
            <w:tcW w:w="5163" w:type="dxa"/>
            <w:gridSpan w:val="2"/>
            <w:tcBorders>
              <w:right w:val="single" w:sz="4" w:space="0" w:color="auto"/>
            </w:tcBorders>
          </w:tcPr>
          <w:p w:rsidR="00F35023" w:rsidRPr="00A8580F" w:rsidRDefault="00F35023" w:rsidP="00F35023">
            <w:pPr>
              <w:jc w:val="both"/>
            </w:pPr>
            <w:r w:rsidRPr="00A8580F">
              <w:t>GV</w:t>
            </w:r>
            <w:r>
              <w:t xml:space="preserve"> chiếu</w:t>
            </w:r>
            <w:r w:rsidRPr="00A8580F">
              <w:t xml:space="preserve"> ví dụ SGK </w:t>
            </w:r>
          </w:p>
        </w:tc>
        <w:tc>
          <w:tcPr>
            <w:tcW w:w="4864" w:type="dxa"/>
            <w:tcBorders>
              <w:left w:val="single" w:sz="4" w:space="0" w:color="auto"/>
            </w:tcBorders>
          </w:tcPr>
          <w:p w:rsidR="00F35023" w:rsidRPr="00A8580F" w:rsidRDefault="00F35023" w:rsidP="009F0867">
            <w:r w:rsidRPr="00A8580F">
              <w:t>HS nhắc lại.</w:t>
            </w:r>
          </w:p>
        </w:tc>
      </w:tr>
      <w:tr w:rsidR="00F35023" w:rsidRPr="00A8580F" w:rsidTr="00790C21">
        <w:tblPrEx>
          <w:tblCellMar>
            <w:top w:w="0" w:type="dxa"/>
            <w:bottom w:w="0" w:type="dxa"/>
          </w:tblCellMar>
        </w:tblPrEx>
        <w:tc>
          <w:tcPr>
            <w:tcW w:w="5163" w:type="dxa"/>
            <w:gridSpan w:val="2"/>
            <w:tcBorders>
              <w:right w:val="single" w:sz="4" w:space="0" w:color="auto"/>
            </w:tcBorders>
          </w:tcPr>
          <w:p w:rsidR="00F35023" w:rsidRPr="00A8580F" w:rsidRDefault="00F35023" w:rsidP="009F0867">
            <w:pPr>
              <w:jc w:val="both"/>
            </w:pPr>
            <w:r w:rsidRPr="00A8580F">
              <w:t>Yêu cầu HS nhắc lại cách tính chiều dài, chiều rộng HCN.</w:t>
            </w:r>
          </w:p>
        </w:tc>
        <w:tc>
          <w:tcPr>
            <w:tcW w:w="4864" w:type="dxa"/>
            <w:tcBorders>
              <w:left w:val="single" w:sz="4" w:space="0" w:color="auto"/>
            </w:tcBorders>
          </w:tcPr>
          <w:p w:rsidR="00F35023" w:rsidRPr="00A8580F" w:rsidRDefault="00F35023" w:rsidP="009F0867">
            <w:r w:rsidRPr="00A8580F">
              <w:t>HS nêu</w:t>
            </w:r>
          </w:p>
        </w:tc>
      </w:tr>
      <w:tr w:rsidR="00F35023" w:rsidRPr="00A8580F" w:rsidTr="00790C21">
        <w:tblPrEx>
          <w:tblCellMar>
            <w:top w:w="0" w:type="dxa"/>
            <w:bottom w:w="0" w:type="dxa"/>
          </w:tblCellMar>
        </w:tblPrEx>
        <w:tc>
          <w:tcPr>
            <w:tcW w:w="5163" w:type="dxa"/>
            <w:gridSpan w:val="2"/>
            <w:tcBorders>
              <w:right w:val="single" w:sz="4" w:space="0" w:color="auto"/>
            </w:tcBorders>
          </w:tcPr>
          <w:p w:rsidR="00F35023" w:rsidRPr="00A8580F" w:rsidRDefault="00F35023" w:rsidP="009F0867">
            <w:r w:rsidRPr="00A8580F">
              <w:t xml:space="preserve">Để tính chiều dài HCN ta tính: </w:t>
            </w:r>
            <w:r w:rsidRPr="00A8580F">
              <w:rPr>
                <w:position w:val="-24"/>
              </w:rPr>
              <w:object w:dxaOrig="320" w:dyaOrig="620">
                <v:shape id="_x0000_i1150" type="#_x0000_t75" style="width:15.75pt;height:30.75pt" o:ole="">
                  <v:imagedata r:id="rId184" o:title=""/>
                </v:shape>
                <o:OLEObject Type="Embed" ProgID="Equation.3" ShapeID="_x0000_i1150" DrawAspect="Content" ObjectID="_1678395733" r:id="rId185"/>
              </w:object>
            </w:r>
            <w:r w:rsidRPr="00A8580F">
              <w:t xml:space="preserve">: </w:t>
            </w:r>
            <w:r w:rsidRPr="00A8580F">
              <w:rPr>
                <w:position w:val="-24"/>
              </w:rPr>
              <w:object w:dxaOrig="240" w:dyaOrig="620">
                <v:shape id="_x0000_i1151" type="#_x0000_t75" style="width:12pt;height:30.75pt" o:ole="">
                  <v:imagedata r:id="rId186" o:title=""/>
                </v:shape>
                <o:OLEObject Type="Embed" ProgID="Equation.3" ShapeID="_x0000_i1151" DrawAspect="Content" ObjectID="_1678395734" r:id="rId187"/>
              </w:object>
            </w:r>
          </w:p>
        </w:tc>
        <w:tc>
          <w:tcPr>
            <w:tcW w:w="4864" w:type="dxa"/>
            <w:tcBorders>
              <w:left w:val="single" w:sz="4" w:space="0" w:color="auto"/>
            </w:tcBorders>
          </w:tcPr>
          <w:p w:rsidR="00F35023" w:rsidRPr="00A8580F" w:rsidRDefault="00F35023" w:rsidP="009F0867">
            <w:r w:rsidRPr="00A8580F">
              <w:t>HS quan sát</w:t>
            </w:r>
          </w:p>
        </w:tc>
      </w:tr>
      <w:tr w:rsidR="00F35023" w:rsidRPr="00A8580F" w:rsidTr="00790C21">
        <w:tblPrEx>
          <w:tblCellMar>
            <w:top w:w="0" w:type="dxa"/>
            <w:bottom w:w="0" w:type="dxa"/>
          </w:tblCellMar>
        </w:tblPrEx>
        <w:tc>
          <w:tcPr>
            <w:tcW w:w="5163" w:type="dxa"/>
            <w:gridSpan w:val="2"/>
            <w:tcBorders>
              <w:right w:val="single" w:sz="4" w:space="0" w:color="auto"/>
            </w:tcBorders>
          </w:tcPr>
          <w:p w:rsidR="00F35023" w:rsidRPr="00A8580F" w:rsidRDefault="00F35023" w:rsidP="009F0867">
            <w:pPr>
              <w:jc w:val="both"/>
            </w:pPr>
            <w:r w:rsidRPr="00A8580F">
              <w:t>GV nêu cách chia 2 phân số và thực hiện</w:t>
            </w:r>
          </w:p>
        </w:tc>
        <w:tc>
          <w:tcPr>
            <w:tcW w:w="4864" w:type="dxa"/>
            <w:tcBorders>
              <w:left w:val="single" w:sz="4" w:space="0" w:color="auto"/>
            </w:tcBorders>
          </w:tcPr>
          <w:p w:rsidR="00F35023" w:rsidRPr="00A8580F" w:rsidRDefault="00F35023" w:rsidP="009F0867"/>
        </w:tc>
      </w:tr>
      <w:tr w:rsidR="00F35023" w:rsidRPr="00A8580F" w:rsidTr="00790C21">
        <w:tblPrEx>
          <w:tblCellMar>
            <w:top w:w="0" w:type="dxa"/>
            <w:bottom w:w="0" w:type="dxa"/>
          </w:tblCellMar>
        </w:tblPrEx>
        <w:tc>
          <w:tcPr>
            <w:tcW w:w="5163" w:type="dxa"/>
            <w:gridSpan w:val="2"/>
            <w:tcBorders>
              <w:right w:val="single" w:sz="4" w:space="0" w:color="auto"/>
            </w:tcBorders>
          </w:tcPr>
          <w:p w:rsidR="00F35023" w:rsidRPr="00A8580F" w:rsidRDefault="00F35023" w:rsidP="009F0867">
            <w:pPr>
              <w:jc w:val="center"/>
            </w:pPr>
            <w:r w:rsidRPr="00A8580F">
              <w:rPr>
                <w:position w:val="-24"/>
              </w:rPr>
              <w:object w:dxaOrig="320" w:dyaOrig="620">
                <v:shape id="_x0000_i1152" type="#_x0000_t75" style="width:15.75pt;height:30.75pt" o:ole="">
                  <v:imagedata r:id="rId188" o:title=""/>
                </v:shape>
                <o:OLEObject Type="Embed" ProgID="Equation.3" ShapeID="_x0000_i1152" DrawAspect="Content" ObjectID="_1678395735" r:id="rId189"/>
              </w:object>
            </w:r>
            <w:r w:rsidRPr="00A8580F">
              <w:t xml:space="preserve"> : </w:t>
            </w:r>
            <w:r w:rsidRPr="00A8580F">
              <w:rPr>
                <w:position w:val="-24"/>
              </w:rPr>
              <w:object w:dxaOrig="240" w:dyaOrig="620">
                <v:shape id="_x0000_i1153" type="#_x0000_t75" style="width:12pt;height:30.75pt" o:ole="">
                  <v:imagedata r:id="rId190" o:title=""/>
                </v:shape>
                <o:OLEObject Type="Embed" ProgID="Equation.3" ShapeID="_x0000_i1153" DrawAspect="Content" ObjectID="_1678395736" r:id="rId191"/>
              </w:object>
            </w:r>
            <w:r w:rsidRPr="00A8580F">
              <w:t xml:space="preserve"> = </w:t>
            </w:r>
            <w:r w:rsidRPr="00A8580F">
              <w:rPr>
                <w:position w:val="-24"/>
              </w:rPr>
              <w:object w:dxaOrig="320" w:dyaOrig="620">
                <v:shape id="_x0000_i1154" type="#_x0000_t75" style="width:15.75pt;height:30.75pt" o:ole="">
                  <v:imagedata r:id="rId188" o:title=""/>
                </v:shape>
                <o:OLEObject Type="Embed" ProgID="Equation.3" ShapeID="_x0000_i1154" DrawAspect="Content" ObjectID="_1678395737" r:id="rId192"/>
              </w:object>
            </w:r>
            <w:r w:rsidRPr="00A8580F">
              <w:t>x</w:t>
            </w:r>
            <w:r w:rsidRPr="00A8580F">
              <w:rPr>
                <w:position w:val="-24"/>
              </w:rPr>
              <w:object w:dxaOrig="240" w:dyaOrig="620">
                <v:shape id="_x0000_i1155" type="#_x0000_t75" style="width:12pt;height:30.75pt" o:ole="">
                  <v:imagedata r:id="rId193" o:title=""/>
                </v:shape>
                <o:OLEObject Type="Embed" ProgID="Equation.3" ShapeID="_x0000_i1155" DrawAspect="Content" ObjectID="_1678395738" r:id="rId194"/>
              </w:object>
            </w:r>
            <w:r w:rsidRPr="00A8580F">
              <w:t xml:space="preserve"> </w:t>
            </w:r>
          </w:p>
        </w:tc>
        <w:tc>
          <w:tcPr>
            <w:tcW w:w="4864" w:type="dxa"/>
            <w:tcBorders>
              <w:left w:val="single" w:sz="4" w:space="0" w:color="auto"/>
            </w:tcBorders>
          </w:tcPr>
          <w:p w:rsidR="00F35023" w:rsidRPr="00A8580F" w:rsidRDefault="00F35023" w:rsidP="009F0867"/>
        </w:tc>
      </w:tr>
      <w:tr w:rsidR="00F35023" w:rsidRPr="00A8580F" w:rsidTr="00790C21">
        <w:tblPrEx>
          <w:tblCellMar>
            <w:top w:w="0" w:type="dxa"/>
            <w:bottom w:w="0" w:type="dxa"/>
          </w:tblCellMar>
        </w:tblPrEx>
        <w:tc>
          <w:tcPr>
            <w:tcW w:w="5163" w:type="dxa"/>
            <w:gridSpan w:val="2"/>
            <w:tcBorders>
              <w:right w:val="single" w:sz="4" w:space="0" w:color="auto"/>
            </w:tcBorders>
          </w:tcPr>
          <w:p w:rsidR="00F35023" w:rsidRPr="00A8580F" w:rsidRDefault="00F35023" w:rsidP="009F0867">
            <w:pPr>
              <w:jc w:val="both"/>
            </w:pPr>
            <w:r w:rsidRPr="00A8580F">
              <w:t>Vậy chiều dài HCN là ? mét</w:t>
            </w:r>
          </w:p>
        </w:tc>
        <w:tc>
          <w:tcPr>
            <w:tcW w:w="4864" w:type="dxa"/>
            <w:tcBorders>
              <w:left w:val="single" w:sz="4" w:space="0" w:color="auto"/>
            </w:tcBorders>
          </w:tcPr>
          <w:p w:rsidR="00F35023" w:rsidRPr="00A8580F" w:rsidRDefault="00F35023" w:rsidP="009F0867">
            <w:r w:rsidRPr="00A8580F">
              <w:t>HSTL.</w:t>
            </w:r>
          </w:p>
          <w:p w:rsidR="00F35023" w:rsidRPr="00A8580F" w:rsidRDefault="00F35023" w:rsidP="009F0867">
            <w:r w:rsidRPr="00A8580F">
              <w:t>HS rút ra cách chia phân số</w:t>
            </w:r>
          </w:p>
        </w:tc>
      </w:tr>
      <w:tr w:rsidR="00F35023" w:rsidRPr="00A8580F" w:rsidTr="00790C21">
        <w:tblPrEx>
          <w:tblCellMar>
            <w:top w:w="0" w:type="dxa"/>
            <w:bottom w:w="0" w:type="dxa"/>
          </w:tblCellMar>
        </w:tblPrEx>
        <w:tc>
          <w:tcPr>
            <w:tcW w:w="5163" w:type="dxa"/>
            <w:gridSpan w:val="2"/>
            <w:tcBorders>
              <w:right w:val="single" w:sz="4" w:space="0" w:color="auto"/>
            </w:tcBorders>
          </w:tcPr>
          <w:p w:rsidR="00F35023" w:rsidRPr="00A8580F" w:rsidRDefault="00F35023" w:rsidP="00F35023">
            <w:pPr>
              <w:jc w:val="both"/>
            </w:pPr>
            <w:r w:rsidRPr="00A8580F">
              <w:t xml:space="preserve">Kết luận SGK </w:t>
            </w:r>
          </w:p>
        </w:tc>
        <w:tc>
          <w:tcPr>
            <w:tcW w:w="4864" w:type="dxa"/>
            <w:tcBorders>
              <w:left w:val="single" w:sz="4" w:space="0" w:color="auto"/>
            </w:tcBorders>
          </w:tcPr>
          <w:p w:rsidR="00F35023" w:rsidRPr="00A8580F" w:rsidRDefault="00F35023" w:rsidP="009F0867">
            <w:r w:rsidRPr="00A8580F">
              <w:t xml:space="preserve">HS đọc SGK </w:t>
            </w:r>
          </w:p>
        </w:tc>
      </w:tr>
      <w:tr w:rsidR="00F35023" w:rsidRPr="00A8580F" w:rsidTr="00790C21">
        <w:tblPrEx>
          <w:tblCellMar>
            <w:top w:w="0" w:type="dxa"/>
            <w:bottom w:w="0" w:type="dxa"/>
          </w:tblCellMar>
        </w:tblPrEx>
        <w:tc>
          <w:tcPr>
            <w:tcW w:w="5163" w:type="dxa"/>
            <w:gridSpan w:val="2"/>
            <w:tcBorders>
              <w:right w:val="single" w:sz="4" w:space="0" w:color="auto"/>
            </w:tcBorders>
          </w:tcPr>
          <w:p w:rsidR="00F35023" w:rsidRPr="00A8580F" w:rsidRDefault="00F35023" w:rsidP="009F0867">
            <w:pPr>
              <w:jc w:val="both"/>
              <w:rPr>
                <w:b/>
                <w:bCs/>
              </w:rPr>
            </w:pPr>
            <w:r w:rsidRPr="00A8580F">
              <w:rPr>
                <w:b/>
                <w:bCs/>
              </w:rPr>
              <w:t xml:space="preserve">3. Thực hành: 19' </w:t>
            </w:r>
          </w:p>
        </w:tc>
        <w:tc>
          <w:tcPr>
            <w:tcW w:w="4864" w:type="dxa"/>
            <w:tcBorders>
              <w:left w:val="single" w:sz="4" w:space="0" w:color="auto"/>
            </w:tcBorders>
          </w:tcPr>
          <w:p w:rsidR="00F35023" w:rsidRPr="00A8580F" w:rsidRDefault="00F35023" w:rsidP="009F0867">
            <w:pPr>
              <w:rPr>
                <w:b/>
                <w:bCs/>
              </w:rPr>
            </w:pPr>
          </w:p>
        </w:tc>
      </w:tr>
      <w:tr w:rsidR="00F35023" w:rsidRPr="00A8580F" w:rsidTr="00790C21">
        <w:tblPrEx>
          <w:tblCellMar>
            <w:top w:w="0" w:type="dxa"/>
            <w:bottom w:w="0" w:type="dxa"/>
          </w:tblCellMar>
        </w:tblPrEx>
        <w:tc>
          <w:tcPr>
            <w:tcW w:w="5163" w:type="dxa"/>
            <w:gridSpan w:val="2"/>
            <w:tcBorders>
              <w:right w:val="single" w:sz="4" w:space="0" w:color="auto"/>
            </w:tcBorders>
          </w:tcPr>
          <w:p w:rsidR="00F35023" w:rsidRPr="00A8580F" w:rsidRDefault="00F35023" w:rsidP="009F0867">
            <w:pPr>
              <w:jc w:val="both"/>
            </w:pPr>
            <w:r w:rsidRPr="00A8580F">
              <w:rPr>
                <w:i/>
              </w:rPr>
              <w:t>Bài 1:</w:t>
            </w:r>
            <w:r w:rsidRPr="00A8580F">
              <w:t xml:space="preserve"> Yêu cầu HS đọc - viết nháp nhanh</w:t>
            </w:r>
          </w:p>
          <w:p w:rsidR="00F35023" w:rsidRPr="00A8580F" w:rsidRDefault="00F35023" w:rsidP="009F0867">
            <w:pPr>
              <w:jc w:val="both"/>
            </w:pPr>
            <w:r w:rsidRPr="00A8580F">
              <w:t>Gọi HS nêu bài làm</w:t>
            </w:r>
          </w:p>
          <w:p w:rsidR="00F35023" w:rsidRPr="00A8580F" w:rsidRDefault="00F35023" w:rsidP="009F0867">
            <w:pPr>
              <w:jc w:val="both"/>
            </w:pPr>
            <w:r w:rsidRPr="00A8580F">
              <w:t>GV chữa bài.</w:t>
            </w:r>
          </w:p>
          <w:p w:rsidR="00F35023" w:rsidRPr="00A8580F" w:rsidRDefault="00F35023" w:rsidP="009F0867">
            <w:pPr>
              <w:jc w:val="both"/>
            </w:pPr>
            <w:r w:rsidRPr="00A8580F">
              <w:t>? Thế nào là phân số đảo ngược của 1 PS</w:t>
            </w:r>
          </w:p>
        </w:tc>
        <w:tc>
          <w:tcPr>
            <w:tcW w:w="4864" w:type="dxa"/>
            <w:tcBorders>
              <w:left w:val="single" w:sz="4" w:space="0" w:color="auto"/>
            </w:tcBorders>
          </w:tcPr>
          <w:p w:rsidR="00F35023" w:rsidRPr="00A8580F" w:rsidRDefault="00F35023" w:rsidP="009F0867">
            <w:r w:rsidRPr="00A8580F">
              <w:t>HS làm nháp (làm ít nhất 3 số đầu. KK HS làm cả bài).</w:t>
            </w:r>
          </w:p>
          <w:p w:rsidR="00F35023" w:rsidRPr="00A8580F" w:rsidRDefault="00F35023" w:rsidP="009F0867">
            <w:r w:rsidRPr="00A8580F">
              <w:t xml:space="preserve">HS chữa bài. </w:t>
            </w:r>
          </w:p>
          <w:p w:rsidR="00F35023" w:rsidRPr="00A8580F" w:rsidRDefault="00F35023" w:rsidP="009F0867">
            <w:r w:rsidRPr="00A8580F">
              <w:t xml:space="preserve">PS đảo ngược có TS là </w:t>
            </w:r>
            <w:smartTag w:uri="urn:schemas-microsoft-com:office:smarttags" w:element="place">
              <w:smartTag w:uri="urn:schemas-microsoft-com:office:smarttags" w:element="City">
                <w:r w:rsidRPr="00A8580F">
                  <w:t>MS</w:t>
                </w:r>
              </w:smartTag>
              <w:r w:rsidRPr="00A8580F">
                <w:t xml:space="preserve">, </w:t>
              </w:r>
              <w:smartTag w:uri="urn:schemas-microsoft-com:office:smarttags" w:element="State">
                <w:r w:rsidRPr="00A8580F">
                  <w:t>MS</w:t>
                </w:r>
              </w:smartTag>
            </w:smartTag>
            <w:r w:rsidRPr="00A8580F">
              <w:t xml:space="preserve"> là TS của PS đã cho</w:t>
            </w:r>
          </w:p>
        </w:tc>
      </w:tr>
      <w:tr w:rsidR="00F35023" w:rsidRPr="00A8580F" w:rsidTr="00790C21">
        <w:tblPrEx>
          <w:tblCellMar>
            <w:top w:w="0" w:type="dxa"/>
            <w:bottom w:w="0" w:type="dxa"/>
          </w:tblCellMar>
        </w:tblPrEx>
        <w:tc>
          <w:tcPr>
            <w:tcW w:w="5163" w:type="dxa"/>
            <w:gridSpan w:val="2"/>
            <w:tcBorders>
              <w:right w:val="single" w:sz="4" w:space="0" w:color="auto"/>
            </w:tcBorders>
          </w:tcPr>
          <w:p w:rsidR="00F35023" w:rsidRPr="00A8580F" w:rsidRDefault="00F35023" w:rsidP="009F0867">
            <w:pPr>
              <w:jc w:val="both"/>
            </w:pPr>
            <w:r w:rsidRPr="00A8580F">
              <w:rPr>
                <w:i/>
              </w:rPr>
              <w:t>Bài 2:</w:t>
            </w:r>
            <w:r w:rsidRPr="00A8580F">
              <w:t xml:space="preserve"> Yêu cầu HS đọc – viết nháp nhanh</w:t>
            </w:r>
          </w:p>
          <w:p w:rsidR="00F35023" w:rsidRPr="00A8580F" w:rsidRDefault="00F35023" w:rsidP="009F0867">
            <w:pPr>
              <w:jc w:val="both"/>
            </w:pPr>
            <w:r w:rsidRPr="00A8580F">
              <w:t>Gọi HS nêu bài làm</w:t>
            </w:r>
          </w:p>
          <w:p w:rsidR="00F35023" w:rsidRPr="00A8580F" w:rsidRDefault="00F35023" w:rsidP="009F0867">
            <w:pPr>
              <w:jc w:val="both"/>
            </w:pPr>
            <w:r w:rsidRPr="00A8580F">
              <w:t>GV chữa bài.</w:t>
            </w:r>
          </w:p>
        </w:tc>
        <w:tc>
          <w:tcPr>
            <w:tcW w:w="4864" w:type="dxa"/>
            <w:tcBorders>
              <w:left w:val="single" w:sz="4" w:space="0" w:color="auto"/>
            </w:tcBorders>
          </w:tcPr>
          <w:p w:rsidR="00F35023" w:rsidRPr="00A8580F" w:rsidRDefault="00F35023" w:rsidP="009F0867">
            <w:r w:rsidRPr="00A8580F">
              <w:t>HS lớp làm nháp</w:t>
            </w:r>
          </w:p>
          <w:p w:rsidR="00F35023" w:rsidRPr="00A8580F" w:rsidRDefault="00F35023" w:rsidP="009F0867">
            <w:r w:rsidRPr="00A8580F">
              <w:t>HS nhận xét – nêu kết quả</w:t>
            </w:r>
          </w:p>
        </w:tc>
      </w:tr>
      <w:tr w:rsidR="00F35023" w:rsidRPr="00A8580F" w:rsidTr="00790C21">
        <w:tblPrEx>
          <w:tblCellMar>
            <w:top w:w="0" w:type="dxa"/>
            <w:bottom w:w="0" w:type="dxa"/>
          </w:tblCellMar>
        </w:tblPrEx>
        <w:tc>
          <w:tcPr>
            <w:tcW w:w="5163" w:type="dxa"/>
            <w:gridSpan w:val="2"/>
            <w:tcBorders>
              <w:right w:val="single" w:sz="4" w:space="0" w:color="auto"/>
            </w:tcBorders>
          </w:tcPr>
          <w:p w:rsidR="00F35023" w:rsidRPr="00A8580F" w:rsidRDefault="00F35023" w:rsidP="009F0867">
            <w:pPr>
              <w:jc w:val="both"/>
            </w:pPr>
            <w:r>
              <w:t xml:space="preserve"> GV chốt lại</w:t>
            </w:r>
            <w:r w:rsidRPr="00A8580F">
              <w:t xml:space="preserve"> ? Muốn chia 2 PS ta làm tn?</w:t>
            </w:r>
          </w:p>
        </w:tc>
        <w:tc>
          <w:tcPr>
            <w:tcW w:w="4864" w:type="dxa"/>
            <w:tcBorders>
              <w:left w:val="single" w:sz="4" w:space="0" w:color="auto"/>
            </w:tcBorders>
          </w:tcPr>
          <w:p w:rsidR="00F35023" w:rsidRPr="00A8580F" w:rsidRDefault="00F35023" w:rsidP="009F0867">
            <w:r w:rsidRPr="00A8580F">
              <w:t xml:space="preserve"> </w:t>
            </w:r>
          </w:p>
        </w:tc>
      </w:tr>
      <w:tr w:rsidR="00F35023" w:rsidRPr="00A8580F" w:rsidTr="00790C21">
        <w:tblPrEx>
          <w:tblCellMar>
            <w:top w:w="0" w:type="dxa"/>
            <w:bottom w:w="0" w:type="dxa"/>
          </w:tblCellMar>
        </w:tblPrEx>
        <w:tc>
          <w:tcPr>
            <w:tcW w:w="5163" w:type="dxa"/>
            <w:gridSpan w:val="2"/>
            <w:tcBorders>
              <w:right w:val="single" w:sz="4" w:space="0" w:color="auto"/>
            </w:tcBorders>
          </w:tcPr>
          <w:p w:rsidR="00F35023" w:rsidRPr="00A8580F" w:rsidRDefault="00F35023" w:rsidP="009F0867">
            <w:pPr>
              <w:jc w:val="both"/>
            </w:pPr>
            <w:r w:rsidRPr="00A8580F">
              <w:rPr>
                <w:i/>
              </w:rPr>
              <w:t>Bài 3:</w:t>
            </w:r>
            <w:r w:rsidRPr="00A8580F">
              <w:t xml:space="preserve"> GV yêu cầu HS làm phần a.</w:t>
            </w:r>
          </w:p>
          <w:p w:rsidR="00F35023" w:rsidRPr="00A8580F" w:rsidRDefault="00F35023" w:rsidP="009F0867">
            <w:pPr>
              <w:jc w:val="both"/>
            </w:pPr>
            <w:r w:rsidRPr="00A8580F">
              <w:lastRenderedPageBreak/>
              <w:t>GV chữa bài. Chú ý cách thực hiện</w:t>
            </w:r>
          </w:p>
          <w:p w:rsidR="00F35023" w:rsidRPr="00A8580F" w:rsidRDefault="00F35023" w:rsidP="009F0867">
            <w:pPr>
              <w:jc w:val="both"/>
            </w:pPr>
            <w:r w:rsidRPr="00A8580F">
              <w:t xml:space="preserve">Yêu cầu HS nhận xét tích của phần a, SBC của phần phép chia </w:t>
            </w:r>
            <w:r w:rsidRPr="00A8580F">
              <w:sym w:font="Wingdings" w:char="F0E0"/>
            </w:r>
            <w:r w:rsidRPr="00A8580F">
              <w:t xml:space="preserve"> HS tìm ra cách nhẩm nhanh (mối quan hệ giữa 3 phép tính)</w:t>
            </w:r>
          </w:p>
          <w:p w:rsidR="00F35023" w:rsidRPr="00A8580F" w:rsidRDefault="00F35023" w:rsidP="009F0867">
            <w:r w:rsidRPr="00A8580F">
              <w:t>? Muốn nhân 2 PS ta làm tn? Chia 2PS?</w:t>
            </w:r>
          </w:p>
        </w:tc>
        <w:tc>
          <w:tcPr>
            <w:tcW w:w="4864" w:type="dxa"/>
            <w:tcBorders>
              <w:left w:val="single" w:sz="4" w:space="0" w:color="auto"/>
            </w:tcBorders>
          </w:tcPr>
          <w:p w:rsidR="00F35023" w:rsidRPr="00A8580F" w:rsidRDefault="00F35023" w:rsidP="009F0867">
            <w:r w:rsidRPr="00A8580F">
              <w:lastRenderedPageBreak/>
              <w:t xml:space="preserve">HS thực hiện yêu cầu của  GV. </w:t>
            </w:r>
          </w:p>
          <w:p w:rsidR="00F35023" w:rsidRPr="00A8580F" w:rsidRDefault="00F35023" w:rsidP="009F0867"/>
          <w:p w:rsidR="00F35023" w:rsidRPr="00A8580F" w:rsidRDefault="00F35023" w:rsidP="009F0867">
            <w:r w:rsidRPr="00A8580F">
              <w:t>Lấy tích của 2 PS chia cho PS này thì được PS kia.</w:t>
            </w:r>
          </w:p>
          <w:p w:rsidR="00F35023" w:rsidRPr="00A8580F" w:rsidRDefault="00F35023" w:rsidP="009F0867"/>
          <w:p w:rsidR="00F35023" w:rsidRPr="00A8580F" w:rsidRDefault="00F35023" w:rsidP="009F0867"/>
        </w:tc>
      </w:tr>
      <w:tr w:rsidR="00F35023" w:rsidRPr="00A8580F" w:rsidTr="00790C21">
        <w:tblPrEx>
          <w:tblCellMar>
            <w:top w:w="0" w:type="dxa"/>
            <w:bottom w:w="0" w:type="dxa"/>
          </w:tblCellMar>
        </w:tblPrEx>
        <w:tc>
          <w:tcPr>
            <w:tcW w:w="5163" w:type="dxa"/>
            <w:gridSpan w:val="2"/>
            <w:tcBorders>
              <w:right w:val="single" w:sz="4" w:space="0" w:color="auto"/>
            </w:tcBorders>
          </w:tcPr>
          <w:p w:rsidR="00F35023" w:rsidRPr="00A8580F" w:rsidRDefault="00F35023" w:rsidP="009F0867">
            <w:pPr>
              <w:jc w:val="both"/>
            </w:pPr>
            <w:r w:rsidRPr="00A8580F">
              <w:rPr>
                <w:i/>
              </w:rPr>
              <w:lastRenderedPageBreak/>
              <w:t>Bài 4:</w:t>
            </w:r>
            <w:r w:rsidRPr="00A8580F">
              <w:t xml:space="preserve"> GV gợi ý</w:t>
            </w:r>
          </w:p>
          <w:p w:rsidR="00F35023" w:rsidRPr="00A8580F" w:rsidRDefault="00F35023" w:rsidP="009F0867">
            <w:pPr>
              <w:jc w:val="both"/>
            </w:pPr>
            <w:r w:rsidRPr="00A8580F">
              <w:t xml:space="preserve">? Muốn tính </w:t>
            </w:r>
            <w:smartTag w:uri="urn:schemas-microsoft-com:office:smarttags" w:element="place">
              <w:r w:rsidRPr="00A8580F">
                <w:t>S HCN</w:t>
              </w:r>
            </w:smartTag>
            <w:r w:rsidRPr="00A8580F">
              <w:t xml:space="preserve"> ta làm tn? Tính chiều dài khi biết S và chiều rộng tn?</w:t>
            </w:r>
          </w:p>
        </w:tc>
        <w:tc>
          <w:tcPr>
            <w:tcW w:w="4864" w:type="dxa"/>
            <w:tcBorders>
              <w:left w:val="single" w:sz="4" w:space="0" w:color="auto"/>
            </w:tcBorders>
          </w:tcPr>
          <w:p w:rsidR="00F35023" w:rsidRPr="00A8580F" w:rsidRDefault="00F35023" w:rsidP="009F0867">
            <w:r w:rsidRPr="00A8580F">
              <w:t>KK HS tự làm bài và chữa bài (nếu còn thời gian).</w:t>
            </w:r>
          </w:p>
        </w:tc>
      </w:tr>
      <w:tr w:rsidR="00F35023" w:rsidRPr="00A8580F" w:rsidTr="00790C21">
        <w:tblPrEx>
          <w:tblCellMar>
            <w:top w:w="0" w:type="dxa"/>
            <w:bottom w:w="0" w:type="dxa"/>
          </w:tblCellMar>
        </w:tblPrEx>
        <w:tc>
          <w:tcPr>
            <w:tcW w:w="5163" w:type="dxa"/>
            <w:gridSpan w:val="2"/>
            <w:tcBorders>
              <w:right w:val="single" w:sz="4" w:space="0" w:color="auto"/>
            </w:tcBorders>
          </w:tcPr>
          <w:p w:rsidR="00F35023" w:rsidRPr="00A8580F" w:rsidRDefault="00F35023" w:rsidP="009F0867">
            <w:pPr>
              <w:jc w:val="both"/>
              <w:rPr>
                <w:b/>
                <w:bCs/>
              </w:rPr>
            </w:pPr>
            <w:r w:rsidRPr="00A8580F">
              <w:rPr>
                <w:b/>
                <w:bCs/>
              </w:rPr>
              <w:t>C. Củng cố - dặn dò:                        3'</w:t>
            </w:r>
          </w:p>
        </w:tc>
        <w:tc>
          <w:tcPr>
            <w:tcW w:w="4864" w:type="dxa"/>
            <w:tcBorders>
              <w:left w:val="single" w:sz="4" w:space="0" w:color="auto"/>
            </w:tcBorders>
          </w:tcPr>
          <w:p w:rsidR="00F35023" w:rsidRPr="00A8580F" w:rsidRDefault="00F35023" w:rsidP="009F0867">
            <w:pPr>
              <w:rPr>
                <w:b/>
                <w:bCs/>
              </w:rPr>
            </w:pPr>
          </w:p>
        </w:tc>
      </w:tr>
      <w:tr w:rsidR="00F35023" w:rsidRPr="00A8580F" w:rsidTr="00790C21">
        <w:tblPrEx>
          <w:tblCellMar>
            <w:top w:w="0" w:type="dxa"/>
            <w:bottom w:w="0" w:type="dxa"/>
          </w:tblCellMar>
        </w:tblPrEx>
        <w:tc>
          <w:tcPr>
            <w:tcW w:w="5163" w:type="dxa"/>
            <w:gridSpan w:val="2"/>
            <w:tcBorders>
              <w:right w:val="single" w:sz="4" w:space="0" w:color="auto"/>
            </w:tcBorders>
          </w:tcPr>
          <w:p w:rsidR="00F35023" w:rsidRPr="00A8580F" w:rsidRDefault="00F35023" w:rsidP="009F0867">
            <w:pPr>
              <w:jc w:val="both"/>
              <w:rPr>
                <w:bCs/>
              </w:rPr>
            </w:pPr>
            <w:r w:rsidRPr="00A8580F">
              <w:rPr>
                <w:bCs/>
              </w:rPr>
              <w:t>? Nêu cách nhân PS, chia PS.</w:t>
            </w:r>
          </w:p>
        </w:tc>
        <w:tc>
          <w:tcPr>
            <w:tcW w:w="4864" w:type="dxa"/>
            <w:tcBorders>
              <w:left w:val="single" w:sz="4" w:space="0" w:color="auto"/>
            </w:tcBorders>
          </w:tcPr>
          <w:p w:rsidR="00F35023" w:rsidRPr="00A8580F" w:rsidRDefault="00F35023" w:rsidP="009F0867">
            <w:pPr>
              <w:rPr>
                <w:bCs/>
              </w:rPr>
            </w:pPr>
            <w:r w:rsidRPr="00A8580F">
              <w:t>HS nhắc lại cách nhân, chia phân số.</w:t>
            </w:r>
          </w:p>
        </w:tc>
      </w:tr>
      <w:tr w:rsidR="00F35023" w:rsidRPr="00A8580F" w:rsidTr="00790C21">
        <w:tblPrEx>
          <w:tblCellMar>
            <w:top w:w="0" w:type="dxa"/>
            <w:bottom w:w="0" w:type="dxa"/>
          </w:tblCellMar>
        </w:tblPrEx>
        <w:tc>
          <w:tcPr>
            <w:tcW w:w="5163" w:type="dxa"/>
            <w:gridSpan w:val="2"/>
            <w:tcBorders>
              <w:right w:val="single" w:sz="4" w:space="0" w:color="auto"/>
            </w:tcBorders>
          </w:tcPr>
          <w:p w:rsidR="00F35023" w:rsidRPr="00A8580F" w:rsidRDefault="00F35023" w:rsidP="009F0867">
            <w:pPr>
              <w:jc w:val="both"/>
              <w:rPr>
                <w:bCs/>
              </w:rPr>
            </w:pPr>
            <w:r w:rsidRPr="00A8580F">
              <w:rPr>
                <w:bCs/>
              </w:rPr>
              <w:t>? Khi tính được kết quả cẩn rút gọn kết quả về PS tối giản.</w:t>
            </w:r>
          </w:p>
        </w:tc>
        <w:tc>
          <w:tcPr>
            <w:tcW w:w="4864" w:type="dxa"/>
            <w:tcBorders>
              <w:left w:val="single" w:sz="4" w:space="0" w:color="auto"/>
            </w:tcBorders>
          </w:tcPr>
          <w:p w:rsidR="00F35023" w:rsidRPr="00A8580F" w:rsidRDefault="00F35023" w:rsidP="009F0867"/>
        </w:tc>
      </w:tr>
      <w:tr w:rsidR="00F35023" w:rsidRPr="00A8580F" w:rsidTr="00790C21">
        <w:tblPrEx>
          <w:tblCellMar>
            <w:top w:w="0" w:type="dxa"/>
            <w:bottom w:w="0" w:type="dxa"/>
          </w:tblCellMar>
        </w:tblPrEx>
        <w:tc>
          <w:tcPr>
            <w:tcW w:w="5163" w:type="dxa"/>
            <w:gridSpan w:val="2"/>
            <w:tcBorders>
              <w:right w:val="single" w:sz="4" w:space="0" w:color="auto"/>
            </w:tcBorders>
          </w:tcPr>
          <w:p w:rsidR="00F35023" w:rsidRPr="00A8580F" w:rsidRDefault="00F35023" w:rsidP="009F0867">
            <w:pPr>
              <w:jc w:val="both"/>
            </w:pPr>
            <w:r w:rsidRPr="00A8580F">
              <w:t>GV nhận xét tiết học. Chuẩn bị bài sau.</w:t>
            </w:r>
          </w:p>
        </w:tc>
        <w:tc>
          <w:tcPr>
            <w:tcW w:w="4864" w:type="dxa"/>
            <w:tcBorders>
              <w:left w:val="single" w:sz="4" w:space="0" w:color="auto"/>
            </w:tcBorders>
          </w:tcPr>
          <w:p w:rsidR="00F35023" w:rsidRPr="00A8580F" w:rsidRDefault="00F35023" w:rsidP="009F0867">
            <w:pPr>
              <w:jc w:val="both"/>
            </w:pPr>
          </w:p>
        </w:tc>
      </w:tr>
      <w:tr w:rsidR="00790C21" w:rsidRPr="00A8580F" w:rsidTr="00790C21">
        <w:tblPrEx>
          <w:tblCellMar>
            <w:top w:w="0" w:type="dxa"/>
            <w:bottom w:w="0" w:type="dxa"/>
          </w:tblCellMar>
        </w:tblPrEx>
        <w:trPr>
          <w:gridBefore w:val="1"/>
          <w:wBefore w:w="108" w:type="dxa"/>
          <w:trHeight w:val="966"/>
        </w:trPr>
        <w:tc>
          <w:tcPr>
            <w:tcW w:w="9923" w:type="dxa"/>
            <w:gridSpan w:val="2"/>
          </w:tcPr>
          <w:p w:rsidR="00790C21" w:rsidRPr="00A8580F" w:rsidRDefault="00790C21" w:rsidP="009F0867">
            <w:pPr>
              <w:ind w:left="-108"/>
              <w:jc w:val="both"/>
              <w:rPr>
                <w:bCs/>
              </w:rPr>
            </w:pPr>
            <w:r w:rsidRPr="00A8580F">
              <w:rPr>
                <w:bCs/>
              </w:rPr>
              <w:t>? Nêu các từ thuộc chủ đề Dũng cảm</w:t>
            </w:r>
          </w:p>
          <w:p w:rsidR="00790C21" w:rsidRDefault="00790C21" w:rsidP="009F0867">
            <w:r w:rsidRPr="00A8580F">
              <w:rPr>
                <w:bCs/>
              </w:rPr>
              <w:t>? Nêu 1 số thành ngữ, tục ngữ thuộc chủ đề.</w:t>
            </w:r>
            <w:r w:rsidRPr="00A8580F">
              <w:t xml:space="preserve"> Nhận xét tiết học. Chuẩn bị bài sau.</w:t>
            </w:r>
          </w:p>
          <w:p w:rsidR="00790C21" w:rsidRPr="00A8580F" w:rsidRDefault="00790C21" w:rsidP="009F0867">
            <w:pPr>
              <w:jc w:val="center"/>
              <w:rPr>
                <w:lang w:val="vi-VN"/>
              </w:rPr>
            </w:pPr>
            <w:r w:rsidRPr="00A8580F">
              <w:rPr>
                <w:lang w:val="vi-VN"/>
              </w:rPr>
              <w:t>__</w:t>
            </w:r>
            <w:r w:rsidRPr="00A8580F">
              <w:t>_________________________________________________</w:t>
            </w:r>
          </w:p>
          <w:p w:rsidR="00790C21" w:rsidRPr="00A8580F" w:rsidRDefault="00790C21" w:rsidP="009F0867">
            <w:pPr>
              <w:rPr>
                <w:b/>
                <w:u w:val="single"/>
              </w:rPr>
            </w:pPr>
            <w:r w:rsidRPr="00A8580F">
              <w:rPr>
                <w:b/>
              </w:rPr>
              <w:t xml:space="preserve">Tiết </w:t>
            </w:r>
            <w:r>
              <w:rPr>
                <w:b/>
              </w:rPr>
              <w:t>2</w:t>
            </w:r>
            <w:r w:rsidRPr="00A8580F">
              <w:rPr>
                <w:b/>
              </w:rPr>
              <w:t xml:space="preserve">:            </w:t>
            </w:r>
            <w:r>
              <w:rPr>
                <w:b/>
              </w:rPr>
              <w:t xml:space="preserve">         </w:t>
            </w:r>
            <w:r w:rsidRPr="00A8580F">
              <w:rPr>
                <w:b/>
              </w:rPr>
              <w:t xml:space="preserve">                    </w:t>
            </w:r>
            <w:r w:rsidRPr="00A8580F">
              <w:rPr>
                <w:b/>
                <w:u w:val="single"/>
              </w:rPr>
              <w:t>Tập làm văn</w:t>
            </w:r>
          </w:p>
          <w:p w:rsidR="00790C21" w:rsidRPr="00A8580F" w:rsidRDefault="00790C21" w:rsidP="009F0867">
            <w:pPr>
              <w:jc w:val="center"/>
              <w:rPr>
                <w:b/>
                <w:bCs/>
              </w:rPr>
            </w:pPr>
            <w:r w:rsidRPr="00A8580F">
              <w:rPr>
                <w:b/>
                <w:bCs/>
              </w:rPr>
              <w:t>Luyện tập xây dựng mở bài trong bài văn miêu tả cây cối.</w:t>
            </w:r>
          </w:p>
          <w:p w:rsidR="00790C21" w:rsidRPr="007C12C6" w:rsidRDefault="00790C21" w:rsidP="009F0867">
            <w:pPr>
              <w:jc w:val="both"/>
              <w:rPr>
                <w:b/>
                <w:bCs/>
                <w:u w:val="single"/>
              </w:rPr>
            </w:pPr>
            <w:r w:rsidRPr="007C12C6">
              <w:rPr>
                <w:b/>
                <w:bCs/>
                <w:u w:val="single"/>
              </w:rPr>
              <w:t>I. Mục tiêu:</w:t>
            </w:r>
          </w:p>
          <w:p w:rsidR="00790C21" w:rsidRPr="00A8580F" w:rsidRDefault="00790C21" w:rsidP="009F0867">
            <w:pPr>
              <w:jc w:val="both"/>
            </w:pPr>
            <w:r w:rsidRPr="00A8580F">
              <w:t>- Nắn được hai cách mở bài trực tiếp và gián tiếp trong bài văn miêu tả cây cối.</w:t>
            </w:r>
          </w:p>
          <w:p w:rsidR="00790C21" w:rsidRPr="00A8580F" w:rsidRDefault="00790C21" w:rsidP="009F0867">
            <w:pPr>
              <w:jc w:val="both"/>
            </w:pPr>
            <w:r w:rsidRPr="00A8580F">
              <w:t>- Vận dụng kiến thức đã biết để viết được đoạn mở bài cho bài văn tả một cây mà em thích.</w:t>
            </w:r>
          </w:p>
          <w:p w:rsidR="00790C21" w:rsidRPr="00A8580F" w:rsidRDefault="00790C21" w:rsidP="009F0867">
            <w:pPr>
              <w:jc w:val="both"/>
            </w:pPr>
            <w:r w:rsidRPr="00A8580F">
              <w:t>- HS có ý thức chăm sóc và bảo vệ cây cối.</w:t>
            </w:r>
          </w:p>
          <w:p w:rsidR="00790C21" w:rsidRPr="007C12C6" w:rsidRDefault="00790C21" w:rsidP="009F0867">
            <w:pPr>
              <w:jc w:val="both"/>
              <w:rPr>
                <w:b/>
                <w:bCs/>
                <w:u w:val="single"/>
              </w:rPr>
            </w:pPr>
            <w:r w:rsidRPr="007C12C6">
              <w:rPr>
                <w:b/>
                <w:bCs/>
                <w:u w:val="single"/>
              </w:rPr>
              <w:t xml:space="preserve">II. Đồ dùng : </w:t>
            </w:r>
          </w:p>
          <w:p w:rsidR="00790C21" w:rsidRPr="0039130E" w:rsidRDefault="00790C21" w:rsidP="00790C21">
            <w:pPr>
              <w:ind w:left="720" w:hanging="720"/>
              <w:rPr>
                <w:lang w:val="it-IT"/>
              </w:rPr>
            </w:pPr>
            <w:r w:rsidRPr="0039130E">
              <w:rPr>
                <w:bCs/>
                <w:lang w:val="it-IT"/>
              </w:rPr>
              <w:t xml:space="preserve">GV: </w:t>
            </w:r>
            <w:r w:rsidRPr="0039130E">
              <w:rPr>
                <w:lang w:val="it-IT"/>
              </w:rPr>
              <w:t>Máy tính</w:t>
            </w:r>
            <w:r>
              <w:rPr>
                <w:lang w:val="it-IT"/>
              </w:rPr>
              <w:t xml:space="preserve">, </w:t>
            </w:r>
            <w:r w:rsidRPr="00E325A6">
              <w:rPr>
                <w:bCs/>
                <w:lang w:val="it-IT"/>
              </w:rPr>
              <w:t xml:space="preserve">bài giảng </w:t>
            </w:r>
            <w:r>
              <w:rPr>
                <w:bCs/>
                <w:lang w:val="it-IT"/>
              </w:rPr>
              <w:t>powerpoint</w:t>
            </w:r>
          </w:p>
          <w:p w:rsidR="00790C21" w:rsidRDefault="00790C21" w:rsidP="00790C21">
            <w:pPr>
              <w:jc w:val="both"/>
              <w:rPr>
                <w:bCs/>
                <w:lang w:val="it-IT"/>
              </w:rPr>
            </w:pPr>
            <w:r w:rsidRPr="0039130E">
              <w:rPr>
                <w:bCs/>
                <w:lang w:val="it-IT"/>
              </w:rPr>
              <w:t>HS: Máy tính hoặc điện thoại thông minh có kết nối interne</w:t>
            </w:r>
            <w:r>
              <w:rPr>
                <w:bCs/>
                <w:lang w:val="it-IT"/>
              </w:rPr>
              <w:t>t, sgk TV, vở BTTV</w:t>
            </w:r>
          </w:p>
          <w:p w:rsidR="00790C21" w:rsidRPr="007C12C6" w:rsidRDefault="00790C21" w:rsidP="009F0867">
            <w:pPr>
              <w:jc w:val="both"/>
              <w:rPr>
                <w:b/>
                <w:bCs/>
                <w:u w:val="single"/>
              </w:rPr>
            </w:pPr>
            <w:r w:rsidRPr="007C12C6">
              <w:rPr>
                <w:b/>
                <w:bCs/>
                <w:u w:val="single"/>
              </w:rPr>
              <w:t>III. Các hoạt động dạy – học:</w:t>
            </w:r>
          </w:p>
          <w:tbl>
            <w:tblPr>
              <w:tblW w:w="9809" w:type="dxa"/>
              <w:tblLayout w:type="fixed"/>
              <w:tblLook w:val="0000"/>
            </w:tblPr>
            <w:tblGrid>
              <w:gridCol w:w="5451"/>
              <w:gridCol w:w="4358"/>
            </w:tblGrid>
            <w:tr w:rsidR="00790C21" w:rsidRPr="00A8580F" w:rsidTr="009F0867">
              <w:tblPrEx>
                <w:tblCellMar>
                  <w:top w:w="0" w:type="dxa"/>
                  <w:bottom w:w="0" w:type="dxa"/>
                </w:tblCellMar>
              </w:tblPrEx>
              <w:trPr>
                <w:trHeight w:val="129"/>
              </w:trPr>
              <w:tc>
                <w:tcPr>
                  <w:tcW w:w="5451" w:type="dxa"/>
                  <w:tcBorders>
                    <w:right w:val="single" w:sz="4" w:space="0" w:color="auto"/>
                  </w:tcBorders>
                </w:tcPr>
                <w:p w:rsidR="00790C21" w:rsidRPr="00A8580F" w:rsidRDefault="00790C21" w:rsidP="009F0867">
                  <w:pPr>
                    <w:jc w:val="both"/>
                    <w:rPr>
                      <w:b/>
                      <w:bCs/>
                      <w:lang w:val="it-IT"/>
                    </w:rPr>
                  </w:pPr>
                  <w:r w:rsidRPr="00A8580F">
                    <w:rPr>
                      <w:b/>
                      <w:bCs/>
                      <w:lang w:val="it-IT"/>
                    </w:rPr>
                    <w:t>A. Kiểm tra bài cũ                           3'</w:t>
                  </w:r>
                </w:p>
              </w:tc>
              <w:tc>
                <w:tcPr>
                  <w:tcW w:w="4358" w:type="dxa"/>
                  <w:tcBorders>
                    <w:left w:val="single" w:sz="4" w:space="0" w:color="auto"/>
                  </w:tcBorders>
                </w:tcPr>
                <w:p w:rsidR="00790C21" w:rsidRPr="00A8580F" w:rsidRDefault="00790C21" w:rsidP="009F0867">
                  <w:pPr>
                    <w:jc w:val="both"/>
                    <w:rPr>
                      <w:b/>
                      <w:bCs/>
                      <w:lang w:val="it-IT"/>
                    </w:rPr>
                  </w:pPr>
                </w:p>
              </w:tc>
            </w:tr>
            <w:tr w:rsidR="00790C21" w:rsidRPr="00A8580F" w:rsidTr="009F0867">
              <w:tblPrEx>
                <w:tblCellMar>
                  <w:top w:w="0" w:type="dxa"/>
                  <w:bottom w:w="0" w:type="dxa"/>
                </w:tblCellMar>
              </w:tblPrEx>
              <w:trPr>
                <w:trHeight w:val="259"/>
              </w:trPr>
              <w:tc>
                <w:tcPr>
                  <w:tcW w:w="5451" w:type="dxa"/>
                  <w:tcBorders>
                    <w:right w:val="single" w:sz="4" w:space="0" w:color="auto"/>
                  </w:tcBorders>
                </w:tcPr>
                <w:p w:rsidR="00790C21" w:rsidRPr="00A8580F" w:rsidRDefault="00790C21" w:rsidP="009F0867">
                  <w:pPr>
                    <w:jc w:val="both"/>
                    <w:rPr>
                      <w:lang w:val="it-IT"/>
                    </w:rPr>
                  </w:pPr>
                  <w:r w:rsidRPr="00A8580F">
                    <w:rPr>
                      <w:lang w:val="it-IT"/>
                    </w:rPr>
                    <w:t>GV gọi HS đọc 4 đoạn văn đã hoàn thành về tả cây phượng</w:t>
                  </w:r>
                  <w:r>
                    <w:rPr>
                      <w:lang w:val="it-IT"/>
                    </w:rPr>
                    <w:t xml:space="preserve"> hoặc cây hoa em thích</w:t>
                  </w:r>
                  <w:r w:rsidRPr="00A8580F">
                    <w:rPr>
                      <w:lang w:val="it-IT"/>
                    </w:rPr>
                    <w:t>.</w:t>
                  </w:r>
                </w:p>
              </w:tc>
              <w:tc>
                <w:tcPr>
                  <w:tcW w:w="4358" w:type="dxa"/>
                  <w:tcBorders>
                    <w:left w:val="single" w:sz="4" w:space="0" w:color="auto"/>
                  </w:tcBorders>
                </w:tcPr>
                <w:p w:rsidR="00790C21" w:rsidRDefault="00790C21" w:rsidP="009F0867">
                  <w:pPr>
                    <w:jc w:val="both"/>
                    <w:rPr>
                      <w:lang w:val="it-IT"/>
                    </w:rPr>
                  </w:pPr>
                  <w:r w:rsidRPr="00A8580F">
                    <w:rPr>
                      <w:lang w:val="it-IT"/>
                    </w:rPr>
                    <w:t xml:space="preserve">2 HS thực hiện yêu cầu - Nhận </w:t>
                  </w:r>
                </w:p>
                <w:p w:rsidR="00790C21" w:rsidRPr="00A8580F" w:rsidRDefault="00790C21" w:rsidP="009F0867">
                  <w:pPr>
                    <w:jc w:val="both"/>
                    <w:rPr>
                      <w:lang w:val="it-IT"/>
                    </w:rPr>
                  </w:pPr>
                  <w:r w:rsidRPr="00A8580F">
                    <w:rPr>
                      <w:lang w:val="it-IT"/>
                    </w:rPr>
                    <w:t>xét, đánh giá.</w:t>
                  </w:r>
                </w:p>
              </w:tc>
            </w:tr>
            <w:tr w:rsidR="00790C21" w:rsidRPr="00A8580F" w:rsidTr="009F0867">
              <w:tblPrEx>
                <w:tblCellMar>
                  <w:top w:w="0" w:type="dxa"/>
                  <w:bottom w:w="0" w:type="dxa"/>
                </w:tblCellMar>
              </w:tblPrEx>
              <w:trPr>
                <w:trHeight w:val="129"/>
              </w:trPr>
              <w:tc>
                <w:tcPr>
                  <w:tcW w:w="5451" w:type="dxa"/>
                  <w:tcBorders>
                    <w:right w:val="single" w:sz="4" w:space="0" w:color="auto"/>
                  </w:tcBorders>
                </w:tcPr>
                <w:p w:rsidR="00790C21" w:rsidRPr="00A8580F" w:rsidRDefault="00790C21" w:rsidP="009F0867">
                  <w:pPr>
                    <w:rPr>
                      <w:lang w:val="it-IT"/>
                    </w:rPr>
                  </w:pPr>
                  <w:r w:rsidRPr="00A8580F">
                    <w:rPr>
                      <w:lang w:val="it-IT"/>
                    </w:rPr>
                    <w:t>Nhận xét từng HS.</w:t>
                  </w:r>
                </w:p>
              </w:tc>
              <w:tc>
                <w:tcPr>
                  <w:tcW w:w="4358" w:type="dxa"/>
                  <w:tcBorders>
                    <w:left w:val="single" w:sz="4" w:space="0" w:color="auto"/>
                  </w:tcBorders>
                </w:tcPr>
                <w:p w:rsidR="00790C21" w:rsidRPr="00A8580F" w:rsidRDefault="00790C21" w:rsidP="009F0867">
                  <w:pPr>
                    <w:jc w:val="both"/>
                    <w:rPr>
                      <w:lang w:val="it-IT"/>
                    </w:rPr>
                  </w:pPr>
                </w:p>
              </w:tc>
            </w:tr>
            <w:tr w:rsidR="00790C21" w:rsidRPr="00A8580F" w:rsidTr="009F0867">
              <w:tblPrEx>
                <w:tblCellMar>
                  <w:top w:w="0" w:type="dxa"/>
                  <w:bottom w:w="0" w:type="dxa"/>
                </w:tblCellMar>
              </w:tblPrEx>
              <w:trPr>
                <w:trHeight w:val="129"/>
              </w:trPr>
              <w:tc>
                <w:tcPr>
                  <w:tcW w:w="5451" w:type="dxa"/>
                  <w:tcBorders>
                    <w:right w:val="single" w:sz="4" w:space="0" w:color="auto"/>
                  </w:tcBorders>
                </w:tcPr>
                <w:p w:rsidR="00790C21" w:rsidRPr="00A8580F" w:rsidRDefault="00790C21" w:rsidP="009F0867">
                  <w:pPr>
                    <w:jc w:val="both"/>
                    <w:rPr>
                      <w:b/>
                      <w:bCs/>
                    </w:rPr>
                  </w:pPr>
                  <w:r w:rsidRPr="00A8580F">
                    <w:rPr>
                      <w:b/>
                      <w:bCs/>
                    </w:rPr>
                    <w:t>B. Bài mới</w:t>
                  </w:r>
                </w:p>
              </w:tc>
              <w:tc>
                <w:tcPr>
                  <w:tcW w:w="4358" w:type="dxa"/>
                  <w:tcBorders>
                    <w:left w:val="single" w:sz="4" w:space="0" w:color="auto"/>
                  </w:tcBorders>
                </w:tcPr>
                <w:p w:rsidR="00790C21" w:rsidRPr="00A8580F" w:rsidRDefault="00790C21" w:rsidP="009F0867">
                  <w:pPr>
                    <w:rPr>
                      <w:b/>
                      <w:bCs/>
                    </w:rPr>
                  </w:pPr>
                </w:p>
              </w:tc>
            </w:tr>
            <w:tr w:rsidR="00790C21" w:rsidRPr="00A8580F" w:rsidTr="009F0867">
              <w:tblPrEx>
                <w:tblCellMar>
                  <w:top w:w="0" w:type="dxa"/>
                  <w:bottom w:w="0" w:type="dxa"/>
                </w:tblCellMar>
              </w:tblPrEx>
              <w:trPr>
                <w:trHeight w:val="129"/>
              </w:trPr>
              <w:tc>
                <w:tcPr>
                  <w:tcW w:w="5451" w:type="dxa"/>
                  <w:tcBorders>
                    <w:right w:val="single" w:sz="4" w:space="0" w:color="auto"/>
                  </w:tcBorders>
                </w:tcPr>
                <w:p w:rsidR="00790C21" w:rsidRPr="00A8580F" w:rsidRDefault="00790C21" w:rsidP="009F0867">
                  <w:pPr>
                    <w:jc w:val="both"/>
                    <w:rPr>
                      <w:b/>
                      <w:bCs/>
                    </w:rPr>
                  </w:pPr>
                  <w:r w:rsidRPr="00A8580F">
                    <w:rPr>
                      <w:b/>
                      <w:bCs/>
                    </w:rPr>
                    <w:t>1. Giới thiệu bài                    1'</w:t>
                  </w:r>
                </w:p>
              </w:tc>
              <w:tc>
                <w:tcPr>
                  <w:tcW w:w="4358" w:type="dxa"/>
                  <w:tcBorders>
                    <w:left w:val="single" w:sz="4" w:space="0" w:color="auto"/>
                  </w:tcBorders>
                </w:tcPr>
                <w:p w:rsidR="00790C21" w:rsidRPr="00A8580F" w:rsidRDefault="00790C21" w:rsidP="009F0867">
                  <w:pPr>
                    <w:rPr>
                      <w:b/>
                      <w:bCs/>
                    </w:rPr>
                  </w:pPr>
                </w:p>
              </w:tc>
            </w:tr>
            <w:tr w:rsidR="00790C21" w:rsidRPr="00A8580F" w:rsidTr="009F0867">
              <w:tblPrEx>
                <w:tblCellMar>
                  <w:top w:w="0" w:type="dxa"/>
                  <w:bottom w:w="0" w:type="dxa"/>
                </w:tblCellMar>
              </w:tblPrEx>
              <w:trPr>
                <w:trHeight w:val="129"/>
              </w:trPr>
              <w:tc>
                <w:tcPr>
                  <w:tcW w:w="5451" w:type="dxa"/>
                  <w:tcBorders>
                    <w:right w:val="single" w:sz="4" w:space="0" w:color="auto"/>
                  </w:tcBorders>
                </w:tcPr>
                <w:p w:rsidR="00790C21" w:rsidRPr="00A8580F" w:rsidRDefault="00790C21" w:rsidP="009F0867">
                  <w:pPr>
                    <w:jc w:val="both"/>
                    <w:rPr>
                      <w:b/>
                      <w:bCs/>
                    </w:rPr>
                  </w:pPr>
                  <w:r w:rsidRPr="00A8580F">
                    <w:rPr>
                      <w:b/>
                      <w:bCs/>
                    </w:rPr>
                    <w:t xml:space="preserve">2. Hướng dẫn làm bài tập        </w:t>
                  </w:r>
                  <w:r>
                    <w:rPr>
                      <w:b/>
                      <w:bCs/>
                    </w:rPr>
                    <w:t>28</w:t>
                  </w:r>
                  <w:r w:rsidRPr="00A8580F">
                    <w:rPr>
                      <w:b/>
                      <w:bCs/>
                    </w:rPr>
                    <w:t>'</w:t>
                  </w:r>
                </w:p>
              </w:tc>
              <w:tc>
                <w:tcPr>
                  <w:tcW w:w="4358" w:type="dxa"/>
                  <w:tcBorders>
                    <w:left w:val="single" w:sz="4" w:space="0" w:color="auto"/>
                  </w:tcBorders>
                </w:tcPr>
                <w:p w:rsidR="00790C21" w:rsidRPr="00A8580F" w:rsidRDefault="00790C21" w:rsidP="009F0867">
                  <w:pPr>
                    <w:rPr>
                      <w:b/>
                      <w:bCs/>
                    </w:rPr>
                  </w:pPr>
                </w:p>
              </w:tc>
            </w:tr>
            <w:tr w:rsidR="00790C21" w:rsidRPr="00A8580F" w:rsidTr="009F0867">
              <w:tblPrEx>
                <w:tblCellMar>
                  <w:top w:w="0" w:type="dxa"/>
                  <w:bottom w:w="0" w:type="dxa"/>
                </w:tblCellMar>
              </w:tblPrEx>
              <w:trPr>
                <w:trHeight w:val="259"/>
              </w:trPr>
              <w:tc>
                <w:tcPr>
                  <w:tcW w:w="5451" w:type="dxa"/>
                  <w:tcBorders>
                    <w:right w:val="single" w:sz="4" w:space="0" w:color="auto"/>
                  </w:tcBorders>
                </w:tcPr>
                <w:p w:rsidR="00790C21" w:rsidRPr="00A8580F" w:rsidRDefault="00790C21" w:rsidP="00790C21">
                  <w:pPr>
                    <w:jc w:val="both"/>
                  </w:pPr>
                  <w:r w:rsidRPr="00A8580F">
                    <w:rPr>
                      <w:i/>
                    </w:rPr>
                    <w:t>Bài 1:</w:t>
                  </w:r>
                  <w:r w:rsidRPr="00A8580F">
                    <w:t xml:space="preserve"> </w:t>
                  </w:r>
                  <w:r>
                    <w:t>chiếu</w:t>
                  </w:r>
                  <w:r w:rsidRPr="00A8580F">
                    <w:t xml:space="preserve"> yêu cầu và nội dung bài tập.</w:t>
                  </w:r>
                </w:p>
              </w:tc>
              <w:tc>
                <w:tcPr>
                  <w:tcW w:w="4358" w:type="dxa"/>
                  <w:tcBorders>
                    <w:left w:val="single" w:sz="4" w:space="0" w:color="auto"/>
                  </w:tcBorders>
                </w:tcPr>
                <w:p w:rsidR="00790C21" w:rsidRPr="00A8580F" w:rsidRDefault="00790C21" w:rsidP="009F0867">
                  <w:r w:rsidRPr="00A8580F">
                    <w:t xml:space="preserve">2 HS đọc yêu cầu bài tập </w:t>
                  </w:r>
                </w:p>
              </w:tc>
            </w:tr>
            <w:tr w:rsidR="00790C21" w:rsidRPr="00A8580F" w:rsidTr="009F0867">
              <w:tblPrEx>
                <w:tblCellMar>
                  <w:top w:w="0" w:type="dxa"/>
                  <w:bottom w:w="0" w:type="dxa"/>
                </w:tblCellMar>
              </w:tblPrEx>
              <w:trPr>
                <w:trHeight w:val="259"/>
              </w:trPr>
              <w:tc>
                <w:tcPr>
                  <w:tcW w:w="5451" w:type="dxa"/>
                  <w:tcBorders>
                    <w:right w:val="single" w:sz="4" w:space="0" w:color="auto"/>
                  </w:tcBorders>
                </w:tcPr>
                <w:p w:rsidR="00790C21" w:rsidRPr="00A8580F" w:rsidRDefault="00790C21" w:rsidP="009F0867">
                  <w:pPr>
                    <w:jc w:val="both"/>
                  </w:pPr>
                </w:p>
              </w:tc>
              <w:tc>
                <w:tcPr>
                  <w:tcW w:w="4358" w:type="dxa"/>
                  <w:tcBorders>
                    <w:left w:val="single" w:sz="4" w:space="0" w:color="auto"/>
                  </w:tcBorders>
                </w:tcPr>
                <w:p w:rsidR="00790C21" w:rsidRPr="00A8580F" w:rsidRDefault="00790C21" w:rsidP="009F0867">
                  <w:r>
                    <w:t>HS trình bày</w:t>
                  </w:r>
                </w:p>
              </w:tc>
            </w:tr>
            <w:tr w:rsidR="00790C21" w:rsidRPr="00A8580F" w:rsidTr="009F0867">
              <w:tblPrEx>
                <w:tblCellMar>
                  <w:top w:w="0" w:type="dxa"/>
                  <w:bottom w:w="0" w:type="dxa"/>
                </w:tblCellMar>
              </w:tblPrEx>
              <w:trPr>
                <w:trHeight w:val="648"/>
              </w:trPr>
              <w:tc>
                <w:tcPr>
                  <w:tcW w:w="5451" w:type="dxa"/>
                  <w:tcBorders>
                    <w:right w:val="single" w:sz="4" w:space="0" w:color="auto"/>
                  </w:tcBorders>
                </w:tcPr>
                <w:p w:rsidR="00790C21" w:rsidRPr="00A8580F" w:rsidRDefault="00790C21" w:rsidP="009F0867">
                  <w:pPr>
                    <w:jc w:val="both"/>
                  </w:pPr>
                  <w:r w:rsidRPr="00A8580F">
                    <w:t xml:space="preserve">Nhận xét, kết luận: </w:t>
                  </w:r>
                </w:p>
                <w:p w:rsidR="00790C21" w:rsidRPr="00A8580F" w:rsidRDefault="00790C21" w:rsidP="009F0867">
                  <w:pPr>
                    <w:jc w:val="both"/>
                  </w:pPr>
                  <w:r w:rsidRPr="00A8580F">
                    <w:t xml:space="preserve">? Điểm khác nhau giữa 2 cách mở bài </w:t>
                  </w:r>
                </w:p>
                <w:p w:rsidR="00790C21" w:rsidRPr="00A8580F" w:rsidRDefault="00790C21" w:rsidP="009F0867">
                  <w:pPr>
                    <w:jc w:val="both"/>
                  </w:pPr>
                </w:p>
              </w:tc>
              <w:tc>
                <w:tcPr>
                  <w:tcW w:w="4358" w:type="dxa"/>
                  <w:tcBorders>
                    <w:left w:val="single" w:sz="4" w:space="0" w:color="auto"/>
                  </w:tcBorders>
                </w:tcPr>
                <w:p w:rsidR="00790C21" w:rsidRDefault="00790C21" w:rsidP="009F0867">
                  <w:pPr>
                    <w:jc w:val="both"/>
                  </w:pPr>
                  <w:r w:rsidRPr="00A8580F">
                    <w:t xml:space="preserve">Cách 1: Mở bài trực tiếp, giới </w:t>
                  </w:r>
                </w:p>
                <w:p w:rsidR="00790C21" w:rsidRPr="00A8580F" w:rsidRDefault="00790C21" w:rsidP="009F0867">
                  <w:pPr>
                    <w:jc w:val="both"/>
                  </w:pPr>
                  <w:r w:rsidRPr="00A8580F">
                    <w:t>thiệu ngay cây cần tả.</w:t>
                  </w:r>
                </w:p>
                <w:p w:rsidR="00790C21" w:rsidRDefault="00790C21" w:rsidP="009F0867">
                  <w:r w:rsidRPr="00A8580F">
                    <w:t xml:space="preserve">Cách 2: Mở bài gián tiếp: nói về mùa xuân, các loài hoa trong </w:t>
                  </w:r>
                </w:p>
                <w:p w:rsidR="00790C21" w:rsidRPr="00A8580F" w:rsidRDefault="00790C21" w:rsidP="009F0867">
                  <w:r w:rsidRPr="00A8580F">
                    <w:t>vườn rồi mới giới thiệu cây cần tả.</w:t>
                  </w:r>
                </w:p>
              </w:tc>
            </w:tr>
            <w:tr w:rsidR="00790C21" w:rsidRPr="00A8580F" w:rsidTr="009F0867">
              <w:tblPrEx>
                <w:tblCellMar>
                  <w:top w:w="0" w:type="dxa"/>
                  <w:bottom w:w="0" w:type="dxa"/>
                </w:tblCellMar>
              </w:tblPrEx>
              <w:trPr>
                <w:trHeight w:val="259"/>
              </w:trPr>
              <w:tc>
                <w:tcPr>
                  <w:tcW w:w="5451" w:type="dxa"/>
                  <w:tcBorders>
                    <w:right w:val="single" w:sz="4" w:space="0" w:color="auto"/>
                  </w:tcBorders>
                </w:tcPr>
                <w:p w:rsidR="00790C21" w:rsidRPr="00A8580F" w:rsidRDefault="00790C21" w:rsidP="00790C21">
                  <w:pPr>
                    <w:jc w:val="both"/>
                  </w:pPr>
                  <w:r w:rsidRPr="00A8580F">
                    <w:rPr>
                      <w:i/>
                    </w:rPr>
                    <w:t>Bài 2:</w:t>
                  </w:r>
                  <w:r w:rsidRPr="00A8580F">
                    <w:rPr>
                      <w:b/>
                      <w:bCs/>
                    </w:rPr>
                    <w:t xml:space="preserve"> </w:t>
                  </w:r>
                  <w:r>
                    <w:t>Chiếu</w:t>
                  </w:r>
                  <w:r w:rsidRPr="00A8580F">
                    <w:t xml:space="preserve"> yêu cầu và nội dung bài tập.</w:t>
                  </w:r>
                </w:p>
              </w:tc>
              <w:tc>
                <w:tcPr>
                  <w:tcW w:w="4358" w:type="dxa"/>
                  <w:tcBorders>
                    <w:left w:val="single" w:sz="4" w:space="0" w:color="auto"/>
                  </w:tcBorders>
                </w:tcPr>
                <w:p w:rsidR="00790C21" w:rsidRPr="00A8580F" w:rsidRDefault="00790C21" w:rsidP="009F0867">
                  <w:r w:rsidRPr="00A8580F">
                    <w:t xml:space="preserve">1 HS đọc yêu cầu của bài </w:t>
                  </w:r>
                </w:p>
              </w:tc>
            </w:tr>
            <w:tr w:rsidR="00790C21" w:rsidRPr="00A8580F" w:rsidTr="009F0867">
              <w:tblPrEx>
                <w:tblCellMar>
                  <w:top w:w="0" w:type="dxa"/>
                  <w:bottom w:w="0" w:type="dxa"/>
                </w:tblCellMar>
              </w:tblPrEx>
              <w:trPr>
                <w:trHeight w:val="389"/>
              </w:trPr>
              <w:tc>
                <w:tcPr>
                  <w:tcW w:w="5451" w:type="dxa"/>
                  <w:tcBorders>
                    <w:right w:val="single" w:sz="4" w:space="0" w:color="auto"/>
                  </w:tcBorders>
                </w:tcPr>
                <w:p w:rsidR="00790C21" w:rsidRPr="00A8580F" w:rsidRDefault="00790C21" w:rsidP="00790C21">
                  <w:pPr>
                    <w:jc w:val="both"/>
                  </w:pPr>
                  <w:r>
                    <w:t>V</w:t>
                  </w:r>
                  <w:r w:rsidRPr="00A8580F">
                    <w:t xml:space="preserve">iết </w:t>
                  </w:r>
                  <w:r>
                    <w:t>MB</w:t>
                  </w:r>
                  <w:r w:rsidRPr="00A8580F">
                    <w:t xml:space="preserve"> gián tiếp cho </w:t>
                  </w:r>
                  <w:r>
                    <w:t>1</w:t>
                  </w:r>
                  <w:r w:rsidRPr="00A8580F">
                    <w:t xml:space="preserve"> trong </w:t>
                  </w:r>
                  <w:r>
                    <w:t xml:space="preserve">3 </w:t>
                  </w:r>
                  <w:r w:rsidRPr="00A8580F">
                    <w:t xml:space="preserve">loài cây trên. </w:t>
                  </w:r>
                </w:p>
              </w:tc>
              <w:tc>
                <w:tcPr>
                  <w:tcW w:w="4358" w:type="dxa"/>
                  <w:tcBorders>
                    <w:left w:val="single" w:sz="4" w:space="0" w:color="auto"/>
                  </w:tcBorders>
                </w:tcPr>
                <w:p w:rsidR="00790C21" w:rsidRPr="00A8580F" w:rsidRDefault="00790C21" w:rsidP="00790C21">
                  <w:r>
                    <w:t>HS nêu cách hiểu về MBGT</w:t>
                  </w:r>
                </w:p>
              </w:tc>
            </w:tr>
            <w:tr w:rsidR="00790C21" w:rsidRPr="00A8580F" w:rsidTr="009F0867">
              <w:tblPrEx>
                <w:tblCellMar>
                  <w:top w:w="0" w:type="dxa"/>
                  <w:bottom w:w="0" w:type="dxa"/>
                </w:tblCellMar>
              </w:tblPrEx>
              <w:trPr>
                <w:trHeight w:val="518"/>
              </w:trPr>
              <w:tc>
                <w:tcPr>
                  <w:tcW w:w="9809" w:type="dxa"/>
                  <w:gridSpan w:val="2"/>
                </w:tcPr>
                <w:p w:rsidR="00790C21" w:rsidRDefault="00790C21" w:rsidP="009F0867">
                  <w:pPr>
                    <w:ind w:right="35"/>
                    <w:jc w:val="both"/>
                    <w:rPr>
                      <w:lang w:val="es-MX"/>
                    </w:rPr>
                  </w:pPr>
                  <w:r w:rsidRPr="00A8580F">
                    <w:t>Mở bài gián tiếp có thể chỉ cần 2 đến 3 câu.</w:t>
                  </w:r>
                  <w:r>
                    <w:t xml:space="preserve"> </w:t>
                  </w:r>
                  <w:r w:rsidRPr="00A8580F">
                    <w:rPr>
                      <w:lang w:val="es-MX"/>
                    </w:rPr>
                    <w:t xml:space="preserve">Mở bài gián tiếp có thể xuất phát từ </w:t>
                  </w:r>
                </w:p>
                <w:p w:rsidR="00790C21" w:rsidRPr="00A8580F" w:rsidRDefault="00790C21" w:rsidP="009F0867">
                  <w:pPr>
                    <w:ind w:right="35"/>
                    <w:jc w:val="both"/>
                    <w:rPr>
                      <w:lang w:val="es-MX"/>
                    </w:rPr>
                  </w:pPr>
                  <w:r w:rsidRPr="00A8580F">
                    <w:rPr>
                      <w:lang w:val="es-MX"/>
                    </w:rPr>
                    <w:t xml:space="preserve">một vấn </w:t>
                  </w:r>
                  <w:r w:rsidRPr="00A8580F">
                    <w:rPr>
                      <w:rFonts w:hint="eastAsia"/>
                      <w:lang w:val="es-MX"/>
                    </w:rPr>
                    <w:t>đ</w:t>
                  </w:r>
                  <w:r w:rsidRPr="00A8580F">
                    <w:rPr>
                      <w:lang w:val="es-MX"/>
                    </w:rPr>
                    <w:t xml:space="preserve">ề khác rồi mới dẫn vào vấn đề mình cần nói tới, có thể bắt đầu bằng một sự </w:t>
                  </w:r>
                  <w:r w:rsidRPr="00A8580F">
                    <w:rPr>
                      <w:lang w:val="es-MX"/>
                    </w:rPr>
                    <w:lastRenderedPageBreak/>
                    <w:t xml:space="preserve">kiện, hoàn cảnh xuất hiện sự vật </w:t>
                  </w:r>
                  <w:r w:rsidRPr="00A8580F">
                    <w:rPr>
                      <w:rFonts w:hint="eastAsia"/>
                      <w:lang w:val="es-MX"/>
                    </w:rPr>
                    <w:t>đ</w:t>
                  </w:r>
                  <w:r w:rsidRPr="00A8580F">
                    <w:rPr>
                      <w:lang w:val="es-MX"/>
                    </w:rPr>
                    <w:t xml:space="preserve">ịnh miêu tả; hoặc bắt </w:t>
                  </w:r>
                  <w:r w:rsidRPr="00A8580F">
                    <w:rPr>
                      <w:rFonts w:hint="eastAsia"/>
                      <w:lang w:val="es-MX"/>
                    </w:rPr>
                    <w:t>đ</w:t>
                  </w:r>
                  <w:r w:rsidRPr="00A8580F">
                    <w:rPr>
                      <w:lang w:val="es-MX"/>
                    </w:rPr>
                    <w:t>ầu bằng những câu th</w:t>
                  </w:r>
                  <w:r w:rsidRPr="00A8580F">
                    <w:rPr>
                      <w:rFonts w:hint="eastAsia"/>
                      <w:lang w:val="es-MX"/>
                    </w:rPr>
                    <w:t>ơ</w:t>
                  </w:r>
                  <w:r w:rsidRPr="00A8580F">
                    <w:rPr>
                      <w:lang w:val="es-MX"/>
                    </w:rPr>
                    <w:t xml:space="preserve">, ca dao, câu hát,…có liên quan </w:t>
                  </w:r>
                  <w:r w:rsidRPr="00A8580F">
                    <w:rPr>
                      <w:rFonts w:hint="eastAsia"/>
                      <w:lang w:val="es-MX"/>
                    </w:rPr>
                    <w:t>đ</w:t>
                  </w:r>
                  <w:r w:rsidRPr="00A8580F">
                    <w:rPr>
                      <w:lang w:val="es-MX"/>
                    </w:rPr>
                    <w:t xml:space="preserve">ến yêu cầu của </w:t>
                  </w:r>
                  <w:r w:rsidRPr="00A8580F">
                    <w:rPr>
                      <w:rFonts w:hint="eastAsia"/>
                      <w:lang w:val="es-MX"/>
                    </w:rPr>
                    <w:t>đ</w:t>
                  </w:r>
                  <w:r w:rsidRPr="00A8580F">
                    <w:rPr>
                      <w:lang w:val="es-MX"/>
                    </w:rPr>
                    <w:t>ề bài.</w:t>
                  </w:r>
                </w:p>
              </w:tc>
            </w:tr>
            <w:tr w:rsidR="00790C21" w:rsidRPr="00A8580F" w:rsidTr="009F0867">
              <w:tblPrEx>
                <w:tblCellMar>
                  <w:top w:w="0" w:type="dxa"/>
                  <w:bottom w:w="0" w:type="dxa"/>
                </w:tblCellMar>
              </w:tblPrEx>
              <w:trPr>
                <w:trHeight w:val="255"/>
              </w:trPr>
              <w:tc>
                <w:tcPr>
                  <w:tcW w:w="5451" w:type="dxa"/>
                  <w:tcBorders>
                    <w:right w:val="single" w:sz="4" w:space="0" w:color="auto"/>
                  </w:tcBorders>
                </w:tcPr>
                <w:p w:rsidR="00790C21" w:rsidRPr="00A8580F" w:rsidRDefault="00790C21" w:rsidP="009F0867">
                  <w:pPr>
                    <w:jc w:val="both"/>
                  </w:pPr>
                  <w:r w:rsidRPr="00A8580F">
                    <w:lastRenderedPageBreak/>
                    <w:t>GV yêu cầu HS tự làm bài.</w:t>
                  </w:r>
                </w:p>
              </w:tc>
              <w:tc>
                <w:tcPr>
                  <w:tcW w:w="4358" w:type="dxa"/>
                  <w:tcBorders>
                    <w:left w:val="single" w:sz="4" w:space="0" w:color="auto"/>
                  </w:tcBorders>
                </w:tcPr>
                <w:p w:rsidR="00790C21" w:rsidRPr="00A8580F" w:rsidRDefault="00790C21" w:rsidP="009F0867">
                  <w:r>
                    <w:t>HS</w:t>
                  </w:r>
                  <w:r w:rsidRPr="00A8580F">
                    <w:t xml:space="preserve"> làm vào vở BT.</w:t>
                  </w:r>
                </w:p>
              </w:tc>
            </w:tr>
            <w:tr w:rsidR="00790C21" w:rsidRPr="00A8580F" w:rsidTr="009F0867">
              <w:tblPrEx>
                <w:tblCellMar>
                  <w:top w:w="0" w:type="dxa"/>
                  <w:bottom w:w="0" w:type="dxa"/>
                </w:tblCellMar>
              </w:tblPrEx>
              <w:trPr>
                <w:trHeight w:val="129"/>
              </w:trPr>
              <w:tc>
                <w:tcPr>
                  <w:tcW w:w="5451" w:type="dxa"/>
                  <w:tcBorders>
                    <w:right w:val="single" w:sz="4" w:space="0" w:color="auto"/>
                  </w:tcBorders>
                </w:tcPr>
                <w:p w:rsidR="00790C21" w:rsidRPr="00A8580F" w:rsidRDefault="00790C21" w:rsidP="009F0867">
                  <w:pPr>
                    <w:jc w:val="both"/>
                  </w:pPr>
                </w:p>
              </w:tc>
              <w:tc>
                <w:tcPr>
                  <w:tcW w:w="4358" w:type="dxa"/>
                  <w:tcBorders>
                    <w:left w:val="single" w:sz="4" w:space="0" w:color="auto"/>
                  </w:tcBorders>
                </w:tcPr>
                <w:p w:rsidR="00790C21" w:rsidRPr="00A8580F" w:rsidRDefault="00790C21" w:rsidP="009F0867">
                  <w:r>
                    <w:t>Nhận xét, bổ sung bài làm</w:t>
                  </w:r>
                  <w:r w:rsidRPr="00A8580F">
                    <w:t>.</w:t>
                  </w:r>
                </w:p>
              </w:tc>
            </w:tr>
            <w:tr w:rsidR="00790C21" w:rsidRPr="00A8580F" w:rsidTr="009F0867">
              <w:tblPrEx>
                <w:tblCellMar>
                  <w:top w:w="0" w:type="dxa"/>
                  <w:bottom w:w="0" w:type="dxa"/>
                </w:tblCellMar>
              </w:tblPrEx>
              <w:trPr>
                <w:trHeight w:val="129"/>
              </w:trPr>
              <w:tc>
                <w:tcPr>
                  <w:tcW w:w="5451" w:type="dxa"/>
                  <w:tcBorders>
                    <w:right w:val="single" w:sz="4" w:space="0" w:color="auto"/>
                  </w:tcBorders>
                </w:tcPr>
                <w:p w:rsidR="00790C21" w:rsidRPr="00A8580F" w:rsidRDefault="00790C21" w:rsidP="00790C21">
                  <w:pPr>
                    <w:jc w:val="both"/>
                  </w:pPr>
                  <w:r w:rsidRPr="00A8580F">
                    <w:t>Nhận xét, tuyên dương đoạn văn HS viế</w:t>
                  </w:r>
                  <w:r>
                    <w:t>t</w:t>
                  </w:r>
                  <w:r w:rsidRPr="00A8580F">
                    <w:t xml:space="preserve"> tốt.</w:t>
                  </w:r>
                </w:p>
              </w:tc>
              <w:tc>
                <w:tcPr>
                  <w:tcW w:w="4358" w:type="dxa"/>
                  <w:tcBorders>
                    <w:left w:val="single" w:sz="4" w:space="0" w:color="auto"/>
                  </w:tcBorders>
                </w:tcPr>
                <w:p w:rsidR="00790C21" w:rsidRPr="00A8580F" w:rsidRDefault="00790C21" w:rsidP="009F0867"/>
              </w:tc>
            </w:tr>
            <w:tr w:rsidR="00790C21" w:rsidRPr="00A8580F" w:rsidTr="009F0867">
              <w:tblPrEx>
                <w:tblCellMar>
                  <w:top w:w="0" w:type="dxa"/>
                  <w:bottom w:w="0" w:type="dxa"/>
                </w:tblCellMar>
              </w:tblPrEx>
              <w:trPr>
                <w:trHeight w:val="259"/>
              </w:trPr>
              <w:tc>
                <w:tcPr>
                  <w:tcW w:w="5451" w:type="dxa"/>
                  <w:tcBorders>
                    <w:right w:val="single" w:sz="4" w:space="0" w:color="auto"/>
                  </w:tcBorders>
                </w:tcPr>
                <w:p w:rsidR="00790C21" w:rsidRPr="00A8580F" w:rsidRDefault="00790C21" w:rsidP="009F0867">
                  <w:pPr>
                    <w:jc w:val="both"/>
                  </w:pPr>
                  <w:r w:rsidRPr="00A8580F">
                    <w:t>GV gọi một số HS đọc đoạn mở bài của mình. Chú ý sửa lỗi dùng từ, đặt câu cho từng HS</w:t>
                  </w:r>
                </w:p>
              </w:tc>
              <w:tc>
                <w:tcPr>
                  <w:tcW w:w="4358" w:type="dxa"/>
                  <w:tcBorders>
                    <w:left w:val="single" w:sz="4" w:space="0" w:color="auto"/>
                  </w:tcBorders>
                </w:tcPr>
                <w:p w:rsidR="00790C21" w:rsidRDefault="00790C21" w:rsidP="009F0867">
                  <w:r w:rsidRPr="00A8580F">
                    <w:t xml:space="preserve">3 đến 4 HS đọc đoạn văn của </w:t>
                  </w:r>
                </w:p>
                <w:p w:rsidR="00790C21" w:rsidRPr="00A8580F" w:rsidRDefault="00790C21" w:rsidP="009F0867">
                  <w:r>
                    <w:t>m</w:t>
                  </w:r>
                  <w:r w:rsidRPr="00A8580F">
                    <w:t>ìn</w:t>
                  </w:r>
                  <w:r>
                    <w:t xml:space="preserve">h </w:t>
                  </w:r>
                  <w:r w:rsidRPr="00A8580F">
                    <w:t>trước lớp.</w:t>
                  </w:r>
                </w:p>
              </w:tc>
            </w:tr>
            <w:tr w:rsidR="00790C21" w:rsidRPr="00A8580F" w:rsidTr="009F0867">
              <w:tblPrEx>
                <w:tblCellMar>
                  <w:top w:w="0" w:type="dxa"/>
                  <w:bottom w:w="0" w:type="dxa"/>
                </w:tblCellMar>
              </w:tblPrEx>
              <w:trPr>
                <w:trHeight w:val="129"/>
              </w:trPr>
              <w:tc>
                <w:tcPr>
                  <w:tcW w:w="5451" w:type="dxa"/>
                  <w:tcBorders>
                    <w:right w:val="single" w:sz="4" w:space="0" w:color="auto"/>
                  </w:tcBorders>
                </w:tcPr>
                <w:p w:rsidR="00790C21" w:rsidRDefault="00790C21" w:rsidP="009F0867">
                  <w:pPr>
                    <w:jc w:val="both"/>
                  </w:pPr>
                  <w:r w:rsidRPr="00A8580F">
                    <w:t>Nhận xét HS viết tốt.</w:t>
                  </w:r>
                </w:p>
                <w:p w:rsidR="00790C21" w:rsidRPr="00A8580F" w:rsidRDefault="00790C21" w:rsidP="009F0867">
                  <w:pPr>
                    <w:jc w:val="both"/>
                  </w:pPr>
                  <w:r>
                    <w:t>GV chiếu một số đoạn mở bài HS tham khảo</w:t>
                  </w:r>
                </w:p>
              </w:tc>
              <w:tc>
                <w:tcPr>
                  <w:tcW w:w="4358" w:type="dxa"/>
                  <w:tcBorders>
                    <w:left w:val="single" w:sz="4" w:space="0" w:color="auto"/>
                  </w:tcBorders>
                </w:tcPr>
                <w:p w:rsidR="00790C21" w:rsidRPr="00A8580F" w:rsidRDefault="00790C21" w:rsidP="009F0867"/>
              </w:tc>
            </w:tr>
            <w:tr w:rsidR="00790C21" w:rsidRPr="00A8580F" w:rsidTr="009F0867">
              <w:tblPrEx>
                <w:tblCellMar>
                  <w:top w:w="0" w:type="dxa"/>
                  <w:bottom w:w="0" w:type="dxa"/>
                </w:tblCellMar>
              </w:tblPrEx>
              <w:trPr>
                <w:trHeight w:val="1162"/>
              </w:trPr>
              <w:tc>
                <w:tcPr>
                  <w:tcW w:w="9809" w:type="dxa"/>
                  <w:gridSpan w:val="2"/>
                </w:tcPr>
                <w:p w:rsidR="00790C21" w:rsidRDefault="00790C21" w:rsidP="009F0867">
                  <w:pPr>
                    <w:jc w:val="both"/>
                    <w:rPr>
                      <w:i/>
                      <w:iCs/>
                      <w:lang w:val="es-MX"/>
                    </w:rPr>
                  </w:pPr>
                  <w:r w:rsidRPr="00A8580F">
                    <w:rPr>
                      <w:bCs/>
                      <w:lang w:val="es-MX"/>
                    </w:rPr>
                    <w:t>- Mở bài bằng đoạn văn miêu tả (mở bài gián tiếp):</w:t>
                  </w:r>
                  <w:r w:rsidRPr="00A8580F">
                    <w:rPr>
                      <w:i/>
                      <w:iCs/>
                      <w:lang w:val="es-MX"/>
                    </w:rPr>
                    <w:t xml:space="preserve">"Từ trường về nhà, em phải đi qua một con đường rất rộng. Dọc hai bên đường là hai hàng cây bạch đàn xanh </w:t>
                  </w:r>
                </w:p>
                <w:p w:rsidR="00790C21" w:rsidRDefault="00790C21" w:rsidP="009F0867">
                  <w:pPr>
                    <w:jc w:val="both"/>
                    <w:rPr>
                      <w:i/>
                      <w:iCs/>
                      <w:lang w:val="es-MX"/>
                    </w:rPr>
                  </w:pPr>
                  <w:r w:rsidRPr="00A8580F">
                    <w:rPr>
                      <w:i/>
                      <w:iCs/>
                      <w:lang w:val="es-MX"/>
                    </w:rPr>
                    <w:t xml:space="preserve">non thẳng tắp. Một cây phượng cổ thụ tán xoè rộng, nổi bật lên giữa hàng bạch </w:t>
                  </w:r>
                </w:p>
                <w:p w:rsidR="00790C21" w:rsidRPr="00A8580F" w:rsidRDefault="00790C21" w:rsidP="009F0867">
                  <w:pPr>
                    <w:jc w:val="both"/>
                    <w:rPr>
                      <w:lang w:val="es-MX"/>
                    </w:rPr>
                  </w:pPr>
                  <w:r w:rsidRPr="00A8580F">
                    <w:rPr>
                      <w:i/>
                      <w:iCs/>
                      <w:lang w:val="es-MX"/>
                    </w:rPr>
                    <w:t>đàn non, đứng che nắng, che mưa cho một quán bụi ven đường".</w:t>
                  </w:r>
                </w:p>
                <w:p w:rsidR="00790C21" w:rsidRDefault="00790C21" w:rsidP="009F0867">
                  <w:pPr>
                    <w:ind w:right="35" w:firstLine="720"/>
                    <w:jc w:val="both"/>
                    <w:rPr>
                      <w:i/>
                      <w:lang w:val="es-MX"/>
                    </w:rPr>
                  </w:pPr>
                  <w:r w:rsidRPr="00A8580F">
                    <w:rPr>
                      <w:bCs/>
                      <w:lang w:val="es-MX"/>
                    </w:rPr>
                    <w:t>Mở bài dựa vào đề bài: “</w:t>
                  </w:r>
                  <w:r w:rsidRPr="00A8580F">
                    <w:rPr>
                      <w:i/>
                      <w:lang w:val="es-MX"/>
                    </w:rPr>
                    <w:t xml:space="preserve">Xung quanh em có biết bao loài hoa. Mỗi loài hoa </w:t>
                  </w:r>
                </w:p>
                <w:p w:rsidR="00790C21" w:rsidRDefault="00790C21" w:rsidP="009F0867">
                  <w:pPr>
                    <w:ind w:right="35"/>
                    <w:jc w:val="both"/>
                    <w:rPr>
                      <w:i/>
                      <w:lang w:val="es-MX"/>
                    </w:rPr>
                  </w:pPr>
                  <w:r w:rsidRPr="00A8580F">
                    <w:rPr>
                      <w:i/>
                      <w:lang w:val="es-MX"/>
                    </w:rPr>
                    <w:t xml:space="preserve">có một vẻ đẹp riêng, một hương thơm độc đáo. Hoa hồng màu đỏ thẫm, thơm </w:t>
                  </w:r>
                </w:p>
                <w:p w:rsidR="00790C21" w:rsidRDefault="00790C21" w:rsidP="009F0867">
                  <w:pPr>
                    <w:ind w:right="35"/>
                    <w:jc w:val="both"/>
                    <w:rPr>
                      <w:i/>
                      <w:lang w:val="es-MX"/>
                    </w:rPr>
                  </w:pPr>
                  <w:r w:rsidRPr="00A8580F">
                    <w:rPr>
                      <w:i/>
                      <w:lang w:val="es-MX"/>
                    </w:rPr>
                    <w:t xml:space="preserve">ngát. Hoa đào màu hồng phai. Hoa lan trắng ngần lấp ló qua kẽ lá, mùi hương </w:t>
                  </w:r>
                </w:p>
                <w:p w:rsidR="00790C21" w:rsidRDefault="00790C21" w:rsidP="009F0867">
                  <w:pPr>
                    <w:ind w:right="35"/>
                    <w:jc w:val="both"/>
                    <w:rPr>
                      <w:i/>
                      <w:lang w:val="es-MX"/>
                    </w:rPr>
                  </w:pPr>
                  <w:r w:rsidRPr="00A8580F">
                    <w:rPr>
                      <w:i/>
                      <w:lang w:val="es-MX"/>
                    </w:rPr>
                    <w:t xml:space="preserve">ngan ngát. Hoa sen thoang thoảng, cánh hoa đỏ nhạt xòe ra phô đài sen xanh và </w:t>
                  </w:r>
                </w:p>
                <w:p w:rsidR="00790C21" w:rsidRPr="00A8580F" w:rsidRDefault="00790C21" w:rsidP="009F0867">
                  <w:pPr>
                    <w:ind w:right="35"/>
                    <w:jc w:val="both"/>
                    <w:rPr>
                      <w:i/>
                      <w:lang w:val="es-MX"/>
                    </w:rPr>
                  </w:pPr>
                  <w:r w:rsidRPr="00A8580F">
                    <w:rPr>
                      <w:i/>
                      <w:lang w:val="es-MX"/>
                    </w:rPr>
                    <w:t>nhị vàng,.... Trong các loài hoa ấy, em thích nhất hoa sen.”</w:t>
                  </w:r>
                </w:p>
              </w:tc>
            </w:tr>
            <w:tr w:rsidR="00790C21" w:rsidRPr="00A8580F" w:rsidTr="009F0867">
              <w:tblPrEx>
                <w:tblCellMar>
                  <w:top w:w="0" w:type="dxa"/>
                  <w:bottom w:w="0" w:type="dxa"/>
                </w:tblCellMar>
              </w:tblPrEx>
              <w:trPr>
                <w:trHeight w:val="129"/>
              </w:trPr>
              <w:tc>
                <w:tcPr>
                  <w:tcW w:w="5451" w:type="dxa"/>
                  <w:tcBorders>
                    <w:right w:val="single" w:sz="4" w:space="0" w:color="auto"/>
                  </w:tcBorders>
                </w:tcPr>
                <w:p w:rsidR="00790C21" w:rsidRPr="00A8580F" w:rsidRDefault="00790C21" w:rsidP="009F0867">
                  <w:pPr>
                    <w:jc w:val="both"/>
                    <w:rPr>
                      <w:i/>
                    </w:rPr>
                  </w:pPr>
                  <w:r w:rsidRPr="00A8580F">
                    <w:rPr>
                      <w:i/>
                    </w:rPr>
                    <w:t>Bài 3:</w:t>
                  </w:r>
                </w:p>
              </w:tc>
              <w:tc>
                <w:tcPr>
                  <w:tcW w:w="4358" w:type="dxa"/>
                  <w:tcBorders>
                    <w:left w:val="single" w:sz="4" w:space="0" w:color="auto"/>
                  </w:tcBorders>
                </w:tcPr>
                <w:p w:rsidR="00790C21" w:rsidRPr="00A8580F" w:rsidRDefault="00790C21" w:rsidP="009F0867">
                  <w:r w:rsidRPr="00A8580F">
                    <w:t xml:space="preserve">1 HS đọc yêu cầu bài tập </w:t>
                  </w:r>
                </w:p>
              </w:tc>
            </w:tr>
            <w:tr w:rsidR="00790C21" w:rsidRPr="00A8580F" w:rsidTr="009F0867">
              <w:tblPrEx>
                <w:tblCellMar>
                  <w:top w:w="0" w:type="dxa"/>
                  <w:bottom w:w="0" w:type="dxa"/>
                </w:tblCellMar>
              </w:tblPrEx>
              <w:trPr>
                <w:trHeight w:val="389"/>
              </w:trPr>
              <w:tc>
                <w:tcPr>
                  <w:tcW w:w="5451" w:type="dxa"/>
                  <w:tcBorders>
                    <w:right w:val="single" w:sz="4" w:space="0" w:color="auto"/>
                  </w:tcBorders>
                </w:tcPr>
                <w:p w:rsidR="00790C21" w:rsidRPr="00A8580F" w:rsidRDefault="00790C21" w:rsidP="009F0867">
                  <w:pPr>
                    <w:jc w:val="both"/>
                  </w:pPr>
                  <w:r w:rsidRPr="00A8580F">
                    <w:t>GV yêu cầu HS hoạt động trong nhóm, mỗi nhóm 4 HS. GV ghi nhanh 4 câu hỏi lên bảng.</w:t>
                  </w:r>
                </w:p>
              </w:tc>
              <w:tc>
                <w:tcPr>
                  <w:tcW w:w="4358" w:type="dxa"/>
                  <w:tcBorders>
                    <w:left w:val="single" w:sz="4" w:space="0" w:color="auto"/>
                  </w:tcBorders>
                </w:tcPr>
                <w:p w:rsidR="00790C21" w:rsidRPr="00A8580F" w:rsidRDefault="00790C21" w:rsidP="009F0867">
                  <w:r w:rsidRPr="00A8580F">
                    <w:t>HS giới thiệu cây mà mình yêu thích dựa vào ảnh mang và các câu hỏi gợi ý.</w:t>
                  </w:r>
                </w:p>
              </w:tc>
            </w:tr>
            <w:tr w:rsidR="00790C21" w:rsidRPr="00A8580F" w:rsidTr="009F0867">
              <w:tblPrEx>
                <w:tblCellMar>
                  <w:top w:w="0" w:type="dxa"/>
                  <w:bottom w:w="0" w:type="dxa"/>
                </w:tblCellMar>
              </w:tblPrEx>
              <w:trPr>
                <w:trHeight w:val="259"/>
              </w:trPr>
              <w:tc>
                <w:tcPr>
                  <w:tcW w:w="5451" w:type="dxa"/>
                  <w:tcBorders>
                    <w:right w:val="single" w:sz="4" w:space="0" w:color="auto"/>
                  </w:tcBorders>
                </w:tcPr>
                <w:p w:rsidR="00790C21" w:rsidRPr="00A8580F" w:rsidRDefault="00790C21" w:rsidP="009F0867">
                  <w:pPr>
                    <w:jc w:val="both"/>
                  </w:pPr>
                  <w:r w:rsidRPr="00A8580F">
                    <w:t>GV đưa hình ảnh 1 số cây hoa, cây ăn quả, cây bóng mát.</w:t>
                  </w:r>
                </w:p>
              </w:tc>
              <w:tc>
                <w:tcPr>
                  <w:tcW w:w="4358" w:type="dxa"/>
                  <w:tcBorders>
                    <w:left w:val="single" w:sz="4" w:space="0" w:color="auto"/>
                  </w:tcBorders>
                </w:tcPr>
                <w:p w:rsidR="00790C21" w:rsidRPr="00A8580F" w:rsidRDefault="00790C21" w:rsidP="009F0867">
                  <w:r w:rsidRPr="00A8580F">
                    <w:t>HS tham khảo.</w:t>
                  </w:r>
                </w:p>
              </w:tc>
            </w:tr>
            <w:tr w:rsidR="00790C21" w:rsidRPr="00A8580F" w:rsidTr="009F0867">
              <w:tblPrEx>
                <w:tblCellMar>
                  <w:top w:w="0" w:type="dxa"/>
                  <w:bottom w:w="0" w:type="dxa"/>
                </w:tblCellMar>
              </w:tblPrEx>
              <w:trPr>
                <w:trHeight w:val="259"/>
              </w:trPr>
              <w:tc>
                <w:tcPr>
                  <w:tcW w:w="5451" w:type="dxa"/>
                  <w:tcBorders>
                    <w:right w:val="single" w:sz="4" w:space="0" w:color="auto"/>
                  </w:tcBorders>
                </w:tcPr>
                <w:p w:rsidR="00790C21" w:rsidRPr="00A8580F" w:rsidRDefault="00790C21" w:rsidP="009F0867">
                  <w:pPr>
                    <w:jc w:val="both"/>
                  </w:pPr>
                  <w:r w:rsidRPr="00A8580F">
                    <w:t>GV gọi HS giới thiệu về cây mình chọn.</w:t>
                  </w:r>
                </w:p>
              </w:tc>
              <w:tc>
                <w:tcPr>
                  <w:tcW w:w="4358" w:type="dxa"/>
                  <w:tcBorders>
                    <w:left w:val="single" w:sz="4" w:space="0" w:color="auto"/>
                  </w:tcBorders>
                </w:tcPr>
                <w:p w:rsidR="00790C21" w:rsidRDefault="00790C21" w:rsidP="009F0867">
                  <w:r w:rsidRPr="00A8580F">
                    <w:t xml:space="preserve">3 đến 5 HS trình bày </w:t>
                  </w:r>
                </w:p>
                <w:p w:rsidR="00790C21" w:rsidRPr="00A8580F" w:rsidRDefault="00790C21" w:rsidP="009F0867">
                  <w:r w:rsidRPr="00A8580F">
                    <w:t>HS cả lớp theo dõi và nhận xét.</w:t>
                  </w:r>
                </w:p>
              </w:tc>
            </w:tr>
            <w:tr w:rsidR="00790C21" w:rsidRPr="00A8580F" w:rsidTr="009F0867">
              <w:tblPrEx>
                <w:tblCellMar>
                  <w:top w:w="0" w:type="dxa"/>
                  <w:bottom w:w="0" w:type="dxa"/>
                </w:tblCellMar>
              </w:tblPrEx>
              <w:trPr>
                <w:trHeight w:val="129"/>
              </w:trPr>
              <w:tc>
                <w:tcPr>
                  <w:tcW w:w="5451" w:type="dxa"/>
                  <w:tcBorders>
                    <w:right w:val="single" w:sz="4" w:space="0" w:color="auto"/>
                  </w:tcBorders>
                </w:tcPr>
                <w:p w:rsidR="00790C21" w:rsidRPr="00A8580F" w:rsidRDefault="00790C21" w:rsidP="009F0867">
                  <w:pPr>
                    <w:jc w:val="both"/>
                  </w:pPr>
                  <w:r w:rsidRPr="00A8580F">
                    <w:t>GV tuyên dương những HS nói tốt.</w:t>
                  </w:r>
                </w:p>
              </w:tc>
              <w:tc>
                <w:tcPr>
                  <w:tcW w:w="4358" w:type="dxa"/>
                  <w:tcBorders>
                    <w:left w:val="single" w:sz="4" w:space="0" w:color="auto"/>
                  </w:tcBorders>
                </w:tcPr>
                <w:p w:rsidR="00790C21" w:rsidRPr="00A8580F" w:rsidRDefault="00790C21" w:rsidP="009F0867"/>
              </w:tc>
            </w:tr>
            <w:tr w:rsidR="00790C21" w:rsidRPr="00A8580F" w:rsidTr="009F0867">
              <w:tblPrEx>
                <w:tblCellMar>
                  <w:top w:w="0" w:type="dxa"/>
                  <w:bottom w:w="0" w:type="dxa"/>
                </w:tblCellMar>
              </w:tblPrEx>
              <w:trPr>
                <w:trHeight w:val="129"/>
              </w:trPr>
              <w:tc>
                <w:tcPr>
                  <w:tcW w:w="5451" w:type="dxa"/>
                  <w:tcBorders>
                    <w:right w:val="single" w:sz="4" w:space="0" w:color="auto"/>
                  </w:tcBorders>
                </w:tcPr>
                <w:p w:rsidR="00790C21" w:rsidRPr="00A8580F" w:rsidRDefault="00790C21" w:rsidP="00790C21">
                  <w:pPr>
                    <w:jc w:val="both"/>
                  </w:pPr>
                  <w:r w:rsidRPr="00A8580F">
                    <w:rPr>
                      <w:i/>
                    </w:rPr>
                    <w:t>Bài 4:</w:t>
                  </w:r>
                  <w:r w:rsidRPr="00A8580F">
                    <w:t xml:space="preserve"> GV </w:t>
                  </w:r>
                  <w:r>
                    <w:t>chiếu</w:t>
                  </w:r>
                  <w:r w:rsidRPr="00A8580F">
                    <w:t xml:space="preserve"> yêu cầu bài tập.</w:t>
                  </w:r>
                </w:p>
              </w:tc>
              <w:tc>
                <w:tcPr>
                  <w:tcW w:w="4358" w:type="dxa"/>
                  <w:tcBorders>
                    <w:left w:val="single" w:sz="4" w:space="0" w:color="auto"/>
                  </w:tcBorders>
                </w:tcPr>
                <w:p w:rsidR="00790C21" w:rsidRPr="00A8580F" w:rsidRDefault="00790C21" w:rsidP="009F0867">
                  <w:r w:rsidRPr="00A8580F">
                    <w:t xml:space="preserve">1 HS đọc yêu cầu bài tập </w:t>
                  </w:r>
                </w:p>
              </w:tc>
            </w:tr>
            <w:tr w:rsidR="00790C21" w:rsidRPr="00A8580F" w:rsidTr="009F0867">
              <w:tblPrEx>
                <w:tblCellMar>
                  <w:top w:w="0" w:type="dxa"/>
                  <w:bottom w:w="0" w:type="dxa"/>
                </w:tblCellMar>
              </w:tblPrEx>
              <w:trPr>
                <w:trHeight w:val="259"/>
              </w:trPr>
              <w:tc>
                <w:tcPr>
                  <w:tcW w:w="5451" w:type="dxa"/>
                  <w:tcBorders>
                    <w:right w:val="single" w:sz="4" w:space="0" w:color="auto"/>
                  </w:tcBorders>
                </w:tcPr>
                <w:p w:rsidR="00790C21" w:rsidRPr="00A8580F" w:rsidRDefault="00790C21" w:rsidP="009F0867">
                  <w:pPr>
                    <w:jc w:val="both"/>
                  </w:pPr>
                  <w:r w:rsidRPr="00A8580F">
                    <w:t>GV yêu cầu HS tự làm bài.</w:t>
                  </w:r>
                </w:p>
              </w:tc>
              <w:tc>
                <w:tcPr>
                  <w:tcW w:w="4358" w:type="dxa"/>
                  <w:tcBorders>
                    <w:left w:val="single" w:sz="4" w:space="0" w:color="auto"/>
                  </w:tcBorders>
                </w:tcPr>
                <w:p w:rsidR="00790C21" w:rsidRPr="00A8580F" w:rsidRDefault="00790C21" w:rsidP="00790C21">
                  <w:r>
                    <w:t>HS</w:t>
                  </w:r>
                  <w:r w:rsidRPr="00A8580F">
                    <w:t xml:space="preserve"> làm vào </w:t>
                  </w:r>
                  <w:r>
                    <w:t>VBT</w:t>
                  </w:r>
                  <w:r w:rsidRPr="00A8580F">
                    <w:t>.</w:t>
                  </w:r>
                </w:p>
              </w:tc>
            </w:tr>
            <w:tr w:rsidR="00790C21" w:rsidRPr="00A8580F" w:rsidTr="009F0867">
              <w:tblPrEx>
                <w:tblCellMar>
                  <w:top w:w="0" w:type="dxa"/>
                  <w:bottom w:w="0" w:type="dxa"/>
                </w:tblCellMar>
              </w:tblPrEx>
              <w:trPr>
                <w:trHeight w:val="389"/>
              </w:trPr>
              <w:tc>
                <w:tcPr>
                  <w:tcW w:w="5451" w:type="dxa"/>
                  <w:tcBorders>
                    <w:right w:val="single" w:sz="4" w:space="0" w:color="auto"/>
                  </w:tcBorders>
                </w:tcPr>
                <w:p w:rsidR="00790C21" w:rsidRPr="00A8580F" w:rsidRDefault="00790C21" w:rsidP="009F0867">
                  <w:pPr>
                    <w:jc w:val="both"/>
                  </w:pPr>
                  <w:r w:rsidRPr="00A8580F">
                    <w:t>Yêu cầu HS cả lớp cùng nhận xét, sửa chữa cho bạn.</w:t>
                  </w:r>
                </w:p>
              </w:tc>
              <w:tc>
                <w:tcPr>
                  <w:tcW w:w="4358" w:type="dxa"/>
                  <w:tcBorders>
                    <w:left w:val="single" w:sz="4" w:space="0" w:color="auto"/>
                  </w:tcBorders>
                </w:tcPr>
                <w:p w:rsidR="00790C21" w:rsidRPr="00A8580F" w:rsidRDefault="00790C21" w:rsidP="009F0867">
                  <w:r w:rsidRPr="00A8580F">
                    <w:t>Nhận xét và chữa bài cho bạn.</w:t>
                  </w:r>
                </w:p>
              </w:tc>
            </w:tr>
            <w:tr w:rsidR="00790C21" w:rsidRPr="00A8580F" w:rsidTr="009F0867">
              <w:tblPrEx>
                <w:tblCellMar>
                  <w:top w:w="0" w:type="dxa"/>
                  <w:bottom w:w="0" w:type="dxa"/>
                </w:tblCellMar>
              </w:tblPrEx>
              <w:trPr>
                <w:trHeight w:val="129"/>
              </w:trPr>
              <w:tc>
                <w:tcPr>
                  <w:tcW w:w="5451" w:type="dxa"/>
                  <w:tcBorders>
                    <w:right w:val="single" w:sz="4" w:space="0" w:color="auto"/>
                  </w:tcBorders>
                </w:tcPr>
                <w:p w:rsidR="00790C21" w:rsidRPr="00A8580F" w:rsidRDefault="00790C21" w:rsidP="009F0867">
                  <w:pPr>
                    <w:jc w:val="both"/>
                  </w:pPr>
                  <w:r w:rsidRPr="00A8580F">
                    <w:t>Nhận xét, tuyên dương những đoạn văn hay.</w:t>
                  </w:r>
                </w:p>
              </w:tc>
              <w:tc>
                <w:tcPr>
                  <w:tcW w:w="4358" w:type="dxa"/>
                  <w:tcBorders>
                    <w:left w:val="single" w:sz="4" w:space="0" w:color="auto"/>
                  </w:tcBorders>
                </w:tcPr>
                <w:p w:rsidR="00790C21" w:rsidRPr="00A8580F" w:rsidRDefault="00790C21" w:rsidP="009F0867"/>
              </w:tc>
            </w:tr>
            <w:tr w:rsidR="00790C21" w:rsidRPr="00A8580F" w:rsidTr="009F0867">
              <w:tblPrEx>
                <w:tblCellMar>
                  <w:top w:w="0" w:type="dxa"/>
                  <w:bottom w:w="0" w:type="dxa"/>
                </w:tblCellMar>
              </w:tblPrEx>
              <w:trPr>
                <w:trHeight w:val="259"/>
              </w:trPr>
              <w:tc>
                <w:tcPr>
                  <w:tcW w:w="5451" w:type="dxa"/>
                  <w:tcBorders>
                    <w:right w:val="single" w:sz="4" w:space="0" w:color="auto"/>
                  </w:tcBorders>
                </w:tcPr>
                <w:p w:rsidR="00790C21" w:rsidRPr="00A8580F" w:rsidRDefault="00790C21" w:rsidP="009F0867">
                  <w:pPr>
                    <w:jc w:val="both"/>
                  </w:pPr>
                  <w:r w:rsidRPr="00A8580F">
                    <w:t>GV gọi HS đọc đoạn mở bài của mình.</w:t>
                  </w:r>
                </w:p>
              </w:tc>
              <w:tc>
                <w:tcPr>
                  <w:tcW w:w="4358" w:type="dxa"/>
                  <w:tcBorders>
                    <w:left w:val="single" w:sz="4" w:space="0" w:color="auto"/>
                  </w:tcBorders>
                </w:tcPr>
                <w:p w:rsidR="00790C21" w:rsidRPr="00A8580F" w:rsidRDefault="00790C21" w:rsidP="009F0867">
                  <w:r w:rsidRPr="00A8580F">
                    <w:t>3 đến 5 HS trình bày trước lớp.</w:t>
                  </w:r>
                </w:p>
              </w:tc>
            </w:tr>
            <w:tr w:rsidR="00790C21" w:rsidRPr="00A8580F" w:rsidTr="009F0867">
              <w:tblPrEx>
                <w:tblCellMar>
                  <w:top w:w="0" w:type="dxa"/>
                  <w:bottom w:w="0" w:type="dxa"/>
                </w:tblCellMar>
              </w:tblPrEx>
              <w:trPr>
                <w:trHeight w:val="129"/>
              </w:trPr>
              <w:tc>
                <w:tcPr>
                  <w:tcW w:w="5451" w:type="dxa"/>
                  <w:tcBorders>
                    <w:right w:val="single" w:sz="4" w:space="0" w:color="auto"/>
                  </w:tcBorders>
                </w:tcPr>
                <w:p w:rsidR="00790C21" w:rsidRPr="00A8580F" w:rsidRDefault="00790C21" w:rsidP="009F0867">
                  <w:pPr>
                    <w:jc w:val="both"/>
                  </w:pPr>
                  <w:r w:rsidRPr="00A8580F">
                    <w:t>Nhận xét, tuyên dương những HS viết tốt.</w:t>
                  </w:r>
                </w:p>
              </w:tc>
              <w:tc>
                <w:tcPr>
                  <w:tcW w:w="4358" w:type="dxa"/>
                  <w:tcBorders>
                    <w:left w:val="single" w:sz="4" w:space="0" w:color="auto"/>
                  </w:tcBorders>
                </w:tcPr>
                <w:p w:rsidR="00790C21" w:rsidRPr="00A8580F" w:rsidRDefault="00790C21" w:rsidP="009F0867"/>
              </w:tc>
            </w:tr>
            <w:tr w:rsidR="00790C21" w:rsidRPr="00A8580F" w:rsidTr="009F0867">
              <w:tblPrEx>
                <w:tblCellMar>
                  <w:top w:w="0" w:type="dxa"/>
                  <w:bottom w:w="0" w:type="dxa"/>
                </w:tblCellMar>
              </w:tblPrEx>
              <w:trPr>
                <w:trHeight w:val="129"/>
              </w:trPr>
              <w:tc>
                <w:tcPr>
                  <w:tcW w:w="5451" w:type="dxa"/>
                  <w:tcBorders>
                    <w:right w:val="single" w:sz="4" w:space="0" w:color="auto"/>
                  </w:tcBorders>
                </w:tcPr>
                <w:p w:rsidR="00790C21" w:rsidRPr="00A8580F" w:rsidRDefault="00790C21" w:rsidP="009F0867">
                  <w:pPr>
                    <w:jc w:val="both"/>
                    <w:rPr>
                      <w:b/>
                      <w:bCs/>
                    </w:rPr>
                  </w:pPr>
                  <w:r w:rsidRPr="00A8580F">
                    <w:rPr>
                      <w:b/>
                      <w:bCs/>
                    </w:rPr>
                    <w:t>C. Củng cố - dặn dò                           3’</w:t>
                  </w:r>
                </w:p>
              </w:tc>
              <w:tc>
                <w:tcPr>
                  <w:tcW w:w="4358" w:type="dxa"/>
                  <w:tcBorders>
                    <w:left w:val="single" w:sz="4" w:space="0" w:color="auto"/>
                  </w:tcBorders>
                </w:tcPr>
                <w:p w:rsidR="00790C21" w:rsidRPr="00A8580F" w:rsidRDefault="00790C21" w:rsidP="009F0867">
                  <w:pPr>
                    <w:rPr>
                      <w:b/>
                      <w:bCs/>
                    </w:rPr>
                  </w:pPr>
                </w:p>
              </w:tc>
            </w:tr>
            <w:tr w:rsidR="00790C21" w:rsidRPr="00A8580F" w:rsidTr="009F0867">
              <w:tblPrEx>
                <w:tblCellMar>
                  <w:top w:w="0" w:type="dxa"/>
                  <w:bottom w:w="0" w:type="dxa"/>
                </w:tblCellMar>
              </w:tblPrEx>
              <w:trPr>
                <w:trHeight w:val="1032"/>
              </w:trPr>
              <w:tc>
                <w:tcPr>
                  <w:tcW w:w="5451" w:type="dxa"/>
                  <w:tcBorders>
                    <w:right w:val="single" w:sz="4" w:space="0" w:color="auto"/>
                  </w:tcBorders>
                </w:tcPr>
                <w:p w:rsidR="00790C21" w:rsidRPr="00A8580F" w:rsidRDefault="00790C21" w:rsidP="009F0867">
                  <w:pPr>
                    <w:jc w:val="both"/>
                    <w:rPr>
                      <w:bCs/>
                    </w:rPr>
                  </w:pPr>
                  <w:r w:rsidRPr="00A8580F">
                    <w:rPr>
                      <w:bCs/>
                    </w:rPr>
                    <w:t xml:space="preserve">? Có mấy cách </w:t>
                  </w:r>
                  <w:r>
                    <w:rPr>
                      <w:bCs/>
                    </w:rPr>
                    <w:t>MB</w:t>
                  </w:r>
                  <w:r w:rsidRPr="00A8580F">
                    <w:rPr>
                      <w:bCs/>
                    </w:rPr>
                    <w:t xml:space="preserve"> trong bài văn tả cây cối? </w:t>
                  </w:r>
                </w:p>
                <w:p w:rsidR="00790C21" w:rsidRPr="00A8580F" w:rsidRDefault="00790C21" w:rsidP="009F0867">
                  <w:pPr>
                    <w:jc w:val="both"/>
                    <w:rPr>
                      <w:bCs/>
                    </w:rPr>
                  </w:pPr>
                  <w:r w:rsidRPr="00A8580F">
                    <w:rPr>
                      <w:bCs/>
                    </w:rPr>
                    <w:t xml:space="preserve">MB trực tiếp? </w:t>
                  </w:r>
                </w:p>
                <w:p w:rsidR="00790C21" w:rsidRPr="00A8580F" w:rsidRDefault="00790C21" w:rsidP="009F0867">
                  <w:pPr>
                    <w:jc w:val="both"/>
                    <w:rPr>
                      <w:bCs/>
                    </w:rPr>
                  </w:pPr>
                </w:p>
                <w:p w:rsidR="00790C21" w:rsidRPr="00A8580F" w:rsidRDefault="00790C21" w:rsidP="009F0867">
                  <w:pPr>
                    <w:jc w:val="both"/>
                    <w:rPr>
                      <w:bCs/>
                    </w:rPr>
                  </w:pPr>
                  <w:r w:rsidRPr="00A8580F">
                    <w:rPr>
                      <w:bCs/>
                    </w:rPr>
                    <w:t>MB gián tiếp?</w:t>
                  </w:r>
                </w:p>
              </w:tc>
              <w:tc>
                <w:tcPr>
                  <w:tcW w:w="4358" w:type="dxa"/>
                  <w:tcBorders>
                    <w:left w:val="single" w:sz="4" w:space="0" w:color="auto"/>
                  </w:tcBorders>
                </w:tcPr>
                <w:p w:rsidR="00790C21" w:rsidRPr="00A8580F" w:rsidRDefault="00790C21" w:rsidP="009F0867">
                  <w:pPr>
                    <w:rPr>
                      <w:bCs/>
                    </w:rPr>
                  </w:pPr>
                  <w:r w:rsidRPr="00A8580F">
                    <w:rPr>
                      <w:bCs/>
                    </w:rPr>
                    <w:t>2 cách trực tiếp, gián tiếp</w:t>
                  </w:r>
                </w:p>
                <w:p w:rsidR="00790C21" w:rsidRDefault="00790C21" w:rsidP="009F0867">
                  <w:r w:rsidRPr="00A8580F">
                    <w:t xml:space="preserve">- MB bằng cách giới thiệu ngay </w:t>
                  </w:r>
                </w:p>
                <w:p w:rsidR="00790C21" w:rsidRPr="00A8580F" w:rsidRDefault="00790C21" w:rsidP="009F0867">
                  <w:r w:rsidRPr="00A8580F">
                    <w:t>về cây định tả.</w:t>
                  </w:r>
                </w:p>
                <w:p w:rsidR="00790C21" w:rsidRDefault="00790C21" w:rsidP="009F0867">
                  <w:r w:rsidRPr="00A8580F">
                    <w:t xml:space="preserve">- MB bằng cách giới thiệu hoặc </w:t>
                  </w:r>
                </w:p>
                <w:p w:rsidR="00790C21" w:rsidRPr="00A8580F" w:rsidRDefault="00790C21" w:rsidP="009F0867">
                  <w:r w:rsidRPr="00A8580F">
                    <w:t>nêu lí do</w:t>
                  </w:r>
                </w:p>
                <w:p w:rsidR="00790C21" w:rsidRDefault="00790C21" w:rsidP="009F0867">
                  <w:r w:rsidRPr="00A8580F">
                    <w:t xml:space="preserve">MB bằng đoạn văn miêu tả hoặc </w:t>
                  </w:r>
                </w:p>
                <w:p w:rsidR="00790C21" w:rsidRPr="00A8580F" w:rsidRDefault="00790C21" w:rsidP="009F0867">
                  <w:r w:rsidRPr="00A8580F">
                    <w:t>dựa vào đề bài.</w:t>
                  </w:r>
                </w:p>
              </w:tc>
            </w:tr>
            <w:tr w:rsidR="00790C21" w:rsidRPr="00A8580F" w:rsidTr="009F0867">
              <w:tblPrEx>
                <w:tblCellMar>
                  <w:top w:w="0" w:type="dxa"/>
                  <w:bottom w:w="0" w:type="dxa"/>
                </w:tblCellMar>
              </w:tblPrEx>
              <w:trPr>
                <w:trHeight w:val="129"/>
              </w:trPr>
              <w:tc>
                <w:tcPr>
                  <w:tcW w:w="9809" w:type="dxa"/>
                  <w:gridSpan w:val="2"/>
                </w:tcPr>
                <w:p w:rsidR="00790C21" w:rsidRPr="00A8580F" w:rsidRDefault="00790C21" w:rsidP="009F0867">
                  <w:r w:rsidRPr="00A8580F">
                    <w:t>Nhận xét tiết học. Tuyên</w:t>
                  </w:r>
                  <w:r>
                    <w:t xml:space="preserve"> dương những HS có đoạn </w:t>
                  </w:r>
                  <w:r w:rsidRPr="00A8580F">
                    <w:t>mở bài hay, hợp lí.</w:t>
                  </w:r>
                </w:p>
              </w:tc>
            </w:tr>
            <w:tr w:rsidR="00790C21" w:rsidRPr="00A8580F" w:rsidTr="009F0867">
              <w:tblPrEx>
                <w:tblCellMar>
                  <w:top w:w="0" w:type="dxa"/>
                  <w:bottom w:w="0" w:type="dxa"/>
                </w:tblCellMar>
              </w:tblPrEx>
              <w:trPr>
                <w:cantSplit/>
                <w:trHeight w:val="226"/>
              </w:trPr>
              <w:tc>
                <w:tcPr>
                  <w:tcW w:w="9809" w:type="dxa"/>
                  <w:gridSpan w:val="2"/>
                </w:tcPr>
                <w:p w:rsidR="00790C21" w:rsidRDefault="00790C21" w:rsidP="009F0867">
                  <w:r w:rsidRPr="00A8580F">
                    <w:t xml:space="preserve">Dặn HS về nhà hoàn thành đoạn mở bài giới thiệu về cây mà em thích và tìm hiểu </w:t>
                  </w:r>
                </w:p>
                <w:p w:rsidR="00790C21" w:rsidRPr="00A8580F" w:rsidRDefault="00790C21" w:rsidP="009F0867">
                  <w:r w:rsidRPr="00A8580F">
                    <w:t>về lợi ích của cây đó.</w:t>
                  </w:r>
                </w:p>
              </w:tc>
            </w:tr>
          </w:tbl>
          <w:p w:rsidR="00790C21" w:rsidRPr="00A8580F" w:rsidRDefault="00790C21" w:rsidP="009F0867">
            <w:pPr>
              <w:rPr>
                <w:b/>
                <w:bCs/>
              </w:rPr>
            </w:pPr>
          </w:p>
        </w:tc>
      </w:tr>
    </w:tbl>
    <w:p w:rsidR="00790C21" w:rsidRPr="00A8580F" w:rsidRDefault="00790C21" w:rsidP="00790C21">
      <w:pPr>
        <w:rPr>
          <w:b/>
          <w:bCs/>
        </w:rPr>
      </w:pPr>
      <w:r w:rsidRPr="00A8580F">
        <w:rPr>
          <w:b/>
          <w:bCs/>
        </w:rPr>
        <w:lastRenderedPageBreak/>
        <w:t xml:space="preserve">Tiết 3:      </w:t>
      </w:r>
      <w:r>
        <w:rPr>
          <w:b/>
          <w:bCs/>
        </w:rPr>
        <w:t xml:space="preserve">                            </w:t>
      </w:r>
      <w:r w:rsidRPr="00A8580F">
        <w:rPr>
          <w:b/>
          <w:bCs/>
        </w:rPr>
        <w:t xml:space="preserve">               </w:t>
      </w:r>
      <w:r w:rsidRPr="00A8580F">
        <w:rPr>
          <w:b/>
          <w:bCs/>
          <w:u w:val="single"/>
        </w:rPr>
        <w:t xml:space="preserve">Đạo đức </w:t>
      </w:r>
    </w:p>
    <w:p w:rsidR="00790C21" w:rsidRPr="00A8580F" w:rsidRDefault="00790C21" w:rsidP="00790C21">
      <w:pPr>
        <w:jc w:val="center"/>
        <w:rPr>
          <w:b/>
          <w:bCs/>
        </w:rPr>
      </w:pPr>
      <w:r w:rsidRPr="00A8580F">
        <w:rPr>
          <w:b/>
          <w:bCs/>
        </w:rPr>
        <w:t>Giữ gìn các công trình công cộng ( tiết 2)</w:t>
      </w:r>
    </w:p>
    <w:p w:rsidR="00790C21" w:rsidRPr="00A8580F" w:rsidRDefault="00790C21" w:rsidP="00790C21">
      <w:pPr>
        <w:rPr>
          <w:b/>
          <w:bCs/>
        </w:rPr>
      </w:pPr>
      <w:r w:rsidRPr="00A8580F">
        <w:rPr>
          <w:b/>
          <w:bCs/>
        </w:rPr>
        <w:t xml:space="preserve">I. Mục tiêu: </w:t>
      </w:r>
    </w:p>
    <w:p w:rsidR="00790C21" w:rsidRPr="00A8580F" w:rsidRDefault="00790C21" w:rsidP="00790C21">
      <w:r w:rsidRPr="00A8580F">
        <w:t>- Biết được vì sao phải  bảo vệ, giữ gìn các công trình công cộng.</w:t>
      </w:r>
    </w:p>
    <w:p w:rsidR="00790C21" w:rsidRPr="00A8580F" w:rsidRDefault="00790C21" w:rsidP="00790C21">
      <w:r w:rsidRPr="00A8580F">
        <w:t>- Nêu được một số việc cần làm để bảo vệ các công trình công cộng.</w:t>
      </w:r>
    </w:p>
    <w:p w:rsidR="00790C21" w:rsidRPr="00A8580F" w:rsidRDefault="00790C21" w:rsidP="00790C21">
      <w:r w:rsidRPr="00A8580F">
        <w:t>- Có ý thức và biết nhắc các bạn cần bảo vệ và giữ gìn các công trình công cộng.</w:t>
      </w:r>
    </w:p>
    <w:p w:rsidR="00790C21" w:rsidRPr="00A8580F" w:rsidRDefault="00790C21" w:rsidP="00790C21">
      <w:pPr>
        <w:rPr>
          <w:b/>
          <w:bCs/>
        </w:rPr>
      </w:pPr>
      <w:r w:rsidRPr="00A8580F">
        <w:rPr>
          <w:b/>
          <w:bCs/>
        </w:rPr>
        <w:t xml:space="preserve">II.Tài liệu và phương tiện: </w:t>
      </w:r>
    </w:p>
    <w:p w:rsidR="00790C21" w:rsidRPr="0039130E" w:rsidRDefault="00790C21" w:rsidP="00790C21">
      <w:pPr>
        <w:ind w:left="720" w:hanging="720"/>
        <w:rPr>
          <w:lang w:val="it-IT"/>
        </w:rPr>
      </w:pPr>
      <w:r w:rsidRPr="0039130E">
        <w:rPr>
          <w:bCs/>
          <w:lang w:val="it-IT"/>
        </w:rPr>
        <w:t xml:space="preserve">GV: </w:t>
      </w:r>
      <w:r w:rsidRPr="0039130E">
        <w:rPr>
          <w:lang w:val="it-IT"/>
        </w:rPr>
        <w:t>Máy tính</w:t>
      </w:r>
      <w:r>
        <w:rPr>
          <w:lang w:val="it-IT"/>
        </w:rPr>
        <w:t xml:space="preserve">, </w:t>
      </w:r>
      <w:r w:rsidRPr="00E325A6">
        <w:rPr>
          <w:bCs/>
          <w:lang w:val="it-IT"/>
        </w:rPr>
        <w:t xml:space="preserve">bài giảng </w:t>
      </w:r>
      <w:r>
        <w:rPr>
          <w:bCs/>
          <w:lang w:val="it-IT"/>
        </w:rPr>
        <w:t>powerpoint</w:t>
      </w:r>
    </w:p>
    <w:p w:rsidR="00790C21" w:rsidRDefault="00790C21" w:rsidP="00790C21">
      <w:pPr>
        <w:jc w:val="both"/>
        <w:rPr>
          <w:bCs/>
          <w:lang w:val="it-IT"/>
        </w:rPr>
      </w:pPr>
      <w:r w:rsidRPr="0039130E">
        <w:rPr>
          <w:bCs/>
          <w:lang w:val="it-IT"/>
        </w:rPr>
        <w:t>HS: Máy tính hoặc điện thoại thông minh có kết nối interne</w:t>
      </w:r>
      <w:r>
        <w:rPr>
          <w:bCs/>
          <w:lang w:val="it-IT"/>
        </w:rPr>
        <w:t xml:space="preserve">t, sgk Đ Đ, vở </w:t>
      </w:r>
    </w:p>
    <w:p w:rsidR="00790C21" w:rsidRPr="00A8580F" w:rsidRDefault="00790C21" w:rsidP="00790C21">
      <w:pPr>
        <w:rPr>
          <w:b/>
          <w:bCs/>
        </w:rPr>
      </w:pPr>
      <w:r w:rsidRPr="00A8580F">
        <w:rPr>
          <w:b/>
          <w:bCs/>
        </w:rPr>
        <w:t>III. Các hoạt động dạy-  học:</w:t>
      </w:r>
    </w:p>
    <w:tbl>
      <w:tblPr>
        <w:tblStyle w:val="TableGrid"/>
        <w:tblW w:w="9768" w:type="dxa"/>
        <w:tblBorders>
          <w:top w:val="none" w:sz="0" w:space="0" w:color="auto"/>
          <w:left w:val="none" w:sz="0" w:space="0" w:color="auto"/>
          <w:bottom w:val="none" w:sz="0" w:space="0" w:color="auto"/>
          <w:right w:val="none" w:sz="0" w:space="0" w:color="auto"/>
          <w:insideH w:val="none" w:sz="0" w:space="0" w:color="auto"/>
        </w:tblBorders>
        <w:tblLook w:val="01E0"/>
      </w:tblPr>
      <w:tblGrid>
        <w:gridCol w:w="5988"/>
        <w:gridCol w:w="3780"/>
      </w:tblGrid>
      <w:tr w:rsidR="00790C21" w:rsidRPr="00A8580F" w:rsidTr="009F0867">
        <w:tc>
          <w:tcPr>
            <w:tcW w:w="5988" w:type="dxa"/>
            <w:tcBorders>
              <w:right w:val="single" w:sz="4" w:space="0" w:color="auto"/>
            </w:tcBorders>
          </w:tcPr>
          <w:p w:rsidR="00790C21" w:rsidRPr="00A8580F" w:rsidRDefault="00790C21" w:rsidP="009F0867">
            <w:pPr>
              <w:rPr>
                <w:b/>
                <w:bCs/>
                <w:lang w:val="it-IT"/>
              </w:rPr>
            </w:pPr>
            <w:r w:rsidRPr="00A8580F">
              <w:rPr>
                <w:b/>
                <w:bCs/>
                <w:lang w:val="it-IT"/>
              </w:rPr>
              <w:t>A.Kiểm tra bài cũ                        3’</w:t>
            </w:r>
          </w:p>
          <w:p w:rsidR="00790C21" w:rsidRPr="00A8580F" w:rsidRDefault="00790C21" w:rsidP="009F0867">
            <w:pPr>
              <w:rPr>
                <w:lang w:val="vi-VN"/>
              </w:rPr>
            </w:pPr>
            <w:r w:rsidRPr="00A8580F">
              <w:rPr>
                <w:lang w:val="it-IT"/>
              </w:rPr>
              <w:t>Vì sao phải giữ gìn các công trình công cộng?</w:t>
            </w:r>
          </w:p>
          <w:p w:rsidR="00790C21" w:rsidRPr="00A8580F" w:rsidRDefault="00790C21" w:rsidP="009F0867">
            <w:pPr>
              <w:rPr>
                <w:lang w:val="vi-VN"/>
              </w:rPr>
            </w:pPr>
            <w:r w:rsidRPr="00A8580F">
              <w:rPr>
                <w:lang w:val="vi-VN"/>
              </w:rPr>
              <w:t>GV nhận xét, đánh giá.</w:t>
            </w:r>
          </w:p>
          <w:p w:rsidR="00790C21" w:rsidRPr="00A8580F" w:rsidRDefault="00790C21" w:rsidP="009F0867">
            <w:pPr>
              <w:rPr>
                <w:b/>
                <w:bCs/>
                <w:lang w:val="it-IT"/>
              </w:rPr>
            </w:pPr>
            <w:r w:rsidRPr="00A8580F">
              <w:rPr>
                <w:b/>
                <w:bCs/>
                <w:lang w:val="it-IT"/>
              </w:rPr>
              <w:t>B.Bài mới</w:t>
            </w:r>
          </w:p>
          <w:p w:rsidR="00790C21" w:rsidRPr="00A8580F" w:rsidRDefault="00790C21" w:rsidP="009F0867">
            <w:pPr>
              <w:rPr>
                <w:b/>
                <w:bCs/>
                <w:lang w:val="it-IT"/>
              </w:rPr>
            </w:pPr>
            <w:r w:rsidRPr="00A8580F">
              <w:rPr>
                <w:b/>
                <w:bCs/>
                <w:lang w:val="it-IT"/>
              </w:rPr>
              <w:t>1.Giới thiệu bài                             1’</w:t>
            </w:r>
          </w:p>
          <w:p w:rsidR="00790C21" w:rsidRPr="00A8580F" w:rsidRDefault="00790C21" w:rsidP="009F0867">
            <w:pPr>
              <w:rPr>
                <w:b/>
                <w:bCs/>
                <w:lang w:val="it-IT"/>
              </w:rPr>
            </w:pPr>
            <w:r w:rsidRPr="00A8580F">
              <w:rPr>
                <w:b/>
                <w:bCs/>
                <w:lang w:val="it-IT"/>
              </w:rPr>
              <w:t>2.Giảng bài                                  28’</w:t>
            </w:r>
          </w:p>
          <w:p w:rsidR="00790C21" w:rsidRPr="00A8580F" w:rsidRDefault="00790C21" w:rsidP="009F0867">
            <w:pPr>
              <w:rPr>
                <w:i/>
                <w:lang w:val="it-IT"/>
              </w:rPr>
            </w:pPr>
            <w:r w:rsidRPr="00A8580F">
              <w:rPr>
                <w:i/>
                <w:lang w:val="it-IT"/>
              </w:rPr>
              <w:t xml:space="preserve">a) Hoạt động 1: Báo cáo kết quả điều tra (BT4) 12'                                  </w:t>
            </w:r>
          </w:p>
          <w:p w:rsidR="00790C21" w:rsidRPr="00A8580F" w:rsidRDefault="00790C21" w:rsidP="009F0867">
            <w:pPr>
              <w:jc w:val="both"/>
              <w:rPr>
                <w:lang w:val="it-IT"/>
              </w:rPr>
            </w:pPr>
            <w:r w:rsidRPr="00A8580F">
              <w:rPr>
                <w:lang w:val="it-IT"/>
              </w:rPr>
              <w:t>MT: HS có ý kiến qua BT4 .</w:t>
            </w:r>
          </w:p>
          <w:p w:rsidR="00790C21" w:rsidRPr="00A8580F" w:rsidRDefault="00790C21" w:rsidP="009F0867">
            <w:pPr>
              <w:rPr>
                <w:i/>
                <w:lang w:val="it-IT"/>
              </w:rPr>
            </w:pPr>
            <w:r w:rsidRPr="00A8580F">
              <w:rPr>
                <w:lang w:val="it-IT"/>
              </w:rPr>
              <w:t>CTH:</w:t>
            </w:r>
          </w:p>
          <w:p w:rsidR="00790C21" w:rsidRPr="00A8580F" w:rsidRDefault="000854EE" w:rsidP="009F0867">
            <w:pPr>
              <w:rPr>
                <w:lang w:val="it-IT"/>
              </w:rPr>
            </w:pPr>
            <w:r>
              <w:rPr>
                <w:lang w:val="it-IT"/>
              </w:rPr>
              <w:t>HS</w:t>
            </w:r>
            <w:r w:rsidR="00790C21" w:rsidRPr="00A8580F">
              <w:rPr>
                <w:lang w:val="it-IT"/>
              </w:rPr>
              <w:t xml:space="preserve"> báo cáo kết quả điều tra về những công trình công cộng ở địa phương.</w:t>
            </w:r>
          </w:p>
          <w:p w:rsidR="00790C21" w:rsidRPr="00A8580F" w:rsidRDefault="00790C21" w:rsidP="009F0867">
            <w:pPr>
              <w:rPr>
                <w:lang w:val="it-IT"/>
              </w:rPr>
            </w:pPr>
          </w:p>
          <w:p w:rsidR="00790C21" w:rsidRPr="00A8580F" w:rsidRDefault="00790C21" w:rsidP="009F0867">
            <w:pPr>
              <w:rPr>
                <w:lang w:val="it-IT"/>
              </w:rPr>
            </w:pPr>
            <w:r w:rsidRPr="00A8580F">
              <w:rPr>
                <w:lang w:val="it-IT"/>
              </w:rPr>
              <w:t>GV nhận xét, kết luận về việc thực hiện giữ gìn bảo vệ, giữ gìn những công trình công cộng ở địa phương.</w:t>
            </w:r>
          </w:p>
          <w:p w:rsidR="00790C21" w:rsidRPr="00A8580F" w:rsidRDefault="00790C21" w:rsidP="009F0867">
            <w:pPr>
              <w:rPr>
                <w:i/>
                <w:lang w:val="it-IT"/>
              </w:rPr>
            </w:pPr>
            <w:r w:rsidRPr="00A8580F">
              <w:rPr>
                <w:i/>
                <w:lang w:val="it-IT"/>
              </w:rPr>
              <w:t>b) Hoạt động 2: Bày tỏ ý kiến (BT3)    14’</w:t>
            </w:r>
          </w:p>
          <w:p w:rsidR="00790C21" w:rsidRPr="00A8580F" w:rsidRDefault="00790C21" w:rsidP="009F0867">
            <w:pPr>
              <w:rPr>
                <w:lang w:val="it-IT"/>
              </w:rPr>
            </w:pPr>
            <w:r w:rsidRPr="00A8580F">
              <w:rPr>
                <w:lang w:val="it-IT"/>
              </w:rPr>
              <w:t>MT: HS bày tỏ ý kiến của mình qua BT3</w:t>
            </w:r>
          </w:p>
          <w:p w:rsidR="00790C21" w:rsidRPr="00A8580F" w:rsidRDefault="00790C21" w:rsidP="009F0867">
            <w:pPr>
              <w:rPr>
                <w:i/>
                <w:lang w:val="it-IT"/>
              </w:rPr>
            </w:pPr>
            <w:r w:rsidRPr="00A8580F">
              <w:rPr>
                <w:lang w:val="it-IT"/>
              </w:rPr>
              <w:t>CTH:</w:t>
            </w:r>
          </w:p>
          <w:p w:rsidR="00790C21" w:rsidRPr="00A8580F" w:rsidRDefault="00790C21" w:rsidP="009F0867">
            <w:pPr>
              <w:rPr>
                <w:lang w:val="it-IT"/>
              </w:rPr>
            </w:pPr>
            <w:r w:rsidRPr="00A8580F">
              <w:rPr>
                <w:lang w:val="it-IT"/>
              </w:rPr>
              <w:t xml:space="preserve">GV yêu cầu HS bày tỏ ý kiến về từng hành vi nêu trong bài tập </w:t>
            </w:r>
          </w:p>
          <w:p w:rsidR="00790C21" w:rsidRPr="00A8580F" w:rsidRDefault="00790C21" w:rsidP="009F0867">
            <w:pPr>
              <w:rPr>
                <w:lang w:val="it-IT"/>
              </w:rPr>
            </w:pPr>
            <w:r w:rsidRPr="00A8580F">
              <w:rPr>
                <w:lang w:val="it-IT"/>
              </w:rPr>
              <w:t>- Giáo viên nhận xét chung. Chốt cách xử lý tìn</w:t>
            </w:r>
            <w:r w:rsidR="003823DC">
              <w:rPr>
                <w:lang w:val="it-IT"/>
              </w:rPr>
              <w:t>h huống phù hợp</w:t>
            </w:r>
            <w:r w:rsidRPr="00A8580F">
              <w:rPr>
                <w:lang w:val="it-IT"/>
              </w:rPr>
              <w:t>.</w:t>
            </w:r>
          </w:p>
          <w:p w:rsidR="00790C21" w:rsidRPr="00A8580F" w:rsidRDefault="00790C21" w:rsidP="009F0867">
            <w:pPr>
              <w:rPr>
                <w:lang w:val="it-IT"/>
              </w:rPr>
            </w:pPr>
            <w:r w:rsidRPr="00A8580F">
              <w:rPr>
                <w:lang w:val="it-IT"/>
              </w:rPr>
              <w:t>* Ghi nhớ                                             2’</w:t>
            </w:r>
          </w:p>
          <w:p w:rsidR="00790C21" w:rsidRPr="00A8580F" w:rsidRDefault="00790C21" w:rsidP="009F0867">
            <w:pPr>
              <w:rPr>
                <w:b/>
                <w:bCs/>
                <w:lang w:val="it-IT"/>
              </w:rPr>
            </w:pPr>
            <w:r w:rsidRPr="00A8580F">
              <w:rPr>
                <w:b/>
                <w:bCs/>
                <w:lang w:val="it-IT"/>
              </w:rPr>
              <w:t>C. Củng cố-  dặn dò                                  3’</w:t>
            </w:r>
          </w:p>
        </w:tc>
        <w:tc>
          <w:tcPr>
            <w:tcW w:w="3780" w:type="dxa"/>
            <w:tcBorders>
              <w:left w:val="single" w:sz="4" w:space="0" w:color="auto"/>
            </w:tcBorders>
          </w:tcPr>
          <w:p w:rsidR="00790C21" w:rsidRPr="00A8580F" w:rsidRDefault="00790C21" w:rsidP="009F0867">
            <w:pPr>
              <w:rPr>
                <w:lang w:val="it-IT"/>
              </w:rPr>
            </w:pPr>
          </w:p>
          <w:p w:rsidR="00790C21" w:rsidRPr="00A8580F" w:rsidRDefault="00790C21" w:rsidP="009F0867">
            <w:pPr>
              <w:rPr>
                <w:lang w:val="it-IT"/>
              </w:rPr>
            </w:pPr>
            <w:r w:rsidRPr="00A8580F">
              <w:rPr>
                <w:lang w:val="it-IT"/>
              </w:rPr>
              <w:t>1 HS trả lời.</w:t>
            </w:r>
          </w:p>
          <w:p w:rsidR="00790C21" w:rsidRPr="00A8580F" w:rsidRDefault="00790C21" w:rsidP="009F0867">
            <w:pPr>
              <w:rPr>
                <w:lang w:val="it-IT"/>
              </w:rPr>
            </w:pPr>
            <w:r w:rsidRPr="00A8580F">
              <w:rPr>
                <w:lang w:val="it-IT"/>
              </w:rPr>
              <w:t>Lớp nhận xét.</w:t>
            </w:r>
          </w:p>
          <w:p w:rsidR="00790C21" w:rsidRPr="00A8580F" w:rsidRDefault="00790C21" w:rsidP="009F0867">
            <w:pPr>
              <w:rPr>
                <w:i/>
                <w:lang w:val="it-IT"/>
              </w:rPr>
            </w:pPr>
          </w:p>
          <w:p w:rsidR="00790C21" w:rsidRPr="00A8580F" w:rsidRDefault="00790C21" w:rsidP="009F0867">
            <w:pPr>
              <w:rPr>
                <w:i/>
                <w:lang w:val="it-IT"/>
              </w:rPr>
            </w:pPr>
          </w:p>
          <w:p w:rsidR="00790C21" w:rsidRPr="00A8580F" w:rsidRDefault="00790C21" w:rsidP="009F0867">
            <w:pPr>
              <w:rPr>
                <w:lang w:val="it-IT"/>
              </w:rPr>
            </w:pPr>
            <w:r w:rsidRPr="00A8580F">
              <w:rPr>
                <w:lang w:val="it-IT"/>
              </w:rPr>
              <w:t>+ GDKNS: KN thu thập và xử lí thông tin về các hoạt động giữ gìn các công trình công cộng ở địa phương.</w:t>
            </w:r>
          </w:p>
          <w:p w:rsidR="00790C21" w:rsidRPr="00A8580F" w:rsidRDefault="00790C21" w:rsidP="003823DC">
            <w:pPr>
              <w:rPr>
                <w:lang w:val="it-IT"/>
              </w:rPr>
            </w:pPr>
            <w:r w:rsidRPr="00A8580F">
              <w:rPr>
                <w:lang w:val="it-IT"/>
              </w:rPr>
              <w:t xml:space="preserve">- </w:t>
            </w:r>
            <w:r w:rsidR="003823DC">
              <w:rPr>
                <w:lang w:val="it-IT"/>
              </w:rPr>
              <w:t>HS</w:t>
            </w:r>
            <w:r w:rsidRPr="00A8580F">
              <w:rPr>
                <w:lang w:val="it-IT"/>
              </w:rPr>
              <w:t xml:space="preserve"> báo cáo, bổ sung ý kiến về thực trạng, bàn cách bảo vệ. </w:t>
            </w:r>
          </w:p>
          <w:p w:rsidR="00790C21" w:rsidRPr="00A8580F" w:rsidRDefault="00790C21" w:rsidP="009F0867">
            <w:pPr>
              <w:rPr>
                <w:lang w:val="it-IT"/>
              </w:rPr>
            </w:pPr>
            <w:r w:rsidRPr="00A8580F">
              <w:rPr>
                <w:lang w:val="it-IT"/>
              </w:rPr>
              <w:t>HS lắng nghe.</w:t>
            </w:r>
          </w:p>
          <w:p w:rsidR="00790C21" w:rsidRPr="00A8580F" w:rsidRDefault="00790C21" w:rsidP="009F0867">
            <w:pPr>
              <w:rPr>
                <w:lang w:val="it-IT"/>
              </w:rPr>
            </w:pPr>
            <w:r w:rsidRPr="00A8580F">
              <w:rPr>
                <w:lang w:val="it-IT"/>
              </w:rPr>
              <w:t>+ GDKNS: KN xác định giá trị văn hóa tinh thần của những nơi công cộng.</w:t>
            </w:r>
          </w:p>
          <w:p w:rsidR="00790C21" w:rsidRPr="00A8580F" w:rsidRDefault="00790C21" w:rsidP="009F0867">
            <w:pPr>
              <w:rPr>
                <w:lang w:val="it-IT"/>
              </w:rPr>
            </w:pPr>
            <w:r w:rsidRPr="00A8580F">
              <w:rPr>
                <w:lang w:val="it-IT"/>
              </w:rPr>
              <w:t>1 HS đọc to nội dung bài tập 3.</w:t>
            </w:r>
          </w:p>
          <w:p w:rsidR="00790C21" w:rsidRPr="00A8580F" w:rsidRDefault="003823DC" w:rsidP="009F0867">
            <w:pPr>
              <w:rPr>
                <w:lang w:val="it-IT"/>
              </w:rPr>
            </w:pPr>
            <w:r>
              <w:rPr>
                <w:lang w:val="it-IT"/>
              </w:rPr>
              <w:t>HS bày tỏ ý kiến và</w:t>
            </w:r>
            <w:r w:rsidR="00790C21" w:rsidRPr="00A8580F">
              <w:rPr>
                <w:lang w:val="it-IT"/>
              </w:rPr>
              <w:t xml:space="preserve"> giải thích.</w:t>
            </w:r>
          </w:p>
          <w:p w:rsidR="00790C21" w:rsidRPr="00A8580F" w:rsidRDefault="00790C21" w:rsidP="009F0867">
            <w:pPr>
              <w:rPr>
                <w:lang w:val="it-IT"/>
              </w:rPr>
            </w:pPr>
            <w:r w:rsidRPr="00A8580F">
              <w:rPr>
                <w:lang w:val="it-IT"/>
              </w:rPr>
              <w:t>HS khác nhận xét, bổ sung.</w:t>
            </w:r>
          </w:p>
          <w:p w:rsidR="003823DC" w:rsidRPr="003823DC" w:rsidRDefault="003823DC" w:rsidP="003823DC"/>
          <w:p w:rsidR="003823DC" w:rsidRDefault="003823DC" w:rsidP="003823DC"/>
          <w:p w:rsidR="003823DC" w:rsidRDefault="003823DC" w:rsidP="003823DC"/>
          <w:p w:rsidR="003823DC" w:rsidRDefault="003823DC" w:rsidP="003823DC"/>
          <w:p w:rsidR="00790C21" w:rsidRPr="003823DC" w:rsidRDefault="003823DC" w:rsidP="003823DC">
            <w:r w:rsidRPr="00A8580F">
              <w:rPr>
                <w:lang w:val="it-IT"/>
              </w:rPr>
              <w:t>HS nhắc lại ghi nhớ.</w:t>
            </w:r>
          </w:p>
        </w:tc>
      </w:tr>
    </w:tbl>
    <w:p w:rsidR="00790C21" w:rsidRPr="00A8580F" w:rsidRDefault="00790C21" w:rsidP="00790C21">
      <w:r w:rsidRPr="00A8580F">
        <w:t>? Nêu một số công trình công cộng ở địa phương em? Em biết?</w:t>
      </w:r>
    </w:p>
    <w:p w:rsidR="00790C21" w:rsidRPr="00A8580F" w:rsidRDefault="003823DC" w:rsidP="00790C21">
      <w:r>
        <w:t>? Vì sao phải</w:t>
      </w:r>
      <w:r w:rsidR="00790C21" w:rsidRPr="00A8580F">
        <w:t xml:space="preserve"> bảo vệ, giữ gìn các công trình công cộng?</w:t>
      </w:r>
    </w:p>
    <w:p w:rsidR="00790C21" w:rsidRPr="00A8580F" w:rsidRDefault="00790C21" w:rsidP="00790C21">
      <w:r w:rsidRPr="00A8580F">
        <w:t>? Nêu một số việc cần làm để bảo vệ các công trình công cộng.</w:t>
      </w:r>
    </w:p>
    <w:p w:rsidR="00790C21" w:rsidRPr="00A8580F" w:rsidRDefault="00790C21" w:rsidP="00790C21">
      <w:r w:rsidRPr="00A8580F">
        <w:t>? Em cần làm gì để bảo vệ và giữ gìn các công trình công cộng?</w:t>
      </w:r>
    </w:p>
    <w:p w:rsidR="00790C21" w:rsidRPr="00A8580F" w:rsidRDefault="00790C21" w:rsidP="00790C21">
      <w:pPr>
        <w:rPr>
          <w:lang w:val="it-IT"/>
        </w:rPr>
      </w:pPr>
      <w:r w:rsidRPr="00A8580F">
        <w:rPr>
          <w:lang w:val="it-IT"/>
        </w:rPr>
        <w:t xml:space="preserve">-Nhận xét chung về ý thức chuẩn bị bài và học bài của HS. </w:t>
      </w:r>
    </w:p>
    <w:p w:rsidR="00790C21" w:rsidRDefault="00790C21" w:rsidP="00790C21">
      <w:pPr>
        <w:rPr>
          <w:sz w:val="26"/>
          <w:lang w:val="it-IT"/>
        </w:rPr>
      </w:pPr>
      <w:r w:rsidRPr="00A8580F">
        <w:rPr>
          <w:lang w:val="it-IT"/>
        </w:rPr>
        <w:t>Dặn dò: chuẩn bị bài sau:</w:t>
      </w:r>
      <w:r w:rsidRPr="00A8580F">
        <w:rPr>
          <w:sz w:val="26"/>
          <w:lang w:val="it-IT"/>
        </w:rPr>
        <w:t xml:space="preserve"> Ôn tập và thực hành kĩ năng giữa kì II.</w:t>
      </w:r>
    </w:p>
    <w:p w:rsidR="007744CB" w:rsidRPr="00A8580F" w:rsidRDefault="007744CB" w:rsidP="007744CB">
      <w:pPr>
        <w:spacing w:before="90"/>
        <w:jc w:val="center"/>
        <w:rPr>
          <w:bCs/>
          <w:iCs/>
          <w:sz w:val="26"/>
        </w:rPr>
      </w:pPr>
      <w:r w:rsidRPr="00A8580F">
        <w:rPr>
          <w:bCs/>
          <w:iCs/>
          <w:sz w:val="26"/>
        </w:rPr>
        <w:t>_________________________________________________________</w:t>
      </w:r>
    </w:p>
    <w:p w:rsidR="007744CB" w:rsidRPr="00A8580F" w:rsidRDefault="007744CB" w:rsidP="007744CB">
      <w:pPr>
        <w:rPr>
          <w:b/>
          <w:bCs/>
        </w:rPr>
      </w:pPr>
      <w:r w:rsidRPr="00A8580F">
        <w:rPr>
          <w:b/>
          <w:bCs/>
        </w:rPr>
        <w:t xml:space="preserve">Tiết </w:t>
      </w:r>
      <w:r>
        <w:rPr>
          <w:b/>
          <w:bCs/>
        </w:rPr>
        <w:t>4</w:t>
      </w:r>
      <w:r w:rsidRPr="00A8580F">
        <w:rPr>
          <w:b/>
          <w:bCs/>
        </w:rPr>
        <w:t xml:space="preserve">:                         </w:t>
      </w:r>
      <w:r>
        <w:rPr>
          <w:b/>
          <w:bCs/>
        </w:rPr>
        <w:t xml:space="preserve">          </w:t>
      </w:r>
      <w:r w:rsidRPr="00A8580F">
        <w:rPr>
          <w:b/>
          <w:bCs/>
        </w:rPr>
        <w:t xml:space="preserve">           </w:t>
      </w:r>
      <w:r w:rsidRPr="00A8580F">
        <w:rPr>
          <w:b/>
          <w:bCs/>
          <w:u w:val="single"/>
        </w:rPr>
        <w:t>Kể chuyện</w:t>
      </w:r>
    </w:p>
    <w:p w:rsidR="007744CB" w:rsidRPr="00A8580F" w:rsidRDefault="007744CB" w:rsidP="007744CB">
      <w:pPr>
        <w:jc w:val="center"/>
        <w:rPr>
          <w:b/>
          <w:bCs/>
        </w:rPr>
      </w:pPr>
      <w:r w:rsidRPr="00A8580F">
        <w:rPr>
          <w:b/>
          <w:bCs/>
        </w:rPr>
        <w:t>Những chú bé không chết</w:t>
      </w:r>
    </w:p>
    <w:p w:rsidR="007744CB" w:rsidRPr="0004365A" w:rsidRDefault="007744CB" w:rsidP="007744CB">
      <w:pPr>
        <w:jc w:val="both"/>
        <w:rPr>
          <w:b/>
          <w:bCs/>
          <w:u w:val="single"/>
        </w:rPr>
      </w:pPr>
      <w:r w:rsidRPr="0004365A">
        <w:rPr>
          <w:b/>
          <w:bCs/>
          <w:u w:val="single"/>
        </w:rPr>
        <w:t>I. Mục tiêu:</w:t>
      </w:r>
    </w:p>
    <w:p w:rsidR="007744CB" w:rsidRPr="00A8580F" w:rsidRDefault="007744CB" w:rsidP="007744CB">
      <w:pPr>
        <w:jc w:val="both"/>
        <w:rPr>
          <w:i/>
          <w:iCs/>
        </w:rPr>
      </w:pPr>
      <w:r w:rsidRPr="00A8580F">
        <w:lastRenderedPageBreak/>
        <w:t>- Dựa vào các tranh minh hoạ và lời kể của GV kể lại được từng đoạn câu chuyện: Những chú bé không chết rõ ràng, đủ ý (BT1); kể nối tiếp toàn bộ câu chuyện (BT2)</w:t>
      </w:r>
      <w:r w:rsidRPr="00A8580F">
        <w:rPr>
          <w:i/>
          <w:iCs/>
        </w:rPr>
        <w:t>.</w:t>
      </w:r>
    </w:p>
    <w:p w:rsidR="007744CB" w:rsidRPr="00A8580F" w:rsidRDefault="007744CB" w:rsidP="007744CB">
      <w:pPr>
        <w:jc w:val="both"/>
      </w:pPr>
      <w:r w:rsidRPr="00A8580F">
        <w:t>- Biết trao đổi với bạn các bạn về ý nghĩa câu chuyện và đặt được tên khác cho truyện phù hợp với nội dung.</w:t>
      </w:r>
    </w:p>
    <w:p w:rsidR="007744CB" w:rsidRPr="00A8580F" w:rsidRDefault="007744CB" w:rsidP="007744CB">
      <w:pPr>
        <w:jc w:val="both"/>
      </w:pPr>
      <w:r w:rsidRPr="00A8580F">
        <w:t>- Tự hào về truyền thống đấu tranh yêu nước.</w:t>
      </w:r>
    </w:p>
    <w:p w:rsidR="007744CB" w:rsidRPr="00A8580F" w:rsidRDefault="007744CB" w:rsidP="007744CB">
      <w:pPr>
        <w:jc w:val="both"/>
        <w:rPr>
          <w:b/>
          <w:bCs/>
        </w:rPr>
      </w:pPr>
      <w:r w:rsidRPr="0004365A">
        <w:rPr>
          <w:b/>
          <w:bCs/>
          <w:u w:val="single"/>
        </w:rPr>
        <w:t>II. Đồ dùng :</w:t>
      </w:r>
      <w:r w:rsidRPr="00A8580F">
        <w:rPr>
          <w:b/>
          <w:bCs/>
        </w:rPr>
        <w:t xml:space="preserve"> </w:t>
      </w:r>
    </w:p>
    <w:p w:rsidR="007744CB" w:rsidRPr="0039130E" w:rsidRDefault="007744CB" w:rsidP="007744CB">
      <w:pPr>
        <w:ind w:left="720" w:hanging="720"/>
        <w:rPr>
          <w:lang w:val="it-IT"/>
        </w:rPr>
      </w:pPr>
      <w:r w:rsidRPr="0039130E">
        <w:rPr>
          <w:bCs/>
          <w:lang w:val="it-IT"/>
        </w:rPr>
        <w:t xml:space="preserve">GV: </w:t>
      </w:r>
      <w:r w:rsidRPr="0039130E">
        <w:rPr>
          <w:lang w:val="it-IT"/>
        </w:rPr>
        <w:t>Máy tính</w:t>
      </w:r>
      <w:r>
        <w:rPr>
          <w:lang w:val="it-IT"/>
        </w:rPr>
        <w:t xml:space="preserve">, </w:t>
      </w:r>
      <w:r w:rsidRPr="00E325A6">
        <w:rPr>
          <w:bCs/>
          <w:lang w:val="it-IT"/>
        </w:rPr>
        <w:t xml:space="preserve">bài giảng </w:t>
      </w:r>
      <w:r>
        <w:rPr>
          <w:bCs/>
          <w:lang w:val="it-IT"/>
        </w:rPr>
        <w:t>powerpoint</w:t>
      </w:r>
    </w:p>
    <w:p w:rsidR="007744CB" w:rsidRDefault="007744CB" w:rsidP="007744CB">
      <w:pPr>
        <w:jc w:val="both"/>
        <w:rPr>
          <w:bCs/>
          <w:lang w:val="it-IT"/>
        </w:rPr>
      </w:pPr>
      <w:r w:rsidRPr="0039130E">
        <w:rPr>
          <w:bCs/>
          <w:lang w:val="it-IT"/>
        </w:rPr>
        <w:t>HS: Máy tính hoặc điện thoại thông minh có kết nối interne</w:t>
      </w:r>
      <w:r>
        <w:rPr>
          <w:bCs/>
          <w:lang w:val="it-IT"/>
        </w:rPr>
        <w:t xml:space="preserve">t, sgk TV, vở </w:t>
      </w:r>
    </w:p>
    <w:p w:rsidR="007744CB" w:rsidRPr="0004365A" w:rsidRDefault="007744CB" w:rsidP="007744CB">
      <w:pPr>
        <w:jc w:val="both"/>
        <w:rPr>
          <w:b/>
          <w:bCs/>
          <w:u w:val="single"/>
        </w:rPr>
      </w:pPr>
      <w:r w:rsidRPr="0004365A">
        <w:rPr>
          <w:b/>
          <w:bCs/>
          <w:u w:val="single"/>
        </w:rPr>
        <w:t>III. Các hoạt động dạy – học:</w:t>
      </w:r>
    </w:p>
    <w:tbl>
      <w:tblPr>
        <w:tblW w:w="10027" w:type="dxa"/>
        <w:tblLayout w:type="fixed"/>
        <w:tblLook w:val="0000"/>
      </w:tblPr>
      <w:tblGrid>
        <w:gridCol w:w="5163"/>
        <w:gridCol w:w="4864"/>
      </w:tblGrid>
      <w:tr w:rsidR="007744CB" w:rsidRPr="00A8580F" w:rsidTr="009F0867">
        <w:tblPrEx>
          <w:tblCellMar>
            <w:top w:w="0" w:type="dxa"/>
            <w:bottom w:w="0" w:type="dxa"/>
          </w:tblCellMar>
        </w:tblPrEx>
        <w:tc>
          <w:tcPr>
            <w:tcW w:w="5163" w:type="dxa"/>
            <w:tcBorders>
              <w:right w:val="single" w:sz="4" w:space="0" w:color="auto"/>
            </w:tcBorders>
          </w:tcPr>
          <w:p w:rsidR="007744CB" w:rsidRPr="00A8580F" w:rsidRDefault="007744CB" w:rsidP="009F0867">
            <w:pPr>
              <w:jc w:val="both"/>
              <w:rPr>
                <w:b/>
                <w:bCs/>
                <w:lang w:val="it-IT"/>
              </w:rPr>
            </w:pPr>
            <w:r w:rsidRPr="00A8580F">
              <w:rPr>
                <w:b/>
                <w:bCs/>
                <w:lang w:val="it-IT"/>
              </w:rPr>
              <w:t>A. Kiểm tra bài cũ                         3’</w:t>
            </w:r>
          </w:p>
        </w:tc>
        <w:tc>
          <w:tcPr>
            <w:tcW w:w="4864" w:type="dxa"/>
            <w:tcBorders>
              <w:left w:val="single" w:sz="4" w:space="0" w:color="auto"/>
            </w:tcBorders>
          </w:tcPr>
          <w:p w:rsidR="007744CB" w:rsidRPr="00A8580F" w:rsidRDefault="007744CB" w:rsidP="009F0867">
            <w:pPr>
              <w:jc w:val="both"/>
              <w:rPr>
                <w:b/>
                <w:bCs/>
                <w:lang w:val="it-IT"/>
              </w:rPr>
            </w:pPr>
          </w:p>
        </w:tc>
      </w:tr>
      <w:tr w:rsidR="007744CB" w:rsidRPr="00A8580F" w:rsidTr="009F0867">
        <w:tblPrEx>
          <w:tblCellMar>
            <w:top w:w="0" w:type="dxa"/>
            <w:bottom w:w="0" w:type="dxa"/>
          </w:tblCellMar>
        </w:tblPrEx>
        <w:tc>
          <w:tcPr>
            <w:tcW w:w="5163" w:type="dxa"/>
            <w:tcBorders>
              <w:right w:val="single" w:sz="4" w:space="0" w:color="auto"/>
            </w:tcBorders>
          </w:tcPr>
          <w:p w:rsidR="007744CB" w:rsidRPr="00A8580F" w:rsidRDefault="007744CB" w:rsidP="009F0867">
            <w:pPr>
              <w:jc w:val="both"/>
              <w:rPr>
                <w:lang w:val="it-IT"/>
              </w:rPr>
            </w:pPr>
            <w:r w:rsidRPr="00A8580F">
              <w:rPr>
                <w:lang w:val="it-IT"/>
              </w:rPr>
              <w:t>Yêu cầu 2 HS kể lại việc em đã làm để góp phần giữ xóm làng, trường học xanh, sạch, đẹp.</w:t>
            </w:r>
          </w:p>
        </w:tc>
        <w:tc>
          <w:tcPr>
            <w:tcW w:w="4864" w:type="dxa"/>
            <w:tcBorders>
              <w:left w:val="single" w:sz="4" w:space="0" w:color="auto"/>
            </w:tcBorders>
          </w:tcPr>
          <w:p w:rsidR="007744CB" w:rsidRPr="00A8580F" w:rsidRDefault="007744CB" w:rsidP="009F0867">
            <w:pPr>
              <w:jc w:val="both"/>
              <w:rPr>
                <w:lang w:val="it-IT"/>
              </w:rPr>
            </w:pPr>
          </w:p>
          <w:p w:rsidR="007744CB" w:rsidRPr="00A8580F" w:rsidRDefault="007744CB" w:rsidP="009F0867">
            <w:pPr>
              <w:jc w:val="both"/>
              <w:rPr>
                <w:lang w:val="it-IT"/>
              </w:rPr>
            </w:pPr>
            <w:r w:rsidRPr="00A8580F">
              <w:rPr>
                <w:lang w:val="it-IT"/>
              </w:rPr>
              <w:t>2 HS kể chuyện.</w:t>
            </w:r>
          </w:p>
          <w:p w:rsidR="007744CB" w:rsidRPr="00A8580F" w:rsidRDefault="007744CB" w:rsidP="009F0867">
            <w:pPr>
              <w:jc w:val="both"/>
              <w:rPr>
                <w:lang w:val="it-IT"/>
              </w:rPr>
            </w:pPr>
            <w:r w:rsidRPr="00A8580F">
              <w:rPr>
                <w:lang w:val="it-IT"/>
              </w:rPr>
              <w:t>Cả lớp nhận xét.</w:t>
            </w:r>
          </w:p>
        </w:tc>
      </w:tr>
      <w:tr w:rsidR="007744CB" w:rsidRPr="00A8580F" w:rsidTr="009F0867">
        <w:tblPrEx>
          <w:tblCellMar>
            <w:top w:w="0" w:type="dxa"/>
            <w:bottom w:w="0" w:type="dxa"/>
          </w:tblCellMar>
        </w:tblPrEx>
        <w:tc>
          <w:tcPr>
            <w:tcW w:w="5163" w:type="dxa"/>
            <w:tcBorders>
              <w:right w:val="single" w:sz="4" w:space="0" w:color="auto"/>
            </w:tcBorders>
          </w:tcPr>
          <w:p w:rsidR="007744CB" w:rsidRPr="00A8580F" w:rsidRDefault="007744CB" w:rsidP="009F0867">
            <w:pPr>
              <w:jc w:val="both"/>
            </w:pPr>
            <w:r w:rsidRPr="00A8580F">
              <w:t>Nhận xét</w:t>
            </w:r>
          </w:p>
        </w:tc>
        <w:tc>
          <w:tcPr>
            <w:tcW w:w="4864" w:type="dxa"/>
            <w:tcBorders>
              <w:left w:val="single" w:sz="4" w:space="0" w:color="auto"/>
            </w:tcBorders>
          </w:tcPr>
          <w:p w:rsidR="007744CB" w:rsidRPr="00A8580F" w:rsidRDefault="007744CB" w:rsidP="009F0867"/>
        </w:tc>
      </w:tr>
      <w:tr w:rsidR="007744CB" w:rsidRPr="00A8580F" w:rsidTr="009F0867">
        <w:tblPrEx>
          <w:tblCellMar>
            <w:top w:w="0" w:type="dxa"/>
            <w:bottom w:w="0" w:type="dxa"/>
          </w:tblCellMar>
        </w:tblPrEx>
        <w:tc>
          <w:tcPr>
            <w:tcW w:w="5163" w:type="dxa"/>
            <w:tcBorders>
              <w:right w:val="single" w:sz="4" w:space="0" w:color="auto"/>
            </w:tcBorders>
          </w:tcPr>
          <w:p w:rsidR="007744CB" w:rsidRPr="00A8580F" w:rsidRDefault="007744CB" w:rsidP="009F0867">
            <w:pPr>
              <w:jc w:val="both"/>
              <w:rPr>
                <w:b/>
                <w:bCs/>
              </w:rPr>
            </w:pPr>
            <w:r w:rsidRPr="00A8580F">
              <w:rPr>
                <w:b/>
                <w:bCs/>
              </w:rPr>
              <w:t>B. Bài mới</w:t>
            </w:r>
          </w:p>
        </w:tc>
        <w:tc>
          <w:tcPr>
            <w:tcW w:w="4864" w:type="dxa"/>
            <w:tcBorders>
              <w:left w:val="single" w:sz="4" w:space="0" w:color="auto"/>
            </w:tcBorders>
          </w:tcPr>
          <w:p w:rsidR="007744CB" w:rsidRPr="00A8580F" w:rsidRDefault="007744CB" w:rsidP="009F0867">
            <w:pPr>
              <w:rPr>
                <w:b/>
                <w:bCs/>
              </w:rPr>
            </w:pPr>
          </w:p>
        </w:tc>
      </w:tr>
      <w:tr w:rsidR="007744CB" w:rsidRPr="00A8580F" w:rsidTr="009F0867">
        <w:tblPrEx>
          <w:tblCellMar>
            <w:top w:w="0" w:type="dxa"/>
            <w:bottom w:w="0" w:type="dxa"/>
          </w:tblCellMar>
        </w:tblPrEx>
        <w:tc>
          <w:tcPr>
            <w:tcW w:w="5163" w:type="dxa"/>
            <w:tcBorders>
              <w:right w:val="single" w:sz="4" w:space="0" w:color="auto"/>
            </w:tcBorders>
          </w:tcPr>
          <w:p w:rsidR="007744CB" w:rsidRPr="00A8580F" w:rsidRDefault="007744CB" w:rsidP="009F0867">
            <w:pPr>
              <w:jc w:val="both"/>
              <w:rPr>
                <w:b/>
                <w:bCs/>
              </w:rPr>
            </w:pPr>
            <w:r w:rsidRPr="00A8580F">
              <w:rPr>
                <w:b/>
                <w:bCs/>
              </w:rPr>
              <w:t>1. Giới thiệu bài                      1’</w:t>
            </w:r>
          </w:p>
        </w:tc>
        <w:tc>
          <w:tcPr>
            <w:tcW w:w="4864" w:type="dxa"/>
            <w:tcBorders>
              <w:left w:val="single" w:sz="4" w:space="0" w:color="auto"/>
            </w:tcBorders>
          </w:tcPr>
          <w:p w:rsidR="007744CB" w:rsidRPr="00A8580F" w:rsidRDefault="007744CB" w:rsidP="009F0867">
            <w:pPr>
              <w:rPr>
                <w:b/>
                <w:bCs/>
              </w:rPr>
            </w:pPr>
          </w:p>
        </w:tc>
      </w:tr>
      <w:tr w:rsidR="007744CB" w:rsidRPr="00A8580F" w:rsidTr="009F0867">
        <w:tblPrEx>
          <w:tblCellMar>
            <w:top w:w="0" w:type="dxa"/>
            <w:bottom w:w="0" w:type="dxa"/>
          </w:tblCellMar>
        </w:tblPrEx>
        <w:tc>
          <w:tcPr>
            <w:tcW w:w="5163" w:type="dxa"/>
            <w:tcBorders>
              <w:right w:val="single" w:sz="4" w:space="0" w:color="auto"/>
            </w:tcBorders>
          </w:tcPr>
          <w:p w:rsidR="007744CB" w:rsidRPr="00A8580F" w:rsidRDefault="007744CB" w:rsidP="009F0867">
            <w:pPr>
              <w:jc w:val="both"/>
              <w:rPr>
                <w:b/>
                <w:bCs/>
              </w:rPr>
            </w:pPr>
            <w:r w:rsidRPr="00A8580F">
              <w:rPr>
                <w:b/>
                <w:bCs/>
              </w:rPr>
              <w:t>2. GV kể chuyện                     12’</w:t>
            </w:r>
          </w:p>
        </w:tc>
        <w:tc>
          <w:tcPr>
            <w:tcW w:w="4864" w:type="dxa"/>
            <w:tcBorders>
              <w:left w:val="single" w:sz="4" w:space="0" w:color="auto"/>
            </w:tcBorders>
          </w:tcPr>
          <w:p w:rsidR="007744CB" w:rsidRPr="00A8580F" w:rsidRDefault="007744CB" w:rsidP="009F0867">
            <w:pPr>
              <w:rPr>
                <w:b/>
                <w:bCs/>
              </w:rPr>
            </w:pPr>
          </w:p>
        </w:tc>
      </w:tr>
      <w:tr w:rsidR="007744CB" w:rsidRPr="00A8580F" w:rsidTr="009F0867">
        <w:tblPrEx>
          <w:tblCellMar>
            <w:top w:w="0" w:type="dxa"/>
            <w:bottom w:w="0" w:type="dxa"/>
          </w:tblCellMar>
        </w:tblPrEx>
        <w:trPr>
          <w:cantSplit/>
        </w:trPr>
        <w:tc>
          <w:tcPr>
            <w:tcW w:w="10027" w:type="dxa"/>
            <w:gridSpan w:val="2"/>
          </w:tcPr>
          <w:p w:rsidR="007744CB" w:rsidRPr="00A8580F" w:rsidRDefault="007744CB" w:rsidP="009F0867">
            <w:r w:rsidRPr="00A8580F">
              <w:t xml:space="preserve">GV kể lần 1. </w:t>
            </w:r>
          </w:p>
          <w:p w:rsidR="007744CB" w:rsidRPr="00A8580F" w:rsidRDefault="007744CB" w:rsidP="007744CB">
            <w:r w:rsidRPr="00A8580F">
              <w:t xml:space="preserve">GV kể lần 2: </w:t>
            </w:r>
            <w:r>
              <w:t>Gv chiếu tranh</w:t>
            </w:r>
          </w:p>
        </w:tc>
      </w:tr>
      <w:tr w:rsidR="007744CB" w:rsidRPr="00A8580F" w:rsidTr="009F0867">
        <w:tblPrEx>
          <w:tblCellMar>
            <w:top w:w="0" w:type="dxa"/>
            <w:bottom w:w="0" w:type="dxa"/>
          </w:tblCellMar>
        </w:tblPrEx>
        <w:tc>
          <w:tcPr>
            <w:tcW w:w="5163" w:type="dxa"/>
            <w:tcBorders>
              <w:right w:val="single" w:sz="4" w:space="0" w:color="auto"/>
            </w:tcBorders>
          </w:tcPr>
          <w:p w:rsidR="007744CB" w:rsidRPr="00A8580F" w:rsidRDefault="007744CB" w:rsidP="009F0867">
            <w:pPr>
              <w:jc w:val="both"/>
              <w:rPr>
                <w:b/>
                <w:bCs/>
              </w:rPr>
            </w:pPr>
            <w:r w:rsidRPr="00A8580F">
              <w:rPr>
                <w:b/>
                <w:bCs/>
              </w:rPr>
              <w:t>3. Hướng dẫn kể chuyện: 20'</w:t>
            </w:r>
          </w:p>
        </w:tc>
        <w:tc>
          <w:tcPr>
            <w:tcW w:w="4864" w:type="dxa"/>
            <w:tcBorders>
              <w:left w:val="single" w:sz="4" w:space="0" w:color="auto"/>
            </w:tcBorders>
          </w:tcPr>
          <w:p w:rsidR="007744CB" w:rsidRPr="00A8580F" w:rsidRDefault="007744CB" w:rsidP="009F0867">
            <w:pPr>
              <w:rPr>
                <w:b/>
                <w:bCs/>
              </w:rPr>
            </w:pPr>
          </w:p>
        </w:tc>
      </w:tr>
      <w:tr w:rsidR="007744CB" w:rsidRPr="00A8580F" w:rsidTr="009F0867">
        <w:tblPrEx>
          <w:tblCellMar>
            <w:top w:w="0" w:type="dxa"/>
            <w:bottom w:w="0" w:type="dxa"/>
          </w:tblCellMar>
        </w:tblPrEx>
        <w:tc>
          <w:tcPr>
            <w:tcW w:w="5163" w:type="dxa"/>
            <w:tcBorders>
              <w:right w:val="single" w:sz="4" w:space="0" w:color="auto"/>
            </w:tcBorders>
          </w:tcPr>
          <w:p w:rsidR="007744CB" w:rsidRPr="00A8580F" w:rsidRDefault="007744CB" w:rsidP="009F0867">
            <w:pPr>
              <w:jc w:val="both"/>
              <w:rPr>
                <w:i/>
              </w:rPr>
            </w:pPr>
            <w:r w:rsidRPr="00A8580F">
              <w:rPr>
                <w:i/>
              </w:rPr>
              <w:t>Bài 1</w:t>
            </w:r>
          </w:p>
          <w:p w:rsidR="007744CB" w:rsidRPr="00A8580F" w:rsidRDefault="007744CB" w:rsidP="007744CB">
            <w:pPr>
              <w:jc w:val="both"/>
            </w:pPr>
            <w:r w:rsidRPr="00A8580F">
              <w:t xml:space="preserve">Yêu cầu HS dựa vào tranh minh hoạ để kể từng đoạn câu chuyện </w:t>
            </w:r>
          </w:p>
        </w:tc>
        <w:tc>
          <w:tcPr>
            <w:tcW w:w="4864" w:type="dxa"/>
            <w:tcBorders>
              <w:left w:val="single" w:sz="4" w:space="0" w:color="auto"/>
            </w:tcBorders>
          </w:tcPr>
          <w:p w:rsidR="007744CB" w:rsidRPr="00A8580F" w:rsidRDefault="007744CB" w:rsidP="009F0867"/>
          <w:p w:rsidR="007744CB" w:rsidRPr="00A8580F" w:rsidRDefault="007744CB" w:rsidP="009F0867">
            <w:r>
              <w:t>HS</w:t>
            </w:r>
            <w:r w:rsidRPr="00A8580F">
              <w:t xml:space="preserve"> kể lại từng đoạn của câu chuyện</w:t>
            </w:r>
            <w:r>
              <w:t xml:space="preserve"> (</w:t>
            </w:r>
            <w:r w:rsidRPr="00A8580F">
              <w:t>1 đoạn truyện tương ứng với nội dung 1 bức tranh</w:t>
            </w:r>
            <w:r>
              <w:t>). Nhận xét, đánh giá</w:t>
            </w:r>
          </w:p>
        </w:tc>
      </w:tr>
      <w:tr w:rsidR="007744CB" w:rsidRPr="00A8580F" w:rsidTr="009F0867">
        <w:tblPrEx>
          <w:tblCellMar>
            <w:top w:w="0" w:type="dxa"/>
            <w:bottom w:w="0" w:type="dxa"/>
          </w:tblCellMar>
        </w:tblPrEx>
        <w:tc>
          <w:tcPr>
            <w:tcW w:w="5163" w:type="dxa"/>
            <w:tcBorders>
              <w:right w:val="single" w:sz="4" w:space="0" w:color="auto"/>
            </w:tcBorders>
          </w:tcPr>
          <w:p w:rsidR="007744CB" w:rsidRPr="00A8580F" w:rsidRDefault="007744CB" w:rsidP="009F0867">
            <w:pPr>
              <w:jc w:val="both"/>
            </w:pPr>
            <w:r w:rsidRPr="00A8580F">
              <w:t>Nhận xét, tuyên dương HS kể tốt.</w:t>
            </w:r>
          </w:p>
        </w:tc>
        <w:tc>
          <w:tcPr>
            <w:tcW w:w="4864" w:type="dxa"/>
            <w:tcBorders>
              <w:left w:val="single" w:sz="4" w:space="0" w:color="auto"/>
            </w:tcBorders>
          </w:tcPr>
          <w:p w:rsidR="007744CB" w:rsidRPr="00A8580F" w:rsidRDefault="007744CB" w:rsidP="007744CB"/>
        </w:tc>
      </w:tr>
      <w:tr w:rsidR="007744CB" w:rsidRPr="00A8580F" w:rsidTr="009F0867">
        <w:tblPrEx>
          <w:tblCellMar>
            <w:top w:w="0" w:type="dxa"/>
            <w:bottom w:w="0" w:type="dxa"/>
          </w:tblCellMar>
        </w:tblPrEx>
        <w:tc>
          <w:tcPr>
            <w:tcW w:w="5163" w:type="dxa"/>
            <w:tcBorders>
              <w:right w:val="single" w:sz="4" w:space="0" w:color="auto"/>
            </w:tcBorders>
          </w:tcPr>
          <w:p w:rsidR="007744CB" w:rsidRPr="00A8580F" w:rsidRDefault="007744CB" w:rsidP="009F0867">
            <w:pPr>
              <w:jc w:val="both"/>
              <w:rPr>
                <w:i/>
              </w:rPr>
            </w:pPr>
            <w:r w:rsidRPr="00A8580F">
              <w:rPr>
                <w:i/>
              </w:rPr>
              <w:t>Bài 2</w:t>
            </w:r>
          </w:p>
          <w:p w:rsidR="007744CB" w:rsidRPr="00A8580F" w:rsidRDefault="007744CB" w:rsidP="009F0867">
            <w:pPr>
              <w:jc w:val="both"/>
            </w:pPr>
            <w:r w:rsidRPr="00A8580F">
              <w:t>Gọi HS kể toàn bộ câu chuyện.</w:t>
            </w:r>
          </w:p>
          <w:p w:rsidR="007744CB" w:rsidRPr="00A8580F" w:rsidRDefault="007744CB" w:rsidP="009F0867">
            <w:pPr>
              <w:jc w:val="both"/>
            </w:pPr>
            <w:r w:rsidRPr="00A8580F">
              <w:t>Gọi HS nhận xét bạn kể.</w:t>
            </w:r>
          </w:p>
          <w:p w:rsidR="007744CB" w:rsidRPr="00A8580F" w:rsidRDefault="007744CB" w:rsidP="009F0867">
            <w:r w:rsidRPr="00A8580F">
              <w:t>Nhận xét, tuyên dương HS kể tốt.</w:t>
            </w:r>
          </w:p>
        </w:tc>
        <w:tc>
          <w:tcPr>
            <w:tcW w:w="4864" w:type="dxa"/>
            <w:tcBorders>
              <w:left w:val="single" w:sz="4" w:space="0" w:color="auto"/>
            </w:tcBorders>
          </w:tcPr>
          <w:p w:rsidR="007744CB" w:rsidRPr="00A8580F" w:rsidRDefault="007744CB" w:rsidP="009F0867"/>
          <w:p w:rsidR="007744CB" w:rsidRPr="00A8580F" w:rsidRDefault="007744CB" w:rsidP="009F0867">
            <w:r w:rsidRPr="00A8580F">
              <w:t xml:space="preserve">1 HS kể </w:t>
            </w:r>
          </w:p>
          <w:p w:rsidR="007744CB" w:rsidRPr="00A8580F" w:rsidRDefault="007744CB" w:rsidP="009F0867">
            <w:r w:rsidRPr="00A8580F">
              <w:t>Cả lớp nhận xét, đánh giá.</w:t>
            </w:r>
          </w:p>
          <w:p w:rsidR="007744CB" w:rsidRPr="00A8580F" w:rsidRDefault="007744CB" w:rsidP="009F0867"/>
        </w:tc>
      </w:tr>
      <w:tr w:rsidR="007744CB" w:rsidRPr="00A8580F" w:rsidTr="009F0867">
        <w:tblPrEx>
          <w:tblCellMar>
            <w:top w:w="0" w:type="dxa"/>
            <w:bottom w:w="0" w:type="dxa"/>
          </w:tblCellMar>
        </w:tblPrEx>
        <w:tc>
          <w:tcPr>
            <w:tcW w:w="5163" w:type="dxa"/>
            <w:tcBorders>
              <w:right w:val="single" w:sz="4" w:space="0" w:color="auto"/>
            </w:tcBorders>
          </w:tcPr>
          <w:p w:rsidR="007744CB" w:rsidRPr="00A8580F" w:rsidRDefault="007744CB" w:rsidP="007744CB">
            <w:pPr>
              <w:numPr>
                <w:ilvl w:val="0"/>
                <w:numId w:val="15"/>
              </w:numPr>
              <w:jc w:val="both"/>
            </w:pPr>
            <w:r w:rsidRPr="00A8580F">
              <w:t>Trao đổi về ý nghĩa câu chuyện</w:t>
            </w:r>
          </w:p>
        </w:tc>
        <w:tc>
          <w:tcPr>
            <w:tcW w:w="4864" w:type="dxa"/>
            <w:tcBorders>
              <w:left w:val="single" w:sz="4" w:space="0" w:color="auto"/>
            </w:tcBorders>
          </w:tcPr>
          <w:p w:rsidR="007744CB" w:rsidRPr="00A8580F" w:rsidRDefault="007744CB" w:rsidP="009F0867"/>
        </w:tc>
      </w:tr>
      <w:tr w:rsidR="007744CB" w:rsidRPr="00A8580F" w:rsidTr="009F0867">
        <w:tblPrEx>
          <w:tblCellMar>
            <w:top w:w="0" w:type="dxa"/>
            <w:bottom w:w="0" w:type="dxa"/>
          </w:tblCellMar>
        </w:tblPrEx>
        <w:tc>
          <w:tcPr>
            <w:tcW w:w="5163" w:type="dxa"/>
            <w:tcBorders>
              <w:right w:val="single" w:sz="4" w:space="0" w:color="auto"/>
            </w:tcBorders>
          </w:tcPr>
          <w:p w:rsidR="007744CB" w:rsidRPr="00A8580F" w:rsidRDefault="007744CB" w:rsidP="009F0867">
            <w:pPr>
              <w:jc w:val="both"/>
            </w:pPr>
            <w:r w:rsidRPr="00A8580F">
              <w:t>Yêu cầu HS đọc câu hỏi 3 trong SGK.</w:t>
            </w:r>
          </w:p>
        </w:tc>
        <w:tc>
          <w:tcPr>
            <w:tcW w:w="4864" w:type="dxa"/>
            <w:tcBorders>
              <w:left w:val="single" w:sz="4" w:space="0" w:color="auto"/>
            </w:tcBorders>
          </w:tcPr>
          <w:p w:rsidR="007744CB" w:rsidRPr="00A8580F" w:rsidRDefault="007744CB" w:rsidP="009F0867">
            <w:r w:rsidRPr="00A8580F">
              <w:t>1 HS đọc.</w:t>
            </w:r>
          </w:p>
        </w:tc>
      </w:tr>
      <w:tr w:rsidR="007744CB" w:rsidRPr="00A8580F" w:rsidTr="009F0867">
        <w:tblPrEx>
          <w:tblCellMar>
            <w:top w:w="0" w:type="dxa"/>
            <w:bottom w:w="0" w:type="dxa"/>
          </w:tblCellMar>
        </w:tblPrEx>
        <w:tc>
          <w:tcPr>
            <w:tcW w:w="5163" w:type="dxa"/>
            <w:tcBorders>
              <w:right w:val="single" w:sz="4" w:space="0" w:color="auto"/>
            </w:tcBorders>
          </w:tcPr>
          <w:p w:rsidR="007744CB" w:rsidRPr="00A8580F" w:rsidRDefault="007744CB" w:rsidP="009F0867">
            <w:pPr>
              <w:jc w:val="both"/>
            </w:pPr>
            <w:r w:rsidRPr="00A8580F">
              <w:t>Gọi HS trả lời câu hỏi:</w:t>
            </w:r>
          </w:p>
        </w:tc>
        <w:tc>
          <w:tcPr>
            <w:tcW w:w="4864" w:type="dxa"/>
            <w:tcBorders>
              <w:left w:val="single" w:sz="4" w:space="0" w:color="auto"/>
            </w:tcBorders>
          </w:tcPr>
          <w:p w:rsidR="007744CB" w:rsidRPr="00A8580F" w:rsidRDefault="007744CB" w:rsidP="009F0867"/>
        </w:tc>
      </w:tr>
      <w:tr w:rsidR="007744CB" w:rsidRPr="00A8580F" w:rsidTr="009F0867">
        <w:tblPrEx>
          <w:tblCellMar>
            <w:top w:w="0" w:type="dxa"/>
            <w:bottom w:w="0" w:type="dxa"/>
          </w:tblCellMar>
        </w:tblPrEx>
        <w:tc>
          <w:tcPr>
            <w:tcW w:w="5163" w:type="dxa"/>
            <w:tcBorders>
              <w:right w:val="single" w:sz="4" w:space="0" w:color="auto"/>
            </w:tcBorders>
          </w:tcPr>
          <w:p w:rsidR="007744CB" w:rsidRPr="00A8580F" w:rsidRDefault="007744CB" w:rsidP="009F0867">
            <w:pPr>
              <w:jc w:val="both"/>
            </w:pPr>
            <w:r w:rsidRPr="00A8580F">
              <w:t>Câu chuyện ca ngợi phẩm chất gì ở các chú bé?</w:t>
            </w:r>
          </w:p>
          <w:p w:rsidR="007744CB" w:rsidRPr="00A8580F" w:rsidRDefault="007744CB" w:rsidP="009F0867">
            <w:pPr>
              <w:jc w:val="both"/>
            </w:pPr>
            <w:r w:rsidRPr="00A8580F">
              <w:t>Tại sao truyện có tên là những chú bé không chết?</w:t>
            </w:r>
          </w:p>
          <w:p w:rsidR="007744CB" w:rsidRPr="00A8580F" w:rsidRDefault="007744CB" w:rsidP="009F0867">
            <w:pPr>
              <w:jc w:val="both"/>
            </w:pPr>
            <w:r w:rsidRPr="00A8580F">
              <w:t>Em đặt tên gì cho câu chuyện này?</w:t>
            </w:r>
          </w:p>
          <w:p w:rsidR="007744CB" w:rsidRPr="00A8580F" w:rsidRDefault="007744CB" w:rsidP="009F0867">
            <w:pPr>
              <w:jc w:val="both"/>
            </w:pPr>
            <w:r w:rsidRPr="00A8580F">
              <w:t>GD HS lòng tự hào về truyền thống đấu tranh yêu nước.</w:t>
            </w:r>
          </w:p>
        </w:tc>
        <w:tc>
          <w:tcPr>
            <w:tcW w:w="4864" w:type="dxa"/>
            <w:tcBorders>
              <w:left w:val="single" w:sz="4" w:space="0" w:color="auto"/>
            </w:tcBorders>
          </w:tcPr>
          <w:p w:rsidR="007744CB" w:rsidRPr="00A8580F" w:rsidRDefault="007744CB" w:rsidP="009F0867">
            <w:r w:rsidRPr="00A8580F">
              <w:t>Tiếp nối nhau trả lời câu hỏi</w:t>
            </w:r>
          </w:p>
          <w:p w:rsidR="007744CB" w:rsidRPr="00A8580F" w:rsidRDefault="007744CB" w:rsidP="009F0867">
            <w:r w:rsidRPr="00A8580F">
              <w:t>- Nhận xét.</w:t>
            </w:r>
          </w:p>
          <w:p w:rsidR="007744CB" w:rsidRPr="00A8580F" w:rsidRDefault="007744CB" w:rsidP="009F0867"/>
          <w:p w:rsidR="007744CB" w:rsidRPr="00A8580F" w:rsidRDefault="007744CB" w:rsidP="009F0867"/>
          <w:p w:rsidR="007744CB" w:rsidRPr="00A8580F" w:rsidRDefault="007744CB" w:rsidP="009F0867">
            <w:r w:rsidRPr="00A8580F">
              <w:t>HS trao đổi</w:t>
            </w:r>
          </w:p>
        </w:tc>
      </w:tr>
      <w:tr w:rsidR="007744CB" w:rsidRPr="00A8580F" w:rsidTr="009F0867">
        <w:tblPrEx>
          <w:tblCellMar>
            <w:top w:w="0" w:type="dxa"/>
            <w:bottom w:w="0" w:type="dxa"/>
          </w:tblCellMar>
        </w:tblPrEx>
        <w:tc>
          <w:tcPr>
            <w:tcW w:w="5163" w:type="dxa"/>
            <w:tcBorders>
              <w:right w:val="single" w:sz="4" w:space="0" w:color="auto"/>
            </w:tcBorders>
          </w:tcPr>
          <w:p w:rsidR="007744CB" w:rsidRPr="00A8580F" w:rsidRDefault="007744CB" w:rsidP="009F0867">
            <w:pPr>
              <w:jc w:val="both"/>
              <w:rPr>
                <w:b/>
                <w:bCs/>
              </w:rPr>
            </w:pPr>
            <w:r w:rsidRPr="00A8580F">
              <w:rPr>
                <w:b/>
                <w:bCs/>
              </w:rPr>
              <w:t>C. Củng cố - dặn dò                         3’</w:t>
            </w:r>
          </w:p>
        </w:tc>
        <w:tc>
          <w:tcPr>
            <w:tcW w:w="4864" w:type="dxa"/>
            <w:tcBorders>
              <w:left w:val="single" w:sz="4" w:space="0" w:color="auto"/>
            </w:tcBorders>
          </w:tcPr>
          <w:p w:rsidR="007744CB" w:rsidRPr="00A8580F" w:rsidRDefault="007744CB" w:rsidP="009F0867">
            <w:pPr>
              <w:rPr>
                <w:b/>
                <w:bCs/>
              </w:rPr>
            </w:pPr>
          </w:p>
        </w:tc>
      </w:tr>
      <w:tr w:rsidR="007744CB" w:rsidRPr="00A8580F" w:rsidTr="009F0867">
        <w:tblPrEx>
          <w:tblCellMar>
            <w:top w:w="0" w:type="dxa"/>
            <w:bottom w:w="0" w:type="dxa"/>
          </w:tblCellMar>
        </w:tblPrEx>
        <w:tc>
          <w:tcPr>
            <w:tcW w:w="5163" w:type="dxa"/>
            <w:tcBorders>
              <w:right w:val="single" w:sz="4" w:space="0" w:color="auto"/>
            </w:tcBorders>
          </w:tcPr>
          <w:p w:rsidR="007744CB" w:rsidRPr="00A8580F" w:rsidRDefault="007744CB" w:rsidP="009F0867">
            <w:pPr>
              <w:jc w:val="both"/>
            </w:pPr>
            <w:r w:rsidRPr="00A8580F">
              <w:t xml:space="preserve">Nhận xét ý thức học tập của HS. </w:t>
            </w:r>
          </w:p>
        </w:tc>
        <w:tc>
          <w:tcPr>
            <w:tcW w:w="4864" w:type="dxa"/>
            <w:tcBorders>
              <w:left w:val="single" w:sz="4" w:space="0" w:color="auto"/>
            </w:tcBorders>
          </w:tcPr>
          <w:p w:rsidR="007744CB" w:rsidRPr="00A8580F" w:rsidRDefault="007744CB" w:rsidP="009F0867"/>
        </w:tc>
      </w:tr>
    </w:tbl>
    <w:p w:rsidR="007744CB" w:rsidRPr="00A8580F" w:rsidRDefault="007744CB" w:rsidP="007744CB">
      <w:r w:rsidRPr="00A8580F">
        <w:t xml:space="preserve">VN kể lại câu chuyện cho người thân nghe. </w:t>
      </w:r>
      <w:r>
        <w:t>Tự</w:t>
      </w:r>
      <w:r w:rsidRPr="00A8580F">
        <w:t xml:space="preserve"> tìm câu chuyện đã nghe, đã học thuộc chủ điểm</w:t>
      </w:r>
      <w:r>
        <w:t xml:space="preserve"> để kể</w:t>
      </w:r>
      <w:r w:rsidRPr="00A8580F">
        <w:t>.</w:t>
      </w:r>
    </w:p>
    <w:p w:rsidR="007744CB" w:rsidRDefault="007744CB" w:rsidP="007744CB">
      <w:pPr>
        <w:rPr>
          <w:b/>
          <w:bCs/>
          <w:lang w:val="nl-NL"/>
        </w:rPr>
      </w:pPr>
      <w:r>
        <w:rPr>
          <w:b/>
          <w:bCs/>
          <w:lang w:val="nl-NL"/>
        </w:rPr>
        <w:t>__________________________________________________________________</w:t>
      </w:r>
    </w:p>
    <w:p w:rsidR="007744CB" w:rsidRDefault="000E2DD4" w:rsidP="007744CB">
      <w:pPr>
        <w:rPr>
          <w:b/>
          <w:bCs/>
          <w:lang w:val="vi-VN"/>
        </w:rPr>
      </w:pPr>
      <w:r>
        <w:rPr>
          <w:b/>
          <w:bCs/>
        </w:rPr>
        <w:lastRenderedPageBreak/>
        <w:t xml:space="preserve">Sáng                         </w:t>
      </w:r>
      <w:r w:rsidR="007744CB">
        <w:rPr>
          <w:b/>
          <w:bCs/>
        </w:rPr>
        <w:t>Thứ bảy ngày 13</w:t>
      </w:r>
      <w:r w:rsidR="007744CB">
        <w:rPr>
          <w:b/>
          <w:bCs/>
          <w:lang w:val="vi-VN"/>
        </w:rPr>
        <w:t xml:space="preserve"> </w:t>
      </w:r>
      <w:r w:rsidR="007744CB">
        <w:rPr>
          <w:b/>
          <w:bCs/>
        </w:rPr>
        <w:t>tháng 3 năm 2021</w:t>
      </w:r>
    </w:p>
    <w:p w:rsidR="007744CB" w:rsidRPr="00DA42BB" w:rsidRDefault="007744CB" w:rsidP="007744CB">
      <w:pPr>
        <w:rPr>
          <w:b/>
          <w:bCs/>
          <w:u w:val="single"/>
          <w:lang w:val="it-IT"/>
        </w:rPr>
      </w:pPr>
      <w:r w:rsidRPr="00DA42BB">
        <w:rPr>
          <w:b/>
          <w:bCs/>
          <w:lang w:val="it-IT"/>
        </w:rPr>
        <w:t xml:space="preserve">Tiết </w:t>
      </w:r>
      <w:r>
        <w:rPr>
          <w:b/>
          <w:bCs/>
          <w:lang w:val="it-IT"/>
        </w:rPr>
        <w:t>1</w:t>
      </w:r>
      <w:r w:rsidR="000E2DD4">
        <w:rPr>
          <w:b/>
          <w:bCs/>
          <w:lang w:val="it-IT"/>
        </w:rPr>
        <w:t>+2+3</w:t>
      </w:r>
      <w:r w:rsidRPr="00DA42BB">
        <w:rPr>
          <w:b/>
          <w:bCs/>
          <w:lang w:val="it-IT"/>
        </w:rPr>
        <w:t>:</w:t>
      </w:r>
      <w:r>
        <w:rPr>
          <w:b/>
          <w:bCs/>
          <w:lang w:val="it-IT"/>
        </w:rPr>
        <w:t xml:space="preserve">                                     </w:t>
      </w:r>
      <w:r w:rsidR="000E2DD4">
        <w:rPr>
          <w:b/>
          <w:bCs/>
          <w:u w:val="single"/>
          <w:lang w:val="it-IT"/>
        </w:rPr>
        <w:t>ÂN+TD+MT</w:t>
      </w:r>
    </w:p>
    <w:p w:rsidR="00505639" w:rsidRPr="00A8580F" w:rsidRDefault="000E2DD4" w:rsidP="000E2DD4">
      <w:pPr>
        <w:jc w:val="center"/>
        <w:rPr>
          <w:b/>
          <w:bCs/>
          <w:lang w:val="pt-BR"/>
        </w:rPr>
      </w:pPr>
      <w:r>
        <w:rPr>
          <w:b/>
          <w:bCs/>
          <w:lang w:val="pt-BR"/>
        </w:rPr>
        <w:t>GVC soạn và dạy</w:t>
      </w:r>
    </w:p>
    <w:p w:rsidR="000E2DD4" w:rsidRDefault="000E2DD4" w:rsidP="000E2DD4">
      <w:pPr>
        <w:jc w:val="center"/>
        <w:rPr>
          <w:color w:val="000000"/>
          <w:lang w:eastAsia="vi-VN" w:bidi="vi-VN"/>
        </w:rPr>
      </w:pPr>
      <w:r w:rsidRPr="00992B5F">
        <w:rPr>
          <w:lang w:val="nb-NO"/>
        </w:rPr>
        <w:t>________________________________________________________</w:t>
      </w:r>
    </w:p>
    <w:p w:rsidR="000E2DD4" w:rsidRPr="00A8580F" w:rsidRDefault="000E2DD4" w:rsidP="000E2DD4">
      <w:pPr>
        <w:rPr>
          <w:b/>
          <w:bCs/>
          <w:u w:val="single"/>
        </w:rPr>
      </w:pPr>
      <w:r>
        <w:rPr>
          <w:b/>
          <w:bCs/>
        </w:rPr>
        <w:t>Tiết 4</w:t>
      </w:r>
      <w:r w:rsidRPr="00A8580F">
        <w:rPr>
          <w:b/>
          <w:bCs/>
        </w:rPr>
        <w:t xml:space="preserve">:                                              </w:t>
      </w:r>
      <w:r w:rsidRPr="00A8580F">
        <w:rPr>
          <w:b/>
          <w:bCs/>
          <w:u w:val="single"/>
        </w:rPr>
        <w:t>Sinh hoạt lớp</w:t>
      </w:r>
    </w:p>
    <w:p w:rsidR="000E2DD4" w:rsidRPr="00A8580F" w:rsidRDefault="000E2DD4" w:rsidP="000E2DD4">
      <w:pPr>
        <w:jc w:val="center"/>
        <w:rPr>
          <w:b/>
        </w:rPr>
      </w:pPr>
      <w:r w:rsidRPr="00A8580F">
        <w:rPr>
          <w:b/>
        </w:rPr>
        <w:t xml:space="preserve">Kiểm điểm nề nếp tuần 25. </w:t>
      </w:r>
    </w:p>
    <w:p w:rsidR="000E2DD4" w:rsidRPr="000E2DD4" w:rsidRDefault="000E2DD4" w:rsidP="000E2DD4">
      <w:pPr>
        <w:jc w:val="both"/>
        <w:rPr>
          <w:b/>
          <w:bCs/>
        </w:rPr>
      </w:pPr>
      <w:r w:rsidRPr="000E2DD4">
        <w:rPr>
          <w:b/>
          <w:bCs/>
        </w:rPr>
        <w:t>I - Mục tiêu:</w:t>
      </w:r>
    </w:p>
    <w:p w:rsidR="000E2DD4" w:rsidRDefault="000E2DD4" w:rsidP="000E2DD4">
      <w:pPr>
        <w:jc w:val="both"/>
      </w:pPr>
      <w:r w:rsidRPr="00A8580F">
        <w:t>- Học sinh nắm được ưu, nhược điểm của bản thân, của tổ, của lớp trong tuần. Nắm được phương hướng của tuần tới.</w:t>
      </w:r>
    </w:p>
    <w:p w:rsidR="000E2DD4" w:rsidRPr="00220E10" w:rsidRDefault="000E2DD4" w:rsidP="000E2DD4">
      <w:pPr>
        <w:jc w:val="both"/>
      </w:pPr>
      <w:r>
        <w:t xml:space="preserve">- Nhận xét việc </w:t>
      </w:r>
      <w:r>
        <w:rPr>
          <w:lang w:val="vi-VN"/>
        </w:rPr>
        <w:t>theo dõi những việc học sinh cần làm</w:t>
      </w:r>
      <w:r>
        <w:t xml:space="preserve"> hàng ngày để phòng chống mắc bệnh Covid-19.</w:t>
      </w:r>
    </w:p>
    <w:p w:rsidR="000E2DD4" w:rsidRPr="00A8580F" w:rsidRDefault="000E2DD4" w:rsidP="000E2DD4">
      <w:pPr>
        <w:jc w:val="both"/>
      </w:pPr>
      <w:r w:rsidRPr="00A8580F">
        <w:t>- Có ý thức phê và tự phê tốt, ý thức xây dựng tập thể.</w:t>
      </w:r>
    </w:p>
    <w:p w:rsidR="000E2DD4" w:rsidRPr="00A8580F" w:rsidRDefault="000E2DD4" w:rsidP="000E2DD4">
      <w:pPr>
        <w:jc w:val="both"/>
        <w:rPr>
          <w:b/>
          <w:bCs/>
        </w:rPr>
      </w:pPr>
      <w:r w:rsidRPr="000E2DD4">
        <w:rPr>
          <w:b/>
          <w:bCs/>
        </w:rPr>
        <w:t>II - Đồ dùng:</w:t>
      </w:r>
      <w:r w:rsidRPr="00A8580F">
        <w:rPr>
          <w:b/>
          <w:bCs/>
        </w:rPr>
        <w:t xml:space="preserve"> </w:t>
      </w:r>
    </w:p>
    <w:p w:rsidR="000E2DD4" w:rsidRPr="0039130E" w:rsidRDefault="000E2DD4" w:rsidP="000E2DD4">
      <w:pPr>
        <w:ind w:left="720" w:hanging="720"/>
        <w:rPr>
          <w:lang w:val="it-IT"/>
        </w:rPr>
      </w:pPr>
      <w:r w:rsidRPr="0039130E">
        <w:rPr>
          <w:bCs/>
          <w:lang w:val="it-IT"/>
        </w:rPr>
        <w:t xml:space="preserve">GV: </w:t>
      </w:r>
      <w:r w:rsidRPr="0039130E">
        <w:rPr>
          <w:lang w:val="it-IT"/>
        </w:rPr>
        <w:t>Máy tính</w:t>
      </w:r>
      <w:r>
        <w:rPr>
          <w:lang w:val="it-IT"/>
        </w:rPr>
        <w:t xml:space="preserve">, </w:t>
      </w:r>
      <w:r w:rsidRPr="00E325A6">
        <w:rPr>
          <w:bCs/>
          <w:lang w:val="it-IT"/>
        </w:rPr>
        <w:t xml:space="preserve">bài giảng </w:t>
      </w:r>
      <w:r>
        <w:rPr>
          <w:bCs/>
          <w:lang w:val="it-IT"/>
        </w:rPr>
        <w:t>powerpoint</w:t>
      </w:r>
    </w:p>
    <w:p w:rsidR="000E2DD4" w:rsidRDefault="000E2DD4" w:rsidP="000E2DD4">
      <w:pPr>
        <w:jc w:val="both"/>
        <w:rPr>
          <w:bCs/>
          <w:lang w:val="it-IT"/>
        </w:rPr>
      </w:pPr>
      <w:r w:rsidRPr="0039130E">
        <w:rPr>
          <w:bCs/>
          <w:lang w:val="it-IT"/>
        </w:rPr>
        <w:t>HS: Máy tính hoặc điện thoại thông minh có kết nối interne</w:t>
      </w:r>
      <w:r>
        <w:rPr>
          <w:bCs/>
          <w:lang w:val="it-IT"/>
        </w:rPr>
        <w:t xml:space="preserve">t, sgk TV, vở </w:t>
      </w:r>
    </w:p>
    <w:p w:rsidR="000E2DD4" w:rsidRPr="00A8580F" w:rsidRDefault="000E2DD4" w:rsidP="000E2DD4">
      <w:r w:rsidRPr="00A8580F">
        <w:rPr>
          <w:b/>
          <w:bCs/>
        </w:rPr>
        <w:t>III- Nội dung</w:t>
      </w:r>
      <w:r w:rsidRPr="00A8580F">
        <w:t>:</w:t>
      </w:r>
    </w:p>
    <w:p w:rsidR="000E2DD4" w:rsidRPr="00A8580F" w:rsidRDefault="000E2DD4" w:rsidP="000E2DD4">
      <w:pPr>
        <w:jc w:val="both"/>
        <w:rPr>
          <w:lang w:val="sv-SE"/>
        </w:rPr>
      </w:pPr>
      <w:r w:rsidRPr="00A8580F">
        <w:rPr>
          <w:lang w:val="sv-SE"/>
        </w:rPr>
        <w:t>1. Chủ tịch HĐTQ điều khiển sinh hoạt lớp:</w:t>
      </w:r>
    </w:p>
    <w:p w:rsidR="000E2DD4" w:rsidRPr="00A8580F" w:rsidRDefault="000E2DD4" w:rsidP="000E2DD4">
      <w:pPr>
        <w:jc w:val="both"/>
        <w:rPr>
          <w:lang w:val="sv-SE"/>
        </w:rPr>
      </w:pPr>
      <w:r w:rsidRPr="00A8580F">
        <w:rPr>
          <w:lang w:val="sv-SE"/>
        </w:rPr>
        <w:t>- Mời PCT lên điều hành văn nghệ</w:t>
      </w:r>
    </w:p>
    <w:p w:rsidR="000E2DD4" w:rsidRPr="00A8580F" w:rsidRDefault="000E2DD4" w:rsidP="000E2DD4">
      <w:pPr>
        <w:jc w:val="both"/>
        <w:rPr>
          <w:lang w:val="sv-SE"/>
        </w:rPr>
      </w:pPr>
      <w:r w:rsidRPr="00A8580F">
        <w:rPr>
          <w:lang w:val="sv-SE"/>
        </w:rPr>
        <w:t xml:space="preserve">- Mời các Phó chủ tịch lên điều hành các ban mà mình quản lên nhận xét, báo cáo tình hình hoạt động trong tuần. </w:t>
      </w:r>
    </w:p>
    <w:p w:rsidR="000E2DD4" w:rsidRPr="00A8580F" w:rsidRDefault="000E2DD4" w:rsidP="000E2DD4">
      <w:pPr>
        <w:jc w:val="both"/>
        <w:rPr>
          <w:lang w:val="sv-SE"/>
        </w:rPr>
      </w:pPr>
      <w:r w:rsidRPr="00A8580F">
        <w:rPr>
          <w:lang w:val="sv-SE"/>
        </w:rPr>
        <w:t>- Các ban lên nhận xét</w:t>
      </w:r>
    </w:p>
    <w:p w:rsidR="000E2DD4" w:rsidRPr="00A8580F" w:rsidRDefault="000E2DD4" w:rsidP="000E2DD4">
      <w:pPr>
        <w:jc w:val="both"/>
        <w:rPr>
          <w:lang w:val="sv-SE"/>
        </w:rPr>
      </w:pPr>
      <w:r w:rsidRPr="00A8580F">
        <w:rPr>
          <w:lang w:val="sv-SE"/>
        </w:rPr>
        <w:t>- Các thành viên của lớp phát biểu ý kiến</w:t>
      </w:r>
    </w:p>
    <w:p w:rsidR="000E2DD4" w:rsidRPr="00A8580F" w:rsidRDefault="000E2DD4" w:rsidP="000E2DD4">
      <w:pPr>
        <w:jc w:val="both"/>
        <w:rPr>
          <w:lang w:val="sv-SE"/>
        </w:rPr>
      </w:pPr>
      <w:r w:rsidRPr="00A8580F">
        <w:rPr>
          <w:lang w:val="sv-SE"/>
        </w:rPr>
        <w:t xml:space="preserve">2. GV nhận xét chung: </w:t>
      </w:r>
    </w:p>
    <w:p w:rsidR="000E2DD4" w:rsidRPr="00A8580F" w:rsidRDefault="000E2DD4" w:rsidP="000E2DD4">
      <w:pPr>
        <w:jc w:val="both"/>
        <w:rPr>
          <w:bCs/>
          <w:i/>
          <w:iCs/>
          <w:lang w:val="sv-SE"/>
        </w:rPr>
      </w:pPr>
      <w:r w:rsidRPr="00A8580F">
        <w:rPr>
          <w:bCs/>
          <w:i/>
          <w:iCs/>
          <w:lang w:val="sv-SE"/>
        </w:rPr>
        <w:t xml:space="preserve">a. </w:t>
      </w:r>
      <w:r w:rsidRPr="00A8580F">
        <w:rPr>
          <w:bCs/>
          <w:i/>
          <w:iCs/>
          <w:u w:val="single"/>
          <w:lang w:val="sv-SE"/>
        </w:rPr>
        <w:t>Ưu điểm</w:t>
      </w:r>
      <w:r w:rsidRPr="00A8580F">
        <w:rPr>
          <w:bCs/>
          <w:i/>
          <w:iCs/>
          <w:lang w:val="sv-SE"/>
        </w:rPr>
        <w:t xml:space="preserve"> : </w:t>
      </w:r>
    </w:p>
    <w:p w:rsidR="000E2DD4" w:rsidRPr="00A8580F" w:rsidRDefault="000E2DD4" w:rsidP="000E2DD4">
      <w:pPr>
        <w:jc w:val="both"/>
        <w:rPr>
          <w:lang w:val="sv-SE"/>
        </w:rPr>
      </w:pPr>
    </w:p>
    <w:tbl>
      <w:tblPr>
        <w:tblW w:w="0" w:type="auto"/>
        <w:tblBorders>
          <w:top w:val="dotted" w:sz="4" w:space="0" w:color="auto"/>
          <w:bottom w:val="dotted" w:sz="4" w:space="0" w:color="auto"/>
          <w:insideH w:val="dotted" w:sz="4" w:space="0" w:color="auto"/>
          <w:insideV w:val="dotted" w:sz="4" w:space="0" w:color="auto"/>
        </w:tblBorders>
        <w:tblLook w:val="01E0"/>
      </w:tblPr>
      <w:tblGrid>
        <w:gridCol w:w="9460"/>
      </w:tblGrid>
      <w:tr w:rsidR="000E2DD4" w:rsidRPr="001B6F14" w:rsidTr="009F0867">
        <w:tc>
          <w:tcPr>
            <w:tcW w:w="9460" w:type="dxa"/>
            <w:tcBorders>
              <w:top w:val="dotted" w:sz="4" w:space="0" w:color="auto"/>
              <w:bottom w:val="dotted" w:sz="4" w:space="0" w:color="auto"/>
            </w:tcBorders>
            <w:shd w:val="clear" w:color="auto" w:fill="auto"/>
          </w:tcPr>
          <w:p w:rsidR="000E2DD4" w:rsidRPr="001B6F14" w:rsidRDefault="000E2DD4" w:rsidP="009F0867">
            <w:pPr>
              <w:jc w:val="both"/>
              <w:rPr>
                <w:lang w:val="sv-SE"/>
              </w:rPr>
            </w:pPr>
          </w:p>
        </w:tc>
      </w:tr>
      <w:tr w:rsidR="000E2DD4" w:rsidRPr="001B6F14" w:rsidTr="009F0867">
        <w:tc>
          <w:tcPr>
            <w:tcW w:w="9460" w:type="dxa"/>
            <w:tcBorders>
              <w:top w:val="dotted" w:sz="4" w:space="0" w:color="auto"/>
              <w:bottom w:val="dotted" w:sz="4" w:space="0" w:color="auto"/>
            </w:tcBorders>
            <w:shd w:val="clear" w:color="auto" w:fill="auto"/>
          </w:tcPr>
          <w:p w:rsidR="000E2DD4" w:rsidRPr="001B6F14" w:rsidRDefault="000E2DD4" w:rsidP="009F0867">
            <w:pPr>
              <w:jc w:val="both"/>
              <w:rPr>
                <w:lang w:val="sv-SE"/>
              </w:rPr>
            </w:pPr>
          </w:p>
        </w:tc>
      </w:tr>
      <w:tr w:rsidR="000E2DD4" w:rsidRPr="001B6F14" w:rsidTr="009F0867">
        <w:tc>
          <w:tcPr>
            <w:tcW w:w="9460" w:type="dxa"/>
            <w:tcBorders>
              <w:top w:val="dotted" w:sz="4" w:space="0" w:color="auto"/>
              <w:bottom w:val="dotted" w:sz="4" w:space="0" w:color="auto"/>
            </w:tcBorders>
            <w:shd w:val="clear" w:color="auto" w:fill="auto"/>
          </w:tcPr>
          <w:p w:rsidR="000E2DD4" w:rsidRPr="001B6F14" w:rsidRDefault="000E2DD4" w:rsidP="009F0867">
            <w:pPr>
              <w:jc w:val="both"/>
              <w:rPr>
                <w:lang w:val="sv-SE"/>
              </w:rPr>
            </w:pPr>
          </w:p>
        </w:tc>
      </w:tr>
      <w:tr w:rsidR="000E2DD4" w:rsidRPr="001B6F14" w:rsidTr="009F0867">
        <w:tc>
          <w:tcPr>
            <w:tcW w:w="9460" w:type="dxa"/>
            <w:tcBorders>
              <w:top w:val="dotted" w:sz="4" w:space="0" w:color="auto"/>
              <w:bottom w:val="dotted" w:sz="4" w:space="0" w:color="auto"/>
            </w:tcBorders>
            <w:shd w:val="clear" w:color="auto" w:fill="auto"/>
          </w:tcPr>
          <w:p w:rsidR="000E2DD4" w:rsidRPr="001B6F14" w:rsidRDefault="000E2DD4" w:rsidP="009F0867">
            <w:pPr>
              <w:jc w:val="both"/>
              <w:rPr>
                <w:lang w:val="sv-SE"/>
              </w:rPr>
            </w:pPr>
          </w:p>
        </w:tc>
      </w:tr>
    </w:tbl>
    <w:p w:rsidR="000E2DD4" w:rsidRPr="00A8580F" w:rsidRDefault="000E2DD4" w:rsidP="000E2DD4">
      <w:pPr>
        <w:jc w:val="both"/>
        <w:rPr>
          <w:bCs/>
          <w:i/>
          <w:iCs/>
          <w:lang w:val="es-ES"/>
        </w:rPr>
      </w:pPr>
      <w:r w:rsidRPr="00A8580F">
        <w:rPr>
          <w:bCs/>
          <w:i/>
          <w:iCs/>
          <w:lang w:val="es-ES"/>
        </w:rPr>
        <w:t xml:space="preserve">b. </w:t>
      </w:r>
      <w:r w:rsidRPr="00A8580F">
        <w:rPr>
          <w:bCs/>
          <w:i/>
          <w:iCs/>
          <w:u w:val="single"/>
          <w:lang w:val="es-ES"/>
        </w:rPr>
        <w:t>Nh</w:t>
      </w:r>
      <w:r w:rsidRPr="00A8580F">
        <w:rPr>
          <w:bCs/>
          <w:i/>
          <w:iCs/>
          <w:u w:val="single"/>
          <w:lang w:val="es-ES"/>
        </w:rPr>
        <w:softHyphen/>
      </w:r>
      <w:r w:rsidRPr="00A8580F">
        <w:rPr>
          <w:bCs/>
          <w:i/>
          <w:iCs/>
          <w:u w:val="single"/>
          <w:lang w:val="es-ES"/>
        </w:rPr>
        <w:softHyphen/>
        <w:t>ược điểm</w:t>
      </w:r>
      <w:r w:rsidRPr="00A8580F">
        <w:rPr>
          <w:lang w:val="es-ES"/>
        </w:rPr>
        <w:t xml:space="preserve"> :</w:t>
      </w:r>
      <w:r w:rsidRPr="00A8580F">
        <w:rPr>
          <w:bCs/>
          <w:i/>
          <w:iCs/>
          <w:lang w:val="es-ES"/>
        </w:rPr>
        <w:t xml:space="preserve"> </w:t>
      </w:r>
    </w:p>
    <w:p w:rsidR="000E2DD4" w:rsidRPr="00A8580F" w:rsidRDefault="000E2DD4" w:rsidP="000E2DD4">
      <w:pPr>
        <w:jc w:val="both"/>
        <w:rPr>
          <w:bCs/>
          <w:i/>
          <w:iCs/>
          <w:lang w:val="es-ES"/>
        </w:rPr>
      </w:pPr>
    </w:p>
    <w:tbl>
      <w:tblPr>
        <w:tblW w:w="0" w:type="auto"/>
        <w:tblBorders>
          <w:top w:val="dotted" w:sz="4" w:space="0" w:color="auto"/>
          <w:bottom w:val="dotted" w:sz="4" w:space="0" w:color="auto"/>
          <w:insideH w:val="dotted" w:sz="4" w:space="0" w:color="auto"/>
          <w:insideV w:val="dotted" w:sz="4" w:space="0" w:color="auto"/>
        </w:tblBorders>
        <w:tblLook w:val="01E0"/>
      </w:tblPr>
      <w:tblGrid>
        <w:gridCol w:w="9571"/>
      </w:tblGrid>
      <w:tr w:rsidR="000E2DD4" w:rsidRPr="001B6F14" w:rsidTr="009F0867">
        <w:tc>
          <w:tcPr>
            <w:tcW w:w="10048" w:type="dxa"/>
            <w:tcBorders>
              <w:top w:val="dotted" w:sz="4" w:space="0" w:color="auto"/>
              <w:bottom w:val="dotted" w:sz="4" w:space="0" w:color="auto"/>
            </w:tcBorders>
            <w:shd w:val="clear" w:color="auto" w:fill="auto"/>
          </w:tcPr>
          <w:p w:rsidR="000E2DD4" w:rsidRPr="001B6F14" w:rsidRDefault="000E2DD4" w:rsidP="009F0867">
            <w:pPr>
              <w:jc w:val="both"/>
              <w:rPr>
                <w:lang w:val="es-ES"/>
              </w:rPr>
            </w:pPr>
          </w:p>
        </w:tc>
      </w:tr>
      <w:tr w:rsidR="000E2DD4" w:rsidRPr="001B6F14" w:rsidTr="009F0867">
        <w:tc>
          <w:tcPr>
            <w:tcW w:w="10048" w:type="dxa"/>
            <w:tcBorders>
              <w:top w:val="dotted" w:sz="4" w:space="0" w:color="auto"/>
              <w:bottom w:val="dotted" w:sz="4" w:space="0" w:color="auto"/>
            </w:tcBorders>
            <w:shd w:val="clear" w:color="auto" w:fill="auto"/>
          </w:tcPr>
          <w:p w:rsidR="000E2DD4" w:rsidRPr="001B6F14" w:rsidRDefault="000E2DD4" w:rsidP="009F0867">
            <w:pPr>
              <w:jc w:val="both"/>
              <w:rPr>
                <w:lang w:val="es-ES"/>
              </w:rPr>
            </w:pPr>
          </w:p>
        </w:tc>
      </w:tr>
    </w:tbl>
    <w:p w:rsidR="000E2DD4" w:rsidRDefault="000E2DD4" w:rsidP="000E2DD4">
      <w:pPr>
        <w:jc w:val="both"/>
      </w:pPr>
      <w:r w:rsidRPr="000E2DD4">
        <w:rPr>
          <w:bCs/>
          <w:iCs/>
          <w:lang w:val="es-ES"/>
        </w:rPr>
        <w:t>3.</w:t>
      </w:r>
      <w:r w:rsidRPr="00220E10">
        <w:t xml:space="preserve"> </w:t>
      </w:r>
      <w:r>
        <w:t>Tuyên truyền phòng chống dịch covid-19</w:t>
      </w:r>
    </w:p>
    <w:p w:rsidR="000E2DD4" w:rsidRDefault="000E2DD4" w:rsidP="000E2DD4">
      <w:pPr>
        <w:jc w:val="both"/>
      </w:pPr>
      <w:r>
        <w:t>HS trao đổi hiểu biết về cách phòng dịch covid-19</w:t>
      </w:r>
    </w:p>
    <w:p w:rsidR="000E2DD4" w:rsidRDefault="000E2DD4" w:rsidP="000E2DD4">
      <w:pPr>
        <w:jc w:val="both"/>
      </w:pPr>
      <w:r>
        <w:t>GV trình chiếu BP 5K, giải thích</w:t>
      </w:r>
    </w:p>
    <w:p w:rsidR="000E2DD4" w:rsidRDefault="000E2DD4" w:rsidP="000E2DD4">
      <w:r>
        <w:t>Cho HS xem 1 số video về phòng chống dịch covid-19: Ghen covi,…</w:t>
      </w:r>
    </w:p>
    <w:p w:rsidR="000E2DD4" w:rsidRDefault="000E2DD4" w:rsidP="000E2DD4">
      <w:pPr>
        <w:jc w:val="both"/>
      </w:pPr>
      <w:r>
        <w:t xml:space="preserve">4. Nhận xét việc </w:t>
      </w:r>
      <w:r>
        <w:rPr>
          <w:lang w:val="vi-VN"/>
        </w:rPr>
        <w:t>theo dõi những việc học sinh cần làm</w:t>
      </w:r>
      <w:r>
        <w:t xml:space="preserve"> tại nhà hàng ngày để phòng chống mắc bệnh Covid-19.</w:t>
      </w:r>
    </w:p>
    <w:p w:rsidR="000E2DD4" w:rsidRDefault="000E2DD4" w:rsidP="000E2DD4">
      <w:pPr>
        <w:jc w:val="both"/>
      </w:pPr>
      <w:r>
        <w:t>- HS tự đánh giá nhật kí theo dõi.</w:t>
      </w:r>
    </w:p>
    <w:p w:rsidR="000E2DD4" w:rsidRPr="000E2DD4" w:rsidRDefault="000E2DD4" w:rsidP="000E2DD4">
      <w:pPr>
        <w:jc w:val="both"/>
        <w:rPr>
          <w:bCs/>
          <w:iCs/>
          <w:lang w:val="es-ES"/>
        </w:rPr>
      </w:pPr>
      <w:r w:rsidRPr="000E2DD4">
        <w:rPr>
          <w:bCs/>
          <w:iCs/>
          <w:lang w:val="es-ES"/>
        </w:rPr>
        <w:t>5. Phư</w:t>
      </w:r>
      <w:r w:rsidRPr="000E2DD4">
        <w:rPr>
          <w:bCs/>
          <w:iCs/>
          <w:lang w:val="es-ES"/>
        </w:rPr>
        <w:softHyphen/>
      </w:r>
      <w:r w:rsidRPr="000E2DD4">
        <w:rPr>
          <w:bCs/>
          <w:iCs/>
          <w:lang w:val="es-ES"/>
        </w:rPr>
        <w:softHyphen/>
        <w:t>ơng h</w:t>
      </w:r>
      <w:r w:rsidRPr="000E2DD4">
        <w:rPr>
          <w:bCs/>
          <w:iCs/>
          <w:lang w:val="es-ES"/>
        </w:rPr>
        <w:softHyphen/>
      </w:r>
      <w:r w:rsidRPr="000E2DD4">
        <w:rPr>
          <w:bCs/>
          <w:iCs/>
          <w:lang w:val="es-ES"/>
        </w:rPr>
        <w:softHyphen/>
        <w:t xml:space="preserve">ướng hoạt động tuần tới: </w:t>
      </w:r>
    </w:p>
    <w:p w:rsidR="000E2DD4" w:rsidRPr="00A8580F" w:rsidRDefault="000E2DD4" w:rsidP="000E2DD4">
      <w:r>
        <w:t>- T</w:t>
      </w:r>
      <w:r w:rsidRPr="00A8580F">
        <w:t xml:space="preserve">hi đua học tập tốt chào mừng </w:t>
      </w:r>
      <w:r>
        <w:t>ngày TL Đoàn TNCSHCM</w:t>
      </w:r>
      <w:r w:rsidRPr="00A8580F">
        <w:t>.</w:t>
      </w:r>
    </w:p>
    <w:p w:rsidR="000E2DD4" w:rsidRPr="00A8580F" w:rsidRDefault="000E2DD4" w:rsidP="000E2DD4">
      <w:r w:rsidRPr="00A8580F">
        <w:t>- Tiếp tục thực hiện tốt</w:t>
      </w:r>
      <w:r>
        <w:t xml:space="preserve"> các quy định về p</w:t>
      </w:r>
      <w:r w:rsidRPr="00A8580F">
        <w:t>hòng chống dịch bệnh</w:t>
      </w:r>
      <w:r>
        <w:t xml:space="preserve"> Covid-19: </w:t>
      </w:r>
      <w:r w:rsidRPr="00A8580F">
        <w:t>Giữ gìn vệ sinh môi trường</w:t>
      </w:r>
      <w:r>
        <w:t xml:space="preserve"> xung quanh, vệ sinh cá nhân.</w:t>
      </w:r>
    </w:p>
    <w:p w:rsidR="000E2DD4" w:rsidRDefault="000E2DD4" w:rsidP="000E2DD4">
      <w:r w:rsidRPr="00A8580F">
        <w:t xml:space="preserve">- Thực hiện tốt các nền nếp, nội quy </w:t>
      </w:r>
      <w:r>
        <w:t>học tập trực tuyến</w:t>
      </w:r>
      <w:r w:rsidRPr="00A8580F">
        <w:t xml:space="preserve">. </w:t>
      </w:r>
    </w:p>
    <w:p w:rsidR="000E2DD4" w:rsidRDefault="000E2DD4" w:rsidP="000E2DD4">
      <w:r w:rsidRPr="00A8580F">
        <w:lastRenderedPageBreak/>
        <w:t>- Tích cực phòng chống, khắc phục việc phát âm lệch chuẩn l/n.</w:t>
      </w:r>
    </w:p>
    <w:p w:rsidR="000E2DD4" w:rsidRPr="00A8580F" w:rsidRDefault="000E2DD4" w:rsidP="000E2DD4">
      <w:r>
        <w:t>- Phun khử khuẩn, vệ sinh lớp học để chuẩn bị đón HS trở lại trường khi có quyết định của cấp trên.</w:t>
      </w:r>
    </w:p>
    <w:p w:rsidR="0040799C" w:rsidRPr="00A8580F" w:rsidRDefault="0040799C" w:rsidP="0040799C">
      <w:pPr>
        <w:jc w:val="center"/>
      </w:pPr>
      <w:r w:rsidRPr="00A8580F">
        <w:rPr>
          <w:lang w:val="it-IT"/>
        </w:rPr>
        <w:t>__________________________________________________________________</w:t>
      </w:r>
    </w:p>
    <w:p w:rsidR="00512F8A" w:rsidRDefault="00512F8A" w:rsidP="00380531">
      <w:pPr>
        <w:rPr>
          <w:b/>
          <w:bCs/>
        </w:rPr>
      </w:pPr>
    </w:p>
    <w:p w:rsidR="0040799C" w:rsidRDefault="0040799C" w:rsidP="00380531">
      <w:pPr>
        <w:rPr>
          <w:b/>
          <w:bCs/>
        </w:rPr>
      </w:pPr>
    </w:p>
    <w:p w:rsidR="0040799C" w:rsidRDefault="0040799C" w:rsidP="00380531">
      <w:pPr>
        <w:rPr>
          <w:b/>
          <w:bCs/>
        </w:rPr>
      </w:pPr>
    </w:p>
    <w:p w:rsidR="0040799C" w:rsidRDefault="0040799C" w:rsidP="00380531">
      <w:pPr>
        <w:rPr>
          <w:b/>
          <w:bCs/>
        </w:rPr>
      </w:pPr>
    </w:p>
    <w:p w:rsidR="0040799C" w:rsidRDefault="0040799C" w:rsidP="00380531">
      <w:pPr>
        <w:rPr>
          <w:b/>
          <w:bCs/>
        </w:rPr>
      </w:pPr>
    </w:p>
    <w:p w:rsidR="0040799C" w:rsidRDefault="0040799C" w:rsidP="00380531">
      <w:pPr>
        <w:rPr>
          <w:b/>
          <w:bCs/>
        </w:rPr>
      </w:pPr>
    </w:p>
    <w:p w:rsidR="0040799C" w:rsidRDefault="0040799C" w:rsidP="00380531">
      <w:pPr>
        <w:rPr>
          <w:b/>
          <w:bCs/>
        </w:rPr>
      </w:pPr>
    </w:p>
    <w:p w:rsidR="0040799C" w:rsidRDefault="0040799C" w:rsidP="00380531">
      <w:pPr>
        <w:rPr>
          <w:b/>
          <w:bCs/>
        </w:rPr>
      </w:pPr>
    </w:p>
    <w:p w:rsidR="0040799C" w:rsidRDefault="0040799C" w:rsidP="00380531">
      <w:pPr>
        <w:rPr>
          <w:b/>
          <w:bCs/>
        </w:rPr>
      </w:pPr>
    </w:p>
    <w:p w:rsidR="0040799C" w:rsidRDefault="0040799C" w:rsidP="00380531">
      <w:pPr>
        <w:rPr>
          <w:b/>
          <w:bCs/>
        </w:rPr>
      </w:pPr>
    </w:p>
    <w:p w:rsidR="0040799C" w:rsidRDefault="0040799C" w:rsidP="00380531">
      <w:pPr>
        <w:rPr>
          <w:b/>
          <w:bCs/>
        </w:rPr>
      </w:pPr>
    </w:p>
    <w:p w:rsidR="0040799C" w:rsidRPr="00A8580F" w:rsidRDefault="0040799C" w:rsidP="0040799C">
      <w:pPr>
        <w:jc w:val="center"/>
      </w:pPr>
      <w:r w:rsidRPr="00A8580F">
        <w:rPr>
          <w:lang w:val="it-IT"/>
        </w:rPr>
        <w:t>__________________________________________________________________</w:t>
      </w:r>
    </w:p>
    <w:p w:rsidR="0040799C" w:rsidRDefault="0040799C" w:rsidP="00380531">
      <w:pPr>
        <w:rPr>
          <w:b/>
          <w:bCs/>
        </w:rPr>
      </w:pPr>
    </w:p>
    <w:p w:rsidR="0040799C" w:rsidRPr="00A8580F" w:rsidRDefault="0040799C" w:rsidP="0040799C">
      <w:pPr>
        <w:jc w:val="center"/>
        <w:rPr>
          <w:b/>
          <w:bCs/>
          <w:sz w:val="36"/>
          <w:szCs w:val="36"/>
        </w:rPr>
      </w:pPr>
      <w:r w:rsidRPr="00A8580F">
        <w:rPr>
          <w:b/>
          <w:bCs/>
          <w:sz w:val="36"/>
          <w:szCs w:val="36"/>
        </w:rPr>
        <w:t>TUẦN 26</w:t>
      </w:r>
    </w:p>
    <w:p w:rsidR="0040799C" w:rsidRPr="00A8580F" w:rsidRDefault="0040799C" w:rsidP="0040799C">
      <w:pPr>
        <w:rPr>
          <w:b/>
          <w:bCs/>
        </w:rPr>
      </w:pPr>
      <w:r>
        <w:rPr>
          <w:b/>
          <w:bCs/>
        </w:rPr>
        <w:t xml:space="preserve">Sáng                         </w:t>
      </w:r>
      <w:r w:rsidRPr="00A8580F">
        <w:rPr>
          <w:b/>
          <w:bCs/>
        </w:rPr>
        <w:t xml:space="preserve">Thứ hai ngày </w:t>
      </w:r>
      <w:r>
        <w:rPr>
          <w:b/>
          <w:bCs/>
        </w:rPr>
        <w:t>15 tháng 3 năm 2021</w:t>
      </w:r>
    </w:p>
    <w:p w:rsidR="0040799C" w:rsidRDefault="0040799C" w:rsidP="0040799C">
      <w:pPr>
        <w:rPr>
          <w:b/>
          <w:bCs/>
          <w:u w:val="single"/>
        </w:rPr>
      </w:pPr>
      <w:r w:rsidRPr="00A8580F">
        <w:rPr>
          <w:b/>
          <w:bCs/>
        </w:rPr>
        <w:t xml:space="preserve">Tiết 1:                                        </w:t>
      </w:r>
      <w:r>
        <w:rPr>
          <w:b/>
          <w:bCs/>
        </w:rPr>
        <w:t xml:space="preserve">            </w:t>
      </w:r>
      <w:r w:rsidRPr="00A8580F">
        <w:rPr>
          <w:b/>
          <w:bCs/>
        </w:rPr>
        <w:t xml:space="preserve"> </w:t>
      </w:r>
      <w:r>
        <w:rPr>
          <w:b/>
          <w:bCs/>
          <w:u w:val="single"/>
        </w:rPr>
        <w:t>Toán</w:t>
      </w:r>
    </w:p>
    <w:p w:rsidR="0040799C" w:rsidRPr="00A8580F" w:rsidRDefault="0040799C" w:rsidP="0040799C">
      <w:pPr>
        <w:jc w:val="center"/>
        <w:rPr>
          <w:b/>
          <w:bCs/>
        </w:rPr>
      </w:pPr>
      <w:r w:rsidRPr="00A8580F">
        <w:rPr>
          <w:b/>
          <w:bCs/>
        </w:rPr>
        <w:t xml:space="preserve">     Luyện tập (136)</w:t>
      </w:r>
    </w:p>
    <w:p w:rsidR="0040799C" w:rsidRPr="00A8580F" w:rsidRDefault="0040799C" w:rsidP="0040799C">
      <w:pPr>
        <w:rPr>
          <w:b/>
          <w:bCs/>
        </w:rPr>
      </w:pPr>
      <w:r w:rsidRPr="00A8580F">
        <w:rPr>
          <w:b/>
          <w:bCs/>
        </w:rPr>
        <w:t>I.  Mục tiêu:</w:t>
      </w:r>
    </w:p>
    <w:p w:rsidR="0040799C" w:rsidRPr="00A8580F" w:rsidRDefault="0040799C" w:rsidP="0040799C">
      <w:r w:rsidRPr="00A8580F">
        <w:t>- Thực hiện được phép chia hai phân số. Biết tìm thành phần chưa biết trong phép nhân, phép chia hai phân số.</w:t>
      </w:r>
    </w:p>
    <w:p w:rsidR="0040799C" w:rsidRPr="00A8580F" w:rsidRDefault="0040799C" w:rsidP="0040799C">
      <w:pPr>
        <w:jc w:val="both"/>
      </w:pPr>
      <w:r w:rsidRPr="00A8580F">
        <w:t>- Rèn kỹ năng trình bày bài cho học sinh.</w:t>
      </w:r>
    </w:p>
    <w:p w:rsidR="0040799C" w:rsidRPr="00A8580F" w:rsidRDefault="0040799C" w:rsidP="0040799C">
      <w:pPr>
        <w:jc w:val="both"/>
      </w:pPr>
      <w:r w:rsidRPr="00A8580F">
        <w:t>- HS tích cực học tập.</w:t>
      </w:r>
    </w:p>
    <w:p w:rsidR="0040799C" w:rsidRPr="00A8580F" w:rsidRDefault="0040799C" w:rsidP="0040799C">
      <w:pPr>
        <w:jc w:val="both"/>
        <w:rPr>
          <w:b/>
          <w:bCs/>
        </w:rPr>
      </w:pPr>
      <w:r w:rsidRPr="00A8580F">
        <w:rPr>
          <w:b/>
          <w:bCs/>
        </w:rPr>
        <w:t>II. Đồ dùng</w:t>
      </w:r>
      <w:r w:rsidR="00A44BC3">
        <w:rPr>
          <w:b/>
          <w:bCs/>
        </w:rPr>
        <w:t>:</w:t>
      </w:r>
    </w:p>
    <w:p w:rsidR="00A44BC3" w:rsidRPr="0039130E" w:rsidRDefault="00A44BC3" w:rsidP="00A44BC3">
      <w:pPr>
        <w:ind w:left="720" w:hanging="720"/>
        <w:rPr>
          <w:lang w:val="it-IT"/>
        </w:rPr>
      </w:pPr>
      <w:r w:rsidRPr="0039130E">
        <w:rPr>
          <w:bCs/>
          <w:lang w:val="it-IT"/>
        </w:rPr>
        <w:t xml:space="preserve">GV: </w:t>
      </w:r>
      <w:r w:rsidRPr="0039130E">
        <w:rPr>
          <w:lang w:val="it-IT"/>
        </w:rPr>
        <w:t>Máy tính</w:t>
      </w:r>
      <w:r>
        <w:rPr>
          <w:lang w:val="it-IT"/>
        </w:rPr>
        <w:t xml:space="preserve">, </w:t>
      </w:r>
      <w:r w:rsidRPr="00E325A6">
        <w:rPr>
          <w:bCs/>
          <w:lang w:val="it-IT"/>
        </w:rPr>
        <w:t xml:space="preserve">bài giảng </w:t>
      </w:r>
      <w:r>
        <w:rPr>
          <w:bCs/>
          <w:lang w:val="it-IT"/>
        </w:rPr>
        <w:t>powerpoint</w:t>
      </w:r>
    </w:p>
    <w:p w:rsidR="00A44BC3" w:rsidRDefault="00A44BC3" w:rsidP="00A44BC3">
      <w:pPr>
        <w:jc w:val="both"/>
        <w:rPr>
          <w:bCs/>
          <w:lang w:val="it-IT"/>
        </w:rPr>
      </w:pPr>
      <w:r w:rsidRPr="0039130E">
        <w:rPr>
          <w:bCs/>
          <w:lang w:val="it-IT"/>
        </w:rPr>
        <w:t>HS: Máy tính hoặc điện thoại thông minh có kết nối interne</w:t>
      </w:r>
      <w:r>
        <w:rPr>
          <w:bCs/>
          <w:lang w:val="it-IT"/>
        </w:rPr>
        <w:t xml:space="preserve">t, sgk Toán, vở </w:t>
      </w:r>
    </w:p>
    <w:p w:rsidR="0040799C" w:rsidRPr="00A8580F" w:rsidRDefault="0040799C" w:rsidP="0040799C">
      <w:pPr>
        <w:jc w:val="both"/>
        <w:rPr>
          <w:b/>
          <w:bCs/>
        </w:rPr>
      </w:pPr>
      <w:r w:rsidRPr="00A8580F">
        <w:rPr>
          <w:b/>
          <w:bCs/>
        </w:rPr>
        <w:t>III. Các hoạt động dạy – học:</w:t>
      </w:r>
    </w:p>
    <w:tbl>
      <w:tblPr>
        <w:tblW w:w="10027" w:type="dxa"/>
        <w:tblLayout w:type="fixed"/>
        <w:tblLook w:val="0000"/>
      </w:tblPr>
      <w:tblGrid>
        <w:gridCol w:w="5163"/>
        <w:gridCol w:w="4864"/>
      </w:tblGrid>
      <w:tr w:rsidR="0040799C" w:rsidRPr="00A8580F" w:rsidTr="009F0867">
        <w:tblPrEx>
          <w:tblCellMar>
            <w:top w:w="0" w:type="dxa"/>
            <w:bottom w:w="0" w:type="dxa"/>
          </w:tblCellMar>
        </w:tblPrEx>
        <w:tc>
          <w:tcPr>
            <w:tcW w:w="5163" w:type="dxa"/>
            <w:tcBorders>
              <w:right w:val="single" w:sz="4" w:space="0" w:color="auto"/>
            </w:tcBorders>
          </w:tcPr>
          <w:p w:rsidR="0040799C" w:rsidRPr="00A8580F" w:rsidRDefault="0040799C" w:rsidP="009F0867">
            <w:pPr>
              <w:jc w:val="both"/>
              <w:rPr>
                <w:b/>
                <w:bCs/>
                <w:lang w:val="it-IT"/>
              </w:rPr>
            </w:pPr>
            <w:r w:rsidRPr="00A8580F">
              <w:rPr>
                <w:b/>
                <w:bCs/>
                <w:lang w:val="it-IT"/>
              </w:rPr>
              <w:t>A. Kiểm tra bài cũ                        3’</w:t>
            </w:r>
          </w:p>
        </w:tc>
        <w:tc>
          <w:tcPr>
            <w:tcW w:w="4864" w:type="dxa"/>
            <w:tcBorders>
              <w:left w:val="single" w:sz="4" w:space="0" w:color="auto"/>
            </w:tcBorders>
          </w:tcPr>
          <w:p w:rsidR="0040799C" w:rsidRPr="00A8580F" w:rsidRDefault="0040799C" w:rsidP="009F0867">
            <w:pPr>
              <w:jc w:val="both"/>
              <w:rPr>
                <w:b/>
                <w:bCs/>
                <w:lang w:val="it-IT"/>
              </w:rPr>
            </w:pPr>
          </w:p>
        </w:tc>
      </w:tr>
      <w:tr w:rsidR="0040799C" w:rsidRPr="00A8580F" w:rsidTr="009F0867">
        <w:tblPrEx>
          <w:tblCellMar>
            <w:top w:w="0" w:type="dxa"/>
            <w:bottom w:w="0" w:type="dxa"/>
          </w:tblCellMar>
        </w:tblPrEx>
        <w:tc>
          <w:tcPr>
            <w:tcW w:w="5163" w:type="dxa"/>
            <w:tcBorders>
              <w:right w:val="single" w:sz="4" w:space="0" w:color="auto"/>
            </w:tcBorders>
          </w:tcPr>
          <w:p w:rsidR="0040799C" w:rsidRPr="00A8580F" w:rsidRDefault="0040799C" w:rsidP="009F0867">
            <w:pPr>
              <w:jc w:val="both"/>
              <w:rPr>
                <w:lang w:val="it-IT"/>
              </w:rPr>
            </w:pPr>
            <w:r w:rsidRPr="00A8580F">
              <w:rPr>
                <w:lang w:val="it-IT"/>
              </w:rPr>
              <w:t>Nêu cách chia hai phân số?</w:t>
            </w:r>
          </w:p>
          <w:p w:rsidR="0040799C" w:rsidRPr="00A8580F" w:rsidRDefault="0040799C" w:rsidP="009F0867">
            <w:pPr>
              <w:jc w:val="both"/>
              <w:rPr>
                <w:lang w:val="it-IT"/>
              </w:rPr>
            </w:pPr>
            <w:r w:rsidRPr="00A8580F">
              <w:rPr>
                <w:lang w:val="it-IT"/>
              </w:rPr>
              <w:t>GV nhận xét</w:t>
            </w:r>
          </w:p>
        </w:tc>
        <w:tc>
          <w:tcPr>
            <w:tcW w:w="4864" w:type="dxa"/>
            <w:tcBorders>
              <w:left w:val="single" w:sz="4" w:space="0" w:color="auto"/>
            </w:tcBorders>
          </w:tcPr>
          <w:p w:rsidR="0040799C" w:rsidRPr="00A8580F" w:rsidRDefault="0040799C" w:rsidP="009F0867">
            <w:pPr>
              <w:rPr>
                <w:lang w:val="it-IT"/>
              </w:rPr>
            </w:pPr>
            <w:r w:rsidRPr="00A8580F">
              <w:rPr>
                <w:lang w:val="it-IT"/>
              </w:rPr>
              <w:t>HS trả  lời</w:t>
            </w:r>
          </w:p>
          <w:p w:rsidR="0040799C" w:rsidRPr="00A8580F" w:rsidRDefault="0040799C" w:rsidP="009F0867">
            <w:pPr>
              <w:rPr>
                <w:lang w:val="it-IT"/>
              </w:rPr>
            </w:pPr>
            <w:r w:rsidRPr="00A8580F">
              <w:rPr>
                <w:lang w:val="it-IT"/>
              </w:rPr>
              <w:t>Nhận xét</w:t>
            </w:r>
          </w:p>
        </w:tc>
      </w:tr>
      <w:tr w:rsidR="0040799C" w:rsidRPr="00A8580F" w:rsidTr="009F0867">
        <w:tblPrEx>
          <w:tblCellMar>
            <w:top w:w="0" w:type="dxa"/>
            <w:bottom w:w="0" w:type="dxa"/>
          </w:tblCellMar>
        </w:tblPrEx>
        <w:tc>
          <w:tcPr>
            <w:tcW w:w="5163" w:type="dxa"/>
            <w:tcBorders>
              <w:right w:val="single" w:sz="4" w:space="0" w:color="auto"/>
            </w:tcBorders>
          </w:tcPr>
          <w:p w:rsidR="0040799C" w:rsidRPr="00A8580F" w:rsidRDefault="0040799C" w:rsidP="009F0867">
            <w:pPr>
              <w:rPr>
                <w:b/>
                <w:bCs/>
                <w:lang w:val="it-IT"/>
              </w:rPr>
            </w:pPr>
            <w:r w:rsidRPr="00A8580F">
              <w:rPr>
                <w:b/>
                <w:bCs/>
                <w:lang w:val="it-IT"/>
              </w:rPr>
              <w:t>B. Bài mới:</w:t>
            </w:r>
          </w:p>
          <w:p w:rsidR="0040799C" w:rsidRPr="00A8580F" w:rsidRDefault="0040799C" w:rsidP="009F0867">
            <w:pPr>
              <w:rPr>
                <w:b/>
                <w:bCs/>
                <w:lang w:val="it-IT"/>
              </w:rPr>
            </w:pPr>
            <w:r w:rsidRPr="00A8580F">
              <w:rPr>
                <w:b/>
                <w:bCs/>
                <w:lang w:val="it-IT"/>
              </w:rPr>
              <w:t>1. Giới thiệu bài: 1'</w:t>
            </w:r>
          </w:p>
          <w:p w:rsidR="0040799C" w:rsidRPr="00A8580F" w:rsidRDefault="0040799C" w:rsidP="009F0867">
            <w:pPr>
              <w:rPr>
                <w:b/>
                <w:bCs/>
              </w:rPr>
            </w:pPr>
            <w:r w:rsidRPr="00A8580F">
              <w:rPr>
                <w:b/>
                <w:bCs/>
              </w:rPr>
              <w:t>2. Thực hành: 31’</w:t>
            </w:r>
          </w:p>
        </w:tc>
        <w:tc>
          <w:tcPr>
            <w:tcW w:w="4864" w:type="dxa"/>
            <w:tcBorders>
              <w:left w:val="single" w:sz="4" w:space="0" w:color="auto"/>
            </w:tcBorders>
          </w:tcPr>
          <w:p w:rsidR="0040799C" w:rsidRPr="00A8580F" w:rsidRDefault="0040799C" w:rsidP="009F0867">
            <w:pPr>
              <w:jc w:val="both"/>
              <w:rPr>
                <w:b/>
                <w:bCs/>
              </w:rPr>
            </w:pPr>
          </w:p>
        </w:tc>
      </w:tr>
      <w:tr w:rsidR="0040799C" w:rsidRPr="00A8580F" w:rsidTr="009F0867">
        <w:tblPrEx>
          <w:tblCellMar>
            <w:top w:w="0" w:type="dxa"/>
            <w:bottom w:w="0" w:type="dxa"/>
          </w:tblCellMar>
        </w:tblPrEx>
        <w:tc>
          <w:tcPr>
            <w:tcW w:w="5163" w:type="dxa"/>
            <w:tcBorders>
              <w:right w:val="single" w:sz="4" w:space="0" w:color="auto"/>
            </w:tcBorders>
          </w:tcPr>
          <w:p w:rsidR="0040799C" w:rsidRPr="00A8580F" w:rsidRDefault="0040799C" w:rsidP="009F0867">
            <w:pPr>
              <w:jc w:val="both"/>
            </w:pPr>
            <w:r w:rsidRPr="00A8580F">
              <w:rPr>
                <w:i/>
              </w:rPr>
              <w:t>Bài 1:</w:t>
            </w:r>
            <w:r w:rsidRPr="00A8580F">
              <w:t xml:space="preserve"> GV chữa bài 1 cách, hỏi HS làm cách khác.</w:t>
            </w:r>
          </w:p>
          <w:p w:rsidR="0040799C" w:rsidRPr="00A8580F" w:rsidRDefault="0040799C" w:rsidP="009F0867">
            <w:pPr>
              <w:jc w:val="both"/>
            </w:pPr>
            <w:r w:rsidRPr="00A8580F">
              <w:t>Chốt về phép chia phân số.</w:t>
            </w:r>
          </w:p>
        </w:tc>
        <w:tc>
          <w:tcPr>
            <w:tcW w:w="4864" w:type="dxa"/>
            <w:tcBorders>
              <w:left w:val="single" w:sz="4" w:space="0" w:color="auto"/>
            </w:tcBorders>
          </w:tcPr>
          <w:p w:rsidR="0040799C" w:rsidRPr="00A8580F" w:rsidRDefault="0040799C" w:rsidP="009F0867">
            <w:r w:rsidRPr="00A8580F">
              <w:t>HS nêu yêu cầu của bài</w:t>
            </w:r>
          </w:p>
          <w:p w:rsidR="0040799C" w:rsidRPr="00A8580F" w:rsidRDefault="0040799C" w:rsidP="009F0867">
            <w:r w:rsidRPr="00A8580F">
              <w:t>3 HS làm bảng. HS lớp làm nháp (KK làm nhiều cách) =&gt; HS nêu kết quả</w:t>
            </w:r>
          </w:p>
        </w:tc>
      </w:tr>
      <w:tr w:rsidR="0040799C" w:rsidRPr="00A8580F" w:rsidTr="009F0867">
        <w:tblPrEx>
          <w:tblCellMar>
            <w:top w:w="0" w:type="dxa"/>
            <w:bottom w:w="0" w:type="dxa"/>
          </w:tblCellMar>
        </w:tblPrEx>
        <w:tc>
          <w:tcPr>
            <w:tcW w:w="5163" w:type="dxa"/>
            <w:tcBorders>
              <w:right w:val="single" w:sz="4" w:space="0" w:color="auto"/>
            </w:tcBorders>
          </w:tcPr>
          <w:p w:rsidR="0040799C" w:rsidRPr="00A8580F" w:rsidRDefault="0040799C" w:rsidP="009F0867">
            <w:pPr>
              <w:jc w:val="both"/>
            </w:pPr>
            <w:r w:rsidRPr="00A8580F">
              <w:rPr>
                <w:i/>
              </w:rPr>
              <w:t>Bài 2:</w:t>
            </w:r>
            <w:r w:rsidRPr="00A8580F">
              <w:t xml:space="preserve">  GV yêu cầu HS đọc và làm bài</w:t>
            </w:r>
          </w:p>
          <w:p w:rsidR="0040799C" w:rsidRPr="00A8580F" w:rsidRDefault="0040799C" w:rsidP="009F0867">
            <w:pPr>
              <w:jc w:val="both"/>
            </w:pPr>
            <w:r w:rsidRPr="00A8580F">
              <w:t>GV chữa bài:</w:t>
            </w:r>
          </w:p>
          <w:p w:rsidR="0040799C" w:rsidRPr="00A8580F" w:rsidRDefault="0040799C" w:rsidP="009F0867">
            <w:pPr>
              <w:ind w:left="357"/>
              <w:jc w:val="both"/>
            </w:pPr>
            <w:r w:rsidRPr="00A8580F">
              <w:t xml:space="preserve">a) x = </w:t>
            </w:r>
            <w:r w:rsidRPr="00A8580F">
              <w:rPr>
                <w:position w:val="-24"/>
              </w:rPr>
              <w:object w:dxaOrig="360" w:dyaOrig="620">
                <v:shape id="_x0000_i1156" type="#_x0000_t75" style="width:18pt;height:30.75pt" o:ole="">
                  <v:imagedata r:id="rId195" o:title=""/>
                </v:shape>
                <o:OLEObject Type="Embed" ProgID="Equation.3" ShapeID="_x0000_i1156" DrawAspect="Content" ObjectID="_1678395739" r:id="rId196"/>
              </w:object>
            </w:r>
            <w:r w:rsidRPr="00A8580F">
              <w:t xml:space="preserve">               b)  x = </w:t>
            </w:r>
            <w:r w:rsidRPr="00A8580F">
              <w:rPr>
                <w:position w:val="-24"/>
              </w:rPr>
              <w:object w:dxaOrig="220" w:dyaOrig="620">
                <v:shape id="_x0000_i1157" type="#_x0000_t75" style="width:11.25pt;height:30.75pt" o:ole="">
                  <v:imagedata r:id="rId197" o:title=""/>
                </v:shape>
                <o:OLEObject Type="Embed" ProgID="Equation.3" ShapeID="_x0000_i1157" DrawAspect="Content" ObjectID="_1678395740" r:id="rId198"/>
              </w:object>
            </w:r>
          </w:p>
          <w:p w:rsidR="0040799C" w:rsidRPr="00A8580F" w:rsidRDefault="0040799C" w:rsidP="009F0867">
            <w:pPr>
              <w:jc w:val="both"/>
            </w:pPr>
            <w:r w:rsidRPr="00A8580F">
              <w:t>? Nêu cách tìm thành phần chưa biết trong phép nhân, chia hai phân số.</w:t>
            </w:r>
          </w:p>
          <w:p w:rsidR="0040799C" w:rsidRPr="00A8580F" w:rsidRDefault="0040799C" w:rsidP="009F0867">
            <w:pPr>
              <w:jc w:val="both"/>
            </w:pPr>
            <w:r w:rsidRPr="00A8580F">
              <w:lastRenderedPageBreak/>
              <w:t>GV chốt cách tìm thành phần chưa biết? Cách nhân, chia phân số.</w:t>
            </w:r>
          </w:p>
        </w:tc>
        <w:tc>
          <w:tcPr>
            <w:tcW w:w="4864" w:type="dxa"/>
            <w:tcBorders>
              <w:left w:val="single" w:sz="4" w:space="0" w:color="auto"/>
            </w:tcBorders>
          </w:tcPr>
          <w:p w:rsidR="0040799C" w:rsidRPr="00A8580F" w:rsidRDefault="0040799C" w:rsidP="009F0867">
            <w:r w:rsidRPr="00A8580F">
              <w:lastRenderedPageBreak/>
              <w:t>HS làm vở</w:t>
            </w:r>
          </w:p>
          <w:p w:rsidR="0040799C" w:rsidRPr="00A8580F" w:rsidRDefault="0040799C" w:rsidP="009F0867">
            <w:r w:rsidRPr="00A8580F">
              <w:t xml:space="preserve">HS làm bảng phụ </w:t>
            </w:r>
          </w:p>
          <w:p w:rsidR="0040799C" w:rsidRPr="00A8580F" w:rsidRDefault="0040799C" w:rsidP="009F0867">
            <w:r w:rsidRPr="00A8580F">
              <w:t>Lớp chữa bài</w:t>
            </w:r>
          </w:p>
          <w:p w:rsidR="0040799C" w:rsidRPr="00A8580F" w:rsidRDefault="0040799C" w:rsidP="009F0867"/>
          <w:p w:rsidR="0040799C" w:rsidRPr="00A8580F" w:rsidRDefault="0040799C" w:rsidP="009F0867">
            <w:r w:rsidRPr="00A8580F">
              <w:t xml:space="preserve">Nhắc lại cách tìm thành phần chưa biết </w:t>
            </w:r>
            <w:r w:rsidRPr="00A8580F">
              <w:lastRenderedPageBreak/>
              <w:t>trong phép nhân, chia hai phân số.</w:t>
            </w:r>
          </w:p>
        </w:tc>
      </w:tr>
      <w:tr w:rsidR="0040799C" w:rsidRPr="00A8580F" w:rsidTr="009F0867">
        <w:tblPrEx>
          <w:tblCellMar>
            <w:top w:w="0" w:type="dxa"/>
            <w:bottom w:w="0" w:type="dxa"/>
          </w:tblCellMar>
        </w:tblPrEx>
        <w:tc>
          <w:tcPr>
            <w:tcW w:w="5163" w:type="dxa"/>
            <w:tcBorders>
              <w:right w:val="single" w:sz="4" w:space="0" w:color="auto"/>
            </w:tcBorders>
          </w:tcPr>
          <w:p w:rsidR="0040799C" w:rsidRPr="00A8580F" w:rsidRDefault="0040799C" w:rsidP="009F0867">
            <w:pPr>
              <w:jc w:val="both"/>
            </w:pPr>
            <w:r w:rsidRPr="00A8580F">
              <w:rPr>
                <w:i/>
              </w:rPr>
              <w:lastRenderedPageBreak/>
              <w:t>Bài 3:</w:t>
            </w:r>
            <w:r w:rsidRPr="00A8580F">
              <w:t xml:space="preserve">  GV gợi ý</w:t>
            </w:r>
          </w:p>
          <w:p w:rsidR="0040799C" w:rsidRPr="00A8580F" w:rsidRDefault="0040799C" w:rsidP="009F0867">
            <w:pPr>
              <w:jc w:val="both"/>
            </w:pPr>
            <w:r w:rsidRPr="00A8580F">
              <w:t>Yêu cầu HS nhận xét đặc điểm 2 phân số của mỗi phép nhân</w:t>
            </w:r>
          </w:p>
          <w:p w:rsidR="0040799C" w:rsidRPr="00A8580F" w:rsidRDefault="0040799C" w:rsidP="009F0867">
            <w:pPr>
              <w:jc w:val="both"/>
            </w:pPr>
            <w:r w:rsidRPr="00A8580F">
              <w:t>Khi nhân hai phân số nghịch đảo với nhau thì có kết quả như thế nào?</w:t>
            </w:r>
          </w:p>
        </w:tc>
        <w:tc>
          <w:tcPr>
            <w:tcW w:w="4864" w:type="dxa"/>
            <w:tcBorders>
              <w:left w:val="single" w:sz="4" w:space="0" w:color="auto"/>
            </w:tcBorders>
          </w:tcPr>
          <w:p w:rsidR="0040799C" w:rsidRPr="00A8580F" w:rsidRDefault="0040799C" w:rsidP="009F0867"/>
          <w:p w:rsidR="0040799C" w:rsidRPr="00A8580F" w:rsidRDefault="0040799C" w:rsidP="009F0867">
            <w:r w:rsidRPr="00A8580F">
              <w:t>KK HS tự làm bài và chữa bài (nếu còn thời gian).</w:t>
            </w:r>
          </w:p>
        </w:tc>
      </w:tr>
      <w:tr w:rsidR="0040799C" w:rsidRPr="00A8580F" w:rsidTr="009F0867">
        <w:tblPrEx>
          <w:tblCellMar>
            <w:top w:w="0" w:type="dxa"/>
            <w:bottom w:w="0" w:type="dxa"/>
          </w:tblCellMar>
        </w:tblPrEx>
        <w:tc>
          <w:tcPr>
            <w:tcW w:w="5163" w:type="dxa"/>
            <w:tcBorders>
              <w:right w:val="single" w:sz="4" w:space="0" w:color="auto"/>
            </w:tcBorders>
          </w:tcPr>
          <w:p w:rsidR="0040799C" w:rsidRPr="00A8580F" w:rsidRDefault="0040799C" w:rsidP="009F0867">
            <w:pPr>
              <w:jc w:val="both"/>
            </w:pPr>
            <w:r w:rsidRPr="00A8580F">
              <w:rPr>
                <w:i/>
              </w:rPr>
              <w:t>Bài 4:</w:t>
            </w:r>
            <w:r w:rsidRPr="00A8580F">
              <w:t xml:space="preserve"> Tiến hành tương tự bài 3</w:t>
            </w:r>
          </w:p>
        </w:tc>
        <w:tc>
          <w:tcPr>
            <w:tcW w:w="4864" w:type="dxa"/>
            <w:tcBorders>
              <w:left w:val="single" w:sz="4" w:space="0" w:color="auto"/>
            </w:tcBorders>
          </w:tcPr>
          <w:p w:rsidR="0040799C" w:rsidRPr="00A8580F" w:rsidRDefault="0040799C" w:rsidP="009F0867">
            <w:r w:rsidRPr="00A8580F">
              <w:t>Làm và chữa (nếu còn thời gian)</w:t>
            </w:r>
          </w:p>
        </w:tc>
      </w:tr>
      <w:tr w:rsidR="0040799C" w:rsidRPr="00A8580F" w:rsidTr="009F0867">
        <w:tblPrEx>
          <w:tblCellMar>
            <w:top w:w="0" w:type="dxa"/>
            <w:bottom w:w="0" w:type="dxa"/>
          </w:tblCellMar>
        </w:tblPrEx>
        <w:tc>
          <w:tcPr>
            <w:tcW w:w="5163" w:type="dxa"/>
            <w:tcBorders>
              <w:right w:val="single" w:sz="4" w:space="0" w:color="auto"/>
            </w:tcBorders>
          </w:tcPr>
          <w:p w:rsidR="0040799C" w:rsidRPr="00A8580F" w:rsidRDefault="0040799C" w:rsidP="009F0867">
            <w:pPr>
              <w:jc w:val="both"/>
            </w:pPr>
            <w:r w:rsidRPr="00A8580F">
              <w:t>? Nêu cách tìm độ dài đáy HBH biết S, chiều cao HBH đó</w:t>
            </w:r>
          </w:p>
        </w:tc>
        <w:tc>
          <w:tcPr>
            <w:tcW w:w="4864" w:type="dxa"/>
            <w:tcBorders>
              <w:left w:val="single" w:sz="4" w:space="0" w:color="auto"/>
            </w:tcBorders>
          </w:tcPr>
          <w:p w:rsidR="0040799C" w:rsidRPr="00A8580F" w:rsidRDefault="0040799C" w:rsidP="009F0867"/>
        </w:tc>
      </w:tr>
      <w:tr w:rsidR="0040799C" w:rsidRPr="00A8580F" w:rsidTr="009F0867">
        <w:tblPrEx>
          <w:tblCellMar>
            <w:top w:w="0" w:type="dxa"/>
            <w:bottom w:w="0" w:type="dxa"/>
          </w:tblCellMar>
        </w:tblPrEx>
        <w:tc>
          <w:tcPr>
            <w:tcW w:w="5163" w:type="dxa"/>
            <w:tcBorders>
              <w:right w:val="single" w:sz="4" w:space="0" w:color="auto"/>
            </w:tcBorders>
          </w:tcPr>
          <w:p w:rsidR="0040799C" w:rsidRPr="00A8580F" w:rsidRDefault="0040799C" w:rsidP="009F0867">
            <w:pPr>
              <w:jc w:val="both"/>
              <w:rPr>
                <w:b/>
                <w:bCs/>
              </w:rPr>
            </w:pPr>
            <w:r w:rsidRPr="00A8580F">
              <w:rPr>
                <w:b/>
                <w:bCs/>
              </w:rPr>
              <w:t>C. Củng cố - dặn dò:                     3’</w:t>
            </w:r>
          </w:p>
        </w:tc>
        <w:tc>
          <w:tcPr>
            <w:tcW w:w="4864" w:type="dxa"/>
            <w:tcBorders>
              <w:left w:val="single" w:sz="4" w:space="0" w:color="auto"/>
            </w:tcBorders>
          </w:tcPr>
          <w:p w:rsidR="0040799C" w:rsidRPr="00A8580F" w:rsidRDefault="0040799C" w:rsidP="009F0867">
            <w:pPr>
              <w:rPr>
                <w:b/>
                <w:bCs/>
              </w:rPr>
            </w:pPr>
          </w:p>
        </w:tc>
      </w:tr>
      <w:tr w:rsidR="0040799C" w:rsidRPr="00A8580F" w:rsidTr="009F0867">
        <w:tblPrEx>
          <w:tblCellMar>
            <w:top w:w="0" w:type="dxa"/>
            <w:bottom w:w="0" w:type="dxa"/>
          </w:tblCellMar>
        </w:tblPrEx>
        <w:tc>
          <w:tcPr>
            <w:tcW w:w="5163" w:type="dxa"/>
            <w:tcBorders>
              <w:right w:val="single" w:sz="4" w:space="0" w:color="auto"/>
            </w:tcBorders>
          </w:tcPr>
          <w:p w:rsidR="0040799C" w:rsidRPr="00A8580F" w:rsidRDefault="0040799C" w:rsidP="009F0867">
            <w:pPr>
              <w:jc w:val="both"/>
              <w:rPr>
                <w:bCs/>
              </w:rPr>
            </w:pPr>
            <w:r w:rsidRPr="00A8580F">
              <w:rPr>
                <w:bCs/>
              </w:rPr>
              <w:t>? Nêu cách chia 2 phân số? nhân 2 PS?</w:t>
            </w:r>
          </w:p>
        </w:tc>
        <w:tc>
          <w:tcPr>
            <w:tcW w:w="4864" w:type="dxa"/>
            <w:tcBorders>
              <w:left w:val="single" w:sz="4" w:space="0" w:color="auto"/>
            </w:tcBorders>
          </w:tcPr>
          <w:p w:rsidR="0040799C" w:rsidRPr="00A8580F" w:rsidRDefault="0040799C" w:rsidP="009F0867">
            <w:pPr>
              <w:rPr>
                <w:bCs/>
              </w:rPr>
            </w:pPr>
            <w:r w:rsidRPr="00A8580F">
              <w:rPr>
                <w:bCs/>
              </w:rPr>
              <w:t>HS nêu</w:t>
            </w:r>
          </w:p>
        </w:tc>
      </w:tr>
      <w:tr w:rsidR="0040799C" w:rsidRPr="00A8580F" w:rsidTr="009F0867">
        <w:tblPrEx>
          <w:tblCellMar>
            <w:top w:w="0" w:type="dxa"/>
            <w:bottom w:w="0" w:type="dxa"/>
          </w:tblCellMar>
        </w:tblPrEx>
        <w:tc>
          <w:tcPr>
            <w:tcW w:w="5163" w:type="dxa"/>
            <w:tcBorders>
              <w:right w:val="single" w:sz="4" w:space="0" w:color="auto"/>
            </w:tcBorders>
          </w:tcPr>
          <w:p w:rsidR="0040799C" w:rsidRPr="00A8580F" w:rsidRDefault="0040799C" w:rsidP="009F0867">
            <w:pPr>
              <w:jc w:val="both"/>
              <w:rPr>
                <w:bCs/>
              </w:rPr>
            </w:pPr>
            <w:r w:rsidRPr="00A8580F">
              <w:rPr>
                <w:bCs/>
              </w:rPr>
              <w:t>? 1 PS nhân với PS đảo ngược của nó thì kết quả bằng bn?</w:t>
            </w:r>
          </w:p>
        </w:tc>
        <w:tc>
          <w:tcPr>
            <w:tcW w:w="4864" w:type="dxa"/>
            <w:tcBorders>
              <w:left w:val="single" w:sz="4" w:space="0" w:color="auto"/>
            </w:tcBorders>
          </w:tcPr>
          <w:p w:rsidR="0040799C" w:rsidRPr="00A8580F" w:rsidRDefault="0040799C" w:rsidP="009F0867">
            <w:pPr>
              <w:rPr>
                <w:bCs/>
              </w:rPr>
            </w:pPr>
            <w:r w:rsidRPr="00A8580F">
              <w:rPr>
                <w:bCs/>
              </w:rPr>
              <w:t>1</w:t>
            </w:r>
          </w:p>
        </w:tc>
      </w:tr>
      <w:tr w:rsidR="0040799C" w:rsidRPr="00A8580F" w:rsidTr="009F0867">
        <w:tblPrEx>
          <w:tblCellMar>
            <w:top w:w="0" w:type="dxa"/>
            <w:bottom w:w="0" w:type="dxa"/>
          </w:tblCellMar>
        </w:tblPrEx>
        <w:tc>
          <w:tcPr>
            <w:tcW w:w="5163" w:type="dxa"/>
            <w:tcBorders>
              <w:right w:val="single" w:sz="4" w:space="0" w:color="auto"/>
            </w:tcBorders>
          </w:tcPr>
          <w:p w:rsidR="0040799C" w:rsidRPr="00A8580F" w:rsidRDefault="0040799C" w:rsidP="009F0867">
            <w:pPr>
              <w:jc w:val="both"/>
            </w:pPr>
            <w:r w:rsidRPr="00A8580F">
              <w:t>GV hệ thống kiến thức. Nhận xét giờ học.</w:t>
            </w:r>
          </w:p>
          <w:p w:rsidR="0040799C" w:rsidRPr="00A8580F" w:rsidRDefault="0040799C" w:rsidP="009F0867">
            <w:pPr>
              <w:jc w:val="both"/>
            </w:pPr>
            <w:r w:rsidRPr="00A8580F">
              <w:t>Nhắc nhở chuẩn bị bài sau:</w:t>
            </w:r>
            <w:r w:rsidRPr="00A8580F">
              <w:rPr>
                <w:bCs/>
              </w:rPr>
              <w:t xml:space="preserve"> Luyện tập (137)</w:t>
            </w:r>
          </w:p>
        </w:tc>
        <w:tc>
          <w:tcPr>
            <w:tcW w:w="4864" w:type="dxa"/>
            <w:tcBorders>
              <w:left w:val="single" w:sz="4" w:space="0" w:color="auto"/>
            </w:tcBorders>
          </w:tcPr>
          <w:p w:rsidR="0040799C" w:rsidRPr="00A8580F" w:rsidRDefault="0040799C" w:rsidP="009F0867">
            <w:r w:rsidRPr="00A8580F">
              <w:t>HS nêu, hệ thống lại kiến thức về phép chia PS.</w:t>
            </w:r>
          </w:p>
        </w:tc>
      </w:tr>
    </w:tbl>
    <w:p w:rsidR="009F0867" w:rsidRPr="00A8580F" w:rsidRDefault="009F0867" w:rsidP="009F0867">
      <w:pPr>
        <w:jc w:val="center"/>
        <w:rPr>
          <w:bCs/>
          <w:lang w:val="nb-NO"/>
        </w:rPr>
      </w:pPr>
      <w:r w:rsidRPr="00A8580F">
        <w:rPr>
          <w:bCs/>
          <w:lang w:val="nb-NO"/>
        </w:rPr>
        <w:t>________________________________________________</w:t>
      </w:r>
    </w:p>
    <w:p w:rsidR="009F0867" w:rsidRPr="00A8580F" w:rsidRDefault="009F0867" w:rsidP="009F0867">
      <w:pPr>
        <w:rPr>
          <w:b/>
          <w:bCs/>
          <w:u w:val="single"/>
          <w:lang w:val="nb-NO"/>
        </w:rPr>
      </w:pPr>
      <w:r w:rsidRPr="00A8580F">
        <w:rPr>
          <w:b/>
          <w:bCs/>
          <w:lang w:val="nb-NO"/>
        </w:rPr>
        <w:t xml:space="preserve">Tiết </w:t>
      </w:r>
      <w:r>
        <w:rPr>
          <w:b/>
          <w:bCs/>
          <w:lang w:val="nb-NO"/>
        </w:rPr>
        <w:t>2</w:t>
      </w:r>
      <w:r w:rsidRPr="00A8580F">
        <w:rPr>
          <w:b/>
          <w:bCs/>
          <w:lang w:val="nb-NO"/>
        </w:rPr>
        <w:t xml:space="preserve">:                                        </w:t>
      </w:r>
      <w:r>
        <w:rPr>
          <w:b/>
          <w:bCs/>
          <w:lang w:val="nb-NO"/>
        </w:rPr>
        <w:t xml:space="preserve">  </w:t>
      </w:r>
      <w:r w:rsidRPr="00A8580F">
        <w:rPr>
          <w:b/>
          <w:bCs/>
          <w:lang w:val="nb-NO"/>
        </w:rPr>
        <w:t xml:space="preserve">       </w:t>
      </w:r>
      <w:r w:rsidRPr="00A8580F">
        <w:rPr>
          <w:b/>
          <w:bCs/>
          <w:u w:val="single"/>
          <w:lang w:val="nb-NO"/>
        </w:rPr>
        <w:t>Tập đọc</w:t>
      </w:r>
    </w:p>
    <w:p w:rsidR="009F0867" w:rsidRPr="00A8580F" w:rsidRDefault="009F0867" w:rsidP="009F0867">
      <w:pPr>
        <w:jc w:val="center"/>
        <w:rPr>
          <w:b/>
          <w:bCs/>
        </w:rPr>
      </w:pPr>
      <w:r w:rsidRPr="00A8580F">
        <w:rPr>
          <w:b/>
          <w:bCs/>
        </w:rPr>
        <w:t>Thắng biển</w:t>
      </w:r>
    </w:p>
    <w:p w:rsidR="009F0867" w:rsidRPr="00A8580F" w:rsidRDefault="009F0867" w:rsidP="009F0867">
      <w:pPr>
        <w:jc w:val="both"/>
        <w:rPr>
          <w:b/>
          <w:bCs/>
        </w:rPr>
      </w:pPr>
      <w:r w:rsidRPr="00A8580F">
        <w:rPr>
          <w:b/>
          <w:bCs/>
        </w:rPr>
        <w:t>I.  Mục tiêu:</w:t>
      </w:r>
    </w:p>
    <w:p w:rsidR="009F0867" w:rsidRPr="00A8580F" w:rsidRDefault="009F0867" w:rsidP="009F0867">
      <w:pPr>
        <w:jc w:val="both"/>
      </w:pPr>
      <w:r w:rsidRPr="00A8580F">
        <w:t>- Biết đọc diễn cảm một đoạn trong bài với giọng sôi nổi, bước đầu biết nhấn giọng ở những từ ngữ gợi tả.</w:t>
      </w:r>
      <w:r w:rsidRPr="00A8580F">
        <w:rPr>
          <w:b/>
          <w:bCs/>
        </w:rPr>
        <w:tab/>
      </w:r>
    </w:p>
    <w:p w:rsidR="009F0867" w:rsidRPr="00A8580F" w:rsidRDefault="009F0867" w:rsidP="009F0867">
      <w:pPr>
        <w:jc w:val="both"/>
      </w:pPr>
      <w:r w:rsidRPr="00A8580F">
        <w:t>- Hiểu nội dung bài: Ca ngợi lòng dũng cảm, ý chí quyết thắng của con người trong cuộc chống thiên tai, bảo vệ con đê, bảo vệ cuộc sống bình yên. Trả lời được các câu hỏi 2,3,4 trong bài (*HS trả lời được câu hỏi 1).</w:t>
      </w:r>
    </w:p>
    <w:p w:rsidR="009F0867" w:rsidRPr="00A8580F" w:rsidRDefault="009F0867" w:rsidP="009F0867">
      <w:pPr>
        <w:jc w:val="both"/>
      </w:pPr>
      <w:r w:rsidRPr="00A8580F">
        <w:t xml:space="preserve">- Tự hào về phẩm chất anh hùng của con người Việt </w:t>
      </w:r>
      <w:smartTag w:uri="urn:schemas-microsoft-com:office:smarttags" w:element="place">
        <w:smartTag w:uri="urn:schemas-microsoft-com:office:smarttags" w:element="country-region">
          <w:r w:rsidRPr="00A8580F">
            <w:t>Nam</w:t>
          </w:r>
        </w:smartTag>
      </w:smartTag>
      <w:r w:rsidRPr="00A8580F">
        <w:t>.</w:t>
      </w:r>
    </w:p>
    <w:p w:rsidR="009F0867" w:rsidRPr="00A8580F" w:rsidRDefault="009F0867" w:rsidP="009F0867">
      <w:pPr>
        <w:jc w:val="both"/>
      </w:pPr>
      <w:r w:rsidRPr="00A8580F">
        <w:rPr>
          <w:b/>
          <w:bCs/>
        </w:rPr>
        <w:t>II. Đồ dùng :</w:t>
      </w:r>
      <w:r w:rsidRPr="00A8580F">
        <w:t xml:space="preserve"> </w:t>
      </w:r>
    </w:p>
    <w:p w:rsidR="003B3E67" w:rsidRPr="0039130E" w:rsidRDefault="003B3E67" w:rsidP="003B3E67">
      <w:pPr>
        <w:ind w:left="720" w:hanging="720"/>
        <w:rPr>
          <w:lang w:val="it-IT"/>
        </w:rPr>
      </w:pPr>
      <w:r w:rsidRPr="0039130E">
        <w:rPr>
          <w:bCs/>
          <w:lang w:val="it-IT"/>
        </w:rPr>
        <w:t xml:space="preserve">GV: </w:t>
      </w:r>
      <w:r w:rsidRPr="0039130E">
        <w:rPr>
          <w:lang w:val="it-IT"/>
        </w:rPr>
        <w:t>Máy tính</w:t>
      </w:r>
      <w:r>
        <w:rPr>
          <w:lang w:val="it-IT"/>
        </w:rPr>
        <w:t xml:space="preserve">, </w:t>
      </w:r>
      <w:r w:rsidRPr="00E325A6">
        <w:rPr>
          <w:bCs/>
          <w:lang w:val="it-IT"/>
        </w:rPr>
        <w:t xml:space="preserve">bài giảng </w:t>
      </w:r>
      <w:r>
        <w:rPr>
          <w:bCs/>
          <w:lang w:val="it-IT"/>
        </w:rPr>
        <w:t>powerpoint</w:t>
      </w:r>
    </w:p>
    <w:p w:rsidR="003B3E67" w:rsidRDefault="003B3E67" w:rsidP="003B3E67">
      <w:pPr>
        <w:jc w:val="both"/>
        <w:rPr>
          <w:bCs/>
          <w:lang w:val="it-IT"/>
        </w:rPr>
      </w:pPr>
      <w:r w:rsidRPr="0039130E">
        <w:rPr>
          <w:bCs/>
          <w:lang w:val="it-IT"/>
        </w:rPr>
        <w:t>HS: Máy tính hoặc điện thoại thông minh có kết nối interne</w:t>
      </w:r>
      <w:r>
        <w:rPr>
          <w:bCs/>
          <w:lang w:val="it-IT"/>
        </w:rPr>
        <w:t xml:space="preserve">t, sgk TV, vở </w:t>
      </w:r>
    </w:p>
    <w:p w:rsidR="009F0867" w:rsidRPr="00A8580F" w:rsidRDefault="009F0867" w:rsidP="009F0867">
      <w:pPr>
        <w:jc w:val="both"/>
        <w:rPr>
          <w:b/>
          <w:bCs/>
        </w:rPr>
      </w:pPr>
      <w:r w:rsidRPr="00A8580F">
        <w:rPr>
          <w:b/>
          <w:bCs/>
        </w:rPr>
        <w:t>III. Các hoạt động dạy – học:</w:t>
      </w:r>
    </w:p>
    <w:tbl>
      <w:tblPr>
        <w:tblW w:w="9464" w:type="dxa"/>
        <w:tblLayout w:type="fixed"/>
        <w:tblLook w:val="0000"/>
      </w:tblPr>
      <w:tblGrid>
        <w:gridCol w:w="6268"/>
        <w:gridCol w:w="3196"/>
      </w:tblGrid>
      <w:tr w:rsidR="009F0867" w:rsidRPr="00A8580F" w:rsidTr="009F0867">
        <w:tblPrEx>
          <w:tblCellMar>
            <w:top w:w="0" w:type="dxa"/>
            <w:bottom w:w="0" w:type="dxa"/>
          </w:tblCellMar>
        </w:tblPrEx>
        <w:tc>
          <w:tcPr>
            <w:tcW w:w="6268" w:type="dxa"/>
            <w:tcBorders>
              <w:right w:val="single" w:sz="4" w:space="0" w:color="auto"/>
            </w:tcBorders>
          </w:tcPr>
          <w:p w:rsidR="009F0867" w:rsidRPr="00A8580F" w:rsidRDefault="009F0867" w:rsidP="009F0867">
            <w:pPr>
              <w:jc w:val="both"/>
              <w:rPr>
                <w:b/>
                <w:bCs/>
                <w:lang w:val="it-IT"/>
              </w:rPr>
            </w:pPr>
            <w:r w:rsidRPr="00A8580F">
              <w:rPr>
                <w:b/>
                <w:bCs/>
                <w:lang w:val="it-IT"/>
              </w:rPr>
              <w:t>A. Kiểm tra bài cũ                   3’</w:t>
            </w:r>
          </w:p>
        </w:tc>
        <w:tc>
          <w:tcPr>
            <w:tcW w:w="3196" w:type="dxa"/>
            <w:tcBorders>
              <w:left w:val="single" w:sz="4" w:space="0" w:color="auto"/>
            </w:tcBorders>
          </w:tcPr>
          <w:p w:rsidR="009F0867" w:rsidRPr="00A8580F" w:rsidRDefault="009F0867" w:rsidP="009F0867">
            <w:pPr>
              <w:jc w:val="both"/>
              <w:rPr>
                <w:b/>
                <w:bCs/>
                <w:lang w:val="it-IT"/>
              </w:rPr>
            </w:pPr>
          </w:p>
        </w:tc>
      </w:tr>
      <w:tr w:rsidR="009F0867" w:rsidRPr="00A8580F" w:rsidTr="009F0867">
        <w:tblPrEx>
          <w:tblCellMar>
            <w:top w:w="0" w:type="dxa"/>
            <w:bottom w:w="0" w:type="dxa"/>
          </w:tblCellMar>
        </w:tblPrEx>
        <w:tc>
          <w:tcPr>
            <w:tcW w:w="6268" w:type="dxa"/>
            <w:tcBorders>
              <w:right w:val="single" w:sz="4" w:space="0" w:color="auto"/>
            </w:tcBorders>
          </w:tcPr>
          <w:p w:rsidR="009F0867" w:rsidRPr="00A8580F" w:rsidRDefault="009F0867" w:rsidP="009F0867">
            <w:pPr>
              <w:jc w:val="both"/>
              <w:rPr>
                <w:lang w:val="it-IT"/>
              </w:rPr>
            </w:pPr>
            <w:r w:rsidRPr="00A8580F">
              <w:rPr>
                <w:lang w:val="it-IT"/>
              </w:rPr>
              <w:t xml:space="preserve">Gọi HS đọc: Bài thơ về tiểu đội xe không kính </w:t>
            </w:r>
          </w:p>
          <w:p w:rsidR="009F0867" w:rsidRPr="00A8580F" w:rsidRDefault="009F0867" w:rsidP="009F0867">
            <w:pPr>
              <w:jc w:val="both"/>
              <w:rPr>
                <w:lang w:val="it-IT"/>
              </w:rPr>
            </w:pPr>
            <w:r w:rsidRPr="00A8580F">
              <w:rPr>
                <w:lang w:val="it-IT"/>
              </w:rPr>
              <w:t>? Nêu ý nghĩa bài thơ</w:t>
            </w:r>
          </w:p>
          <w:p w:rsidR="009F0867" w:rsidRPr="009F0867" w:rsidRDefault="009F0867" w:rsidP="009F0867">
            <w:pPr>
              <w:jc w:val="both"/>
            </w:pPr>
            <w:r w:rsidRPr="009F0867">
              <w:t>GV nhận xét</w:t>
            </w:r>
          </w:p>
        </w:tc>
        <w:tc>
          <w:tcPr>
            <w:tcW w:w="3196" w:type="dxa"/>
            <w:tcBorders>
              <w:left w:val="single" w:sz="4" w:space="0" w:color="auto"/>
            </w:tcBorders>
          </w:tcPr>
          <w:p w:rsidR="009F0867" w:rsidRPr="00A8580F" w:rsidRDefault="009F0867" w:rsidP="009F0867">
            <w:pPr>
              <w:jc w:val="both"/>
            </w:pPr>
            <w:r w:rsidRPr="00A8580F">
              <w:t>3 HS đọc</w:t>
            </w:r>
            <w:r w:rsidR="003B3E67">
              <w:t xml:space="preserve"> nối tiếp</w:t>
            </w:r>
            <w:r w:rsidRPr="00A8580F">
              <w:t xml:space="preserve"> bài</w:t>
            </w:r>
          </w:p>
          <w:p w:rsidR="009F0867" w:rsidRPr="00A8580F" w:rsidRDefault="009F0867" w:rsidP="009F0867">
            <w:pPr>
              <w:jc w:val="both"/>
            </w:pPr>
            <w:r w:rsidRPr="00A8580F">
              <w:t>Cả lớp nhận xét.</w:t>
            </w:r>
          </w:p>
          <w:p w:rsidR="009F0867" w:rsidRPr="00A8580F" w:rsidRDefault="009F0867" w:rsidP="009F0867"/>
        </w:tc>
      </w:tr>
      <w:tr w:rsidR="009F0867" w:rsidRPr="00A8580F" w:rsidTr="009F0867">
        <w:tblPrEx>
          <w:tblCellMar>
            <w:top w:w="0" w:type="dxa"/>
            <w:bottom w:w="0" w:type="dxa"/>
          </w:tblCellMar>
        </w:tblPrEx>
        <w:tc>
          <w:tcPr>
            <w:tcW w:w="6268" w:type="dxa"/>
            <w:tcBorders>
              <w:right w:val="single" w:sz="4" w:space="0" w:color="auto"/>
            </w:tcBorders>
          </w:tcPr>
          <w:p w:rsidR="009F0867" w:rsidRPr="00A8580F" w:rsidRDefault="009F0867" w:rsidP="009F0867">
            <w:pPr>
              <w:jc w:val="both"/>
              <w:rPr>
                <w:b/>
                <w:bCs/>
              </w:rPr>
            </w:pPr>
            <w:r w:rsidRPr="00A8580F">
              <w:rPr>
                <w:b/>
                <w:bCs/>
              </w:rPr>
              <w:t>B. Bài mới</w:t>
            </w:r>
          </w:p>
        </w:tc>
        <w:tc>
          <w:tcPr>
            <w:tcW w:w="3196" w:type="dxa"/>
            <w:tcBorders>
              <w:left w:val="single" w:sz="4" w:space="0" w:color="auto"/>
            </w:tcBorders>
          </w:tcPr>
          <w:p w:rsidR="009F0867" w:rsidRPr="00A8580F" w:rsidRDefault="009F0867" w:rsidP="009F0867">
            <w:pPr>
              <w:rPr>
                <w:b/>
                <w:bCs/>
              </w:rPr>
            </w:pPr>
          </w:p>
        </w:tc>
      </w:tr>
      <w:tr w:rsidR="009F0867" w:rsidRPr="00A8580F" w:rsidTr="009F0867">
        <w:tblPrEx>
          <w:tblCellMar>
            <w:top w:w="0" w:type="dxa"/>
            <w:bottom w:w="0" w:type="dxa"/>
          </w:tblCellMar>
        </w:tblPrEx>
        <w:tc>
          <w:tcPr>
            <w:tcW w:w="6268" w:type="dxa"/>
            <w:tcBorders>
              <w:right w:val="single" w:sz="4" w:space="0" w:color="auto"/>
            </w:tcBorders>
          </w:tcPr>
          <w:p w:rsidR="009F0867" w:rsidRPr="00A8580F" w:rsidRDefault="009F0867" w:rsidP="009F0867">
            <w:pPr>
              <w:jc w:val="both"/>
              <w:rPr>
                <w:b/>
                <w:bCs/>
              </w:rPr>
            </w:pPr>
            <w:r w:rsidRPr="00A8580F">
              <w:rPr>
                <w:b/>
                <w:bCs/>
              </w:rPr>
              <w:t>1. Giới thiệu bài                         1’</w:t>
            </w:r>
          </w:p>
        </w:tc>
        <w:tc>
          <w:tcPr>
            <w:tcW w:w="3196" w:type="dxa"/>
            <w:tcBorders>
              <w:left w:val="single" w:sz="4" w:space="0" w:color="auto"/>
            </w:tcBorders>
          </w:tcPr>
          <w:p w:rsidR="009F0867" w:rsidRPr="00A8580F" w:rsidRDefault="009F0867" w:rsidP="009F0867">
            <w:pPr>
              <w:rPr>
                <w:b/>
                <w:bCs/>
              </w:rPr>
            </w:pPr>
          </w:p>
        </w:tc>
      </w:tr>
      <w:tr w:rsidR="009F0867" w:rsidRPr="00A8580F" w:rsidTr="009F0867">
        <w:tblPrEx>
          <w:tblCellMar>
            <w:top w:w="0" w:type="dxa"/>
            <w:bottom w:w="0" w:type="dxa"/>
          </w:tblCellMar>
        </w:tblPrEx>
        <w:tc>
          <w:tcPr>
            <w:tcW w:w="6268" w:type="dxa"/>
            <w:tcBorders>
              <w:right w:val="single" w:sz="4" w:space="0" w:color="auto"/>
            </w:tcBorders>
          </w:tcPr>
          <w:p w:rsidR="009F0867" w:rsidRPr="00A8580F" w:rsidRDefault="003B3E67" w:rsidP="009F0867">
            <w:pPr>
              <w:jc w:val="both"/>
              <w:rPr>
                <w:bCs/>
              </w:rPr>
            </w:pPr>
            <w:r>
              <w:rPr>
                <w:bCs/>
              </w:rPr>
              <w:t>Chiếu</w:t>
            </w:r>
            <w:r w:rsidR="009F0867" w:rsidRPr="00A8580F">
              <w:rPr>
                <w:bCs/>
              </w:rPr>
              <w:t xml:space="preserve"> tranh minh họa ? Tranh vẽ gì?</w:t>
            </w:r>
          </w:p>
        </w:tc>
        <w:tc>
          <w:tcPr>
            <w:tcW w:w="3196" w:type="dxa"/>
            <w:tcBorders>
              <w:left w:val="single" w:sz="4" w:space="0" w:color="auto"/>
            </w:tcBorders>
          </w:tcPr>
          <w:p w:rsidR="009F0867" w:rsidRPr="00A8580F" w:rsidRDefault="009F0867" w:rsidP="009F0867">
            <w:pPr>
              <w:rPr>
                <w:bCs/>
              </w:rPr>
            </w:pPr>
            <w:r w:rsidRPr="00A8580F">
              <w:rPr>
                <w:bCs/>
              </w:rPr>
              <w:t>HS nêu, nhận xét</w:t>
            </w:r>
          </w:p>
        </w:tc>
      </w:tr>
      <w:tr w:rsidR="009F0867" w:rsidRPr="00A8580F" w:rsidTr="009F0867">
        <w:tblPrEx>
          <w:tblCellMar>
            <w:top w:w="0" w:type="dxa"/>
            <w:bottom w:w="0" w:type="dxa"/>
          </w:tblCellMar>
        </w:tblPrEx>
        <w:tc>
          <w:tcPr>
            <w:tcW w:w="6268" w:type="dxa"/>
            <w:tcBorders>
              <w:right w:val="single" w:sz="4" w:space="0" w:color="auto"/>
            </w:tcBorders>
          </w:tcPr>
          <w:p w:rsidR="009F0867" w:rsidRPr="00A8580F" w:rsidRDefault="009F0867" w:rsidP="009F0867">
            <w:pPr>
              <w:jc w:val="both"/>
              <w:rPr>
                <w:b/>
                <w:bCs/>
              </w:rPr>
            </w:pPr>
            <w:r w:rsidRPr="00A8580F">
              <w:rPr>
                <w:b/>
                <w:bCs/>
              </w:rPr>
              <w:t xml:space="preserve">2. Hướng dẫn luyện đọc và tìm hiểu bài    : 33'                                            </w:t>
            </w:r>
          </w:p>
        </w:tc>
        <w:tc>
          <w:tcPr>
            <w:tcW w:w="3196" w:type="dxa"/>
            <w:tcBorders>
              <w:left w:val="single" w:sz="4" w:space="0" w:color="auto"/>
            </w:tcBorders>
          </w:tcPr>
          <w:p w:rsidR="009F0867" w:rsidRPr="00A8580F" w:rsidRDefault="009F0867" w:rsidP="009F0867">
            <w:pPr>
              <w:ind w:left="762"/>
              <w:rPr>
                <w:b/>
                <w:bCs/>
              </w:rPr>
            </w:pPr>
          </w:p>
        </w:tc>
      </w:tr>
      <w:tr w:rsidR="009F0867" w:rsidRPr="00A8580F" w:rsidTr="009F0867">
        <w:tblPrEx>
          <w:tblCellMar>
            <w:top w:w="0" w:type="dxa"/>
            <w:bottom w:w="0" w:type="dxa"/>
          </w:tblCellMar>
        </w:tblPrEx>
        <w:tc>
          <w:tcPr>
            <w:tcW w:w="6268" w:type="dxa"/>
            <w:tcBorders>
              <w:right w:val="single" w:sz="4" w:space="0" w:color="auto"/>
            </w:tcBorders>
          </w:tcPr>
          <w:p w:rsidR="009F0867" w:rsidRPr="00A8580F" w:rsidRDefault="009F0867" w:rsidP="009F0867">
            <w:pPr>
              <w:numPr>
                <w:ilvl w:val="0"/>
                <w:numId w:val="16"/>
              </w:numPr>
              <w:jc w:val="both"/>
              <w:rPr>
                <w:b/>
                <w:bCs/>
              </w:rPr>
            </w:pPr>
            <w:r w:rsidRPr="00A8580F">
              <w:rPr>
                <w:b/>
                <w:bCs/>
              </w:rPr>
              <w:t>Luyện đọc: 12'</w:t>
            </w:r>
          </w:p>
        </w:tc>
        <w:tc>
          <w:tcPr>
            <w:tcW w:w="3196" w:type="dxa"/>
            <w:tcBorders>
              <w:left w:val="single" w:sz="4" w:space="0" w:color="auto"/>
            </w:tcBorders>
          </w:tcPr>
          <w:p w:rsidR="009F0867" w:rsidRPr="00A8580F" w:rsidRDefault="009F0867" w:rsidP="009F0867">
            <w:pPr>
              <w:rPr>
                <w:b/>
                <w:bCs/>
              </w:rPr>
            </w:pPr>
          </w:p>
        </w:tc>
      </w:tr>
      <w:tr w:rsidR="009F0867" w:rsidRPr="00A8580F" w:rsidTr="009F0867">
        <w:tblPrEx>
          <w:tblCellMar>
            <w:top w:w="0" w:type="dxa"/>
            <w:bottom w:w="0" w:type="dxa"/>
          </w:tblCellMar>
        </w:tblPrEx>
        <w:tc>
          <w:tcPr>
            <w:tcW w:w="6268" w:type="dxa"/>
            <w:tcBorders>
              <w:right w:val="single" w:sz="4" w:space="0" w:color="auto"/>
            </w:tcBorders>
          </w:tcPr>
          <w:p w:rsidR="009F0867" w:rsidRPr="00A8580F" w:rsidRDefault="009F0867" w:rsidP="009F0867">
            <w:pPr>
              <w:jc w:val="both"/>
            </w:pPr>
            <w:r w:rsidRPr="00A8580F">
              <w:t>Gọi 4 HS đọc tiếp nối từng đoạn của bài (2- 3 lượt). GV chú ý sửa lỗi phát âm, ngắt giọng cho từng em.</w:t>
            </w:r>
          </w:p>
        </w:tc>
        <w:tc>
          <w:tcPr>
            <w:tcW w:w="3196" w:type="dxa"/>
            <w:tcBorders>
              <w:left w:val="single" w:sz="4" w:space="0" w:color="auto"/>
            </w:tcBorders>
          </w:tcPr>
          <w:p w:rsidR="009F0867" w:rsidRPr="00A8580F" w:rsidRDefault="009F0867" w:rsidP="009F0867">
            <w:r w:rsidRPr="00A8580F">
              <w:t>HS đọc bài theo trình tự:</w:t>
            </w:r>
          </w:p>
          <w:p w:rsidR="009F0867" w:rsidRPr="00A8580F" w:rsidRDefault="009F0867" w:rsidP="009F0867"/>
        </w:tc>
      </w:tr>
      <w:tr w:rsidR="009F0867" w:rsidRPr="00A8580F" w:rsidTr="009F0867">
        <w:tblPrEx>
          <w:tblCellMar>
            <w:top w:w="0" w:type="dxa"/>
            <w:bottom w:w="0" w:type="dxa"/>
          </w:tblCellMar>
        </w:tblPrEx>
        <w:tc>
          <w:tcPr>
            <w:tcW w:w="6268" w:type="dxa"/>
            <w:tcBorders>
              <w:right w:val="single" w:sz="4" w:space="0" w:color="auto"/>
            </w:tcBorders>
          </w:tcPr>
          <w:p w:rsidR="009F0867" w:rsidRPr="00A8580F" w:rsidRDefault="009F0867" w:rsidP="003B3E67">
            <w:pPr>
              <w:jc w:val="both"/>
            </w:pPr>
            <w:r w:rsidRPr="00A8580F">
              <w:t xml:space="preserve">Yêu cầu HS luyện đọc theo </w:t>
            </w:r>
            <w:r w:rsidR="003B3E67">
              <w:t>đoạn</w:t>
            </w:r>
          </w:p>
        </w:tc>
        <w:tc>
          <w:tcPr>
            <w:tcW w:w="3196" w:type="dxa"/>
            <w:tcBorders>
              <w:left w:val="single" w:sz="4" w:space="0" w:color="auto"/>
            </w:tcBorders>
          </w:tcPr>
          <w:p w:rsidR="009F0867" w:rsidRPr="00A8580F" w:rsidRDefault="003B3E67" w:rsidP="009F0867">
            <w:r>
              <w:t>HS đọc theo đoạn</w:t>
            </w:r>
          </w:p>
        </w:tc>
      </w:tr>
      <w:tr w:rsidR="009F0867" w:rsidRPr="00A8580F" w:rsidTr="009F0867">
        <w:tblPrEx>
          <w:tblCellMar>
            <w:top w:w="0" w:type="dxa"/>
            <w:bottom w:w="0" w:type="dxa"/>
          </w:tblCellMar>
        </w:tblPrEx>
        <w:tc>
          <w:tcPr>
            <w:tcW w:w="6268" w:type="dxa"/>
            <w:tcBorders>
              <w:right w:val="single" w:sz="4" w:space="0" w:color="auto"/>
            </w:tcBorders>
          </w:tcPr>
          <w:p w:rsidR="009F0867" w:rsidRPr="00A8580F" w:rsidRDefault="009F0867" w:rsidP="009F0867">
            <w:pPr>
              <w:jc w:val="both"/>
            </w:pPr>
            <w:r w:rsidRPr="00A8580F">
              <w:t>Gọi HS đọc toàn bài.</w:t>
            </w:r>
          </w:p>
          <w:p w:rsidR="009F0867" w:rsidRPr="00A8580F" w:rsidRDefault="009F0867" w:rsidP="009F0867">
            <w:pPr>
              <w:jc w:val="both"/>
            </w:pPr>
            <w:r w:rsidRPr="00A8580F">
              <w:t>Gọi HS đọc phần chú giải.</w:t>
            </w:r>
          </w:p>
        </w:tc>
        <w:tc>
          <w:tcPr>
            <w:tcW w:w="3196" w:type="dxa"/>
            <w:tcBorders>
              <w:left w:val="single" w:sz="4" w:space="0" w:color="auto"/>
            </w:tcBorders>
          </w:tcPr>
          <w:p w:rsidR="009F0867" w:rsidRPr="00A8580F" w:rsidRDefault="009F0867" w:rsidP="009F0867">
            <w:r w:rsidRPr="00A8580F">
              <w:t>HS đọc lại toàn bài.</w:t>
            </w:r>
          </w:p>
          <w:p w:rsidR="009F0867" w:rsidRPr="00A8580F" w:rsidRDefault="009F0867" w:rsidP="009F0867">
            <w:r w:rsidRPr="00A8580F">
              <w:t>Nhận xét</w:t>
            </w:r>
          </w:p>
        </w:tc>
      </w:tr>
      <w:tr w:rsidR="009F0867" w:rsidRPr="00A8580F" w:rsidTr="009F0867">
        <w:tblPrEx>
          <w:tblCellMar>
            <w:top w:w="0" w:type="dxa"/>
            <w:bottom w:w="0" w:type="dxa"/>
          </w:tblCellMar>
        </w:tblPrEx>
        <w:tc>
          <w:tcPr>
            <w:tcW w:w="6268" w:type="dxa"/>
            <w:tcBorders>
              <w:right w:val="single" w:sz="4" w:space="0" w:color="auto"/>
            </w:tcBorders>
          </w:tcPr>
          <w:p w:rsidR="009F0867" w:rsidRPr="00A8580F" w:rsidRDefault="009F0867" w:rsidP="009F0867">
            <w:pPr>
              <w:jc w:val="both"/>
            </w:pPr>
            <w:r w:rsidRPr="00A8580F">
              <w:t xml:space="preserve">Hướng dẫn đọc. Đọc mẫu. </w:t>
            </w:r>
          </w:p>
        </w:tc>
        <w:tc>
          <w:tcPr>
            <w:tcW w:w="3196" w:type="dxa"/>
            <w:tcBorders>
              <w:left w:val="single" w:sz="4" w:space="0" w:color="auto"/>
            </w:tcBorders>
          </w:tcPr>
          <w:p w:rsidR="009F0867" w:rsidRPr="00A8580F" w:rsidRDefault="009F0867" w:rsidP="009F0867"/>
        </w:tc>
      </w:tr>
      <w:tr w:rsidR="009F0867" w:rsidRPr="00A8580F" w:rsidTr="009F0867">
        <w:tblPrEx>
          <w:tblCellMar>
            <w:top w:w="0" w:type="dxa"/>
            <w:bottom w:w="0" w:type="dxa"/>
          </w:tblCellMar>
        </w:tblPrEx>
        <w:tc>
          <w:tcPr>
            <w:tcW w:w="6268" w:type="dxa"/>
            <w:tcBorders>
              <w:right w:val="single" w:sz="4" w:space="0" w:color="auto"/>
            </w:tcBorders>
          </w:tcPr>
          <w:p w:rsidR="009F0867" w:rsidRPr="00A8580F" w:rsidRDefault="009F0867" w:rsidP="009F0867">
            <w:pPr>
              <w:numPr>
                <w:ilvl w:val="0"/>
                <w:numId w:val="16"/>
              </w:numPr>
              <w:jc w:val="both"/>
              <w:rPr>
                <w:b/>
                <w:bCs/>
              </w:rPr>
            </w:pPr>
            <w:r w:rsidRPr="00A8580F">
              <w:rPr>
                <w:b/>
                <w:bCs/>
              </w:rPr>
              <w:lastRenderedPageBreak/>
              <w:t>Tìm hiểu bài: 12'</w:t>
            </w:r>
          </w:p>
          <w:p w:rsidR="009F0867" w:rsidRPr="00A8580F" w:rsidRDefault="009F0867" w:rsidP="009F0867">
            <w:pPr>
              <w:jc w:val="both"/>
            </w:pPr>
            <w:r w:rsidRPr="00A8580F">
              <w:t>Hướng dẫn HS tìm hiểu bài qua các câu hỏi cuối bài.</w:t>
            </w:r>
          </w:p>
          <w:p w:rsidR="009F0867" w:rsidRPr="00A8580F" w:rsidRDefault="009F0867" w:rsidP="009F0867">
            <w:pPr>
              <w:jc w:val="both"/>
            </w:pPr>
            <w:r w:rsidRPr="00A8580F">
              <w:t>? Cuộc chiến đấu giữa con người với cơn bão biển được miêu tả theo trình tự như thế nào ?</w:t>
            </w:r>
          </w:p>
          <w:p w:rsidR="009F0867" w:rsidRPr="00A8580F" w:rsidRDefault="009F0867" w:rsidP="009F0867">
            <w:pPr>
              <w:jc w:val="both"/>
            </w:pPr>
            <w:r w:rsidRPr="00A8580F">
              <w:t>?  Tìm những từ ngữ hình ảnh trong đoạn văn nói lên sự đe doạ của cơn bão biển ?</w:t>
            </w:r>
          </w:p>
          <w:p w:rsidR="009F0867" w:rsidRPr="00A8580F" w:rsidRDefault="009F0867" w:rsidP="009F0867">
            <w:pPr>
              <w:jc w:val="both"/>
            </w:pPr>
            <w:r w:rsidRPr="00A8580F">
              <w:t>? Cuộc tấn công dữ dội của cơn bão biển được miêu tả như thế nào ở đoạn hai ?</w:t>
            </w:r>
          </w:p>
          <w:p w:rsidR="009F0867" w:rsidRPr="00A8580F" w:rsidRDefault="009F0867" w:rsidP="009F0867">
            <w:pPr>
              <w:jc w:val="both"/>
            </w:pPr>
            <w:r w:rsidRPr="00A8580F">
              <w:t>? Trong đoạn 1 và đoạn 2, tác giả đã sử dụng biện pháp nghệ thuật gì để miêu tả hình ảnh của biển cả ? Các biện pháp nghệ thuật này có tác dụng gì ?</w:t>
            </w:r>
          </w:p>
        </w:tc>
        <w:tc>
          <w:tcPr>
            <w:tcW w:w="3196" w:type="dxa"/>
            <w:tcBorders>
              <w:left w:val="single" w:sz="4" w:space="0" w:color="auto"/>
            </w:tcBorders>
          </w:tcPr>
          <w:p w:rsidR="009F0867" w:rsidRPr="00A8580F" w:rsidRDefault="009F0867" w:rsidP="009F0867"/>
          <w:p w:rsidR="009F0867" w:rsidRPr="00A8580F" w:rsidRDefault="009F0867" w:rsidP="009F0867">
            <w:r w:rsidRPr="00A8580F">
              <w:t>+ GD KNS: Giao tiếp. Thể hiện sự cảm thông. Ra quyết định, ứng phó. Đảm nhận trách nhiệm.</w:t>
            </w:r>
          </w:p>
          <w:p w:rsidR="009F0867" w:rsidRPr="00A8580F" w:rsidRDefault="009F0867" w:rsidP="009F0867">
            <w:r w:rsidRPr="00A8580F">
              <w:t xml:space="preserve">HS đọc thầm trả lời các câu hỏi SGK </w:t>
            </w:r>
          </w:p>
          <w:p w:rsidR="009F0867" w:rsidRPr="00A8580F" w:rsidRDefault="009F0867" w:rsidP="009F0867">
            <w:pPr>
              <w:jc w:val="both"/>
              <w:rPr>
                <w:b/>
                <w:bCs/>
              </w:rPr>
            </w:pPr>
            <w:r w:rsidRPr="00A8580F">
              <w:t>-HS đọc thầm đoạn 1,2 TLCH’</w:t>
            </w:r>
          </w:p>
          <w:p w:rsidR="009F0867" w:rsidRPr="00A8580F" w:rsidRDefault="009F0867" w:rsidP="009F0867"/>
          <w:p w:rsidR="009F0867" w:rsidRPr="00A8580F" w:rsidRDefault="009F0867" w:rsidP="009F0867"/>
        </w:tc>
      </w:tr>
      <w:tr w:rsidR="009F0867" w:rsidRPr="00A8580F" w:rsidTr="009F0867">
        <w:tblPrEx>
          <w:tblCellMar>
            <w:top w:w="0" w:type="dxa"/>
            <w:bottom w:w="0" w:type="dxa"/>
          </w:tblCellMar>
        </w:tblPrEx>
        <w:tc>
          <w:tcPr>
            <w:tcW w:w="6268" w:type="dxa"/>
            <w:tcBorders>
              <w:right w:val="single" w:sz="4" w:space="0" w:color="auto"/>
            </w:tcBorders>
          </w:tcPr>
          <w:p w:rsidR="009F0867" w:rsidRPr="00A8580F" w:rsidRDefault="009F0867" w:rsidP="009F0867">
            <w:pPr>
              <w:jc w:val="both"/>
            </w:pPr>
            <w:r w:rsidRPr="00A8580F">
              <w:t>Yêu cầu HS đọc thầm toàn bài, tìm nội dung chính của từng đoạn, cả bài.</w:t>
            </w:r>
          </w:p>
          <w:p w:rsidR="009F0867" w:rsidRPr="00A8580F" w:rsidRDefault="009F0867" w:rsidP="009F0867">
            <w:pPr>
              <w:tabs>
                <w:tab w:val="left" w:pos="1545"/>
              </w:tabs>
            </w:pPr>
            <w:r w:rsidRPr="00A8580F">
              <w:t>GV chốt ND bài.</w:t>
            </w:r>
          </w:p>
        </w:tc>
        <w:tc>
          <w:tcPr>
            <w:tcW w:w="3196" w:type="dxa"/>
            <w:tcBorders>
              <w:left w:val="single" w:sz="4" w:space="0" w:color="auto"/>
            </w:tcBorders>
          </w:tcPr>
          <w:p w:rsidR="009F0867" w:rsidRPr="00A8580F" w:rsidRDefault="009F0867" w:rsidP="009F0867">
            <w:r w:rsidRPr="00A8580F">
              <w:t>HS nêu nội dung chính của từng đoạn, cả bài.</w:t>
            </w:r>
          </w:p>
          <w:p w:rsidR="009F0867" w:rsidRPr="00A8580F" w:rsidRDefault="009F0867" w:rsidP="009F0867">
            <w:r w:rsidRPr="00A8580F">
              <w:t>Nhận xét, bổ sung.</w:t>
            </w:r>
          </w:p>
        </w:tc>
      </w:tr>
      <w:tr w:rsidR="009F0867" w:rsidRPr="00A8580F" w:rsidTr="009F0867">
        <w:tblPrEx>
          <w:tblCellMar>
            <w:top w:w="0" w:type="dxa"/>
            <w:bottom w:w="0" w:type="dxa"/>
          </w:tblCellMar>
        </w:tblPrEx>
        <w:tc>
          <w:tcPr>
            <w:tcW w:w="6268" w:type="dxa"/>
            <w:tcBorders>
              <w:right w:val="single" w:sz="4" w:space="0" w:color="auto"/>
            </w:tcBorders>
          </w:tcPr>
          <w:p w:rsidR="009F0867" w:rsidRPr="00A8580F" w:rsidRDefault="009F0867" w:rsidP="009F0867">
            <w:pPr>
              <w:numPr>
                <w:ilvl w:val="0"/>
                <w:numId w:val="16"/>
              </w:numPr>
              <w:jc w:val="both"/>
              <w:rPr>
                <w:b/>
                <w:bCs/>
              </w:rPr>
            </w:pPr>
            <w:r w:rsidRPr="00A8580F">
              <w:rPr>
                <w:b/>
                <w:bCs/>
              </w:rPr>
              <w:t>Đọc diễn cảm                                 9’</w:t>
            </w:r>
          </w:p>
        </w:tc>
        <w:tc>
          <w:tcPr>
            <w:tcW w:w="3196" w:type="dxa"/>
            <w:tcBorders>
              <w:left w:val="single" w:sz="4" w:space="0" w:color="auto"/>
            </w:tcBorders>
          </w:tcPr>
          <w:p w:rsidR="009F0867" w:rsidRPr="00A8580F" w:rsidRDefault="009F0867" w:rsidP="009F0867">
            <w:pPr>
              <w:rPr>
                <w:b/>
                <w:bCs/>
              </w:rPr>
            </w:pPr>
          </w:p>
        </w:tc>
      </w:tr>
      <w:tr w:rsidR="009F0867" w:rsidRPr="00A8580F" w:rsidTr="009F0867">
        <w:tblPrEx>
          <w:tblCellMar>
            <w:top w:w="0" w:type="dxa"/>
            <w:bottom w:w="0" w:type="dxa"/>
          </w:tblCellMar>
        </w:tblPrEx>
        <w:tc>
          <w:tcPr>
            <w:tcW w:w="6268" w:type="dxa"/>
            <w:tcBorders>
              <w:right w:val="single" w:sz="4" w:space="0" w:color="auto"/>
            </w:tcBorders>
          </w:tcPr>
          <w:p w:rsidR="009F0867" w:rsidRPr="00A8580F" w:rsidRDefault="009F0867" w:rsidP="009F0867">
            <w:pPr>
              <w:jc w:val="both"/>
            </w:pPr>
            <w:r w:rsidRPr="00A8580F">
              <w:t>Gọi 3 HS tiếp nối đọc từng đoạn của bài. HS cả lớp theo dõi, tìm cách đọc hay.</w:t>
            </w:r>
          </w:p>
        </w:tc>
        <w:tc>
          <w:tcPr>
            <w:tcW w:w="3196" w:type="dxa"/>
            <w:tcBorders>
              <w:left w:val="single" w:sz="4" w:space="0" w:color="auto"/>
            </w:tcBorders>
          </w:tcPr>
          <w:p w:rsidR="009F0867" w:rsidRPr="00A8580F" w:rsidRDefault="009F0867" w:rsidP="009F0867">
            <w:r w:rsidRPr="00A8580F">
              <w:t xml:space="preserve">3 HS đọc. HS cả lớp đọc thầm và tìm giọng đọc </w:t>
            </w:r>
          </w:p>
        </w:tc>
      </w:tr>
      <w:tr w:rsidR="009F0867" w:rsidRPr="00A8580F" w:rsidTr="009F0867">
        <w:tblPrEx>
          <w:tblCellMar>
            <w:top w:w="0" w:type="dxa"/>
            <w:bottom w:w="0" w:type="dxa"/>
          </w:tblCellMar>
        </w:tblPrEx>
        <w:tc>
          <w:tcPr>
            <w:tcW w:w="6268" w:type="dxa"/>
            <w:tcBorders>
              <w:right w:val="single" w:sz="4" w:space="0" w:color="auto"/>
            </w:tcBorders>
          </w:tcPr>
          <w:p w:rsidR="003B3E67" w:rsidRDefault="009F0867" w:rsidP="003B3E67">
            <w:pPr>
              <w:jc w:val="both"/>
            </w:pPr>
            <w:r w:rsidRPr="00A8580F">
              <w:t xml:space="preserve">Tổ chức cho HS đọc diễn cảm đoạn 2 </w:t>
            </w:r>
          </w:p>
          <w:p w:rsidR="009F0867" w:rsidRPr="00A8580F" w:rsidRDefault="003B3E67" w:rsidP="003B3E67">
            <w:pPr>
              <w:jc w:val="both"/>
            </w:pPr>
            <w:r>
              <w:t xml:space="preserve">Chiếu đoạn văn =&gt; </w:t>
            </w:r>
            <w:r w:rsidR="009F0867" w:rsidRPr="00A8580F">
              <w:t>hướng dẫn HS đọc.</w:t>
            </w:r>
          </w:p>
        </w:tc>
        <w:tc>
          <w:tcPr>
            <w:tcW w:w="3196" w:type="dxa"/>
            <w:tcBorders>
              <w:left w:val="single" w:sz="4" w:space="0" w:color="auto"/>
            </w:tcBorders>
          </w:tcPr>
          <w:p w:rsidR="009F0867" w:rsidRPr="00A8580F" w:rsidRDefault="009F0867" w:rsidP="009F0867">
            <w:r w:rsidRPr="00A8580F">
              <w:t>Luyện đọc.</w:t>
            </w:r>
          </w:p>
        </w:tc>
      </w:tr>
      <w:tr w:rsidR="009F0867" w:rsidRPr="00A8580F" w:rsidTr="009F0867">
        <w:tblPrEx>
          <w:tblCellMar>
            <w:top w:w="0" w:type="dxa"/>
            <w:bottom w:w="0" w:type="dxa"/>
          </w:tblCellMar>
        </w:tblPrEx>
        <w:tc>
          <w:tcPr>
            <w:tcW w:w="6268" w:type="dxa"/>
            <w:tcBorders>
              <w:right w:val="single" w:sz="4" w:space="0" w:color="auto"/>
            </w:tcBorders>
          </w:tcPr>
          <w:p w:rsidR="009F0867" w:rsidRPr="00A8580F" w:rsidRDefault="009F0867" w:rsidP="009F0867">
            <w:pPr>
              <w:jc w:val="both"/>
            </w:pPr>
            <w:r w:rsidRPr="00A8580F">
              <w:t>Gọi HS đọc diễn cảm đoạn văn mình thích.</w:t>
            </w:r>
          </w:p>
        </w:tc>
        <w:tc>
          <w:tcPr>
            <w:tcW w:w="3196" w:type="dxa"/>
            <w:tcBorders>
              <w:left w:val="single" w:sz="4" w:space="0" w:color="auto"/>
            </w:tcBorders>
          </w:tcPr>
          <w:p w:rsidR="009F0867" w:rsidRPr="00A8580F" w:rsidRDefault="009F0867" w:rsidP="009F0867">
            <w:r w:rsidRPr="00A8580F">
              <w:t>Thi đọc diễn cảm</w:t>
            </w:r>
          </w:p>
        </w:tc>
      </w:tr>
      <w:tr w:rsidR="009F0867" w:rsidRPr="00A8580F" w:rsidTr="009F0867">
        <w:tblPrEx>
          <w:tblCellMar>
            <w:top w:w="0" w:type="dxa"/>
            <w:bottom w:w="0" w:type="dxa"/>
          </w:tblCellMar>
        </w:tblPrEx>
        <w:tc>
          <w:tcPr>
            <w:tcW w:w="6268" w:type="dxa"/>
            <w:tcBorders>
              <w:right w:val="single" w:sz="4" w:space="0" w:color="auto"/>
            </w:tcBorders>
          </w:tcPr>
          <w:p w:rsidR="009F0867" w:rsidRPr="00A8580F" w:rsidRDefault="009F0867" w:rsidP="009F0867">
            <w:pPr>
              <w:jc w:val="both"/>
            </w:pPr>
            <w:r w:rsidRPr="00A8580F">
              <w:t>Nhận xét</w:t>
            </w:r>
          </w:p>
        </w:tc>
        <w:tc>
          <w:tcPr>
            <w:tcW w:w="3196" w:type="dxa"/>
            <w:tcBorders>
              <w:left w:val="single" w:sz="4" w:space="0" w:color="auto"/>
            </w:tcBorders>
          </w:tcPr>
          <w:p w:rsidR="009F0867" w:rsidRPr="00A8580F" w:rsidRDefault="009F0867" w:rsidP="009F0867"/>
        </w:tc>
      </w:tr>
      <w:tr w:rsidR="009F0867" w:rsidRPr="00A8580F" w:rsidTr="009F0867">
        <w:tblPrEx>
          <w:tblCellMar>
            <w:top w:w="0" w:type="dxa"/>
            <w:bottom w:w="0" w:type="dxa"/>
          </w:tblCellMar>
        </w:tblPrEx>
        <w:tc>
          <w:tcPr>
            <w:tcW w:w="6268" w:type="dxa"/>
            <w:tcBorders>
              <w:right w:val="single" w:sz="4" w:space="0" w:color="auto"/>
            </w:tcBorders>
          </w:tcPr>
          <w:p w:rsidR="009F0867" w:rsidRPr="00A8580F" w:rsidRDefault="009F0867" w:rsidP="009F0867">
            <w:pPr>
              <w:jc w:val="both"/>
            </w:pPr>
            <w:r w:rsidRPr="00A8580F">
              <w:t>Gọi HS đọc toàn bài.</w:t>
            </w:r>
          </w:p>
        </w:tc>
        <w:tc>
          <w:tcPr>
            <w:tcW w:w="3196" w:type="dxa"/>
            <w:tcBorders>
              <w:left w:val="single" w:sz="4" w:space="0" w:color="auto"/>
            </w:tcBorders>
          </w:tcPr>
          <w:p w:rsidR="009F0867" w:rsidRPr="00A8580F" w:rsidRDefault="003B3E67" w:rsidP="003B3E67">
            <w:r>
              <w:t>2</w:t>
            </w:r>
            <w:r w:rsidR="009F0867" w:rsidRPr="00A8580F">
              <w:t xml:space="preserve"> HS đọc toàn bài </w:t>
            </w:r>
          </w:p>
        </w:tc>
      </w:tr>
      <w:tr w:rsidR="009F0867" w:rsidRPr="00A8580F" w:rsidTr="009F0867">
        <w:tblPrEx>
          <w:tblCellMar>
            <w:top w:w="0" w:type="dxa"/>
            <w:bottom w:w="0" w:type="dxa"/>
          </w:tblCellMar>
        </w:tblPrEx>
        <w:tc>
          <w:tcPr>
            <w:tcW w:w="6268" w:type="dxa"/>
            <w:tcBorders>
              <w:right w:val="single" w:sz="4" w:space="0" w:color="auto"/>
            </w:tcBorders>
          </w:tcPr>
          <w:p w:rsidR="009F0867" w:rsidRPr="00A8580F" w:rsidRDefault="009F0867" w:rsidP="009F0867">
            <w:pPr>
              <w:jc w:val="both"/>
            </w:pPr>
            <w:r w:rsidRPr="00A8580F">
              <w:t>Nhận xét</w:t>
            </w:r>
          </w:p>
        </w:tc>
        <w:tc>
          <w:tcPr>
            <w:tcW w:w="3196" w:type="dxa"/>
            <w:tcBorders>
              <w:left w:val="single" w:sz="4" w:space="0" w:color="auto"/>
            </w:tcBorders>
          </w:tcPr>
          <w:p w:rsidR="009F0867" w:rsidRPr="00A8580F" w:rsidRDefault="009F0867" w:rsidP="009F0867"/>
        </w:tc>
      </w:tr>
      <w:tr w:rsidR="009F0867" w:rsidRPr="00A8580F" w:rsidTr="009F0867">
        <w:tblPrEx>
          <w:tblCellMar>
            <w:top w:w="0" w:type="dxa"/>
            <w:bottom w:w="0" w:type="dxa"/>
          </w:tblCellMar>
        </w:tblPrEx>
        <w:tc>
          <w:tcPr>
            <w:tcW w:w="6268" w:type="dxa"/>
            <w:tcBorders>
              <w:right w:val="single" w:sz="4" w:space="0" w:color="auto"/>
            </w:tcBorders>
          </w:tcPr>
          <w:p w:rsidR="009F0867" w:rsidRPr="00A8580F" w:rsidRDefault="009F0867" w:rsidP="009F0867">
            <w:pPr>
              <w:jc w:val="both"/>
              <w:rPr>
                <w:b/>
                <w:bCs/>
              </w:rPr>
            </w:pPr>
            <w:r w:rsidRPr="00A8580F">
              <w:rPr>
                <w:b/>
                <w:bCs/>
              </w:rPr>
              <w:t>C. Củng cố - dặn dò                         2’</w:t>
            </w:r>
          </w:p>
        </w:tc>
        <w:tc>
          <w:tcPr>
            <w:tcW w:w="3196" w:type="dxa"/>
            <w:tcBorders>
              <w:left w:val="single" w:sz="4" w:space="0" w:color="auto"/>
            </w:tcBorders>
          </w:tcPr>
          <w:p w:rsidR="009F0867" w:rsidRPr="00A8580F" w:rsidRDefault="009F0867" w:rsidP="009F0867">
            <w:pPr>
              <w:rPr>
                <w:b/>
                <w:bCs/>
              </w:rPr>
            </w:pPr>
          </w:p>
        </w:tc>
      </w:tr>
      <w:tr w:rsidR="009F0867" w:rsidRPr="00A8580F" w:rsidTr="009F0867">
        <w:tblPrEx>
          <w:tblCellMar>
            <w:top w:w="0" w:type="dxa"/>
            <w:bottom w:w="0" w:type="dxa"/>
          </w:tblCellMar>
        </w:tblPrEx>
        <w:trPr>
          <w:cantSplit/>
        </w:trPr>
        <w:tc>
          <w:tcPr>
            <w:tcW w:w="9464" w:type="dxa"/>
            <w:gridSpan w:val="2"/>
          </w:tcPr>
          <w:p w:rsidR="009F0867" w:rsidRPr="00A8580F" w:rsidRDefault="009F0867" w:rsidP="009F0867">
            <w:r w:rsidRPr="00A8580F">
              <w:t xml:space="preserve"> Đọc đoạn văn trên, hình ảnh nào gây ấn tượng nhất với em? Vì sao?</w:t>
            </w:r>
          </w:p>
        </w:tc>
      </w:tr>
      <w:tr w:rsidR="009F0867" w:rsidRPr="00A8580F" w:rsidTr="009F0867">
        <w:tblPrEx>
          <w:tblCellMar>
            <w:top w:w="0" w:type="dxa"/>
            <w:bottom w:w="0" w:type="dxa"/>
          </w:tblCellMar>
        </w:tblPrEx>
        <w:trPr>
          <w:cantSplit/>
        </w:trPr>
        <w:tc>
          <w:tcPr>
            <w:tcW w:w="9464" w:type="dxa"/>
            <w:gridSpan w:val="2"/>
          </w:tcPr>
          <w:p w:rsidR="009F0867" w:rsidRPr="00A8580F" w:rsidRDefault="009F0867" w:rsidP="009F0867">
            <w:r w:rsidRPr="00A8580F">
              <w:t xml:space="preserve">Dặn HS về nhà học bài và soạn bài </w:t>
            </w:r>
            <w:r w:rsidRPr="00A8580F">
              <w:rPr>
                <w:i/>
                <w:iCs/>
              </w:rPr>
              <w:t>Ga-vrốt ngoài chiến luỹ.</w:t>
            </w:r>
          </w:p>
        </w:tc>
      </w:tr>
    </w:tbl>
    <w:p w:rsidR="003B3E67" w:rsidRDefault="003B3E67" w:rsidP="003B3E67">
      <w:pPr>
        <w:jc w:val="center"/>
        <w:rPr>
          <w:lang w:val="nb-NO"/>
        </w:rPr>
      </w:pPr>
      <w:r>
        <w:rPr>
          <w:lang w:val="nb-NO"/>
        </w:rPr>
        <w:t>______</w:t>
      </w:r>
      <w:r w:rsidR="009F0867" w:rsidRPr="00A8580F">
        <w:rPr>
          <w:lang w:val="nb-NO"/>
        </w:rPr>
        <w:t>________________________________________________</w:t>
      </w:r>
    </w:p>
    <w:p w:rsidR="009F0867" w:rsidRPr="00A8580F" w:rsidRDefault="009F0867" w:rsidP="009F0867">
      <w:pPr>
        <w:rPr>
          <w:kern w:val="28"/>
          <w:lang w:val="nb-NO"/>
        </w:rPr>
      </w:pPr>
      <w:r w:rsidRPr="00A8580F">
        <w:rPr>
          <w:b/>
          <w:bCs/>
        </w:rPr>
        <w:t xml:space="preserve">Tiết </w:t>
      </w:r>
      <w:r w:rsidR="00E4137C">
        <w:rPr>
          <w:b/>
          <w:bCs/>
        </w:rPr>
        <w:t>3</w:t>
      </w:r>
      <w:r w:rsidRPr="00A8580F">
        <w:rPr>
          <w:b/>
          <w:bCs/>
        </w:rPr>
        <w:t xml:space="preserve">:              </w:t>
      </w:r>
      <w:r w:rsidR="00E4137C">
        <w:rPr>
          <w:b/>
          <w:bCs/>
        </w:rPr>
        <w:t xml:space="preserve">                 </w:t>
      </w:r>
      <w:r w:rsidRPr="00A8580F">
        <w:rPr>
          <w:b/>
          <w:bCs/>
        </w:rPr>
        <w:t xml:space="preserve">                 </w:t>
      </w:r>
      <w:r w:rsidRPr="00A8580F">
        <w:rPr>
          <w:b/>
          <w:bCs/>
          <w:u w:val="single"/>
        </w:rPr>
        <w:t>Khoa học</w:t>
      </w:r>
    </w:p>
    <w:p w:rsidR="009F0867" w:rsidRPr="00A8580F" w:rsidRDefault="009F0867" w:rsidP="009F0867">
      <w:pPr>
        <w:jc w:val="center"/>
        <w:rPr>
          <w:b/>
          <w:bCs/>
          <w:sz w:val="24"/>
          <w:szCs w:val="24"/>
        </w:rPr>
      </w:pPr>
      <w:r w:rsidRPr="00A8580F">
        <w:rPr>
          <w:b/>
          <w:bCs/>
        </w:rPr>
        <w:t>Ánh sáng và việc bảo vệ đôi mắt</w:t>
      </w:r>
    </w:p>
    <w:p w:rsidR="009F0867" w:rsidRPr="00A8580F" w:rsidRDefault="009F0867" w:rsidP="009F0867">
      <w:pPr>
        <w:rPr>
          <w:b/>
          <w:bCs/>
        </w:rPr>
      </w:pPr>
      <w:r w:rsidRPr="00A8580F">
        <w:rPr>
          <w:b/>
          <w:bCs/>
        </w:rPr>
        <w:t xml:space="preserve">I. Mục tiêu: </w:t>
      </w:r>
    </w:p>
    <w:p w:rsidR="009F0867" w:rsidRPr="00A8580F" w:rsidRDefault="009F0867" w:rsidP="009F0867">
      <w:r w:rsidRPr="00A8580F">
        <w:t>- Vận dụng kiến thức về sự tạo thành bóng tối, về vật cho ánh sáng truyền qua một phần, vật cản ánh sáng, … để bảo vệ mắt.</w:t>
      </w:r>
    </w:p>
    <w:p w:rsidR="009F0867" w:rsidRPr="00A8580F" w:rsidRDefault="009F0867" w:rsidP="009F0867">
      <w:r w:rsidRPr="00A8580F">
        <w:t>- Hiểu và biết phòng tránh những trường hợp ánh sáng quá mạnh có hại cho mắt.</w:t>
      </w:r>
    </w:p>
    <w:p w:rsidR="009F0867" w:rsidRPr="00A8580F" w:rsidRDefault="009F0867" w:rsidP="009F0867">
      <w:r w:rsidRPr="00A8580F">
        <w:t>- Biết tránh, không đọc, viết ở nơi ánh sáng quá yếu.</w:t>
      </w:r>
    </w:p>
    <w:p w:rsidR="009F0867" w:rsidRPr="00A8580F" w:rsidRDefault="009F0867" w:rsidP="009F0867">
      <w:pPr>
        <w:rPr>
          <w:b/>
          <w:bCs/>
        </w:rPr>
      </w:pPr>
      <w:r w:rsidRPr="00A8580F">
        <w:rPr>
          <w:b/>
          <w:bCs/>
        </w:rPr>
        <w:t xml:space="preserve">II. Đồ dùng dạy học: </w:t>
      </w:r>
    </w:p>
    <w:p w:rsidR="00E4137C" w:rsidRPr="0039130E" w:rsidRDefault="00E4137C" w:rsidP="00E4137C">
      <w:pPr>
        <w:ind w:left="720" w:hanging="720"/>
        <w:rPr>
          <w:lang w:val="it-IT"/>
        </w:rPr>
      </w:pPr>
      <w:r w:rsidRPr="0039130E">
        <w:rPr>
          <w:bCs/>
          <w:lang w:val="it-IT"/>
        </w:rPr>
        <w:t xml:space="preserve">GV: </w:t>
      </w:r>
      <w:r w:rsidRPr="0039130E">
        <w:rPr>
          <w:lang w:val="it-IT"/>
        </w:rPr>
        <w:t>Máy tính</w:t>
      </w:r>
      <w:r>
        <w:rPr>
          <w:lang w:val="it-IT"/>
        </w:rPr>
        <w:t xml:space="preserve">, </w:t>
      </w:r>
      <w:r w:rsidRPr="00E325A6">
        <w:rPr>
          <w:bCs/>
          <w:lang w:val="it-IT"/>
        </w:rPr>
        <w:t xml:space="preserve">bài giảng </w:t>
      </w:r>
      <w:r>
        <w:rPr>
          <w:bCs/>
          <w:lang w:val="it-IT"/>
        </w:rPr>
        <w:t>powerpoint</w:t>
      </w:r>
    </w:p>
    <w:p w:rsidR="00E4137C" w:rsidRDefault="00E4137C" w:rsidP="00E4137C">
      <w:pPr>
        <w:jc w:val="both"/>
        <w:rPr>
          <w:bCs/>
          <w:lang w:val="it-IT"/>
        </w:rPr>
      </w:pPr>
      <w:r w:rsidRPr="0039130E">
        <w:rPr>
          <w:bCs/>
          <w:lang w:val="it-IT"/>
        </w:rPr>
        <w:t>HS: Máy tính hoặc điện thoại thông minh có kết nối interne</w:t>
      </w:r>
      <w:r>
        <w:rPr>
          <w:bCs/>
          <w:lang w:val="it-IT"/>
        </w:rPr>
        <w:t xml:space="preserve">t, sgk KH, vở </w:t>
      </w:r>
    </w:p>
    <w:p w:rsidR="009F0867" w:rsidRPr="00A8580F" w:rsidRDefault="009F0867" w:rsidP="009F0867">
      <w:r w:rsidRPr="00A8580F">
        <w:rPr>
          <w:b/>
          <w:bCs/>
        </w:rPr>
        <w:t>III. Các hoạt động dạy học:</w:t>
      </w:r>
      <w:r w:rsidRPr="00A8580F">
        <w:t xml:space="preserve"> </w:t>
      </w:r>
    </w:p>
    <w:tbl>
      <w:tblPr>
        <w:tblStyle w:val="TableGrid"/>
        <w:tblW w:w="9520" w:type="dxa"/>
        <w:tblInd w:w="108" w:type="dxa"/>
        <w:tblBorders>
          <w:top w:val="none" w:sz="0" w:space="0" w:color="auto"/>
          <w:left w:val="none" w:sz="0" w:space="0" w:color="auto"/>
          <w:bottom w:val="none" w:sz="0" w:space="0" w:color="auto"/>
          <w:right w:val="none" w:sz="0" w:space="0" w:color="auto"/>
          <w:insideH w:val="none" w:sz="0" w:space="0" w:color="auto"/>
        </w:tblBorders>
        <w:tblLook w:val="01E0"/>
      </w:tblPr>
      <w:tblGrid>
        <w:gridCol w:w="5040"/>
        <w:gridCol w:w="4480"/>
      </w:tblGrid>
      <w:tr w:rsidR="009F0867" w:rsidRPr="00A8580F" w:rsidTr="009F0867">
        <w:tc>
          <w:tcPr>
            <w:tcW w:w="5040" w:type="dxa"/>
          </w:tcPr>
          <w:p w:rsidR="009F0867" w:rsidRPr="00A8580F" w:rsidRDefault="009F0867" w:rsidP="009F0867">
            <w:pPr>
              <w:jc w:val="both"/>
              <w:rPr>
                <w:b/>
                <w:bCs/>
              </w:rPr>
            </w:pPr>
            <w:r w:rsidRPr="00A8580F">
              <w:rPr>
                <w:b/>
                <w:bCs/>
              </w:rPr>
              <w:t>1. Ổn định: 1’</w:t>
            </w:r>
          </w:p>
          <w:p w:rsidR="009F0867" w:rsidRPr="00A8580F" w:rsidRDefault="009F0867" w:rsidP="009F0867">
            <w:pPr>
              <w:jc w:val="both"/>
              <w:rPr>
                <w:b/>
                <w:bCs/>
              </w:rPr>
            </w:pPr>
            <w:r w:rsidRPr="00A8580F">
              <w:rPr>
                <w:b/>
                <w:bCs/>
              </w:rPr>
              <w:t>2. KTBC : 3’</w:t>
            </w:r>
          </w:p>
          <w:p w:rsidR="009F0867" w:rsidRPr="00A8580F" w:rsidRDefault="009F0867" w:rsidP="009F0867">
            <w:pPr>
              <w:jc w:val="both"/>
            </w:pPr>
            <w:r w:rsidRPr="00A8580F">
              <w:t>? Em hãy nêu vai trò của ánh sáng đối với đời sống của: Con người. ĐV, TV</w:t>
            </w:r>
          </w:p>
          <w:p w:rsidR="009F0867" w:rsidRPr="00A8580F" w:rsidRDefault="009F0867" w:rsidP="009F0867">
            <w:pPr>
              <w:jc w:val="both"/>
            </w:pPr>
            <w:r w:rsidRPr="00A8580F">
              <w:t xml:space="preserve">-Nhận xét câu trả lời </w:t>
            </w:r>
          </w:p>
          <w:p w:rsidR="009F0867" w:rsidRPr="00A8580F" w:rsidRDefault="009F0867" w:rsidP="009F0867">
            <w:pPr>
              <w:jc w:val="both"/>
              <w:rPr>
                <w:b/>
                <w:bCs/>
              </w:rPr>
            </w:pPr>
            <w:r w:rsidRPr="00A8580F">
              <w:rPr>
                <w:b/>
                <w:bCs/>
                <w:i/>
                <w:iCs/>
              </w:rPr>
              <w:t xml:space="preserve"> </w:t>
            </w:r>
            <w:r w:rsidRPr="00A8580F">
              <w:rPr>
                <w:b/>
                <w:bCs/>
              </w:rPr>
              <w:t>3. Bài mới: 30’</w:t>
            </w:r>
          </w:p>
          <w:p w:rsidR="009F0867" w:rsidRPr="00A8580F" w:rsidRDefault="009F0867" w:rsidP="009F0867">
            <w:pPr>
              <w:jc w:val="both"/>
              <w:rPr>
                <w:b/>
                <w:bCs/>
                <w:i/>
                <w:iCs/>
              </w:rPr>
            </w:pPr>
            <w:r w:rsidRPr="00A8580F">
              <w:rPr>
                <w:b/>
                <w:bCs/>
              </w:rPr>
              <w:t xml:space="preserve">  a. </w:t>
            </w:r>
            <w:r w:rsidRPr="00A8580F">
              <w:rPr>
                <w:b/>
                <w:bCs/>
                <w:i/>
                <w:iCs/>
              </w:rPr>
              <w:t>Giới thiệu bài: 1’</w:t>
            </w:r>
          </w:p>
          <w:p w:rsidR="009F0867" w:rsidRPr="00A8580F" w:rsidRDefault="009F0867" w:rsidP="009F0867">
            <w:pPr>
              <w:jc w:val="both"/>
              <w:rPr>
                <w:b/>
                <w:bCs/>
              </w:rPr>
            </w:pPr>
            <w:r w:rsidRPr="00A8580F">
              <w:rPr>
                <w:b/>
                <w:bCs/>
                <w:i/>
                <w:iCs/>
              </w:rPr>
              <w:lastRenderedPageBreak/>
              <w:t xml:space="preserve">+ </w:t>
            </w:r>
            <w:r w:rsidRPr="00A8580F">
              <w:t>Hoạt động 1:</w:t>
            </w:r>
            <w:r w:rsidRPr="00A8580F">
              <w:rPr>
                <w:b/>
                <w:bCs/>
              </w:rPr>
              <w:t xml:space="preserve">  </w:t>
            </w:r>
            <w:r w:rsidRPr="00A8580F">
              <w:rPr>
                <w:b/>
                <w:bCs/>
                <w:i/>
                <w:iCs/>
              </w:rPr>
              <w:t>Khi nào không được nhìn trực tiếp vào nguồn sáng ? 8’</w:t>
            </w:r>
          </w:p>
          <w:p w:rsidR="009F0867" w:rsidRPr="00A8580F" w:rsidRDefault="009F0867" w:rsidP="009F0867">
            <w:pPr>
              <w:jc w:val="both"/>
            </w:pPr>
            <w:r w:rsidRPr="00A8580F">
              <w:rPr>
                <w:bCs/>
                <w:iCs/>
              </w:rPr>
              <w:t xml:space="preserve">MT: HS hiểu </w:t>
            </w:r>
            <w:r w:rsidRPr="00A8580F">
              <w:t xml:space="preserve">tác hại của ánh sáng quá mạnh chiếu vào mắt. </w:t>
            </w:r>
          </w:p>
          <w:p w:rsidR="009F0867" w:rsidRPr="00A8580F" w:rsidRDefault="00E4137C" w:rsidP="009F0867">
            <w:pPr>
              <w:jc w:val="both"/>
            </w:pPr>
            <w:r>
              <w:t>Chiếu</w:t>
            </w:r>
            <w:r w:rsidR="009F0867" w:rsidRPr="00A8580F">
              <w:t xml:space="preserve"> câu hỏi </w:t>
            </w:r>
            <w:r>
              <w:t xml:space="preserve">: </w:t>
            </w:r>
            <w:r w:rsidR="009F0867" w:rsidRPr="00A8580F">
              <w:t xml:space="preserve">Quan sát hình minh hoạ 1, 2 trang 98 trả lời các câu hỏi </w:t>
            </w:r>
          </w:p>
          <w:p w:rsidR="009F0867" w:rsidRPr="00A8580F" w:rsidRDefault="009F0867" w:rsidP="009F0867">
            <w:pPr>
              <w:jc w:val="both"/>
              <w:rPr>
                <w:i/>
                <w:iCs/>
              </w:rPr>
            </w:pPr>
            <w:r w:rsidRPr="00A8580F">
              <w:rPr>
                <w:b/>
                <w:bCs/>
                <w:i/>
                <w:iCs/>
              </w:rPr>
              <w:t>GVKL:</w:t>
            </w:r>
            <w:r w:rsidRPr="00A8580F">
              <w:t xml:space="preserve"> về tác hại của ánh sáng quá mạnh chiếu vào mắt =&gt;</w:t>
            </w:r>
            <w:r w:rsidRPr="00A8580F">
              <w:rPr>
                <w:i/>
                <w:iCs/>
              </w:rPr>
              <w:t xml:space="preserve"> không nên để a/s quá mạnh chiếu vào mắt.</w:t>
            </w:r>
          </w:p>
          <w:p w:rsidR="009F0867" w:rsidRPr="00A8580F" w:rsidRDefault="009F0867" w:rsidP="009F0867">
            <w:pPr>
              <w:jc w:val="both"/>
              <w:rPr>
                <w:b/>
                <w:bCs/>
              </w:rPr>
            </w:pPr>
            <w:r w:rsidRPr="00A8580F">
              <w:rPr>
                <w:b/>
                <w:bCs/>
                <w:i/>
                <w:iCs/>
              </w:rPr>
              <w:t xml:space="preserve">+ </w:t>
            </w:r>
            <w:r w:rsidRPr="00A8580F">
              <w:t>Hoạt động 2:</w:t>
            </w:r>
            <w:r w:rsidRPr="00A8580F">
              <w:rPr>
                <w:b/>
                <w:bCs/>
              </w:rPr>
              <w:t xml:space="preserve">  </w:t>
            </w:r>
            <w:r w:rsidRPr="00A8580F">
              <w:rPr>
                <w:b/>
                <w:bCs/>
                <w:i/>
                <w:iCs/>
              </w:rPr>
              <w:t>Nên và không nên làm gì để tránh tác hại do ánh sáng quá mạnh gây ra? 12’</w:t>
            </w:r>
          </w:p>
          <w:p w:rsidR="009F0867" w:rsidRPr="00A8580F" w:rsidRDefault="009F0867" w:rsidP="009F0867">
            <w:r w:rsidRPr="00A8580F">
              <w:rPr>
                <w:bCs/>
                <w:i/>
                <w:iCs/>
              </w:rPr>
              <w:t>MT:</w:t>
            </w:r>
            <w:r w:rsidRPr="00A8580F">
              <w:rPr>
                <w:b/>
                <w:bCs/>
                <w:i/>
                <w:iCs/>
              </w:rPr>
              <w:t xml:space="preserve"> </w:t>
            </w:r>
            <w:r w:rsidRPr="00A8580F">
              <w:t>Hiểu và biết phòng tránh những trường hợp a/s’ quá mạnh có hại cho mắt.</w:t>
            </w:r>
          </w:p>
          <w:p w:rsidR="009F0867" w:rsidRPr="00A8580F" w:rsidRDefault="00E4137C" w:rsidP="009F0867">
            <w:pPr>
              <w:jc w:val="both"/>
            </w:pPr>
            <w:r>
              <w:t>Chiếu</w:t>
            </w:r>
            <w:r w:rsidR="009F0867" w:rsidRPr="00A8580F">
              <w:t xml:space="preserve"> các CH’:</w:t>
            </w:r>
          </w:p>
          <w:p w:rsidR="009F0867" w:rsidRPr="00A8580F" w:rsidRDefault="009F0867" w:rsidP="009F0867">
            <w:pPr>
              <w:jc w:val="both"/>
            </w:pPr>
            <w:r w:rsidRPr="00A8580F">
              <w:t>? Tại sao chúng ta phải đeo kính, đội mũ hay đi ô khi trời nắng ?</w:t>
            </w:r>
          </w:p>
          <w:p w:rsidR="009F0867" w:rsidRPr="00A8580F" w:rsidRDefault="009F0867" w:rsidP="009F0867">
            <w:pPr>
              <w:jc w:val="both"/>
            </w:pPr>
            <w:r w:rsidRPr="00A8580F">
              <w:t>? Đeo kính, đội mũ, đi ô khi trời nắng có tác dụng gì ?</w:t>
            </w:r>
          </w:p>
          <w:p w:rsidR="009F0867" w:rsidRPr="00A8580F" w:rsidRDefault="009F0867" w:rsidP="009F0867">
            <w:pPr>
              <w:jc w:val="both"/>
            </w:pPr>
            <w:r w:rsidRPr="00A8580F">
              <w:t>? Tại sao không nên dùng đèn pin chiếu thẳng vào mắt bạn ?</w:t>
            </w:r>
          </w:p>
          <w:p w:rsidR="009F0867" w:rsidRPr="00A8580F" w:rsidRDefault="009F0867" w:rsidP="009F0867">
            <w:pPr>
              <w:jc w:val="both"/>
            </w:pPr>
            <w:r w:rsidRPr="00A8580F">
              <w:t>? Chiếu đèn pin vào mắt bạn có tác hại gì?</w:t>
            </w:r>
          </w:p>
          <w:p w:rsidR="009F0867" w:rsidRPr="00A8580F" w:rsidRDefault="009F0867" w:rsidP="009F0867">
            <w:pPr>
              <w:jc w:val="both"/>
            </w:pPr>
            <w:r w:rsidRPr="00A8580F">
              <w:t xml:space="preserve">- Nhận xét, khen ngợi </w:t>
            </w:r>
          </w:p>
          <w:p w:rsidR="009F0867" w:rsidRPr="00A8580F" w:rsidRDefault="009F0867" w:rsidP="009F0867">
            <w:pPr>
              <w:jc w:val="both"/>
            </w:pPr>
            <w:r w:rsidRPr="00A8580F">
              <w:t>- Dùng kính hướng về ánh đèn pin bật sáng. Gọi vài HS nhìn vào kính lúp và hỏi:</w:t>
            </w:r>
          </w:p>
          <w:p w:rsidR="009F0867" w:rsidRPr="00A8580F" w:rsidRDefault="009F0867" w:rsidP="009F0867">
            <w:pPr>
              <w:jc w:val="both"/>
            </w:pPr>
            <w:r w:rsidRPr="00A8580F">
              <w:t>+Em đã nhìn thấy gì ?</w:t>
            </w:r>
          </w:p>
          <w:p w:rsidR="009F0867" w:rsidRPr="00A8580F" w:rsidRDefault="009F0867" w:rsidP="009F0867">
            <w:pPr>
              <w:jc w:val="both"/>
            </w:pPr>
            <w:r w:rsidRPr="00A8580F">
              <w:t>GV liên hệ,</w:t>
            </w:r>
            <w:r w:rsidR="00E4137C">
              <w:t xml:space="preserve"> giáo dục: Mắt - kính lúp =&gt; thấy được tác hại của a/s mạnh vào mắt.</w:t>
            </w:r>
            <w:r w:rsidRPr="00A8580F">
              <w:t xml:space="preserve"> </w:t>
            </w:r>
          </w:p>
          <w:p w:rsidR="009F0867" w:rsidRPr="00A8580F" w:rsidRDefault="009F0867" w:rsidP="009F0867">
            <w:pPr>
              <w:jc w:val="both"/>
              <w:rPr>
                <w:b/>
                <w:bCs/>
              </w:rPr>
            </w:pPr>
            <w:r w:rsidRPr="00A8580F">
              <w:rPr>
                <w:b/>
                <w:bCs/>
                <w:i/>
                <w:iCs/>
              </w:rPr>
              <w:t xml:space="preserve">+ </w:t>
            </w:r>
            <w:r w:rsidRPr="00A8580F">
              <w:t>Hoạt động 3:</w:t>
            </w:r>
            <w:r w:rsidRPr="00A8580F">
              <w:rPr>
                <w:b/>
                <w:bCs/>
              </w:rPr>
              <w:t xml:space="preserve"> </w:t>
            </w:r>
            <w:r w:rsidRPr="00A8580F">
              <w:rPr>
                <w:b/>
                <w:bCs/>
                <w:i/>
                <w:iCs/>
              </w:rPr>
              <w:t>Nên và không nên làm gì để đảm bảo đủ ánh sáng khi đọc. 10’</w:t>
            </w:r>
          </w:p>
          <w:p w:rsidR="009F0867" w:rsidRPr="00A8580F" w:rsidRDefault="009F0867" w:rsidP="009F0867">
            <w:r w:rsidRPr="00A8580F">
              <w:rPr>
                <w:b/>
                <w:bCs/>
                <w:i/>
                <w:iCs/>
              </w:rPr>
              <w:t xml:space="preserve">MT: </w:t>
            </w:r>
            <w:r w:rsidRPr="00A8580F">
              <w:t>Biết đọc, viết ở nơi a/s’ đảm bảo; tránh, không đọc, viết ở nơi a/s’ quá yếu.</w:t>
            </w:r>
          </w:p>
          <w:p w:rsidR="009F0867" w:rsidRPr="00A8580F" w:rsidRDefault="00E4137C" w:rsidP="009F0867">
            <w:pPr>
              <w:jc w:val="both"/>
            </w:pPr>
            <w:r>
              <w:t xml:space="preserve">Chiếu tranh minh </w:t>
            </w:r>
            <w:r w:rsidR="009F0867" w:rsidRPr="00A8580F">
              <w:t xml:space="preserve">hoạ 5,6,7,8 trang 99, </w:t>
            </w:r>
            <w:r>
              <w:t>y/c</w:t>
            </w:r>
            <w:r w:rsidR="009F0867" w:rsidRPr="00A8580F">
              <w:t xml:space="preserve"> trả lời câu hỏi:</w:t>
            </w:r>
          </w:p>
          <w:p w:rsidR="009F0867" w:rsidRPr="00A8580F" w:rsidRDefault="009F0867" w:rsidP="009F0867">
            <w:pPr>
              <w:jc w:val="both"/>
            </w:pPr>
            <w:r w:rsidRPr="00A8580F">
              <w:t>+ Những trường hợp nào cần tránh để đảm bảo đủ ánh sáng khi đọc, viết ? Tại sao ?</w:t>
            </w:r>
          </w:p>
          <w:p w:rsidR="009F0867" w:rsidRPr="00A8580F" w:rsidRDefault="009F0867" w:rsidP="009F0867">
            <w:pPr>
              <w:jc w:val="both"/>
            </w:pPr>
            <w:r w:rsidRPr="00A8580F">
              <w:t>- Nhận xét câu trả lời của HS.</w:t>
            </w:r>
          </w:p>
          <w:p w:rsidR="009F0867" w:rsidRPr="00A8580F" w:rsidRDefault="009F0867" w:rsidP="009F0867">
            <w:pPr>
              <w:jc w:val="both"/>
            </w:pPr>
            <w:r w:rsidRPr="00A8580F">
              <w:rPr>
                <w:b/>
                <w:bCs/>
                <w:iCs/>
              </w:rPr>
              <w:t>KL</w:t>
            </w:r>
            <w:r w:rsidRPr="00A8580F">
              <w:rPr>
                <w:b/>
              </w:rPr>
              <w:t>:</w:t>
            </w:r>
            <w:r w:rsidRPr="00A8580F">
              <w:t xml:space="preserve"> về tư thế đọc, viết đảm bảo đủ độ sáng để bảo vệ mắt.</w:t>
            </w:r>
          </w:p>
          <w:p w:rsidR="009F0867" w:rsidRPr="00A8580F" w:rsidRDefault="009F0867" w:rsidP="009F0867">
            <w:pPr>
              <w:jc w:val="both"/>
              <w:rPr>
                <w:b/>
                <w:bCs/>
              </w:rPr>
            </w:pPr>
            <w:r w:rsidRPr="00A8580F">
              <w:rPr>
                <w:b/>
                <w:bCs/>
              </w:rPr>
              <w:t xml:space="preserve"> 4. Củng cố- dặn dò: 4’</w:t>
            </w:r>
          </w:p>
        </w:tc>
        <w:tc>
          <w:tcPr>
            <w:tcW w:w="4480" w:type="dxa"/>
          </w:tcPr>
          <w:p w:rsidR="009F0867" w:rsidRPr="00A8580F" w:rsidRDefault="009F0867" w:rsidP="009F0867">
            <w:pPr>
              <w:jc w:val="both"/>
            </w:pPr>
            <w:r w:rsidRPr="00A8580F">
              <w:lastRenderedPageBreak/>
              <w:t>- Hs hát</w:t>
            </w:r>
          </w:p>
          <w:p w:rsidR="009F0867" w:rsidRPr="00A8580F" w:rsidRDefault="009F0867" w:rsidP="009F0867">
            <w:pPr>
              <w:jc w:val="both"/>
            </w:pPr>
          </w:p>
          <w:p w:rsidR="009F0867" w:rsidRPr="00A8580F" w:rsidRDefault="009F0867" w:rsidP="009F0867">
            <w:pPr>
              <w:jc w:val="both"/>
            </w:pPr>
            <w:r w:rsidRPr="00A8580F">
              <w:t xml:space="preserve">- 3 HS lần lượt trả lời các câu hỏi </w:t>
            </w:r>
          </w:p>
          <w:p w:rsidR="009F0867" w:rsidRPr="00A8580F" w:rsidRDefault="009F0867" w:rsidP="009F0867">
            <w:pPr>
              <w:jc w:val="both"/>
            </w:pPr>
            <w:r w:rsidRPr="00A8580F">
              <w:t>- Nhận xét</w:t>
            </w:r>
          </w:p>
          <w:p w:rsidR="009F0867" w:rsidRPr="00A8580F" w:rsidRDefault="009F0867" w:rsidP="009F0867">
            <w:pPr>
              <w:jc w:val="both"/>
            </w:pPr>
          </w:p>
          <w:p w:rsidR="009F0867" w:rsidRPr="00A8580F" w:rsidRDefault="009F0867" w:rsidP="009F0867">
            <w:pPr>
              <w:jc w:val="both"/>
            </w:pPr>
          </w:p>
          <w:p w:rsidR="009F0867" w:rsidRPr="00A8580F" w:rsidRDefault="009F0867" w:rsidP="009F0867">
            <w:pPr>
              <w:jc w:val="both"/>
            </w:pPr>
          </w:p>
          <w:p w:rsidR="009F0867" w:rsidRPr="00A8580F" w:rsidRDefault="009F0867" w:rsidP="009F0867">
            <w:pPr>
              <w:jc w:val="both"/>
            </w:pPr>
          </w:p>
          <w:p w:rsidR="009F0867" w:rsidRPr="00A8580F" w:rsidRDefault="009F0867" w:rsidP="009F0867">
            <w:pPr>
              <w:jc w:val="both"/>
            </w:pPr>
          </w:p>
          <w:p w:rsidR="009F0867" w:rsidRPr="00A8580F" w:rsidRDefault="009F0867" w:rsidP="009F0867">
            <w:pPr>
              <w:jc w:val="both"/>
            </w:pPr>
          </w:p>
          <w:p w:rsidR="009F0867" w:rsidRPr="00A8580F" w:rsidRDefault="009F0867" w:rsidP="009F0867">
            <w:pPr>
              <w:jc w:val="both"/>
            </w:pPr>
          </w:p>
          <w:p w:rsidR="009F0867" w:rsidRPr="00A8580F" w:rsidRDefault="009F0867" w:rsidP="009F0867">
            <w:pPr>
              <w:jc w:val="both"/>
            </w:pPr>
            <w:r w:rsidRPr="00A8580F">
              <w:t>- HS dựa vào kinh nghiệm của bản thân, trao đổi</w:t>
            </w:r>
            <w:r w:rsidR="00E4137C">
              <w:t xml:space="preserve"> về </w:t>
            </w:r>
            <w:r w:rsidR="00E4137C" w:rsidRPr="00A8580F">
              <w:t>tác hại của án</w:t>
            </w:r>
            <w:r w:rsidR="00E4137C">
              <w:t xml:space="preserve">h sáng quá mạnh chiếu vào mắt. </w:t>
            </w:r>
          </w:p>
          <w:p w:rsidR="009F0867" w:rsidRPr="00A8580F" w:rsidRDefault="009F0867" w:rsidP="009F0867">
            <w:pPr>
              <w:jc w:val="both"/>
            </w:pPr>
            <w:r w:rsidRPr="00A8580F">
              <w:t xml:space="preserve">- HS trình bày, các </w:t>
            </w:r>
            <w:r w:rsidR="00E4137C">
              <w:t>HS</w:t>
            </w:r>
            <w:r w:rsidRPr="00A8580F">
              <w:t xml:space="preserve"> khác nhận xét, bổ sung.</w:t>
            </w:r>
          </w:p>
          <w:p w:rsidR="009F0867" w:rsidRPr="00A8580F" w:rsidRDefault="009F0867" w:rsidP="009F0867">
            <w:pPr>
              <w:jc w:val="both"/>
            </w:pPr>
            <w:r w:rsidRPr="00A8580F">
              <w:t xml:space="preserve"> </w:t>
            </w:r>
          </w:p>
          <w:p w:rsidR="009F0867" w:rsidRPr="00A8580F" w:rsidRDefault="009F0867" w:rsidP="009F0867">
            <w:pPr>
              <w:jc w:val="both"/>
            </w:pPr>
          </w:p>
          <w:p w:rsidR="009F0867" w:rsidRPr="00A8580F" w:rsidRDefault="009F0867" w:rsidP="009F0867">
            <w:pPr>
              <w:jc w:val="both"/>
            </w:pPr>
          </w:p>
          <w:p w:rsidR="009F0867" w:rsidRPr="00A8580F" w:rsidRDefault="009F0867" w:rsidP="009F0867">
            <w:pPr>
              <w:jc w:val="both"/>
            </w:pPr>
          </w:p>
          <w:p w:rsidR="009F0867" w:rsidRPr="00A8580F" w:rsidRDefault="009F0867" w:rsidP="009F0867">
            <w:pPr>
              <w:jc w:val="both"/>
            </w:pPr>
          </w:p>
          <w:p w:rsidR="009F0867" w:rsidRDefault="009F0867" w:rsidP="009F0867">
            <w:pPr>
              <w:jc w:val="both"/>
            </w:pPr>
            <w:r w:rsidRPr="00A8580F">
              <w:t xml:space="preserve">- </w:t>
            </w:r>
            <w:r w:rsidR="00E4137C">
              <w:t xml:space="preserve">HS </w:t>
            </w:r>
            <w:r w:rsidRPr="00A8580F">
              <w:t>nói về những việc nên hay không nên làm để tránh tác hại do ánh sáng quá mạnh gây ra.</w:t>
            </w:r>
          </w:p>
          <w:p w:rsidR="00E4137C" w:rsidRPr="00A8580F" w:rsidRDefault="00E4137C" w:rsidP="009F0867">
            <w:pPr>
              <w:jc w:val="both"/>
            </w:pPr>
            <w:r>
              <w:t>- HS nhìn tranh =&gt; phân tích tranh =&gt; trường hợp nên hay không nên</w:t>
            </w:r>
          </w:p>
          <w:p w:rsidR="009F0867" w:rsidRPr="00A8580F" w:rsidRDefault="009F0867" w:rsidP="009F0867">
            <w:pPr>
              <w:jc w:val="both"/>
            </w:pPr>
          </w:p>
          <w:p w:rsidR="009F0867" w:rsidRPr="00A8580F" w:rsidRDefault="00E4137C" w:rsidP="009F0867">
            <w:pPr>
              <w:jc w:val="both"/>
            </w:pPr>
            <w:r>
              <w:t>HS</w:t>
            </w:r>
            <w:r w:rsidR="009F0867" w:rsidRPr="00A8580F">
              <w:t xml:space="preserve"> nhận xét, bổ sung.</w:t>
            </w:r>
          </w:p>
          <w:p w:rsidR="009F0867" w:rsidRDefault="009F0867" w:rsidP="009F0867">
            <w:pPr>
              <w:jc w:val="both"/>
            </w:pPr>
          </w:p>
          <w:p w:rsidR="00E4137C" w:rsidRPr="00A8580F" w:rsidRDefault="00E4137C" w:rsidP="009F0867">
            <w:pPr>
              <w:jc w:val="both"/>
            </w:pPr>
          </w:p>
          <w:p w:rsidR="009F0867" w:rsidRPr="00A8580F" w:rsidRDefault="009F0867" w:rsidP="009F0867">
            <w:pPr>
              <w:jc w:val="both"/>
            </w:pPr>
            <w:r w:rsidRPr="00A8580F">
              <w:t>+ HS nhìn vào kính và trả lời: Em nhìn thấy một chỗ rất sáng ở giữa kính lúp.</w:t>
            </w:r>
          </w:p>
          <w:p w:rsidR="009F0867" w:rsidRPr="00A8580F" w:rsidRDefault="009F0867" w:rsidP="009F0867">
            <w:pPr>
              <w:jc w:val="both"/>
            </w:pPr>
          </w:p>
          <w:p w:rsidR="009F0867" w:rsidRPr="00A8580F" w:rsidRDefault="009F0867" w:rsidP="009F0867">
            <w:pPr>
              <w:jc w:val="both"/>
            </w:pPr>
          </w:p>
          <w:p w:rsidR="009F0867" w:rsidRPr="00A8580F" w:rsidRDefault="009F0867" w:rsidP="009F0867">
            <w:pPr>
              <w:jc w:val="both"/>
            </w:pPr>
          </w:p>
          <w:p w:rsidR="009F0867" w:rsidRDefault="009F0867" w:rsidP="009F0867">
            <w:pPr>
              <w:jc w:val="both"/>
            </w:pPr>
          </w:p>
          <w:p w:rsidR="00E4137C" w:rsidRDefault="00E4137C" w:rsidP="009F0867">
            <w:pPr>
              <w:jc w:val="both"/>
            </w:pPr>
          </w:p>
          <w:p w:rsidR="00E4137C" w:rsidRDefault="00E4137C" w:rsidP="009F0867">
            <w:pPr>
              <w:jc w:val="both"/>
            </w:pPr>
          </w:p>
          <w:p w:rsidR="00E4137C" w:rsidRPr="00A8580F" w:rsidRDefault="00E4137C" w:rsidP="009F0867">
            <w:pPr>
              <w:jc w:val="both"/>
            </w:pPr>
          </w:p>
          <w:p w:rsidR="009F0867" w:rsidRPr="00A8580F" w:rsidRDefault="009F0867" w:rsidP="009F0867">
            <w:pPr>
              <w:jc w:val="both"/>
            </w:pPr>
          </w:p>
          <w:p w:rsidR="00E4137C" w:rsidRDefault="009F0867" w:rsidP="009F0867">
            <w:pPr>
              <w:jc w:val="both"/>
            </w:pPr>
            <w:r w:rsidRPr="00A8580F">
              <w:t>- HS trả lời theo các câu hỏi.</w:t>
            </w:r>
          </w:p>
          <w:p w:rsidR="009F0867" w:rsidRDefault="00E4137C" w:rsidP="009F0867">
            <w:pPr>
              <w:jc w:val="both"/>
            </w:pPr>
            <w:r>
              <w:t>- HS nêu</w:t>
            </w:r>
            <w:r w:rsidR="009F0867" w:rsidRPr="00A8580F">
              <w:t xml:space="preserve"> ý kiến khác bổ sung</w:t>
            </w:r>
          </w:p>
          <w:p w:rsidR="00E4137C" w:rsidRPr="00A8580F" w:rsidRDefault="00E4137C" w:rsidP="009F0867">
            <w:pPr>
              <w:jc w:val="both"/>
            </w:pPr>
          </w:p>
          <w:p w:rsidR="009F0867" w:rsidRPr="00A8580F" w:rsidRDefault="009F0867" w:rsidP="009F0867">
            <w:pPr>
              <w:jc w:val="both"/>
            </w:pPr>
            <w:r w:rsidRPr="00A8580F">
              <w:t>- HS liên hệ</w:t>
            </w:r>
          </w:p>
        </w:tc>
      </w:tr>
    </w:tbl>
    <w:p w:rsidR="009F0867" w:rsidRPr="00A8580F" w:rsidRDefault="009F0867" w:rsidP="009F0867">
      <w:pPr>
        <w:jc w:val="both"/>
      </w:pPr>
      <w:r w:rsidRPr="00A8580F">
        <w:lastRenderedPageBreak/>
        <w:t xml:space="preserve">+ Em có thể làm gì để tránh hoặc khắc phục việc đọc, viết dưới ánh sáng quá yếu </w:t>
      </w:r>
    </w:p>
    <w:p w:rsidR="009F0867" w:rsidRPr="00A8580F" w:rsidRDefault="009F0867" w:rsidP="009F0867">
      <w:pPr>
        <w:jc w:val="both"/>
      </w:pPr>
      <w:r w:rsidRPr="00A8580F">
        <w:t>+Theo em, nên và không nên làm gì để BV đôi mắt?</w:t>
      </w:r>
    </w:p>
    <w:p w:rsidR="009F0867" w:rsidRPr="00A8580F" w:rsidRDefault="009F0867" w:rsidP="009F0867">
      <w:pPr>
        <w:jc w:val="both"/>
      </w:pPr>
      <w:r w:rsidRPr="00A8580F">
        <w:t>- Nhận xét tiết học. HDVN: Nhắc nhở HS luôn luôn thực hiện tốt những việc nên làm, tránh những việc không nên làm để bảo vệ mắt.</w:t>
      </w:r>
    </w:p>
    <w:p w:rsidR="009F0867" w:rsidRPr="00A8580F" w:rsidRDefault="009F0867" w:rsidP="009F0867">
      <w:pPr>
        <w:jc w:val="both"/>
        <w:rPr>
          <w:bCs/>
        </w:rPr>
      </w:pPr>
      <w:r w:rsidRPr="00A8580F">
        <w:t xml:space="preserve">- Chuẩn bị bài sau: </w:t>
      </w:r>
      <w:r w:rsidRPr="00A8580F">
        <w:rPr>
          <w:bCs/>
        </w:rPr>
        <w:t>Nóng, lạnh và</w:t>
      </w:r>
      <w:r w:rsidR="00E4137C">
        <w:rPr>
          <w:bCs/>
        </w:rPr>
        <w:t xml:space="preserve"> nhiệt độ</w:t>
      </w:r>
    </w:p>
    <w:p w:rsidR="009F0867" w:rsidRPr="00E25FFA" w:rsidRDefault="009F0867" w:rsidP="009F0867">
      <w:pPr>
        <w:rPr>
          <w:b/>
          <w:bCs/>
          <w:u w:val="single"/>
        </w:rPr>
      </w:pPr>
      <w:r w:rsidRPr="00E25FFA">
        <w:rPr>
          <w:b/>
          <w:bCs/>
        </w:rPr>
        <w:lastRenderedPageBreak/>
        <w:t xml:space="preserve">Tiết </w:t>
      </w:r>
      <w:r>
        <w:rPr>
          <w:b/>
          <w:bCs/>
        </w:rPr>
        <w:t>4</w:t>
      </w:r>
      <w:r w:rsidRPr="00E25FFA">
        <w:rPr>
          <w:b/>
          <w:bCs/>
        </w:rPr>
        <w:t xml:space="preserve">:              </w:t>
      </w:r>
      <w:r>
        <w:rPr>
          <w:b/>
          <w:bCs/>
        </w:rPr>
        <w:t xml:space="preserve">                   </w:t>
      </w:r>
      <w:r w:rsidRPr="00E25FFA">
        <w:rPr>
          <w:b/>
          <w:bCs/>
        </w:rPr>
        <w:t xml:space="preserve">   </w:t>
      </w:r>
      <w:r w:rsidRPr="00E25FFA">
        <w:rPr>
          <w:b/>
          <w:bCs/>
          <w:u w:val="single"/>
        </w:rPr>
        <w:t>Chính tả(Nghe - viết)</w:t>
      </w:r>
    </w:p>
    <w:p w:rsidR="009F0867" w:rsidRPr="00FD2351" w:rsidRDefault="009F0867" w:rsidP="009F0867">
      <w:pPr>
        <w:jc w:val="center"/>
        <w:rPr>
          <w:b/>
          <w:bCs/>
        </w:rPr>
      </w:pPr>
      <w:r w:rsidRPr="00FD2351">
        <w:rPr>
          <w:b/>
          <w:bCs/>
        </w:rPr>
        <w:t>Thắng biển</w:t>
      </w:r>
    </w:p>
    <w:p w:rsidR="009F0867" w:rsidRPr="00FD2351" w:rsidRDefault="009F0867" w:rsidP="009F0867">
      <w:pPr>
        <w:jc w:val="both"/>
        <w:rPr>
          <w:b/>
          <w:bCs/>
        </w:rPr>
      </w:pPr>
      <w:r w:rsidRPr="00FD2351">
        <w:rPr>
          <w:b/>
          <w:bCs/>
        </w:rPr>
        <w:t xml:space="preserve">I.  Mục </w:t>
      </w:r>
      <w:r>
        <w:rPr>
          <w:b/>
          <w:bCs/>
        </w:rPr>
        <w:t>tiêu:</w:t>
      </w:r>
    </w:p>
    <w:p w:rsidR="009F0867" w:rsidRPr="00FD2351" w:rsidRDefault="009F0867" w:rsidP="009F0867">
      <w:pPr>
        <w:jc w:val="both"/>
        <w:rPr>
          <w:i/>
          <w:iCs/>
        </w:rPr>
      </w:pPr>
      <w:r w:rsidRPr="00FD2351">
        <w:t xml:space="preserve">- Nghe- viết chính xác trình bày đúng đoạn từ </w:t>
      </w:r>
      <w:r w:rsidRPr="00FD2351">
        <w:rPr>
          <w:i/>
          <w:iCs/>
        </w:rPr>
        <w:t xml:space="preserve">Mặt trời lên cao dần… quyết tâm chống giữ </w:t>
      </w:r>
      <w:r w:rsidRPr="00FD2351">
        <w:t>trong bài đọc</w:t>
      </w:r>
      <w:r w:rsidRPr="00FD2351">
        <w:rPr>
          <w:i/>
          <w:iCs/>
        </w:rPr>
        <w:t xml:space="preserve"> Thắng biển.</w:t>
      </w:r>
    </w:p>
    <w:p w:rsidR="009F0867" w:rsidRPr="00FD2351" w:rsidRDefault="009F0867" w:rsidP="009F0867">
      <w:pPr>
        <w:jc w:val="both"/>
        <w:rPr>
          <w:i/>
          <w:iCs/>
        </w:rPr>
      </w:pPr>
      <w:r w:rsidRPr="00FD2351">
        <w:t xml:space="preserve">- Làm đúng bài chính tả phân biệt </w:t>
      </w:r>
      <w:r w:rsidRPr="00FD2351">
        <w:rPr>
          <w:i/>
          <w:iCs/>
        </w:rPr>
        <w:t xml:space="preserve">l/n </w:t>
      </w:r>
      <w:r w:rsidRPr="00FD2351">
        <w:t xml:space="preserve">hoặc </w:t>
      </w:r>
      <w:r w:rsidRPr="00FD2351">
        <w:rPr>
          <w:i/>
          <w:iCs/>
        </w:rPr>
        <w:t>in/ inh.</w:t>
      </w:r>
    </w:p>
    <w:p w:rsidR="009F0867" w:rsidRPr="00FD2351" w:rsidRDefault="009F0867" w:rsidP="009F0867">
      <w:pPr>
        <w:jc w:val="both"/>
      </w:pPr>
      <w:r w:rsidRPr="00FD2351">
        <w:rPr>
          <w:i/>
          <w:iCs/>
        </w:rPr>
        <w:t xml:space="preserve">- </w:t>
      </w:r>
      <w:r>
        <w:t xml:space="preserve">Giáo dục HS </w:t>
      </w:r>
      <w:r w:rsidRPr="00FD2351">
        <w:t>lòng dũng cảm, tinh thần đoàn kết chống lại nguy hiểm do thiên           nhiên gây ra để bảo vệ cuộc sống.</w:t>
      </w:r>
    </w:p>
    <w:p w:rsidR="009F0867" w:rsidRDefault="009F0867" w:rsidP="009F0867">
      <w:pPr>
        <w:jc w:val="both"/>
        <w:rPr>
          <w:b/>
          <w:bCs/>
        </w:rPr>
      </w:pPr>
      <w:r>
        <w:rPr>
          <w:b/>
          <w:bCs/>
        </w:rPr>
        <w:t>II. Đồ dùng</w:t>
      </w:r>
      <w:r w:rsidRPr="00FD2351">
        <w:rPr>
          <w:b/>
          <w:bCs/>
        </w:rPr>
        <w:t>:</w:t>
      </w:r>
      <w:r>
        <w:rPr>
          <w:b/>
          <w:bCs/>
        </w:rPr>
        <w:t xml:space="preserve"> </w:t>
      </w:r>
    </w:p>
    <w:p w:rsidR="00E4137C" w:rsidRPr="0039130E" w:rsidRDefault="00E4137C" w:rsidP="00E4137C">
      <w:pPr>
        <w:ind w:left="720" w:hanging="720"/>
        <w:rPr>
          <w:lang w:val="it-IT"/>
        </w:rPr>
      </w:pPr>
      <w:r w:rsidRPr="0039130E">
        <w:rPr>
          <w:bCs/>
          <w:lang w:val="it-IT"/>
        </w:rPr>
        <w:t xml:space="preserve">GV: </w:t>
      </w:r>
      <w:r w:rsidRPr="0039130E">
        <w:rPr>
          <w:lang w:val="it-IT"/>
        </w:rPr>
        <w:t>Máy tính</w:t>
      </w:r>
      <w:r>
        <w:rPr>
          <w:lang w:val="it-IT"/>
        </w:rPr>
        <w:t xml:space="preserve">, </w:t>
      </w:r>
      <w:r w:rsidRPr="00E325A6">
        <w:rPr>
          <w:bCs/>
          <w:lang w:val="it-IT"/>
        </w:rPr>
        <w:t xml:space="preserve">bài giảng </w:t>
      </w:r>
      <w:r>
        <w:rPr>
          <w:bCs/>
          <w:lang w:val="it-IT"/>
        </w:rPr>
        <w:t>powerpoint</w:t>
      </w:r>
    </w:p>
    <w:p w:rsidR="00E4137C" w:rsidRDefault="00E4137C" w:rsidP="00E4137C">
      <w:pPr>
        <w:jc w:val="both"/>
        <w:rPr>
          <w:bCs/>
          <w:lang w:val="it-IT"/>
        </w:rPr>
      </w:pPr>
      <w:r w:rsidRPr="0039130E">
        <w:rPr>
          <w:bCs/>
          <w:lang w:val="it-IT"/>
        </w:rPr>
        <w:t>HS: Máy tính hoặc điện thoại thông minh có kết nối interne</w:t>
      </w:r>
      <w:r>
        <w:rPr>
          <w:bCs/>
          <w:lang w:val="it-IT"/>
        </w:rPr>
        <w:t>t, sgk TV, vở BTTV</w:t>
      </w:r>
    </w:p>
    <w:p w:rsidR="009F0867" w:rsidRDefault="009F0867" w:rsidP="009F0867">
      <w:pPr>
        <w:jc w:val="both"/>
        <w:rPr>
          <w:b/>
          <w:bCs/>
        </w:rPr>
      </w:pPr>
      <w:r w:rsidRPr="00FD2351">
        <w:rPr>
          <w:b/>
          <w:bCs/>
        </w:rPr>
        <w:t>I</w:t>
      </w:r>
      <w:r>
        <w:rPr>
          <w:b/>
          <w:bCs/>
        </w:rPr>
        <w:t>I</w:t>
      </w:r>
      <w:r w:rsidRPr="00FD2351">
        <w:rPr>
          <w:b/>
          <w:bCs/>
        </w:rPr>
        <w:t>I. Các hoạt động dạy – học:</w:t>
      </w:r>
    </w:p>
    <w:tbl>
      <w:tblPr>
        <w:tblW w:w="9488" w:type="dxa"/>
        <w:tblLayout w:type="fixed"/>
        <w:tblLook w:val="0000"/>
      </w:tblPr>
      <w:tblGrid>
        <w:gridCol w:w="5163"/>
        <w:gridCol w:w="4325"/>
      </w:tblGrid>
      <w:tr w:rsidR="009F0867" w:rsidRPr="005148F0" w:rsidTr="009F0867">
        <w:tblPrEx>
          <w:tblCellMar>
            <w:top w:w="0" w:type="dxa"/>
            <w:bottom w:w="0" w:type="dxa"/>
          </w:tblCellMar>
        </w:tblPrEx>
        <w:tc>
          <w:tcPr>
            <w:tcW w:w="5163" w:type="dxa"/>
            <w:tcBorders>
              <w:right w:val="single" w:sz="4" w:space="0" w:color="auto"/>
            </w:tcBorders>
          </w:tcPr>
          <w:p w:rsidR="009F0867" w:rsidRPr="005148F0" w:rsidRDefault="009F0867" w:rsidP="009F0867">
            <w:pPr>
              <w:jc w:val="both"/>
              <w:rPr>
                <w:b/>
                <w:bCs/>
                <w:lang w:val="it-IT"/>
              </w:rPr>
            </w:pPr>
            <w:r w:rsidRPr="005148F0">
              <w:rPr>
                <w:b/>
                <w:bCs/>
                <w:lang w:val="it-IT"/>
              </w:rPr>
              <w:t>A. Kiểm tra bài cũ                     3’</w:t>
            </w:r>
          </w:p>
        </w:tc>
        <w:tc>
          <w:tcPr>
            <w:tcW w:w="4325" w:type="dxa"/>
            <w:tcBorders>
              <w:left w:val="single" w:sz="4" w:space="0" w:color="auto"/>
            </w:tcBorders>
          </w:tcPr>
          <w:p w:rsidR="009F0867" w:rsidRPr="005148F0" w:rsidRDefault="009F0867" w:rsidP="009F0867">
            <w:pPr>
              <w:jc w:val="both"/>
              <w:rPr>
                <w:b/>
                <w:bCs/>
                <w:lang w:val="it-IT"/>
              </w:rPr>
            </w:pPr>
          </w:p>
        </w:tc>
      </w:tr>
      <w:tr w:rsidR="009F0867" w:rsidRPr="005148F0" w:rsidTr="009F0867">
        <w:tblPrEx>
          <w:tblCellMar>
            <w:top w:w="0" w:type="dxa"/>
            <w:bottom w:w="0" w:type="dxa"/>
          </w:tblCellMar>
        </w:tblPrEx>
        <w:tc>
          <w:tcPr>
            <w:tcW w:w="5163" w:type="dxa"/>
            <w:tcBorders>
              <w:right w:val="single" w:sz="4" w:space="0" w:color="auto"/>
            </w:tcBorders>
          </w:tcPr>
          <w:p w:rsidR="009F0867" w:rsidRPr="005148F0" w:rsidRDefault="004B3CCC" w:rsidP="004B3CCC">
            <w:pPr>
              <w:jc w:val="both"/>
              <w:rPr>
                <w:lang w:val="it-IT"/>
              </w:rPr>
            </w:pPr>
            <w:r>
              <w:rPr>
                <w:lang w:val="it-IT"/>
              </w:rPr>
              <w:t xml:space="preserve">Cho </w:t>
            </w:r>
            <w:r w:rsidR="009F0867" w:rsidRPr="005148F0">
              <w:rPr>
                <w:lang w:val="it-IT"/>
              </w:rPr>
              <w:t>HS đọc và viết các từ cần chú ý phân biệt chính tả ở tiết học trước.</w:t>
            </w:r>
          </w:p>
        </w:tc>
        <w:tc>
          <w:tcPr>
            <w:tcW w:w="4325" w:type="dxa"/>
            <w:tcBorders>
              <w:left w:val="single" w:sz="4" w:space="0" w:color="auto"/>
            </w:tcBorders>
          </w:tcPr>
          <w:p w:rsidR="009F0867" w:rsidRPr="005148F0" w:rsidRDefault="009F0867" w:rsidP="009F0867">
            <w:pPr>
              <w:jc w:val="both"/>
              <w:rPr>
                <w:i/>
                <w:iCs/>
                <w:lang w:val="it-IT"/>
              </w:rPr>
            </w:pPr>
            <w:r w:rsidRPr="005148F0">
              <w:rPr>
                <w:i/>
                <w:iCs/>
                <w:lang w:val="it-IT"/>
              </w:rPr>
              <w:t>Giao thừa, con dao, rao vặt, ranh giới, cỏ gianh, danh lam…</w:t>
            </w:r>
          </w:p>
        </w:tc>
      </w:tr>
      <w:tr w:rsidR="009F0867" w:rsidRPr="005148F0" w:rsidTr="009F0867">
        <w:tblPrEx>
          <w:tblCellMar>
            <w:top w:w="0" w:type="dxa"/>
            <w:bottom w:w="0" w:type="dxa"/>
          </w:tblCellMar>
        </w:tblPrEx>
        <w:tc>
          <w:tcPr>
            <w:tcW w:w="5163" w:type="dxa"/>
            <w:tcBorders>
              <w:right w:val="single" w:sz="4" w:space="0" w:color="auto"/>
            </w:tcBorders>
          </w:tcPr>
          <w:p w:rsidR="009F0867" w:rsidRPr="005148F0" w:rsidRDefault="009F0867" w:rsidP="009F0867">
            <w:pPr>
              <w:rPr>
                <w:lang w:val="it-IT"/>
              </w:rPr>
            </w:pPr>
            <w:r w:rsidRPr="005148F0">
              <w:rPr>
                <w:lang w:val="it-IT"/>
              </w:rPr>
              <w:t>Nhận xét chữ viết của HS.</w:t>
            </w:r>
          </w:p>
        </w:tc>
        <w:tc>
          <w:tcPr>
            <w:tcW w:w="4325" w:type="dxa"/>
            <w:tcBorders>
              <w:left w:val="single" w:sz="4" w:space="0" w:color="auto"/>
            </w:tcBorders>
          </w:tcPr>
          <w:p w:rsidR="009F0867" w:rsidRPr="005148F0" w:rsidRDefault="009F0867" w:rsidP="009F0867">
            <w:pPr>
              <w:jc w:val="both"/>
              <w:rPr>
                <w:lang w:val="it-IT"/>
              </w:rPr>
            </w:pPr>
          </w:p>
        </w:tc>
      </w:tr>
      <w:tr w:rsidR="009F0867" w:rsidRPr="00FD2351" w:rsidTr="009F0867">
        <w:tblPrEx>
          <w:tblCellMar>
            <w:top w:w="0" w:type="dxa"/>
            <w:bottom w:w="0" w:type="dxa"/>
          </w:tblCellMar>
        </w:tblPrEx>
        <w:tc>
          <w:tcPr>
            <w:tcW w:w="5163" w:type="dxa"/>
            <w:tcBorders>
              <w:right w:val="single" w:sz="4" w:space="0" w:color="auto"/>
            </w:tcBorders>
          </w:tcPr>
          <w:p w:rsidR="009F0867" w:rsidRPr="00FD2351" w:rsidRDefault="009F0867" w:rsidP="009F0867">
            <w:pPr>
              <w:jc w:val="both"/>
              <w:rPr>
                <w:b/>
                <w:bCs/>
              </w:rPr>
            </w:pPr>
            <w:r w:rsidRPr="00FD2351">
              <w:rPr>
                <w:b/>
                <w:bCs/>
              </w:rPr>
              <w:t>B. Bài mới</w:t>
            </w:r>
          </w:p>
        </w:tc>
        <w:tc>
          <w:tcPr>
            <w:tcW w:w="4325" w:type="dxa"/>
            <w:tcBorders>
              <w:left w:val="single" w:sz="4" w:space="0" w:color="auto"/>
            </w:tcBorders>
          </w:tcPr>
          <w:p w:rsidR="009F0867" w:rsidRPr="00FD2351" w:rsidRDefault="009F0867" w:rsidP="009F0867">
            <w:pPr>
              <w:rPr>
                <w:b/>
                <w:bCs/>
              </w:rPr>
            </w:pPr>
          </w:p>
        </w:tc>
      </w:tr>
      <w:tr w:rsidR="009F0867" w:rsidRPr="00FD2351" w:rsidTr="009F0867">
        <w:tblPrEx>
          <w:tblCellMar>
            <w:top w:w="0" w:type="dxa"/>
            <w:bottom w:w="0" w:type="dxa"/>
          </w:tblCellMar>
        </w:tblPrEx>
        <w:tc>
          <w:tcPr>
            <w:tcW w:w="5163" w:type="dxa"/>
            <w:tcBorders>
              <w:right w:val="single" w:sz="4" w:space="0" w:color="auto"/>
            </w:tcBorders>
          </w:tcPr>
          <w:p w:rsidR="009F0867" w:rsidRPr="00FD2351" w:rsidRDefault="009F0867" w:rsidP="009F0867">
            <w:pPr>
              <w:jc w:val="both"/>
              <w:rPr>
                <w:b/>
                <w:bCs/>
              </w:rPr>
            </w:pPr>
            <w:r w:rsidRPr="00FD2351">
              <w:rPr>
                <w:b/>
                <w:bCs/>
              </w:rPr>
              <w:t>1. Giới thiệu bài                       1’</w:t>
            </w:r>
          </w:p>
        </w:tc>
        <w:tc>
          <w:tcPr>
            <w:tcW w:w="4325" w:type="dxa"/>
            <w:tcBorders>
              <w:left w:val="single" w:sz="4" w:space="0" w:color="auto"/>
            </w:tcBorders>
          </w:tcPr>
          <w:p w:rsidR="009F0867" w:rsidRPr="00FD2351" w:rsidRDefault="009F0867" w:rsidP="009F0867">
            <w:r w:rsidRPr="00FD2351">
              <w:t>HS nghe.</w:t>
            </w:r>
          </w:p>
        </w:tc>
      </w:tr>
      <w:tr w:rsidR="009F0867" w:rsidRPr="00FD2351" w:rsidTr="009F0867">
        <w:tblPrEx>
          <w:tblCellMar>
            <w:top w:w="0" w:type="dxa"/>
            <w:bottom w:w="0" w:type="dxa"/>
          </w:tblCellMar>
        </w:tblPrEx>
        <w:tc>
          <w:tcPr>
            <w:tcW w:w="5163" w:type="dxa"/>
            <w:tcBorders>
              <w:right w:val="single" w:sz="4" w:space="0" w:color="auto"/>
            </w:tcBorders>
          </w:tcPr>
          <w:p w:rsidR="009F0867" w:rsidRPr="00FD2351" w:rsidRDefault="009F0867" w:rsidP="009F0867">
            <w:pPr>
              <w:jc w:val="both"/>
              <w:rPr>
                <w:b/>
                <w:bCs/>
              </w:rPr>
            </w:pPr>
            <w:r w:rsidRPr="00FD2351">
              <w:rPr>
                <w:b/>
                <w:bCs/>
              </w:rPr>
              <w:t>2. Hướng dẫn viết chính tả          22’</w:t>
            </w:r>
          </w:p>
        </w:tc>
        <w:tc>
          <w:tcPr>
            <w:tcW w:w="4325" w:type="dxa"/>
            <w:tcBorders>
              <w:left w:val="single" w:sz="4" w:space="0" w:color="auto"/>
            </w:tcBorders>
          </w:tcPr>
          <w:p w:rsidR="009F0867" w:rsidRPr="00FD2351" w:rsidRDefault="009F0867" w:rsidP="009F0867"/>
        </w:tc>
      </w:tr>
      <w:tr w:rsidR="009F0867" w:rsidRPr="00FD2351" w:rsidTr="009F0867">
        <w:tblPrEx>
          <w:tblCellMar>
            <w:top w:w="0" w:type="dxa"/>
            <w:bottom w:w="0" w:type="dxa"/>
          </w:tblCellMar>
        </w:tblPrEx>
        <w:tc>
          <w:tcPr>
            <w:tcW w:w="5163" w:type="dxa"/>
            <w:tcBorders>
              <w:right w:val="single" w:sz="4" w:space="0" w:color="auto"/>
            </w:tcBorders>
          </w:tcPr>
          <w:p w:rsidR="009F0867" w:rsidRPr="00FD2351" w:rsidRDefault="009F0867" w:rsidP="009F0867">
            <w:pPr>
              <w:pStyle w:val="Heading4"/>
              <w:numPr>
                <w:ilvl w:val="0"/>
                <w:numId w:val="17"/>
              </w:numPr>
              <w:spacing w:before="0" w:after="0"/>
              <w:jc w:val="both"/>
            </w:pPr>
            <w:r w:rsidRPr="00FD2351">
              <w:rPr>
                <w:b w:val="0"/>
                <w:bCs w:val="0"/>
              </w:rPr>
              <w:t>Trao đổi về nội dung đoạn văn</w:t>
            </w:r>
          </w:p>
        </w:tc>
        <w:tc>
          <w:tcPr>
            <w:tcW w:w="4325" w:type="dxa"/>
            <w:tcBorders>
              <w:left w:val="single" w:sz="4" w:space="0" w:color="auto"/>
            </w:tcBorders>
          </w:tcPr>
          <w:p w:rsidR="009F0867" w:rsidRPr="00FD2351" w:rsidRDefault="009F0867" w:rsidP="009F0867"/>
        </w:tc>
      </w:tr>
      <w:tr w:rsidR="009F0867" w:rsidRPr="00FD2351" w:rsidTr="009F0867">
        <w:tblPrEx>
          <w:tblCellMar>
            <w:top w:w="0" w:type="dxa"/>
            <w:bottom w:w="0" w:type="dxa"/>
          </w:tblCellMar>
        </w:tblPrEx>
        <w:tc>
          <w:tcPr>
            <w:tcW w:w="5163" w:type="dxa"/>
            <w:tcBorders>
              <w:right w:val="single" w:sz="4" w:space="0" w:color="auto"/>
            </w:tcBorders>
          </w:tcPr>
          <w:p w:rsidR="009F0867" w:rsidRPr="00FD2351" w:rsidRDefault="009F0867" w:rsidP="009F0867">
            <w:pPr>
              <w:jc w:val="both"/>
            </w:pPr>
            <w:r w:rsidRPr="00FD2351">
              <w:t>Gọi HS đọc đoạn 1 và đoạn 2 trong bài Thắng biển.</w:t>
            </w:r>
          </w:p>
        </w:tc>
        <w:tc>
          <w:tcPr>
            <w:tcW w:w="4325" w:type="dxa"/>
            <w:tcBorders>
              <w:left w:val="single" w:sz="4" w:space="0" w:color="auto"/>
            </w:tcBorders>
          </w:tcPr>
          <w:p w:rsidR="009F0867" w:rsidRPr="00FD2351" w:rsidRDefault="009F0867" w:rsidP="009F0867">
            <w:r w:rsidRPr="00FD2351">
              <w:t>2 HS đọc.</w:t>
            </w:r>
          </w:p>
        </w:tc>
      </w:tr>
      <w:tr w:rsidR="009F0867" w:rsidRPr="00FD2351" w:rsidTr="009F0867">
        <w:tblPrEx>
          <w:tblCellMar>
            <w:top w:w="0" w:type="dxa"/>
            <w:bottom w:w="0" w:type="dxa"/>
          </w:tblCellMar>
        </w:tblPrEx>
        <w:tc>
          <w:tcPr>
            <w:tcW w:w="5163" w:type="dxa"/>
            <w:tcBorders>
              <w:right w:val="single" w:sz="4" w:space="0" w:color="auto"/>
            </w:tcBorders>
          </w:tcPr>
          <w:p w:rsidR="009F0867" w:rsidRPr="00FD2351" w:rsidRDefault="009F0867" w:rsidP="009F0867">
            <w:pPr>
              <w:jc w:val="both"/>
            </w:pPr>
            <w:r w:rsidRPr="00FD2351">
              <w:t xml:space="preserve"> Qua đoạn văn em thấy hình ảnh cơn bão biển hiện ra như thế nào?</w:t>
            </w:r>
          </w:p>
          <w:p w:rsidR="009F0867" w:rsidRPr="00FD2351" w:rsidRDefault="009F0867" w:rsidP="009F0867">
            <w:pPr>
              <w:jc w:val="both"/>
            </w:pPr>
          </w:p>
          <w:p w:rsidR="009F0867" w:rsidRPr="00FD2351" w:rsidRDefault="009F0867" w:rsidP="009F0867">
            <w:pPr>
              <w:jc w:val="both"/>
            </w:pPr>
            <w:r w:rsidRPr="00FD2351">
              <w:t>Để chống lại nguy  hiểm do thiên nhiên gây ra bảo vệ cuộc sống</w:t>
            </w:r>
            <w:r w:rsidR="004B3CCC">
              <w:t>,</w:t>
            </w:r>
            <w:r w:rsidRPr="00FD2351">
              <w:t xml:space="preserve"> chúng ta phải làm gì?</w:t>
            </w:r>
          </w:p>
        </w:tc>
        <w:tc>
          <w:tcPr>
            <w:tcW w:w="4325" w:type="dxa"/>
            <w:tcBorders>
              <w:left w:val="single" w:sz="4" w:space="0" w:color="auto"/>
            </w:tcBorders>
          </w:tcPr>
          <w:p w:rsidR="009F0867" w:rsidRPr="00FD2351" w:rsidRDefault="009F0867" w:rsidP="009F0867">
            <w:r w:rsidRPr="00FD2351">
              <w:t xml:space="preserve"> Qua đoạn văn, hình ảnh cơn bão biển hiện ra rất hung dữ, nó tấn công dữ dội vào khúc đê mỏng manh.</w:t>
            </w:r>
          </w:p>
          <w:p w:rsidR="009F0867" w:rsidRPr="00BE6107" w:rsidRDefault="009F0867" w:rsidP="009F0867">
            <w:r w:rsidRPr="00FD2351">
              <w:t>- HS liên hệ.</w:t>
            </w:r>
          </w:p>
        </w:tc>
      </w:tr>
      <w:tr w:rsidR="009F0867" w:rsidRPr="00FD2351" w:rsidTr="009F0867">
        <w:tblPrEx>
          <w:tblCellMar>
            <w:top w:w="0" w:type="dxa"/>
            <w:bottom w:w="0" w:type="dxa"/>
          </w:tblCellMar>
        </w:tblPrEx>
        <w:tc>
          <w:tcPr>
            <w:tcW w:w="5163" w:type="dxa"/>
            <w:tcBorders>
              <w:right w:val="single" w:sz="4" w:space="0" w:color="auto"/>
            </w:tcBorders>
          </w:tcPr>
          <w:p w:rsidR="009F0867" w:rsidRPr="00FD2351" w:rsidRDefault="009F0867" w:rsidP="009F0867">
            <w:pPr>
              <w:numPr>
                <w:ilvl w:val="0"/>
                <w:numId w:val="17"/>
              </w:numPr>
              <w:jc w:val="both"/>
            </w:pPr>
            <w:r w:rsidRPr="00FD2351">
              <w:t>Hướng dẫn viết từ khó</w:t>
            </w:r>
          </w:p>
        </w:tc>
        <w:tc>
          <w:tcPr>
            <w:tcW w:w="4325" w:type="dxa"/>
            <w:tcBorders>
              <w:left w:val="single" w:sz="4" w:space="0" w:color="auto"/>
            </w:tcBorders>
          </w:tcPr>
          <w:p w:rsidR="009F0867" w:rsidRPr="00FD2351" w:rsidRDefault="009F0867" w:rsidP="009F0867"/>
        </w:tc>
      </w:tr>
      <w:tr w:rsidR="009F0867" w:rsidRPr="00FD2351" w:rsidTr="009F0867">
        <w:tblPrEx>
          <w:tblCellMar>
            <w:top w:w="0" w:type="dxa"/>
            <w:bottom w:w="0" w:type="dxa"/>
          </w:tblCellMar>
        </w:tblPrEx>
        <w:tc>
          <w:tcPr>
            <w:tcW w:w="5163" w:type="dxa"/>
            <w:tcBorders>
              <w:right w:val="single" w:sz="4" w:space="0" w:color="auto"/>
            </w:tcBorders>
          </w:tcPr>
          <w:p w:rsidR="009F0867" w:rsidRPr="00FD2351" w:rsidRDefault="009F0867" w:rsidP="009F0867">
            <w:pPr>
              <w:jc w:val="both"/>
            </w:pPr>
            <w:r w:rsidRPr="00FD2351">
              <w:t>Yêu cầu HS nêu các từ khó, dễ lẫn khi viết chính tả</w:t>
            </w:r>
          </w:p>
        </w:tc>
        <w:tc>
          <w:tcPr>
            <w:tcW w:w="4325" w:type="dxa"/>
            <w:tcBorders>
              <w:left w:val="single" w:sz="4" w:space="0" w:color="auto"/>
            </w:tcBorders>
          </w:tcPr>
          <w:p w:rsidR="009F0867" w:rsidRPr="00FD2351" w:rsidRDefault="009F0867" w:rsidP="009F0867"/>
        </w:tc>
      </w:tr>
      <w:tr w:rsidR="009F0867" w:rsidRPr="00FD2351" w:rsidTr="009F0867">
        <w:tblPrEx>
          <w:tblCellMar>
            <w:top w:w="0" w:type="dxa"/>
            <w:bottom w:w="0" w:type="dxa"/>
          </w:tblCellMar>
        </w:tblPrEx>
        <w:tc>
          <w:tcPr>
            <w:tcW w:w="5163" w:type="dxa"/>
            <w:tcBorders>
              <w:right w:val="single" w:sz="4" w:space="0" w:color="auto"/>
            </w:tcBorders>
          </w:tcPr>
          <w:p w:rsidR="009F0867" w:rsidRPr="00FD2351" w:rsidRDefault="009F0867" w:rsidP="009F0867">
            <w:pPr>
              <w:jc w:val="both"/>
            </w:pPr>
            <w:r w:rsidRPr="00FD2351">
              <w:t>Yêu cầu HS đọc và viết các từ tìm được.</w:t>
            </w:r>
          </w:p>
        </w:tc>
        <w:tc>
          <w:tcPr>
            <w:tcW w:w="4325" w:type="dxa"/>
            <w:tcBorders>
              <w:left w:val="single" w:sz="4" w:space="0" w:color="auto"/>
            </w:tcBorders>
          </w:tcPr>
          <w:p w:rsidR="009F0867" w:rsidRPr="00FD2351" w:rsidRDefault="009F0867" w:rsidP="009F0867">
            <w:r w:rsidRPr="00FD2351">
              <w:t xml:space="preserve">HS đọc và viết các từ ngữ: </w:t>
            </w:r>
            <w:r w:rsidRPr="00FD2351">
              <w:rPr>
                <w:i/>
                <w:iCs/>
              </w:rPr>
              <w:t>mênh mông, lan rộng, vật lộn, dữ dội, điên cuồng, quyết tâm…</w:t>
            </w:r>
          </w:p>
        </w:tc>
      </w:tr>
      <w:tr w:rsidR="009F0867" w:rsidRPr="00FD2351" w:rsidTr="009F0867">
        <w:tblPrEx>
          <w:tblCellMar>
            <w:top w:w="0" w:type="dxa"/>
            <w:bottom w:w="0" w:type="dxa"/>
          </w:tblCellMar>
        </w:tblPrEx>
        <w:tc>
          <w:tcPr>
            <w:tcW w:w="5163" w:type="dxa"/>
            <w:tcBorders>
              <w:right w:val="single" w:sz="4" w:space="0" w:color="auto"/>
            </w:tcBorders>
          </w:tcPr>
          <w:p w:rsidR="009F0867" w:rsidRPr="00FD2351" w:rsidRDefault="009F0867" w:rsidP="009F0867">
            <w:pPr>
              <w:numPr>
                <w:ilvl w:val="0"/>
                <w:numId w:val="17"/>
              </w:numPr>
              <w:jc w:val="both"/>
            </w:pPr>
            <w:r w:rsidRPr="00FD2351">
              <w:t>Viết chính tả</w:t>
            </w:r>
          </w:p>
        </w:tc>
        <w:tc>
          <w:tcPr>
            <w:tcW w:w="4325" w:type="dxa"/>
            <w:tcBorders>
              <w:left w:val="single" w:sz="4" w:space="0" w:color="auto"/>
            </w:tcBorders>
          </w:tcPr>
          <w:p w:rsidR="009F0867" w:rsidRPr="00FD2351" w:rsidRDefault="009F0867" w:rsidP="009F0867"/>
        </w:tc>
      </w:tr>
      <w:tr w:rsidR="009F0867" w:rsidRPr="00FD2351" w:rsidTr="009F0867">
        <w:tblPrEx>
          <w:tblCellMar>
            <w:top w:w="0" w:type="dxa"/>
            <w:bottom w:w="0" w:type="dxa"/>
          </w:tblCellMar>
        </w:tblPrEx>
        <w:tc>
          <w:tcPr>
            <w:tcW w:w="5163" w:type="dxa"/>
            <w:tcBorders>
              <w:right w:val="single" w:sz="4" w:space="0" w:color="auto"/>
            </w:tcBorders>
          </w:tcPr>
          <w:p w:rsidR="009F0867" w:rsidRPr="00FD2351" w:rsidRDefault="009F0867" w:rsidP="009F0867">
            <w:pPr>
              <w:jc w:val="both"/>
            </w:pPr>
            <w:r w:rsidRPr="00FD2351">
              <w:t>GV đọc cho HS viết theo đúng yêu cầu.</w:t>
            </w:r>
          </w:p>
        </w:tc>
        <w:tc>
          <w:tcPr>
            <w:tcW w:w="4325" w:type="dxa"/>
            <w:tcBorders>
              <w:left w:val="single" w:sz="4" w:space="0" w:color="auto"/>
            </w:tcBorders>
          </w:tcPr>
          <w:p w:rsidR="009F0867" w:rsidRPr="00FD2351" w:rsidRDefault="009F0867" w:rsidP="004B3CCC">
            <w:r w:rsidRPr="00FD2351">
              <w:t xml:space="preserve">HS viết chú ý tư thế ngồi viết </w:t>
            </w:r>
          </w:p>
        </w:tc>
      </w:tr>
      <w:tr w:rsidR="009F0867" w:rsidRPr="00FD2351" w:rsidTr="009F0867">
        <w:tblPrEx>
          <w:tblCellMar>
            <w:top w:w="0" w:type="dxa"/>
            <w:bottom w:w="0" w:type="dxa"/>
          </w:tblCellMar>
        </w:tblPrEx>
        <w:tc>
          <w:tcPr>
            <w:tcW w:w="5163" w:type="dxa"/>
            <w:tcBorders>
              <w:right w:val="single" w:sz="4" w:space="0" w:color="auto"/>
            </w:tcBorders>
          </w:tcPr>
          <w:p w:rsidR="009F0867" w:rsidRPr="00FD2351" w:rsidRDefault="009F0867" w:rsidP="009F0867">
            <w:pPr>
              <w:jc w:val="both"/>
            </w:pPr>
            <w:r w:rsidRPr="00FD2351">
              <w:t>d. Soát lỗi và chấm bài</w:t>
            </w:r>
          </w:p>
        </w:tc>
        <w:tc>
          <w:tcPr>
            <w:tcW w:w="4325" w:type="dxa"/>
            <w:tcBorders>
              <w:left w:val="single" w:sz="4" w:space="0" w:color="auto"/>
            </w:tcBorders>
          </w:tcPr>
          <w:p w:rsidR="009F0867" w:rsidRPr="00FD2351" w:rsidRDefault="009F0867" w:rsidP="009F0867">
            <w:r>
              <w:t>HS tự soát lỗi</w:t>
            </w:r>
          </w:p>
        </w:tc>
      </w:tr>
      <w:tr w:rsidR="009F0867" w:rsidRPr="00FD2351" w:rsidTr="009F0867">
        <w:tblPrEx>
          <w:tblCellMar>
            <w:top w:w="0" w:type="dxa"/>
            <w:bottom w:w="0" w:type="dxa"/>
          </w:tblCellMar>
        </w:tblPrEx>
        <w:tc>
          <w:tcPr>
            <w:tcW w:w="5163" w:type="dxa"/>
            <w:tcBorders>
              <w:right w:val="single" w:sz="4" w:space="0" w:color="auto"/>
            </w:tcBorders>
          </w:tcPr>
          <w:p w:rsidR="009F0867" w:rsidRPr="00FD2351" w:rsidRDefault="009F0867" w:rsidP="009F0867">
            <w:pPr>
              <w:jc w:val="both"/>
              <w:rPr>
                <w:b/>
                <w:bCs/>
              </w:rPr>
            </w:pPr>
            <w:r w:rsidRPr="00FD2351">
              <w:rPr>
                <w:b/>
                <w:bCs/>
              </w:rPr>
              <w:t>3. Hướng dẫn làm bài tập chính tả     9’</w:t>
            </w:r>
          </w:p>
        </w:tc>
        <w:tc>
          <w:tcPr>
            <w:tcW w:w="4325" w:type="dxa"/>
            <w:tcBorders>
              <w:left w:val="single" w:sz="4" w:space="0" w:color="auto"/>
            </w:tcBorders>
          </w:tcPr>
          <w:p w:rsidR="009F0867" w:rsidRPr="00FD2351" w:rsidRDefault="009F0867" w:rsidP="009F0867">
            <w:pPr>
              <w:rPr>
                <w:b/>
                <w:bCs/>
              </w:rPr>
            </w:pPr>
          </w:p>
        </w:tc>
      </w:tr>
      <w:tr w:rsidR="009F0867" w:rsidRPr="00FD2351" w:rsidTr="009F0867">
        <w:tblPrEx>
          <w:tblCellMar>
            <w:top w:w="0" w:type="dxa"/>
            <w:bottom w:w="0" w:type="dxa"/>
          </w:tblCellMar>
        </w:tblPrEx>
        <w:tc>
          <w:tcPr>
            <w:tcW w:w="5163" w:type="dxa"/>
            <w:tcBorders>
              <w:right w:val="single" w:sz="4" w:space="0" w:color="auto"/>
            </w:tcBorders>
          </w:tcPr>
          <w:p w:rsidR="009F0867" w:rsidRPr="00FD2351" w:rsidRDefault="009F0867" w:rsidP="009F0867">
            <w:pPr>
              <w:jc w:val="both"/>
            </w:pPr>
            <w:r w:rsidRPr="00424BF4">
              <w:rPr>
                <w:i/>
              </w:rPr>
              <w:t>Bài 2a :</w:t>
            </w:r>
            <w:r w:rsidRPr="00FD2351">
              <w:t xml:space="preserve"> Gọi HS đọc yêu cầu bài tập</w:t>
            </w:r>
          </w:p>
        </w:tc>
        <w:tc>
          <w:tcPr>
            <w:tcW w:w="4325" w:type="dxa"/>
            <w:tcBorders>
              <w:left w:val="single" w:sz="4" w:space="0" w:color="auto"/>
            </w:tcBorders>
          </w:tcPr>
          <w:p w:rsidR="009F0867" w:rsidRPr="00FD2351" w:rsidRDefault="009F0867" w:rsidP="009F0867">
            <w:r w:rsidRPr="00FD2351">
              <w:t xml:space="preserve">1 HS đọc yêu cầu bài tập </w:t>
            </w:r>
          </w:p>
        </w:tc>
      </w:tr>
      <w:tr w:rsidR="004B3CCC" w:rsidRPr="00FD2351" w:rsidTr="009F0867">
        <w:tblPrEx>
          <w:tblCellMar>
            <w:top w:w="0" w:type="dxa"/>
            <w:bottom w:w="0" w:type="dxa"/>
          </w:tblCellMar>
        </w:tblPrEx>
        <w:tc>
          <w:tcPr>
            <w:tcW w:w="5163" w:type="dxa"/>
            <w:tcBorders>
              <w:right w:val="single" w:sz="4" w:space="0" w:color="auto"/>
            </w:tcBorders>
          </w:tcPr>
          <w:p w:rsidR="004B3CCC" w:rsidRPr="00424BF4" w:rsidRDefault="004B3CCC" w:rsidP="009F0867">
            <w:pPr>
              <w:jc w:val="both"/>
              <w:rPr>
                <w:i/>
              </w:rPr>
            </w:pPr>
          </w:p>
        </w:tc>
        <w:tc>
          <w:tcPr>
            <w:tcW w:w="4325" w:type="dxa"/>
            <w:tcBorders>
              <w:left w:val="single" w:sz="4" w:space="0" w:color="auto"/>
            </w:tcBorders>
          </w:tcPr>
          <w:p w:rsidR="004B3CCC" w:rsidRPr="00FD2351" w:rsidRDefault="004B3CCC" w:rsidP="009F0867">
            <w:r>
              <w:t>HS làm BT=&gt;chữa bài=&gt; nhận xét</w:t>
            </w:r>
          </w:p>
        </w:tc>
      </w:tr>
      <w:tr w:rsidR="009F0867" w:rsidRPr="00FD2351" w:rsidTr="009F0867">
        <w:tblPrEx>
          <w:tblCellMar>
            <w:top w:w="0" w:type="dxa"/>
            <w:bottom w:w="0" w:type="dxa"/>
          </w:tblCellMar>
        </w:tblPrEx>
        <w:tc>
          <w:tcPr>
            <w:tcW w:w="5163" w:type="dxa"/>
            <w:tcBorders>
              <w:right w:val="single" w:sz="4" w:space="0" w:color="auto"/>
            </w:tcBorders>
          </w:tcPr>
          <w:p w:rsidR="009F0867" w:rsidRPr="00FD2351" w:rsidRDefault="009F0867" w:rsidP="009F0867">
            <w:pPr>
              <w:jc w:val="both"/>
            </w:pPr>
            <w:r>
              <w:t>? HS phân biệt nắng/lắng, lại/nại, lửa/nửa, lên/nên.</w:t>
            </w:r>
          </w:p>
        </w:tc>
        <w:tc>
          <w:tcPr>
            <w:tcW w:w="4325" w:type="dxa"/>
            <w:tcBorders>
              <w:left w:val="single" w:sz="4" w:space="0" w:color="auto"/>
            </w:tcBorders>
          </w:tcPr>
          <w:p w:rsidR="009F0867" w:rsidRPr="00FD2351" w:rsidRDefault="009F0867" w:rsidP="009F0867">
            <w:r>
              <w:t>Ánh nắng-lắng đọng, làm lại-nhẫn nại, ngọn lửa-một nửa, lên xuống-cho nên</w:t>
            </w:r>
          </w:p>
        </w:tc>
      </w:tr>
      <w:tr w:rsidR="009F0867" w:rsidRPr="00FD2351" w:rsidTr="009F0867">
        <w:tblPrEx>
          <w:tblCellMar>
            <w:top w:w="0" w:type="dxa"/>
            <w:bottom w:w="0" w:type="dxa"/>
          </w:tblCellMar>
        </w:tblPrEx>
        <w:tc>
          <w:tcPr>
            <w:tcW w:w="5163" w:type="dxa"/>
            <w:tcBorders>
              <w:right w:val="single" w:sz="4" w:space="0" w:color="auto"/>
            </w:tcBorders>
          </w:tcPr>
          <w:p w:rsidR="009F0867" w:rsidRDefault="009F0867" w:rsidP="009F0867">
            <w:pPr>
              <w:jc w:val="both"/>
            </w:pPr>
            <w:r w:rsidRPr="00FD2351">
              <w:t>GV tổ chức cho làm bài tập 2b tương tự như cách tổ chức bài tập 2a.</w:t>
            </w:r>
          </w:p>
          <w:p w:rsidR="009F0867" w:rsidRPr="00FD2351" w:rsidRDefault="009F0867" w:rsidP="009F0867">
            <w:pPr>
              <w:jc w:val="both"/>
            </w:pPr>
            <w:r>
              <w:t>Cho HS đọc lại các từ vừa hoàn thành.</w:t>
            </w:r>
          </w:p>
        </w:tc>
        <w:tc>
          <w:tcPr>
            <w:tcW w:w="4325" w:type="dxa"/>
            <w:tcBorders>
              <w:left w:val="single" w:sz="4" w:space="0" w:color="auto"/>
            </w:tcBorders>
          </w:tcPr>
          <w:p w:rsidR="009F0867" w:rsidRPr="00FD2351" w:rsidRDefault="009F0867" w:rsidP="009F0867">
            <w:r>
              <w:t>KK HS</w:t>
            </w:r>
            <w:r w:rsidRPr="00FD2351">
              <w:t xml:space="preserve"> làm </w:t>
            </w:r>
            <w:r>
              <w:t>(</w:t>
            </w:r>
            <w:r w:rsidRPr="00FD2351">
              <w:t>nếu còn thời gian</w:t>
            </w:r>
            <w:r>
              <w:t>)</w:t>
            </w:r>
          </w:p>
        </w:tc>
      </w:tr>
      <w:tr w:rsidR="009F0867" w:rsidRPr="00FD2351" w:rsidTr="009F0867">
        <w:tblPrEx>
          <w:tblCellMar>
            <w:top w:w="0" w:type="dxa"/>
            <w:bottom w:w="0" w:type="dxa"/>
          </w:tblCellMar>
        </w:tblPrEx>
        <w:tc>
          <w:tcPr>
            <w:tcW w:w="5163" w:type="dxa"/>
            <w:tcBorders>
              <w:right w:val="single" w:sz="4" w:space="0" w:color="auto"/>
            </w:tcBorders>
          </w:tcPr>
          <w:p w:rsidR="009F0867" w:rsidRPr="00FD2351" w:rsidRDefault="009F0867" w:rsidP="009F0867">
            <w:pPr>
              <w:jc w:val="both"/>
              <w:rPr>
                <w:b/>
                <w:bCs/>
              </w:rPr>
            </w:pPr>
            <w:r w:rsidRPr="00FD2351">
              <w:rPr>
                <w:b/>
                <w:bCs/>
              </w:rPr>
              <w:lastRenderedPageBreak/>
              <w:t>C. Củng cố - dặn dò                   3’</w:t>
            </w:r>
          </w:p>
        </w:tc>
        <w:tc>
          <w:tcPr>
            <w:tcW w:w="4325" w:type="dxa"/>
            <w:tcBorders>
              <w:left w:val="single" w:sz="4" w:space="0" w:color="auto"/>
            </w:tcBorders>
          </w:tcPr>
          <w:p w:rsidR="009F0867" w:rsidRPr="00FD2351" w:rsidRDefault="009F0867" w:rsidP="009F0867">
            <w:pPr>
              <w:rPr>
                <w:b/>
                <w:bCs/>
              </w:rPr>
            </w:pPr>
          </w:p>
        </w:tc>
      </w:tr>
      <w:tr w:rsidR="009F0867" w:rsidRPr="00FD2351" w:rsidTr="009F0867">
        <w:tblPrEx>
          <w:tblCellMar>
            <w:top w:w="0" w:type="dxa"/>
            <w:bottom w:w="0" w:type="dxa"/>
          </w:tblCellMar>
        </w:tblPrEx>
        <w:tc>
          <w:tcPr>
            <w:tcW w:w="9488" w:type="dxa"/>
            <w:gridSpan w:val="2"/>
          </w:tcPr>
          <w:p w:rsidR="009F0867" w:rsidRDefault="009F0867" w:rsidP="009F0867">
            <w:r>
              <w:t xml:space="preserve">? Tìm các từ láy có phụ âm đầu </w:t>
            </w:r>
            <w:r>
              <w:rPr>
                <w:i/>
              </w:rPr>
              <w:t xml:space="preserve">l </w:t>
            </w:r>
            <w:r>
              <w:t xml:space="preserve"> với các phụ âm khác.</w:t>
            </w:r>
          </w:p>
          <w:p w:rsidR="009F0867" w:rsidRPr="008E2E8A" w:rsidRDefault="009F0867" w:rsidP="009F0867">
            <w:r>
              <w:t>N chỉ láy với n, lấy ví dụ: no nê, náo nức,…; n không đi với vần có âm đệm o, trừ noãn là một bộ phận của nhụy hoa (hoa cái).</w:t>
            </w:r>
          </w:p>
          <w:p w:rsidR="009F0867" w:rsidRDefault="009F0867" w:rsidP="009F0867">
            <w:r w:rsidRPr="00FD2351">
              <w:t xml:space="preserve">Nhận xét </w:t>
            </w:r>
            <w:r>
              <w:t>chữ viết của HS, ý thức học tập của hs</w:t>
            </w:r>
            <w:r w:rsidRPr="00FD2351">
              <w:t xml:space="preserve">. </w:t>
            </w:r>
          </w:p>
          <w:p w:rsidR="009F0867" w:rsidRPr="00FD2351" w:rsidRDefault="009F0867" w:rsidP="009F0867">
            <w:r w:rsidRPr="00FD2351">
              <w:t xml:space="preserve">Dặn HS </w:t>
            </w:r>
            <w:r>
              <w:t>VN luyện viết cho đẹp và viết lại cho đúng những chữ đã viết sai</w:t>
            </w:r>
            <w:r w:rsidRPr="00FD2351">
              <w:t>.</w:t>
            </w:r>
          </w:p>
        </w:tc>
      </w:tr>
    </w:tbl>
    <w:p w:rsidR="009F0867" w:rsidRPr="00A8580F" w:rsidRDefault="009F0867" w:rsidP="009F0867">
      <w:pPr>
        <w:jc w:val="center"/>
        <w:rPr>
          <w:lang w:val="sv-SE"/>
        </w:rPr>
      </w:pPr>
      <w:r w:rsidRPr="00A8580F">
        <w:rPr>
          <w:lang w:val="sv-SE"/>
        </w:rPr>
        <w:t>__________________________________________________________________</w:t>
      </w:r>
    </w:p>
    <w:p w:rsidR="009F0867" w:rsidRPr="00A8580F" w:rsidRDefault="009F0867" w:rsidP="009F0867">
      <w:pPr>
        <w:rPr>
          <w:b/>
          <w:bCs/>
          <w:lang w:val="vi-VN"/>
        </w:rPr>
      </w:pPr>
      <w:r w:rsidRPr="00A8580F">
        <w:rPr>
          <w:b/>
          <w:bCs/>
        </w:rPr>
        <w:t xml:space="preserve">Sáng                               Thứ ba ngày </w:t>
      </w:r>
      <w:r w:rsidR="004B3CCC">
        <w:rPr>
          <w:b/>
          <w:bCs/>
        </w:rPr>
        <w:t>1</w:t>
      </w:r>
      <w:r>
        <w:rPr>
          <w:b/>
          <w:bCs/>
        </w:rPr>
        <w:t>6</w:t>
      </w:r>
      <w:r w:rsidRPr="00A8580F">
        <w:rPr>
          <w:b/>
          <w:bCs/>
        </w:rPr>
        <w:t xml:space="preserve"> tháng </w:t>
      </w:r>
      <w:r>
        <w:rPr>
          <w:b/>
          <w:bCs/>
        </w:rPr>
        <w:t>3</w:t>
      </w:r>
      <w:r w:rsidRPr="00A8580F">
        <w:rPr>
          <w:b/>
          <w:bCs/>
        </w:rPr>
        <w:t xml:space="preserve"> năm 20</w:t>
      </w:r>
      <w:r w:rsidR="004B3CCC">
        <w:rPr>
          <w:b/>
          <w:bCs/>
        </w:rPr>
        <w:t>21</w:t>
      </w:r>
    </w:p>
    <w:p w:rsidR="009F0867" w:rsidRPr="00A8580F" w:rsidRDefault="009F0867" w:rsidP="009F0867">
      <w:pPr>
        <w:rPr>
          <w:b/>
          <w:bCs/>
          <w:lang w:val="vi-VN"/>
        </w:rPr>
      </w:pPr>
      <w:r w:rsidRPr="00A8580F">
        <w:rPr>
          <w:b/>
          <w:bCs/>
        </w:rPr>
        <w:t xml:space="preserve">Tiết 1:                           </w:t>
      </w:r>
      <w:r w:rsidR="004B3CCC">
        <w:rPr>
          <w:b/>
          <w:bCs/>
        </w:rPr>
        <w:t xml:space="preserve">                 </w:t>
      </w:r>
      <w:r w:rsidRPr="00A8580F">
        <w:rPr>
          <w:b/>
          <w:bCs/>
        </w:rPr>
        <w:t xml:space="preserve">        </w:t>
      </w:r>
      <w:r w:rsidRPr="00A8580F">
        <w:rPr>
          <w:b/>
          <w:bCs/>
          <w:u w:val="single"/>
        </w:rPr>
        <w:t>Toán</w:t>
      </w:r>
    </w:p>
    <w:p w:rsidR="009F0867" w:rsidRPr="00854D1D" w:rsidRDefault="009F0867" w:rsidP="009F0867">
      <w:pPr>
        <w:jc w:val="center"/>
        <w:rPr>
          <w:b/>
          <w:bCs/>
        </w:rPr>
      </w:pPr>
      <w:r w:rsidRPr="00854D1D">
        <w:rPr>
          <w:b/>
          <w:bCs/>
        </w:rPr>
        <w:t>Luyện tập (Tr 137)</w:t>
      </w:r>
    </w:p>
    <w:p w:rsidR="009F0867" w:rsidRPr="00854D1D" w:rsidRDefault="009F0867" w:rsidP="009F0867">
      <w:r w:rsidRPr="00854D1D">
        <w:rPr>
          <w:b/>
          <w:bCs/>
        </w:rPr>
        <w:t>I. Mục tiêu:</w:t>
      </w:r>
    </w:p>
    <w:p w:rsidR="009F0867" w:rsidRPr="00854D1D" w:rsidRDefault="009F0867" w:rsidP="009F0867">
      <w:pPr>
        <w:rPr>
          <w:b/>
          <w:bCs/>
        </w:rPr>
      </w:pPr>
      <w:r w:rsidRPr="00854D1D">
        <w:t xml:space="preserve">- Biết cách tính và viết gọn phép tính </w:t>
      </w:r>
      <w:r>
        <w:t xml:space="preserve">chia </w:t>
      </w:r>
      <w:r w:rsidRPr="00854D1D">
        <w:t>một số tự nhiên cho một phân số.</w:t>
      </w:r>
    </w:p>
    <w:p w:rsidR="009F0867" w:rsidRPr="008D14D9" w:rsidRDefault="009F0867" w:rsidP="009F0867">
      <w:pPr>
        <w:rPr>
          <w:b/>
          <w:bCs/>
        </w:rPr>
      </w:pPr>
      <w:r w:rsidRPr="00854D1D">
        <w:t>- Rèn kĩ năng thực hiện phép chia phân số</w:t>
      </w:r>
      <w:r>
        <w:t>,</w:t>
      </w:r>
      <w:r w:rsidRPr="008D14D9">
        <w:t xml:space="preserve"> </w:t>
      </w:r>
      <w:r>
        <w:t xml:space="preserve">chia </w:t>
      </w:r>
      <w:r w:rsidRPr="00854D1D">
        <w:t xml:space="preserve">một số tự nhiên cho một phân số. </w:t>
      </w:r>
    </w:p>
    <w:p w:rsidR="009F0867" w:rsidRPr="00854D1D" w:rsidRDefault="009F0867" w:rsidP="009F0867">
      <w:pPr>
        <w:jc w:val="both"/>
      </w:pPr>
      <w:r w:rsidRPr="00854D1D">
        <w:t>- Tích cực, tự giác</w:t>
      </w:r>
      <w:r>
        <w:t>, chủ động, sáng tạo trong</w:t>
      </w:r>
      <w:r w:rsidRPr="00854D1D">
        <w:t xml:space="preserve"> học tập.</w:t>
      </w:r>
    </w:p>
    <w:p w:rsidR="009F0867" w:rsidRPr="00854D1D" w:rsidRDefault="009F0867" w:rsidP="009F0867">
      <w:pPr>
        <w:jc w:val="both"/>
      </w:pPr>
      <w:r w:rsidRPr="00854D1D">
        <w:rPr>
          <w:b/>
        </w:rPr>
        <w:t>II. Đồ dùng:</w:t>
      </w:r>
      <w:r w:rsidRPr="00854D1D">
        <w:t xml:space="preserve"> </w:t>
      </w:r>
    </w:p>
    <w:p w:rsidR="004B3CCC" w:rsidRPr="0039130E" w:rsidRDefault="004B3CCC" w:rsidP="004B3CCC">
      <w:pPr>
        <w:ind w:left="720" w:hanging="720"/>
        <w:rPr>
          <w:lang w:val="it-IT"/>
        </w:rPr>
      </w:pPr>
      <w:r w:rsidRPr="0039130E">
        <w:rPr>
          <w:bCs/>
          <w:lang w:val="it-IT"/>
        </w:rPr>
        <w:t xml:space="preserve">GV: </w:t>
      </w:r>
      <w:r w:rsidRPr="0039130E">
        <w:rPr>
          <w:lang w:val="it-IT"/>
        </w:rPr>
        <w:t>Máy tính</w:t>
      </w:r>
      <w:r>
        <w:rPr>
          <w:lang w:val="it-IT"/>
        </w:rPr>
        <w:t xml:space="preserve">, </w:t>
      </w:r>
      <w:r w:rsidRPr="00E325A6">
        <w:rPr>
          <w:bCs/>
          <w:lang w:val="it-IT"/>
        </w:rPr>
        <w:t xml:space="preserve">bài giảng </w:t>
      </w:r>
      <w:r>
        <w:rPr>
          <w:bCs/>
          <w:lang w:val="it-IT"/>
        </w:rPr>
        <w:t>powerpoint</w:t>
      </w:r>
    </w:p>
    <w:p w:rsidR="004B3CCC" w:rsidRDefault="004B3CCC" w:rsidP="004B3CCC">
      <w:pPr>
        <w:jc w:val="both"/>
        <w:rPr>
          <w:bCs/>
          <w:lang w:val="it-IT"/>
        </w:rPr>
      </w:pPr>
      <w:r w:rsidRPr="0039130E">
        <w:rPr>
          <w:bCs/>
          <w:lang w:val="it-IT"/>
        </w:rPr>
        <w:t>HS: Máy tính hoặc điện thoại thông minh có kết nối interne</w:t>
      </w:r>
      <w:r>
        <w:rPr>
          <w:bCs/>
          <w:lang w:val="it-IT"/>
        </w:rPr>
        <w:t xml:space="preserve">t, sgk Toán, vở </w:t>
      </w:r>
    </w:p>
    <w:p w:rsidR="009F0867" w:rsidRPr="00854D1D" w:rsidRDefault="009F0867" w:rsidP="009F0867">
      <w:pPr>
        <w:jc w:val="both"/>
        <w:rPr>
          <w:b/>
        </w:rPr>
      </w:pPr>
      <w:r w:rsidRPr="00854D1D">
        <w:rPr>
          <w:b/>
        </w:rPr>
        <w:t>III. Các hoạt động dạy - học:</w:t>
      </w:r>
    </w:p>
    <w:p w:rsidR="009F0867" w:rsidRPr="00854D1D" w:rsidRDefault="009F0867" w:rsidP="009F0867">
      <w:pPr>
        <w:jc w:val="both"/>
        <w:rPr>
          <w:b/>
        </w:rPr>
      </w:pPr>
      <w:r w:rsidRPr="00854D1D">
        <w:rPr>
          <w:b/>
        </w:rPr>
        <w:t>1 - KTBC: 3’</w:t>
      </w:r>
    </w:p>
    <w:p w:rsidR="009F0867" w:rsidRPr="00854D1D" w:rsidRDefault="009F0867" w:rsidP="009F0867">
      <w:pPr>
        <w:jc w:val="both"/>
      </w:pPr>
      <w:r w:rsidRPr="00854D1D">
        <w:t>? Nêu cách thực hiện phép chia hai phân số.</w:t>
      </w:r>
    </w:p>
    <w:p w:rsidR="009F0867" w:rsidRPr="00854D1D" w:rsidRDefault="009F0867" w:rsidP="009F0867">
      <w:pPr>
        <w:jc w:val="both"/>
      </w:pPr>
      <w:r w:rsidRPr="00854D1D">
        <w:t>Lấy ví dụ và thực hiện</w:t>
      </w:r>
    </w:p>
    <w:p w:rsidR="009F0867" w:rsidRPr="006F517E" w:rsidRDefault="009F0867" w:rsidP="009F0867">
      <w:pPr>
        <w:jc w:val="both"/>
        <w:rPr>
          <w:lang w:val="nb-NO"/>
        </w:rPr>
      </w:pPr>
      <w:r w:rsidRPr="006F517E">
        <w:rPr>
          <w:lang w:val="nb-NO"/>
        </w:rPr>
        <w:t>- Nhận xét.</w:t>
      </w:r>
    </w:p>
    <w:tbl>
      <w:tblPr>
        <w:tblStyle w:val="TableGrid"/>
        <w:tblW w:w="0" w:type="auto"/>
        <w:tblBorders>
          <w:top w:val="none" w:sz="0" w:space="0" w:color="auto"/>
          <w:left w:val="none" w:sz="0" w:space="0" w:color="auto"/>
          <w:bottom w:val="none" w:sz="0" w:space="0" w:color="auto"/>
          <w:right w:val="none" w:sz="0" w:space="0" w:color="auto"/>
        </w:tblBorders>
        <w:tblLook w:val="01E0"/>
      </w:tblPr>
      <w:tblGrid>
        <w:gridCol w:w="4310"/>
        <w:gridCol w:w="5261"/>
      </w:tblGrid>
      <w:tr w:rsidR="009F0867" w:rsidRPr="00854D1D" w:rsidTr="009F0867">
        <w:tc>
          <w:tcPr>
            <w:tcW w:w="4381" w:type="dxa"/>
            <w:tcBorders>
              <w:right w:val="single" w:sz="4" w:space="0" w:color="auto"/>
            </w:tcBorders>
          </w:tcPr>
          <w:p w:rsidR="009F0867" w:rsidRPr="006F517E" w:rsidRDefault="009F0867" w:rsidP="009F0867">
            <w:pPr>
              <w:rPr>
                <w:b/>
                <w:lang w:val="nb-NO"/>
              </w:rPr>
            </w:pPr>
            <w:r>
              <w:rPr>
                <w:b/>
                <w:lang w:val="nb-NO"/>
              </w:rPr>
              <w:t>2-</w:t>
            </w:r>
            <w:r w:rsidRPr="006F517E">
              <w:rPr>
                <w:b/>
                <w:lang w:val="nb-NO"/>
              </w:rPr>
              <w:t xml:space="preserve"> Thực hành: 30’</w:t>
            </w:r>
          </w:p>
          <w:p w:rsidR="009F0867" w:rsidRDefault="009F0867" w:rsidP="009F0867">
            <w:pPr>
              <w:rPr>
                <w:lang w:val="nb-NO"/>
              </w:rPr>
            </w:pPr>
            <w:r w:rsidRPr="006F517E">
              <w:rPr>
                <w:i/>
                <w:lang w:val="nb-NO"/>
              </w:rPr>
              <w:t>Bài 1</w:t>
            </w:r>
            <w:r w:rsidRPr="006F517E">
              <w:rPr>
                <w:lang w:val="nb-NO"/>
              </w:rPr>
              <w:t xml:space="preserve"> </w:t>
            </w:r>
            <w:r>
              <w:rPr>
                <w:lang w:val="nb-NO"/>
              </w:rPr>
              <w:t xml:space="preserve">: </w:t>
            </w:r>
            <w:r w:rsidRPr="006F517E">
              <w:rPr>
                <w:lang w:val="nb-NO"/>
              </w:rPr>
              <w:t xml:space="preserve"> </w:t>
            </w:r>
            <w:r>
              <w:rPr>
                <w:lang w:val="nb-NO"/>
              </w:rPr>
              <w:t>Cho HS nêu yêu cầu</w:t>
            </w:r>
          </w:p>
          <w:p w:rsidR="009F0867" w:rsidRDefault="009F0867" w:rsidP="009F0867">
            <w:pPr>
              <w:rPr>
                <w:lang w:val="nb-NO"/>
              </w:rPr>
            </w:pPr>
            <w:r w:rsidRPr="006F517E">
              <w:rPr>
                <w:lang w:val="nb-NO"/>
              </w:rPr>
              <w:t>- Cho HS tính rồi rút gọn theo một trong hai cách.</w:t>
            </w:r>
          </w:p>
          <w:p w:rsidR="009F0867" w:rsidRDefault="009F0867" w:rsidP="009F0867">
            <w:pPr>
              <w:rPr>
                <w:u w:val="single"/>
                <w:lang w:val="nb-NO"/>
              </w:rPr>
            </w:pPr>
          </w:p>
          <w:p w:rsidR="009F0867" w:rsidRDefault="009F0867" w:rsidP="009F0867">
            <w:pPr>
              <w:rPr>
                <w:lang w:val="nb-NO"/>
              </w:rPr>
            </w:pPr>
            <w:r w:rsidRPr="00EC728D">
              <w:rPr>
                <w:lang w:val="nb-NO"/>
              </w:rPr>
              <w:t>- Cho HS chữa bài , trình bày theo 1 trong 2 cách:</w:t>
            </w:r>
          </w:p>
          <w:p w:rsidR="009F0867" w:rsidRPr="00EC728D" w:rsidRDefault="009F0867" w:rsidP="009F0867">
            <w:pPr>
              <w:rPr>
                <w:lang w:val="nb-NO"/>
              </w:rPr>
            </w:pPr>
          </w:p>
          <w:p w:rsidR="009F0867" w:rsidRDefault="009F0867" w:rsidP="009F0867">
            <w:pPr>
              <w:rPr>
                <w:noProof/>
                <w:lang w:val="nb-NO"/>
              </w:rPr>
            </w:pPr>
            <w:r>
              <w:rPr>
                <w:noProof/>
                <w:lang w:val="nb-NO"/>
              </w:rPr>
              <w:t>- GV nhận xét, kết luận chung</w:t>
            </w:r>
            <w:r w:rsidRPr="006F517E">
              <w:rPr>
                <w:noProof/>
                <w:lang w:val="nb-NO"/>
              </w:rPr>
              <w:t>.</w:t>
            </w:r>
          </w:p>
          <w:p w:rsidR="009F0867" w:rsidRDefault="009F0867" w:rsidP="009F0867">
            <w:pPr>
              <w:rPr>
                <w:noProof/>
                <w:lang w:val="nb-NO"/>
              </w:rPr>
            </w:pPr>
          </w:p>
          <w:p w:rsidR="009F0867" w:rsidRDefault="009F0867" w:rsidP="009F0867">
            <w:pPr>
              <w:rPr>
                <w:noProof/>
                <w:lang w:val="nb-NO"/>
              </w:rPr>
            </w:pPr>
            <w:r>
              <w:rPr>
                <w:noProof/>
                <w:lang w:val="nb-NO"/>
              </w:rPr>
              <w:t>? Muốn chia 2 PS ta làm tn?</w:t>
            </w:r>
          </w:p>
          <w:p w:rsidR="009F0867" w:rsidRDefault="009F0867" w:rsidP="009F0867">
            <w:pPr>
              <w:rPr>
                <w:noProof/>
                <w:lang w:val="nb-NO"/>
              </w:rPr>
            </w:pPr>
            <w:r>
              <w:rPr>
                <w:noProof/>
                <w:lang w:val="nb-NO"/>
              </w:rPr>
              <w:t>? Kết quả của phép tính yêu cầu gì?</w:t>
            </w:r>
          </w:p>
          <w:p w:rsidR="009F0867" w:rsidRDefault="009F0867" w:rsidP="009F0867">
            <w:pPr>
              <w:rPr>
                <w:noProof/>
                <w:lang w:val="nb-NO"/>
              </w:rPr>
            </w:pPr>
            <w:r>
              <w:rPr>
                <w:noProof/>
                <w:lang w:val="nb-NO"/>
              </w:rPr>
              <w:t>? Muốn rút gọn phân số ta làm tn?</w:t>
            </w:r>
          </w:p>
          <w:p w:rsidR="009F0867" w:rsidRDefault="009F0867" w:rsidP="009F0867">
            <w:pPr>
              <w:rPr>
                <w:noProof/>
                <w:lang w:val="nb-NO"/>
              </w:rPr>
            </w:pPr>
            <w:r>
              <w:rPr>
                <w:noProof/>
                <w:lang w:val="nb-NO"/>
              </w:rPr>
              <w:t>? Để kiểm tra kết quả của phép chia, ta làm tn?</w:t>
            </w:r>
          </w:p>
          <w:p w:rsidR="009F0867" w:rsidRPr="006F517E" w:rsidRDefault="009F0867" w:rsidP="009F0867">
            <w:pPr>
              <w:rPr>
                <w:noProof/>
                <w:lang w:val="nb-NO"/>
              </w:rPr>
            </w:pPr>
            <w:r>
              <w:rPr>
                <w:noProof/>
                <w:lang w:val="nb-NO"/>
              </w:rPr>
              <w:t>* Chốt cách chia hai PS và RGPS về PSTG.</w:t>
            </w:r>
          </w:p>
          <w:p w:rsidR="009F0867" w:rsidRPr="00F95904" w:rsidRDefault="009F0867" w:rsidP="009F0867">
            <w:pPr>
              <w:rPr>
                <w:noProof/>
                <w:lang w:val="nb-NO"/>
              </w:rPr>
            </w:pPr>
            <w:r w:rsidRPr="006F517E">
              <w:rPr>
                <w:i/>
                <w:noProof/>
                <w:lang w:val="nb-NO"/>
              </w:rPr>
              <w:t>Bài 2:</w:t>
            </w:r>
            <w:r w:rsidRPr="006F517E">
              <w:rPr>
                <w:noProof/>
                <w:lang w:val="nb-NO"/>
              </w:rPr>
              <w:t xml:space="preserve"> Tính theo </w:t>
            </w:r>
            <w:r w:rsidRPr="00F95904">
              <w:rPr>
                <w:noProof/>
                <w:lang w:val="nb-NO"/>
              </w:rPr>
              <w:t>mẫu</w:t>
            </w:r>
          </w:p>
          <w:p w:rsidR="009F0867" w:rsidRDefault="009F0867" w:rsidP="009F0867">
            <w:pPr>
              <w:rPr>
                <w:noProof/>
                <w:lang w:val="nb-NO"/>
              </w:rPr>
            </w:pPr>
            <w:r w:rsidRPr="00F95904">
              <w:rPr>
                <w:noProof/>
                <w:lang w:val="nb-NO"/>
              </w:rPr>
              <w:t xml:space="preserve">- GV </w:t>
            </w:r>
            <w:r w:rsidR="004B3CCC">
              <w:rPr>
                <w:noProof/>
                <w:lang w:val="nb-NO"/>
              </w:rPr>
              <w:t>chiếu mẫu cho</w:t>
            </w:r>
            <w:r>
              <w:rPr>
                <w:noProof/>
                <w:lang w:val="nb-NO"/>
              </w:rPr>
              <w:t xml:space="preserve"> HS quan sát, nhận xét về phép chia.</w:t>
            </w:r>
          </w:p>
          <w:p w:rsidR="009F0867" w:rsidRDefault="009F0867" w:rsidP="009F0867">
            <w:pPr>
              <w:rPr>
                <w:noProof/>
                <w:lang w:val="nb-NO"/>
              </w:rPr>
            </w:pPr>
            <w:r>
              <w:rPr>
                <w:noProof/>
                <w:lang w:val="nb-NO"/>
              </w:rPr>
              <w:t>? Muốn chia 1 STN cho 1 PS ta làm tn?</w:t>
            </w:r>
          </w:p>
          <w:p w:rsidR="009F0867" w:rsidRDefault="009F0867" w:rsidP="009F0867">
            <w:pPr>
              <w:rPr>
                <w:noProof/>
                <w:lang w:val="nb-NO"/>
              </w:rPr>
            </w:pPr>
            <w:r>
              <w:rPr>
                <w:noProof/>
                <w:lang w:val="nb-NO"/>
              </w:rPr>
              <w:t>Viết gọn ntn?</w:t>
            </w:r>
          </w:p>
          <w:p w:rsidR="009F0867" w:rsidRDefault="009F0867" w:rsidP="009F0867">
            <w:pPr>
              <w:rPr>
                <w:noProof/>
                <w:lang w:val="nb-NO"/>
              </w:rPr>
            </w:pPr>
          </w:p>
          <w:p w:rsidR="009F0867" w:rsidRDefault="009F0867" w:rsidP="009F0867">
            <w:pPr>
              <w:rPr>
                <w:noProof/>
                <w:lang w:val="nb-NO"/>
              </w:rPr>
            </w:pPr>
          </w:p>
          <w:p w:rsidR="009F0867" w:rsidRDefault="009F0867" w:rsidP="009F0867">
            <w:pPr>
              <w:rPr>
                <w:noProof/>
                <w:lang w:val="nb-NO"/>
              </w:rPr>
            </w:pPr>
            <w:r>
              <w:rPr>
                <w:noProof/>
                <w:lang w:val="nb-NO"/>
              </w:rPr>
              <w:t>? Muốn chia 1 STN cho 1 PS ta làm tn?</w:t>
            </w:r>
          </w:p>
          <w:p w:rsidR="009F0867" w:rsidRDefault="009F0867" w:rsidP="009F0867">
            <w:pPr>
              <w:rPr>
                <w:noProof/>
                <w:lang w:val="nb-NO"/>
              </w:rPr>
            </w:pPr>
            <w:r>
              <w:rPr>
                <w:noProof/>
                <w:lang w:val="nb-NO"/>
              </w:rPr>
              <w:t>* STN là PS đặc biệt</w:t>
            </w:r>
          </w:p>
          <w:p w:rsidR="009F0867" w:rsidRPr="00F95904" w:rsidRDefault="00E12229" w:rsidP="009F0867">
            <w:pPr>
              <w:rPr>
                <w:noProof/>
                <w:lang w:val="nb-NO"/>
              </w:rPr>
            </w:pPr>
            <w:r>
              <w:rPr>
                <w:noProof/>
                <w:lang w:val="nb-NO"/>
              </w:rPr>
              <w:t>- Y/c HS k</w:t>
            </w:r>
            <w:r w:rsidR="009F0867">
              <w:rPr>
                <w:noProof/>
                <w:lang w:val="nb-NO"/>
              </w:rPr>
              <w:t>tra lại kết quả của PT1</w:t>
            </w:r>
          </w:p>
          <w:p w:rsidR="009F0867" w:rsidRPr="00854D1D" w:rsidRDefault="009F0867" w:rsidP="009F0867">
            <w:pPr>
              <w:rPr>
                <w:noProof/>
              </w:rPr>
            </w:pPr>
            <w:r w:rsidRPr="00854D1D">
              <w:rPr>
                <w:noProof/>
              </w:rPr>
              <w:t>* GV chốt cách chia STN cho PS</w:t>
            </w:r>
          </w:p>
          <w:p w:rsidR="009F0867" w:rsidRPr="00854D1D" w:rsidRDefault="009F0867" w:rsidP="009F0867">
            <w:pPr>
              <w:rPr>
                <w:noProof/>
              </w:rPr>
            </w:pPr>
            <w:r w:rsidRPr="00854D1D">
              <w:rPr>
                <w:i/>
                <w:noProof/>
              </w:rPr>
              <w:t>Bài 3:</w:t>
            </w:r>
            <w:r w:rsidRPr="00854D1D">
              <w:rPr>
                <w:noProof/>
              </w:rPr>
              <w:t xml:space="preserve"> Tính bằng hai cách</w:t>
            </w:r>
          </w:p>
          <w:p w:rsidR="009F0867" w:rsidRPr="00854D1D" w:rsidRDefault="009F0867" w:rsidP="009F0867">
            <w:pPr>
              <w:rPr>
                <w:noProof/>
              </w:rPr>
            </w:pPr>
            <w:r w:rsidRPr="00854D1D">
              <w:rPr>
                <w:noProof/>
              </w:rPr>
              <w:t>? Nêu cách làm</w:t>
            </w:r>
          </w:p>
          <w:p w:rsidR="009F0867" w:rsidRDefault="009F0867" w:rsidP="009F0867">
            <w:pPr>
              <w:rPr>
                <w:noProof/>
              </w:rPr>
            </w:pPr>
            <w:r>
              <w:rPr>
                <w:noProof/>
              </w:rPr>
              <w:t>(KK HS làm bài theo khả năng)</w:t>
            </w:r>
          </w:p>
          <w:p w:rsidR="00E12229" w:rsidRPr="00854D1D" w:rsidRDefault="00E12229" w:rsidP="009F0867">
            <w:pPr>
              <w:rPr>
                <w:noProof/>
              </w:rPr>
            </w:pPr>
          </w:p>
          <w:p w:rsidR="009F0867" w:rsidRPr="00854D1D" w:rsidRDefault="009F0867" w:rsidP="004B3CCC">
            <w:pPr>
              <w:tabs>
                <w:tab w:val="left" w:pos="885"/>
              </w:tabs>
              <w:rPr>
                <w:noProof/>
              </w:rPr>
            </w:pPr>
          </w:p>
          <w:p w:rsidR="009F0867" w:rsidRPr="00854D1D" w:rsidRDefault="009F0867" w:rsidP="009F0867">
            <w:pPr>
              <w:rPr>
                <w:noProof/>
              </w:rPr>
            </w:pPr>
            <w:r w:rsidRPr="00854D1D">
              <w:rPr>
                <w:noProof/>
              </w:rPr>
              <w:t>* GV chữa, chốt cách tính bằng 2 cách và cách tính thuận tiện hơn.</w:t>
            </w:r>
          </w:p>
          <w:p w:rsidR="009F0867" w:rsidRDefault="009F0867" w:rsidP="009F0867">
            <w:pPr>
              <w:rPr>
                <w:noProof/>
                <w:lang w:val="nb-NO"/>
              </w:rPr>
            </w:pPr>
            <w:r>
              <w:rPr>
                <w:noProof/>
                <w:lang w:val="nb-NO"/>
              </w:rPr>
              <w:t xml:space="preserve">*? Tính nhanh? </w:t>
            </w:r>
          </w:p>
          <w:p w:rsidR="009F0867" w:rsidRPr="00F95904" w:rsidRDefault="009F0867" w:rsidP="009F0867">
            <w:pPr>
              <w:rPr>
                <w:noProof/>
                <w:lang w:val="nb-NO"/>
              </w:rPr>
            </w:pPr>
            <w:r w:rsidRPr="00123ECC">
              <w:rPr>
                <w:noProof/>
                <w:position w:val="-24"/>
                <w:lang w:val="nb-NO"/>
              </w:rPr>
              <w:object w:dxaOrig="1280" w:dyaOrig="620">
                <v:shape id="_x0000_i1158" type="#_x0000_t75" style="width:63.75pt;height:30.75pt" o:ole="">
                  <v:imagedata r:id="rId199" o:title=""/>
                </v:shape>
                <o:OLEObject Type="Embed" ProgID="Equation.DSMT4" ShapeID="_x0000_i1158" DrawAspect="Content" ObjectID="_1678395741" r:id="rId200"/>
              </w:object>
            </w:r>
          </w:p>
          <w:p w:rsidR="009F0867" w:rsidRPr="00F95904" w:rsidRDefault="009F0867" w:rsidP="009F0867">
            <w:pPr>
              <w:rPr>
                <w:noProof/>
                <w:lang w:val="nb-NO"/>
              </w:rPr>
            </w:pPr>
            <w:r>
              <w:rPr>
                <w:noProof/>
                <w:lang w:val="nb-NO"/>
              </w:rPr>
              <w:t>Chốt cách tính nhanh: Vận dụng tính chất một tổng nhân với 1 số.</w:t>
            </w:r>
          </w:p>
          <w:p w:rsidR="009F0867" w:rsidRDefault="009F0867" w:rsidP="009F0867">
            <w:pPr>
              <w:rPr>
                <w:noProof/>
                <w:lang w:val="nb-NO"/>
              </w:rPr>
            </w:pPr>
            <w:r w:rsidRPr="00F95904">
              <w:rPr>
                <w:i/>
                <w:noProof/>
                <w:lang w:val="nb-NO"/>
              </w:rPr>
              <w:t>Bài 4:</w:t>
            </w:r>
            <w:r w:rsidRPr="00F95904">
              <w:rPr>
                <w:noProof/>
                <w:lang w:val="nb-NO"/>
              </w:rPr>
              <w:t xml:space="preserve"> </w:t>
            </w:r>
            <w:r>
              <w:rPr>
                <w:noProof/>
                <w:lang w:val="nb-NO"/>
              </w:rPr>
              <w:t>? Nêu yêu cầu</w:t>
            </w:r>
          </w:p>
          <w:p w:rsidR="009F0867" w:rsidRDefault="009F0867" w:rsidP="009F0867">
            <w:pPr>
              <w:rPr>
                <w:noProof/>
                <w:lang w:val="nb-NO"/>
              </w:rPr>
            </w:pPr>
            <w:r>
              <w:rPr>
                <w:noProof/>
                <w:lang w:val="nb-NO"/>
              </w:rPr>
              <w:t xml:space="preserve">? Mỗi PS đó gấp mấy lần </w:t>
            </w:r>
            <w:r w:rsidRPr="00C35769">
              <w:rPr>
                <w:noProof/>
                <w:position w:val="-24"/>
                <w:lang w:val="nb-NO"/>
              </w:rPr>
              <w:object w:dxaOrig="320" w:dyaOrig="620">
                <v:shape id="_x0000_i1159" type="#_x0000_t75" style="width:15.75pt;height:30.75pt" o:ole="">
                  <v:imagedata r:id="rId201" o:title=""/>
                </v:shape>
                <o:OLEObject Type="Embed" ProgID="Equation.DSMT4" ShapeID="_x0000_i1159" DrawAspect="Content" ObjectID="_1678395742" r:id="rId202"/>
              </w:object>
            </w:r>
            <w:r>
              <w:rPr>
                <w:noProof/>
                <w:lang w:val="nb-NO"/>
              </w:rPr>
              <w:t>, em hiểu thế nào?</w:t>
            </w:r>
          </w:p>
          <w:p w:rsidR="009F0867" w:rsidRDefault="009F0867" w:rsidP="009F0867">
            <w:pPr>
              <w:rPr>
                <w:noProof/>
                <w:lang w:val="nb-NO"/>
              </w:rPr>
            </w:pPr>
            <w:r>
              <w:rPr>
                <w:noProof/>
                <w:lang w:val="nb-NO"/>
              </w:rPr>
              <w:t xml:space="preserve">? </w:t>
            </w:r>
            <w:r w:rsidRPr="00C35769">
              <w:rPr>
                <w:noProof/>
                <w:position w:val="-24"/>
                <w:lang w:val="nb-NO"/>
              </w:rPr>
              <w:object w:dxaOrig="240" w:dyaOrig="620">
                <v:shape id="_x0000_i1160" type="#_x0000_t75" style="width:12pt;height:30.75pt" o:ole="">
                  <v:imagedata r:id="rId203" o:title=""/>
                </v:shape>
                <o:OLEObject Type="Embed" ProgID="Equation.DSMT4" ShapeID="_x0000_i1160" DrawAspect="Content" ObjectID="_1678395743" r:id="rId204"/>
              </w:object>
            </w:r>
            <w:r>
              <w:rPr>
                <w:noProof/>
                <w:lang w:val="nb-NO"/>
              </w:rPr>
              <w:t xml:space="preserve">gấp mấy lần </w:t>
            </w:r>
            <w:r w:rsidRPr="00C35769">
              <w:rPr>
                <w:noProof/>
                <w:position w:val="-24"/>
                <w:lang w:val="nb-NO"/>
              </w:rPr>
              <w:object w:dxaOrig="320" w:dyaOrig="620">
                <v:shape id="_x0000_i1161" type="#_x0000_t75" style="width:15.75pt;height:30.75pt" o:ole="">
                  <v:imagedata r:id="rId201" o:title=""/>
                </v:shape>
                <o:OLEObject Type="Embed" ProgID="Equation.DSMT4" ShapeID="_x0000_i1161" DrawAspect="Content" ObjectID="_1678395744" r:id="rId205"/>
              </w:object>
            </w:r>
            <w:r>
              <w:rPr>
                <w:noProof/>
                <w:lang w:val="nb-NO"/>
              </w:rPr>
              <w:t xml:space="preserve">, ta làm tn? </w:t>
            </w:r>
          </w:p>
          <w:p w:rsidR="009F0867" w:rsidRDefault="009F0867" w:rsidP="009F0867">
            <w:pPr>
              <w:rPr>
                <w:noProof/>
                <w:lang w:val="nb-NO"/>
              </w:rPr>
            </w:pPr>
            <w:r w:rsidRPr="00F95904">
              <w:rPr>
                <w:noProof/>
                <w:lang w:val="nb-NO"/>
              </w:rPr>
              <w:t xml:space="preserve">GV </w:t>
            </w:r>
            <w:r>
              <w:rPr>
                <w:noProof/>
                <w:lang w:val="nb-NO"/>
              </w:rPr>
              <w:t>cho HS đọc mẫu</w:t>
            </w:r>
          </w:p>
          <w:p w:rsidR="009F0867" w:rsidRPr="00854D1D" w:rsidRDefault="009F0867" w:rsidP="009F0867">
            <w:pPr>
              <w:rPr>
                <w:noProof/>
              </w:rPr>
            </w:pPr>
            <w:r>
              <w:rPr>
                <w:noProof/>
              </w:rPr>
              <w:t>(KK HS làm bài theo khả năng)</w:t>
            </w:r>
          </w:p>
          <w:p w:rsidR="009F0867" w:rsidRPr="00F95904" w:rsidRDefault="009F0867" w:rsidP="009F0867">
            <w:pPr>
              <w:rPr>
                <w:noProof/>
                <w:lang w:val="nb-NO"/>
              </w:rPr>
            </w:pPr>
          </w:p>
          <w:p w:rsidR="009F0867" w:rsidRDefault="009F0867" w:rsidP="009F0867">
            <w:pPr>
              <w:rPr>
                <w:noProof/>
                <w:lang w:val="nb-NO"/>
              </w:rPr>
            </w:pPr>
            <w:r w:rsidRPr="00F95904">
              <w:rPr>
                <w:noProof/>
                <w:lang w:val="nb-NO"/>
              </w:rPr>
              <w:t xml:space="preserve">GV </w:t>
            </w:r>
            <w:r>
              <w:rPr>
                <w:noProof/>
                <w:lang w:val="nb-NO"/>
              </w:rPr>
              <w:t xml:space="preserve">nhận xét, </w:t>
            </w:r>
            <w:r w:rsidRPr="00F95904">
              <w:rPr>
                <w:noProof/>
                <w:lang w:val="nb-NO"/>
              </w:rPr>
              <w:t>kết luận.</w:t>
            </w:r>
          </w:p>
          <w:p w:rsidR="009F0867" w:rsidRPr="00F95904" w:rsidRDefault="009F0867" w:rsidP="009F0867">
            <w:pPr>
              <w:rPr>
                <w:noProof/>
                <w:lang w:val="nb-NO"/>
              </w:rPr>
            </w:pPr>
            <w:r>
              <w:rPr>
                <w:noProof/>
                <w:lang w:val="nb-NO"/>
              </w:rPr>
              <w:t xml:space="preserve">? Muốn biết PS này gấp mấy lần PS kia, ta làm tn? </w:t>
            </w:r>
          </w:p>
        </w:tc>
        <w:tc>
          <w:tcPr>
            <w:tcW w:w="5360" w:type="dxa"/>
            <w:tcBorders>
              <w:left w:val="single" w:sz="4" w:space="0" w:color="auto"/>
            </w:tcBorders>
          </w:tcPr>
          <w:p w:rsidR="009F0867" w:rsidRPr="00F95904" w:rsidRDefault="009F0867" w:rsidP="009F0867">
            <w:pPr>
              <w:rPr>
                <w:noProof/>
                <w:lang w:val="nb-NO"/>
              </w:rPr>
            </w:pPr>
          </w:p>
          <w:p w:rsidR="009F0867" w:rsidRDefault="009F0867" w:rsidP="009F0867">
            <w:pPr>
              <w:rPr>
                <w:noProof/>
                <w:lang w:val="nb-NO"/>
              </w:rPr>
            </w:pPr>
            <w:r>
              <w:rPr>
                <w:noProof/>
                <w:lang w:val="nb-NO"/>
              </w:rPr>
              <w:t>- 2 yêu cầu: tính, rút gọn</w:t>
            </w:r>
          </w:p>
          <w:p w:rsidR="004B3CCC" w:rsidRDefault="009F0867" w:rsidP="009F0867">
            <w:pPr>
              <w:rPr>
                <w:noProof/>
                <w:lang w:val="nb-NO"/>
              </w:rPr>
            </w:pPr>
            <w:r w:rsidRPr="00F95904">
              <w:rPr>
                <w:noProof/>
                <w:lang w:val="nb-NO"/>
              </w:rPr>
              <w:t>- HS tự làm bài vào vở</w:t>
            </w:r>
            <w:r>
              <w:rPr>
                <w:noProof/>
                <w:lang w:val="nb-NO"/>
              </w:rPr>
              <w:t xml:space="preserve"> nháp. </w:t>
            </w:r>
          </w:p>
          <w:p w:rsidR="009F0867" w:rsidRDefault="004B3CCC" w:rsidP="009F0867">
            <w:pPr>
              <w:rPr>
                <w:noProof/>
                <w:lang w:val="nb-NO"/>
              </w:rPr>
            </w:pPr>
            <w:r>
              <w:rPr>
                <w:noProof/>
                <w:lang w:val="nb-NO"/>
              </w:rPr>
              <w:t>- HS trình bày kết quả</w:t>
            </w:r>
            <w:r w:rsidR="009F0867" w:rsidRPr="00F95904">
              <w:rPr>
                <w:noProof/>
                <w:lang w:val="nb-NO"/>
              </w:rPr>
              <w:t xml:space="preserve">, HS khác nhận xét. </w:t>
            </w:r>
          </w:p>
          <w:p w:rsidR="009F0867" w:rsidRDefault="009F0867" w:rsidP="009F0867">
            <w:pPr>
              <w:rPr>
                <w:noProof/>
                <w:lang w:val="nb-NO"/>
              </w:rPr>
            </w:pPr>
            <w:r>
              <w:rPr>
                <w:noProof/>
                <w:lang w:val="nb-NO"/>
              </w:rPr>
              <w:t>- Chữa bài.</w:t>
            </w:r>
          </w:p>
          <w:p w:rsidR="009F0867" w:rsidRDefault="009F0867" w:rsidP="009F0867">
            <w:pPr>
              <w:rPr>
                <w:noProof/>
                <w:lang w:val="nb-NO"/>
              </w:rPr>
            </w:pPr>
            <w:r>
              <w:rPr>
                <w:noProof/>
                <w:lang w:val="nb-NO"/>
              </w:rPr>
              <w:t xml:space="preserve">a) </w:t>
            </w:r>
            <w:r w:rsidRPr="008D14D9">
              <w:rPr>
                <w:noProof/>
                <w:position w:val="-24"/>
                <w:lang w:val="nb-NO"/>
              </w:rPr>
              <w:object w:dxaOrig="240" w:dyaOrig="620">
                <v:shape id="_x0000_i1162" type="#_x0000_t75" style="width:12pt;height:30.75pt" o:ole="">
                  <v:imagedata r:id="rId206" o:title=""/>
                </v:shape>
                <o:OLEObject Type="Embed" ProgID="Equation.DSMT4" ShapeID="_x0000_i1162" DrawAspect="Content" ObjectID="_1678395745" r:id="rId207"/>
              </w:object>
            </w:r>
            <w:r>
              <w:rPr>
                <w:noProof/>
                <w:lang w:val="nb-NO"/>
              </w:rPr>
              <w:t xml:space="preserve"> : </w:t>
            </w:r>
            <w:r w:rsidRPr="008D14D9">
              <w:rPr>
                <w:noProof/>
                <w:position w:val="-24"/>
                <w:lang w:val="nb-NO"/>
              </w:rPr>
              <w:object w:dxaOrig="240" w:dyaOrig="620">
                <v:shape id="_x0000_i1163" type="#_x0000_t75" style="width:12pt;height:30.75pt" o:ole="">
                  <v:imagedata r:id="rId208" o:title=""/>
                </v:shape>
                <o:OLEObject Type="Embed" ProgID="Equation.DSMT4" ShapeID="_x0000_i1163" DrawAspect="Content" ObjectID="_1678395746" r:id="rId209"/>
              </w:object>
            </w:r>
            <w:r>
              <w:rPr>
                <w:noProof/>
                <w:lang w:val="nb-NO"/>
              </w:rPr>
              <w:t xml:space="preserve"> = </w:t>
            </w:r>
            <w:r w:rsidRPr="008D14D9">
              <w:rPr>
                <w:noProof/>
                <w:position w:val="-24"/>
                <w:lang w:val="nb-NO"/>
              </w:rPr>
              <w:object w:dxaOrig="240" w:dyaOrig="620">
                <v:shape id="_x0000_i1164" type="#_x0000_t75" style="width:12pt;height:30.75pt" o:ole="">
                  <v:imagedata r:id="rId206" o:title=""/>
                </v:shape>
                <o:OLEObject Type="Embed" ProgID="Equation.DSMT4" ShapeID="_x0000_i1164" DrawAspect="Content" ObjectID="_1678395747" r:id="rId210"/>
              </w:object>
            </w:r>
            <w:r>
              <w:rPr>
                <w:noProof/>
                <w:lang w:val="nb-NO"/>
              </w:rPr>
              <w:t xml:space="preserve"> x </w:t>
            </w:r>
            <w:r w:rsidRPr="008D14D9">
              <w:rPr>
                <w:noProof/>
                <w:position w:val="-24"/>
                <w:lang w:val="nb-NO"/>
              </w:rPr>
              <w:object w:dxaOrig="240" w:dyaOrig="620">
                <v:shape id="_x0000_i1165" type="#_x0000_t75" style="width:12pt;height:30.75pt" o:ole="">
                  <v:imagedata r:id="rId211" o:title=""/>
                </v:shape>
                <o:OLEObject Type="Embed" ProgID="Equation.DSMT4" ShapeID="_x0000_i1165" DrawAspect="Content" ObjectID="_1678395748" r:id="rId212"/>
              </w:object>
            </w:r>
            <w:r>
              <w:rPr>
                <w:noProof/>
                <w:lang w:val="nb-NO"/>
              </w:rPr>
              <w:t xml:space="preserve"> = </w:t>
            </w:r>
            <w:r w:rsidRPr="008D14D9">
              <w:rPr>
                <w:noProof/>
                <w:position w:val="-24"/>
                <w:lang w:val="nb-NO"/>
              </w:rPr>
              <w:object w:dxaOrig="340" w:dyaOrig="620">
                <v:shape id="_x0000_i1166" type="#_x0000_t75" style="width:17.25pt;height:30.75pt" o:ole="">
                  <v:imagedata r:id="rId213" o:title=""/>
                </v:shape>
                <o:OLEObject Type="Embed" ProgID="Equation.DSMT4" ShapeID="_x0000_i1166" DrawAspect="Content" ObjectID="_1678395749" r:id="rId214"/>
              </w:object>
            </w:r>
            <w:r>
              <w:rPr>
                <w:noProof/>
                <w:lang w:val="nb-NO"/>
              </w:rPr>
              <w:t xml:space="preserve"> = </w:t>
            </w:r>
            <w:r w:rsidRPr="008D14D9">
              <w:rPr>
                <w:noProof/>
                <w:position w:val="-24"/>
                <w:lang w:val="nb-NO"/>
              </w:rPr>
              <w:object w:dxaOrig="600" w:dyaOrig="620">
                <v:shape id="_x0000_i1167" type="#_x0000_t75" style="width:30pt;height:30.75pt" o:ole="">
                  <v:imagedata r:id="rId215" o:title=""/>
                </v:shape>
                <o:OLEObject Type="Embed" ProgID="Equation.DSMT4" ShapeID="_x0000_i1167" DrawAspect="Content" ObjectID="_1678395750" r:id="rId216"/>
              </w:object>
            </w:r>
            <w:r>
              <w:rPr>
                <w:noProof/>
                <w:lang w:val="nb-NO"/>
              </w:rPr>
              <w:t xml:space="preserve"> = </w:t>
            </w:r>
            <w:r w:rsidRPr="008D14D9">
              <w:rPr>
                <w:noProof/>
                <w:position w:val="-24"/>
                <w:lang w:val="nb-NO"/>
              </w:rPr>
              <w:object w:dxaOrig="320" w:dyaOrig="620">
                <v:shape id="_x0000_i1168" type="#_x0000_t75" style="width:15.75pt;height:30.75pt" o:ole="">
                  <v:imagedata r:id="rId217" o:title=""/>
                </v:shape>
                <o:OLEObject Type="Embed" ProgID="Equation.DSMT4" ShapeID="_x0000_i1168" DrawAspect="Content" ObjectID="_1678395751" r:id="rId218"/>
              </w:object>
            </w:r>
          </w:p>
          <w:p w:rsidR="009F0867" w:rsidRPr="004B7259" w:rsidRDefault="009F0867" w:rsidP="009F0867">
            <w:pPr>
              <w:rPr>
                <w:noProof/>
                <w:lang w:val="nb-NO"/>
              </w:rPr>
            </w:pPr>
            <w:r>
              <w:rPr>
                <w:noProof/>
                <w:lang w:val="nb-NO"/>
              </w:rPr>
              <w:t xml:space="preserve">Cách 2: </w:t>
            </w:r>
            <w:r w:rsidRPr="008D14D9">
              <w:rPr>
                <w:noProof/>
                <w:position w:val="-24"/>
                <w:lang w:val="nb-NO"/>
              </w:rPr>
              <w:object w:dxaOrig="240" w:dyaOrig="620">
                <v:shape id="_x0000_i1169" type="#_x0000_t75" style="width:12pt;height:30.75pt" o:ole="">
                  <v:imagedata r:id="rId206" o:title=""/>
                </v:shape>
                <o:OLEObject Type="Embed" ProgID="Equation.DSMT4" ShapeID="_x0000_i1169" DrawAspect="Content" ObjectID="_1678395752" r:id="rId219"/>
              </w:object>
            </w:r>
            <w:r>
              <w:rPr>
                <w:noProof/>
                <w:lang w:val="nb-NO"/>
              </w:rPr>
              <w:t xml:space="preserve"> : </w:t>
            </w:r>
            <w:r w:rsidRPr="008D14D9">
              <w:rPr>
                <w:noProof/>
                <w:position w:val="-24"/>
                <w:lang w:val="nb-NO"/>
              </w:rPr>
              <w:object w:dxaOrig="240" w:dyaOrig="620">
                <v:shape id="_x0000_i1170" type="#_x0000_t75" style="width:12pt;height:30.75pt" o:ole="">
                  <v:imagedata r:id="rId208" o:title=""/>
                </v:shape>
                <o:OLEObject Type="Embed" ProgID="Equation.DSMT4" ShapeID="_x0000_i1170" DrawAspect="Content" ObjectID="_1678395753" r:id="rId220"/>
              </w:object>
            </w:r>
            <w:r>
              <w:rPr>
                <w:noProof/>
                <w:lang w:val="nb-NO"/>
              </w:rPr>
              <w:t xml:space="preserve"> = </w:t>
            </w:r>
            <w:r w:rsidRPr="008D14D9">
              <w:rPr>
                <w:noProof/>
                <w:position w:val="-24"/>
                <w:lang w:val="nb-NO"/>
              </w:rPr>
              <w:object w:dxaOrig="240" w:dyaOrig="620">
                <v:shape id="_x0000_i1171" type="#_x0000_t75" style="width:12pt;height:30.75pt" o:ole="">
                  <v:imagedata r:id="rId206" o:title=""/>
                </v:shape>
                <o:OLEObject Type="Embed" ProgID="Equation.DSMT4" ShapeID="_x0000_i1171" DrawAspect="Content" ObjectID="_1678395754" r:id="rId221"/>
              </w:object>
            </w:r>
            <w:r>
              <w:rPr>
                <w:noProof/>
                <w:lang w:val="nb-NO"/>
              </w:rPr>
              <w:t xml:space="preserve"> x </w:t>
            </w:r>
            <w:r w:rsidRPr="008D14D9">
              <w:rPr>
                <w:noProof/>
                <w:position w:val="-24"/>
                <w:lang w:val="nb-NO"/>
              </w:rPr>
              <w:object w:dxaOrig="240" w:dyaOrig="620">
                <v:shape id="_x0000_i1172" type="#_x0000_t75" style="width:12pt;height:30.75pt" o:ole="">
                  <v:imagedata r:id="rId211" o:title=""/>
                </v:shape>
                <o:OLEObject Type="Embed" ProgID="Equation.DSMT4" ShapeID="_x0000_i1172" DrawAspect="Content" ObjectID="_1678395755" r:id="rId222"/>
              </w:object>
            </w:r>
            <w:r>
              <w:rPr>
                <w:noProof/>
                <w:lang w:val="nb-NO"/>
              </w:rPr>
              <w:t xml:space="preserve"> = </w:t>
            </w:r>
            <w:r w:rsidRPr="008D14D9">
              <w:rPr>
                <w:noProof/>
                <w:position w:val="-24"/>
                <w:lang w:val="nb-NO"/>
              </w:rPr>
              <w:object w:dxaOrig="480" w:dyaOrig="620">
                <v:shape id="_x0000_i1173" type="#_x0000_t75" style="width:24pt;height:30.75pt" o:ole="">
                  <v:imagedata r:id="rId223" o:title=""/>
                </v:shape>
                <o:OLEObject Type="Embed" ProgID="Equation.DSMT4" ShapeID="_x0000_i1173" DrawAspect="Content" ObjectID="_1678395756" r:id="rId224"/>
              </w:object>
            </w:r>
            <w:r>
              <w:rPr>
                <w:noProof/>
                <w:lang w:val="nb-NO"/>
              </w:rPr>
              <w:t xml:space="preserve"> = </w:t>
            </w:r>
            <w:r w:rsidRPr="008D14D9">
              <w:rPr>
                <w:noProof/>
                <w:position w:val="-24"/>
                <w:lang w:val="nb-NO"/>
              </w:rPr>
              <w:object w:dxaOrig="320" w:dyaOrig="620">
                <v:shape id="_x0000_i1174" type="#_x0000_t75" style="width:15.75pt;height:30.75pt" o:ole="">
                  <v:imagedata r:id="rId217" o:title=""/>
                </v:shape>
                <o:OLEObject Type="Embed" ProgID="Equation.DSMT4" ShapeID="_x0000_i1174" DrawAspect="Content" ObjectID="_1678395757" r:id="rId225"/>
              </w:object>
            </w:r>
          </w:p>
          <w:p w:rsidR="009F0867" w:rsidRDefault="009F0867" w:rsidP="009F0867">
            <w:pPr>
              <w:rPr>
                <w:bCs/>
                <w:iCs/>
                <w:lang w:val="nb-NO"/>
              </w:rPr>
            </w:pPr>
            <w:r w:rsidRPr="004B7259">
              <w:rPr>
                <w:bCs/>
                <w:iCs/>
                <w:lang w:val="nb-NO"/>
              </w:rPr>
              <w:t>- HS nêu</w:t>
            </w:r>
          </w:p>
          <w:p w:rsidR="009F0867" w:rsidRPr="004B7259" w:rsidRDefault="009F0867" w:rsidP="009F0867">
            <w:pPr>
              <w:rPr>
                <w:bCs/>
                <w:iCs/>
                <w:lang w:val="nb-NO"/>
              </w:rPr>
            </w:pPr>
            <w:r>
              <w:rPr>
                <w:bCs/>
                <w:iCs/>
                <w:lang w:val="nb-NO"/>
              </w:rPr>
              <w:t>- Rút gọn về PSTG</w:t>
            </w:r>
          </w:p>
          <w:p w:rsidR="009F0867" w:rsidRPr="00EC728D" w:rsidRDefault="009F0867" w:rsidP="009F0867">
            <w:pPr>
              <w:rPr>
                <w:bCs/>
                <w:iCs/>
                <w:lang w:val="nb-NO"/>
              </w:rPr>
            </w:pPr>
            <w:r>
              <w:rPr>
                <w:bCs/>
                <w:iCs/>
                <w:lang w:val="nb-NO"/>
              </w:rPr>
              <w:t>- Chia cả TS và MS cho cùng 1 STN&gt;1....</w:t>
            </w:r>
          </w:p>
          <w:p w:rsidR="009F0867" w:rsidRPr="00A86649" w:rsidRDefault="009F0867" w:rsidP="009F0867">
            <w:pPr>
              <w:rPr>
                <w:bCs/>
                <w:i/>
                <w:iCs/>
                <w:lang w:val="nb-NO"/>
              </w:rPr>
            </w:pPr>
            <w:r w:rsidRPr="00A86649">
              <w:rPr>
                <w:bCs/>
                <w:i/>
                <w:iCs/>
                <w:lang w:val="nb-NO"/>
              </w:rPr>
              <w:t>TL: Lấy thương x SC</w:t>
            </w:r>
          </w:p>
          <w:p w:rsidR="009F0867" w:rsidRDefault="009F0867" w:rsidP="009F0867">
            <w:pPr>
              <w:rPr>
                <w:b/>
                <w:bCs/>
                <w:i/>
                <w:iCs/>
                <w:lang w:val="nb-NO"/>
              </w:rPr>
            </w:pPr>
          </w:p>
          <w:p w:rsidR="009F0867" w:rsidRDefault="009F0867" w:rsidP="009F0867">
            <w:pPr>
              <w:rPr>
                <w:b/>
                <w:bCs/>
                <w:i/>
                <w:iCs/>
                <w:lang w:val="nb-NO"/>
              </w:rPr>
            </w:pPr>
          </w:p>
          <w:p w:rsidR="009F0867" w:rsidRDefault="009F0867" w:rsidP="009F0867">
            <w:pPr>
              <w:rPr>
                <w:b/>
                <w:bCs/>
                <w:i/>
                <w:iCs/>
                <w:lang w:val="nb-NO"/>
              </w:rPr>
            </w:pPr>
          </w:p>
          <w:p w:rsidR="004B3CCC" w:rsidRDefault="004B3CCC" w:rsidP="009F0867">
            <w:pPr>
              <w:rPr>
                <w:b/>
                <w:bCs/>
                <w:i/>
                <w:iCs/>
                <w:lang w:val="nb-NO"/>
              </w:rPr>
            </w:pPr>
          </w:p>
          <w:p w:rsidR="009F0867" w:rsidRDefault="009F0867" w:rsidP="009F0867">
            <w:pPr>
              <w:rPr>
                <w:bCs/>
                <w:iCs/>
                <w:lang w:val="nb-NO"/>
              </w:rPr>
            </w:pPr>
            <w:r w:rsidRPr="002A7A3E">
              <w:rPr>
                <w:bCs/>
                <w:iCs/>
                <w:lang w:val="nb-NO"/>
              </w:rPr>
              <w:t>- Nêu yêu cầu</w:t>
            </w:r>
          </w:p>
          <w:p w:rsidR="009F0867" w:rsidRDefault="009F0867" w:rsidP="009F0867">
            <w:pPr>
              <w:rPr>
                <w:bCs/>
                <w:iCs/>
                <w:lang w:val="nb-NO"/>
              </w:rPr>
            </w:pPr>
          </w:p>
          <w:p w:rsidR="009F0867" w:rsidRDefault="009F0867" w:rsidP="009F0867">
            <w:pPr>
              <w:rPr>
                <w:bCs/>
                <w:iCs/>
                <w:lang w:val="nb-NO"/>
              </w:rPr>
            </w:pPr>
            <w:r>
              <w:rPr>
                <w:bCs/>
                <w:iCs/>
                <w:lang w:val="nb-NO"/>
              </w:rPr>
              <w:t>- Chia 1STN cho 1PS</w:t>
            </w:r>
          </w:p>
          <w:p w:rsidR="009F0867" w:rsidRDefault="009F0867" w:rsidP="009F0867">
            <w:pPr>
              <w:rPr>
                <w:noProof/>
                <w:lang w:val="pt-BR"/>
              </w:rPr>
            </w:pPr>
            <w:r>
              <w:rPr>
                <w:noProof/>
                <w:lang w:val="pt-BR"/>
              </w:rPr>
              <w:t>+ Viết STN dưới dạng PS có MS là 1, rồi thực hiện chia 2 PS.</w:t>
            </w:r>
          </w:p>
          <w:p w:rsidR="009F0867" w:rsidRPr="00D5580F" w:rsidRDefault="009F0867" w:rsidP="009F0867">
            <w:pPr>
              <w:rPr>
                <w:noProof/>
                <w:lang w:val="pt-BR"/>
              </w:rPr>
            </w:pPr>
            <w:r>
              <w:rPr>
                <w:noProof/>
                <w:lang w:val="pt-BR"/>
              </w:rPr>
              <w:t>+ lấy STN nhân với MS phần TS</w:t>
            </w:r>
          </w:p>
          <w:p w:rsidR="009F0867" w:rsidRPr="00F95904" w:rsidRDefault="009F0867" w:rsidP="009F0867">
            <w:pPr>
              <w:rPr>
                <w:noProof/>
                <w:lang w:val="nb-NO"/>
              </w:rPr>
            </w:pPr>
            <w:r>
              <w:rPr>
                <w:noProof/>
                <w:lang w:val="nb-NO"/>
              </w:rPr>
              <w:lastRenderedPageBreak/>
              <w:t xml:space="preserve">- </w:t>
            </w:r>
            <w:r w:rsidRPr="00F95904">
              <w:rPr>
                <w:noProof/>
                <w:lang w:val="nb-NO"/>
              </w:rPr>
              <w:t xml:space="preserve">HS tính và làm </w:t>
            </w:r>
            <w:r>
              <w:rPr>
                <w:noProof/>
                <w:lang w:val="nb-NO"/>
              </w:rPr>
              <w:t>vở</w:t>
            </w:r>
            <w:r w:rsidRPr="00F95904">
              <w:rPr>
                <w:noProof/>
                <w:lang w:val="nb-NO"/>
              </w:rPr>
              <w:t xml:space="preserve"> theo cách viết gọn. </w:t>
            </w:r>
          </w:p>
          <w:p w:rsidR="009F0867" w:rsidRDefault="009F0867" w:rsidP="009F0867">
            <w:pPr>
              <w:rPr>
                <w:noProof/>
                <w:lang w:val="pt-BR"/>
              </w:rPr>
            </w:pPr>
            <w:r w:rsidRPr="006F517E">
              <w:rPr>
                <w:noProof/>
                <w:lang w:val="pt-BR"/>
              </w:rPr>
              <w:t xml:space="preserve">- HS chữa bài </w:t>
            </w:r>
          </w:p>
          <w:p w:rsidR="009F0867" w:rsidRDefault="009F0867" w:rsidP="009F0867">
            <w:pPr>
              <w:rPr>
                <w:noProof/>
                <w:lang w:val="pt-BR"/>
              </w:rPr>
            </w:pPr>
          </w:p>
          <w:p w:rsidR="009F0867" w:rsidRDefault="009F0867" w:rsidP="009F0867">
            <w:pPr>
              <w:rPr>
                <w:noProof/>
                <w:lang w:val="pt-BR"/>
              </w:rPr>
            </w:pPr>
            <w:r>
              <w:rPr>
                <w:noProof/>
                <w:lang w:val="pt-BR"/>
              </w:rPr>
              <w:t>- Lấy thương x SC.</w:t>
            </w:r>
          </w:p>
          <w:p w:rsidR="009F0867" w:rsidRDefault="009F0867" w:rsidP="009F0867">
            <w:pPr>
              <w:rPr>
                <w:noProof/>
                <w:lang w:val="pt-BR"/>
              </w:rPr>
            </w:pPr>
          </w:p>
          <w:p w:rsidR="00E12229" w:rsidRDefault="00E12229" w:rsidP="009F0867">
            <w:pPr>
              <w:rPr>
                <w:noProof/>
                <w:lang w:val="pt-BR"/>
              </w:rPr>
            </w:pPr>
          </w:p>
          <w:p w:rsidR="00E12229" w:rsidRDefault="00E12229" w:rsidP="009F0867">
            <w:pPr>
              <w:rPr>
                <w:noProof/>
                <w:lang w:val="pt-BR"/>
              </w:rPr>
            </w:pPr>
          </w:p>
          <w:p w:rsidR="00E12229" w:rsidRDefault="00E12229" w:rsidP="009F0867">
            <w:pPr>
              <w:rPr>
                <w:noProof/>
                <w:lang w:val="pt-BR"/>
              </w:rPr>
            </w:pPr>
          </w:p>
          <w:p w:rsidR="009F0867" w:rsidRDefault="009F0867" w:rsidP="009F0867">
            <w:pPr>
              <w:rPr>
                <w:noProof/>
                <w:lang w:val="pt-BR"/>
              </w:rPr>
            </w:pPr>
            <w:r>
              <w:rPr>
                <w:noProof/>
                <w:lang w:val="pt-BR"/>
              </w:rPr>
              <w:t>- HS nêu: C1: Thực hiện trong ngoặc trước</w:t>
            </w:r>
          </w:p>
          <w:p w:rsidR="009F0867" w:rsidRPr="00854D1D" w:rsidRDefault="009F0867" w:rsidP="009F0867">
            <w:pPr>
              <w:jc w:val="both"/>
              <w:rPr>
                <w:noProof/>
                <w:lang w:val="pt-BR"/>
              </w:rPr>
            </w:pPr>
            <w:r>
              <w:rPr>
                <w:noProof/>
                <w:lang w:val="pt-BR"/>
              </w:rPr>
              <w:t>C2:</w:t>
            </w:r>
            <w:r w:rsidRPr="00854D1D">
              <w:rPr>
                <w:noProof/>
                <w:lang w:val="pt-BR"/>
              </w:rPr>
              <w:t xml:space="preserve"> áp dụng tính chất: một tổng nhân với một số , một hiệu nhân với một số đ</w:t>
            </w:r>
            <w:r>
              <w:rPr>
                <w:noProof/>
                <w:lang w:val="pt-BR"/>
              </w:rPr>
              <w:t>ể tính</w:t>
            </w:r>
            <w:r w:rsidRPr="00854D1D">
              <w:rPr>
                <w:noProof/>
                <w:lang w:val="pt-BR"/>
              </w:rPr>
              <w:t>.</w:t>
            </w:r>
          </w:p>
          <w:p w:rsidR="009F0867" w:rsidRPr="00854D1D" w:rsidRDefault="009F0867" w:rsidP="009F0867">
            <w:pPr>
              <w:rPr>
                <w:noProof/>
                <w:lang w:val="pt-BR"/>
              </w:rPr>
            </w:pPr>
            <w:r w:rsidRPr="00854D1D">
              <w:rPr>
                <w:noProof/>
                <w:lang w:val="pt-BR"/>
              </w:rPr>
              <w:t xml:space="preserve">- HS làm bài vào vở </w:t>
            </w:r>
            <w:r>
              <w:rPr>
                <w:noProof/>
                <w:lang w:val="pt-BR"/>
              </w:rPr>
              <w:t>nháp</w:t>
            </w:r>
            <w:r w:rsidRPr="00854D1D">
              <w:rPr>
                <w:noProof/>
                <w:lang w:val="pt-BR"/>
              </w:rPr>
              <w:t>.</w:t>
            </w:r>
          </w:p>
          <w:p w:rsidR="009F0867" w:rsidRPr="00854D1D" w:rsidRDefault="009F0867" w:rsidP="009F0867">
            <w:pPr>
              <w:rPr>
                <w:noProof/>
                <w:lang w:val="pt-BR"/>
              </w:rPr>
            </w:pPr>
            <w:r w:rsidRPr="00854D1D">
              <w:rPr>
                <w:noProof/>
                <w:lang w:val="pt-BR"/>
              </w:rPr>
              <w:t>- Chữa bài.</w:t>
            </w:r>
          </w:p>
          <w:p w:rsidR="009F0867" w:rsidRDefault="009F0867" w:rsidP="009F0867">
            <w:pPr>
              <w:rPr>
                <w:noProof/>
                <w:lang w:val="pt-BR"/>
              </w:rPr>
            </w:pPr>
          </w:p>
          <w:p w:rsidR="00E12229" w:rsidRDefault="00E12229" w:rsidP="009F0867">
            <w:pPr>
              <w:rPr>
                <w:noProof/>
                <w:lang w:val="pt-BR"/>
              </w:rPr>
            </w:pPr>
          </w:p>
          <w:p w:rsidR="00E12229" w:rsidRDefault="00E12229" w:rsidP="009F0867">
            <w:pPr>
              <w:rPr>
                <w:noProof/>
                <w:lang w:val="pt-BR"/>
              </w:rPr>
            </w:pPr>
          </w:p>
          <w:p w:rsidR="00E12229" w:rsidRDefault="00E12229" w:rsidP="009F0867">
            <w:pPr>
              <w:rPr>
                <w:noProof/>
                <w:lang w:val="pt-BR"/>
              </w:rPr>
            </w:pPr>
          </w:p>
          <w:p w:rsidR="00E12229" w:rsidRDefault="00E12229" w:rsidP="009F0867">
            <w:pPr>
              <w:rPr>
                <w:noProof/>
                <w:lang w:val="pt-BR"/>
              </w:rPr>
            </w:pPr>
          </w:p>
          <w:p w:rsidR="00E12229" w:rsidRPr="00854D1D" w:rsidRDefault="00E12229" w:rsidP="009F0867">
            <w:pPr>
              <w:rPr>
                <w:noProof/>
                <w:lang w:val="pt-BR"/>
              </w:rPr>
            </w:pPr>
          </w:p>
          <w:p w:rsidR="009F0867" w:rsidRPr="00854D1D" w:rsidRDefault="009F0867" w:rsidP="009F0867">
            <w:pPr>
              <w:rPr>
                <w:noProof/>
                <w:lang w:val="pt-BR"/>
              </w:rPr>
            </w:pPr>
            <w:r w:rsidRPr="00854D1D">
              <w:rPr>
                <w:noProof/>
                <w:lang w:val="pt-BR"/>
              </w:rPr>
              <w:t>KK HS làm và chữa.</w:t>
            </w:r>
          </w:p>
          <w:p w:rsidR="009F0867" w:rsidRPr="00854D1D" w:rsidRDefault="009F0867" w:rsidP="009F0867">
            <w:pPr>
              <w:rPr>
                <w:noProof/>
                <w:lang w:val="pt-BR"/>
              </w:rPr>
            </w:pPr>
          </w:p>
          <w:p w:rsidR="009F0867" w:rsidRDefault="009F0867" w:rsidP="009F0867">
            <w:pPr>
              <w:rPr>
                <w:noProof/>
                <w:lang w:val="pt-BR"/>
              </w:rPr>
            </w:pPr>
          </w:p>
          <w:p w:rsidR="009F0867" w:rsidRDefault="00E12229" w:rsidP="009F0867">
            <w:pPr>
              <w:rPr>
                <w:noProof/>
                <w:lang w:val="pt-BR"/>
              </w:rPr>
            </w:pPr>
            <w:r>
              <w:rPr>
                <w:noProof/>
                <w:lang w:val="pt-BR"/>
              </w:rPr>
              <w:t>- HS nêu</w:t>
            </w:r>
          </w:p>
          <w:p w:rsidR="009F0867" w:rsidRPr="00854D1D" w:rsidRDefault="009F0867" w:rsidP="009F0867">
            <w:pPr>
              <w:rPr>
                <w:noProof/>
                <w:lang w:val="pt-BR"/>
              </w:rPr>
            </w:pPr>
            <w:r>
              <w:rPr>
                <w:noProof/>
                <w:lang w:val="pt-BR"/>
              </w:rPr>
              <w:t xml:space="preserve">- Chia </w:t>
            </w:r>
            <w:r w:rsidRPr="00C35769">
              <w:rPr>
                <w:noProof/>
                <w:position w:val="-24"/>
                <w:lang w:val="nb-NO"/>
              </w:rPr>
              <w:object w:dxaOrig="240" w:dyaOrig="620">
                <v:shape id="_x0000_i1175" type="#_x0000_t75" style="width:12pt;height:30.75pt" o:ole="">
                  <v:imagedata r:id="rId203" o:title=""/>
                </v:shape>
                <o:OLEObject Type="Embed" ProgID="Equation.DSMT4" ShapeID="_x0000_i1175" DrawAspect="Content" ObjectID="_1678395758" r:id="rId226"/>
              </w:object>
            </w:r>
            <w:r>
              <w:rPr>
                <w:noProof/>
                <w:lang w:val="nb-NO"/>
              </w:rPr>
              <w:t xml:space="preserve">cho </w:t>
            </w:r>
            <w:r w:rsidRPr="00C35769">
              <w:rPr>
                <w:noProof/>
                <w:position w:val="-24"/>
                <w:lang w:val="nb-NO"/>
              </w:rPr>
              <w:object w:dxaOrig="320" w:dyaOrig="620">
                <v:shape id="_x0000_i1176" type="#_x0000_t75" style="width:15.75pt;height:30.75pt" o:ole="">
                  <v:imagedata r:id="rId201" o:title=""/>
                </v:shape>
                <o:OLEObject Type="Embed" ProgID="Equation.DSMT4" ShapeID="_x0000_i1176" DrawAspect="Content" ObjectID="_1678395759" r:id="rId227"/>
              </w:object>
            </w:r>
          </w:p>
          <w:p w:rsidR="009F0867" w:rsidRPr="00854D1D" w:rsidRDefault="009F0867" w:rsidP="009F0867">
            <w:pPr>
              <w:rPr>
                <w:noProof/>
                <w:lang w:val="pt-BR"/>
              </w:rPr>
            </w:pPr>
            <w:r w:rsidRPr="00854D1D">
              <w:rPr>
                <w:noProof/>
                <w:lang w:val="pt-BR"/>
              </w:rPr>
              <w:t xml:space="preserve">- HS làm bài theo mẫu </w:t>
            </w:r>
          </w:p>
          <w:p w:rsidR="009F0867" w:rsidRPr="00854D1D" w:rsidRDefault="009F0867" w:rsidP="009F0867">
            <w:pPr>
              <w:rPr>
                <w:noProof/>
                <w:lang w:val="pt-BR"/>
              </w:rPr>
            </w:pPr>
            <w:r w:rsidRPr="00854D1D">
              <w:rPr>
                <w:noProof/>
                <w:lang w:val="pt-BR"/>
              </w:rPr>
              <w:t>- HS tự làm bài vào vở</w:t>
            </w:r>
            <w:r>
              <w:rPr>
                <w:noProof/>
                <w:lang w:val="pt-BR"/>
              </w:rPr>
              <w:t xml:space="preserve"> nháp</w:t>
            </w:r>
            <w:r w:rsidRPr="00854D1D">
              <w:rPr>
                <w:noProof/>
                <w:lang w:val="pt-BR"/>
              </w:rPr>
              <w:t xml:space="preserve">, 1 em lên bảng làm bài. </w:t>
            </w:r>
          </w:p>
          <w:p w:rsidR="009F0867" w:rsidRPr="00854D1D" w:rsidRDefault="00E12229" w:rsidP="00E12229">
            <w:pPr>
              <w:rPr>
                <w:noProof/>
                <w:lang w:val="pt-BR"/>
              </w:rPr>
            </w:pPr>
            <w:r>
              <w:rPr>
                <w:noProof/>
                <w:lang w:val="pt-BR"/>
              </w:rPr>
              <w:t>- HS k</w:t>
            </w:r>
            <w:r w:rsidR="009F0867" w:rsidRPr="00854D1D">
              <w:rPr>
                <w:noProof/>
                <w:lang w:val="pt-BR"/>
              </w:rPr>
              <w:t>tra bài cho nhau, chữa bài trên bảng.</w:t>
            </w:r>
          </w:p>
        </w:tc>
      </w:tr>
    </w:tbl>
    <w:p w:rsidR="009F0867" w:rsidRDefault="009F0867" w:rsidP="009F0867">
      <w:pPr>
        <w:rPr>
          <w:b/>
          <w:bCs/>
          <w:lang w:val="pt-BR"/>
        </w:rPr>
      </w:pPr>
      <w:r w:rsidRPr="00854D1D">
        <w:rPr>
          <w:b/>
          <w:bCs/>
          <w:lang w:val="pt-BR"/>
        </w:rPr>
        <w:lastRenderedPageBreak/>
        <w:t xml:space="preserve">3. Củng cố-dặn dò: 2' </w:t>
      </w:r>
    </w:p>
    <w:p w:rsidR="009F0867" w:rsidRDefault="009F0867" w:rsidP="009F0867">
      <w:pPr>
        <w:rPr>
          <w:bCs/>
          <w:lang w:val="pt-BR"/>
        </w:rPr>
      </w:pPr>
      <w:r w:rsidRPr="00663EAB">
        <w:rPr>
          <w:bCs/>
          <w:lang w:val="pt-BR"/>
        </w:rPr>
        <w:t xml:space="preserve">? Nêu cách chia </w:t>
      </w:r>
      <w:r>
        <w:rPr>
          <w:bCs/>
          <w:lang w:val="pt-BR"/>
        </w:rPr>
        <w:t>2</w:t>
      </w:r>
      <w:r w:rsidRPr="00663EAB">
        <w:rPr>
          <w:bCs/>
          <w:lang w:val="pt-BR"/>
        </w:rPr>
        <w:t>PS</w:t>
      </w:r>
      <w:r>
        <w:rPr>
          <w:bCs/>
          <w:lang w:val="pt-BR"/>
        </w:rPr>
        <w:t>, cách chia STN cho PS</w:t>
      </w:r>
      <w:r w:rsidRPr="00663EAB">
        <w:rPr>
          <w:bCs/>
          <w:lang w:val="pt-BR"/>
        </w:rPr>
        <w:t xml:space="preserve">. </w:t>
      </w:r>
      <w:r>
        <w:rPr>
          <w:bCs/>
          <w:lang w:val="pt-BR"/>
        </w:rPr>
        <w:t xml:space="preserve">STN được gọi là PS gì? (PS đặc biệt). </w:t>
      </w:r>
      <w:r w:rsidRPr="00663EAB">
        <w:rPr>
          <w:bCs/>
          <w:lang w:val="pt-BR"/>
        </w:rPr>
        <w:t xml:space="preserve">Nêu các tính chất </w:t>
      </w:r>
      <w:r>
        <w:rPr>
          <w:bCs/>
          <w:lang w:val="pt-BR"/>
        </w:rPr>
        <w:t>nhân</w:t>
      </w:r>
      <w:r w:rsidRPr="00663EAB">
        <w:rPr>
          <w:bCs/>
          <w:lang w:val="pt-BR"/>
        </w:rPr>
        <w:t xml:space="preserve"> một tổng (hiệu) </w:t>
      </w:r>
      <w:r>
        <w:rPr>
          <w:bCs/>
          <w:lang w:val="pt-BR"/>
        </w:rPr>
        <w:t>với</w:t>
      </w:r>
      <w:r w:rsidRPr="00663EAB">
        <w:rPr>
          <w:bCs/>
          <w:lang w:val="pt-BR"/>
        </w:rPr>
        <w:t xml:space="preserve"> một số. </w:t>
      </w:r>
    </w:p>
    <w:p w:rsidR="009F0867" w:rsidRPr="00854D1D" w:rsidRDefault="009F0867" w:rsidP="009F0867">
      <w:pPr>
        <w:rPr>
          <w:b/>
          <w:bCs/>
          <w:lang w:val="pt-BR"/>
        </w:rPr>
      </w:pPr>
      <w:r>
        <w:rPr>
          <w:bCs/>
          <w:lang w:val="pt-BR"/>
        </w:rPr>
        <w:t xml:space="preserve">- </w:t>
      </w:r>
      <w:r w:rsidRPr="00663EAB">
        <w:rPr>
          <w:lang w:val="pt-BR"/>
        </w:rPr>
        <w:t>GV nhận</w:t>
      </w:r>
      <w:r w:rsidRPr="00854D1D">
        <w:rPr>
          <w:lang w:val="pt-BR"/>
        </w:rPr>
        <w:t xml:space="preserve"> xét tiết học. Chuẩn bị bài sau:</w:t>
      </w:r>
      <w:r w:rsidRPr="00854D1D">
        <w:rPr>
          <w:bCs/>
          <w:lang w:val="pt-BR"/>
        </w:rPr>
        <w:t xml:space="preserve"> Luyện tập chung(137)</w:t>
      </w:r>
    </w:p>
    <w:p w:rsidR="002C370E" w:rsidRPr="00BD5F3D" w:rsidRDefault="002C370E" w:rsidP="002C370E">
      <w:pPr>
        <w:jc w:val="center"/>
        <w:rPr>
          <w:bCs/>
          <w:lang w:val="pt-BR"/>
        </w:rPr>
      </w:pPr>
      <w:r w:rsidRPr="00BD5F3D">
        <w:rPr>
          <w:bCs/>
          <w:lang w:val="pt-BR"/>
        </w:rPr>
        <w:t>__________________________________________________________</w:t>
      </w:r>
    </w:p>
    <w:p w:rsidR="002C370E" w:rsidRPr="00BD5F3D" w:rsidRDefault="002C370E" w:rsidP="002C370E">
      <w:pPr>
        <w:rPr>
          <w:b/>
          <w:bCs/>
          <w:u w:val="single"/>
          <w:lang w:val="pt-BR"/>
        </w:rPr>
      </w:pPr>
      <w:r w:rsidRPr="00BD5F3D">
        <w:rPr>
          <w:b/>
          <w:bCs/>
          <w:lang w:val="pt-BR"/>
        </w:rPr>
        <w:t xml:space="preserve">Tiết </w:t>
      </w:r>
      <w:r>
        <w:rPr>
          <w:b/>
          <w:bCs/>
          <w:lang w:val="pt-BR"/>
        </w:rPr>
        <w:t>2</w:t>
      </w:r>
      <w:r w:rsidRPr="00BD5F3D">
        <w:rPr>
          <w:b/>
          <w:bCs/>
          <w:lang w:val="pt-BR"/>
        </w:rPr>
        <w:t xml:space="preserve">:                                                </w:t>
      </w:r>
      <w:r>
        <w:rPr>
          <w:b/>
          <w:bCs/>
          <w:lang w:val="pt-BR"/>
        </w:rPr>
        <w:t xml:space="preserve">  </w:t>
      </w:r>
      <w:r w:rsidRPr="00BD5F3D">
        <w:rPr>
          <w:b/>
          <w:bCs/>
          <w:lang w:val="pt-BR"/>
        </w:rPr>
        <w:t xml:space="preserve">     </w:t>
      </w:r>
      <w:r w:rsidRPr="00BD5F3D">
        <w:rPr>
          <w:b/>
          <w:bCs/>
          <w:u w:val="single"/>
          <w:lang w:val="pt-BR"/>
        </w:rPr>
        <w:t>Lịch sử</w:t>
      </w:r>
    </w:p>
    <w:p w:rsidR="002C370E" w:rsidRPr="004E5EF7" w:rsidRDefault="002C370E" w:rsidP="002C370E">
      <w:pPr>
        <w:jc w:val="center"/>
        <w:rPr>
          <w:b/>
          <w:bCs/>
          <w:lang w:val="nb-NO"/>
        </w:rPr>
      </w:pPr>
      <w:r w:rsidRPr="004E5EF7">
        <w:rPr>
          <w:lang w:val="nb-NO"/>
        </w:rPr>
        <w:tab/>
      </w:r>
      <w:r w:rsidRPr="004E5EF7">
        <w:rPr>
          <w:b/>
          <w:bCs/>
          <w:lang w:val="nb-NO"/>
        </w:rPr>
        <w:t>Trịnh Nguyễn phân tranh</w:t>
      </w:r>
    </w:p>
    <w:p w:rsidR="002C370E" w:rsidRPr="004E5EF7" w:rsidRDefault="002C370E" w:rsidP="002C370E">
      <w:pPr>
        <w:pStyle w:val="Heading4"/>
        <w:spacing w:before="0" w:after="0"/>
        <w:rPr>
          <w:lang w:val="nb-NO"/>
        </w:rPr>
      </w:pPr>
      <w:r w:rsidRPr="004E5EF7">
        <w:rPr>
          <w:lang w:val="nb-NO"/>
        </w:rPr>
        <w:t xml:space="preserve">I. Mục tiêu: </w:t>
      </w:r>
    </w:p>
    <w:p w:rsidR="002C370E" w:rsidRPr="004E5EF7" w:rsidRDefault="002C370E" w:rsidP="002C370E">
      <w:pPr>
        <w:rPr>
          <w:lang w:val="nb-NO"/>
        </w:rPr>
      </w:pPr>
      <w:r w:rsidRPr="004E5EF7">
        <w:rPr>
          <w:lang w:val="nb-NO"/>
        </w:rPr>
        <w:t>-  Biết được một vài sự kiện về sự chia cắt đất nước, tình hình kinh tế sa sút:</w:t>
      </w:r>
    </w:p>
    <w:p w:rsidR="002C370E" w:rsidRPr="00E12229" w:rsidRDefault="002C370E" w:rsidP="002C370E">
      <w:pPr>
        <w:pStyle w:val="BodyText"/>
        <w:rPr>
          <w:i w:val="0"/>
          <w:sz w:val="28"/>
          <w:szCs w:val="28"/>
          <w:lang w:val="nb-NO"/>
        </w:rPr>
      </w:pPr>
      <w:r w:rsidRPr="00E12229">
        <w:rPr>
          <w:i w:val="0"/>
          <w:sz w:val="28"/>
          <w:szCs w:val="28"/>
          <w:lang w:val="nb-NO"/>
        </w:rPr>
        <w:t>+  Từ thế kỉ thứ XVI triều đình nhà Lê suy thoái. Đất n</w:t>
      </w:r>
      <w:r w:rsidRPr="00E12229">
        <w:rPr>
          <w:i w:val="0"/>
          <w:sz w:val="28"/>
          <w:szCs w:val="28"/>
          <w:lang w:val="nb-NO"/>
        </w:rPr>
        <w:softHyphen/>
        <w:t xml:space="preserve">ước từ đây bị chia cắt Nam Triều, Bắc Triều, tiếp đó là Đàng Trong và Đàng Ngoài . </w:t>
      </w:r>
    </w:p>
    <w:p w:rsidR="002C370E" w:rsidRPr="00E12229" w:rsidRDefault="002C370E" w:rsidP="002C370E">
      <w:pPr>
        <w:pStyle w:val="BodyText"/>
        <w:rPr>
          <w:i w:val="0"/>
          <w:sz w:val="28"/>
          <w:szCs w:val="28"/>
          <w:lang w:val="nb-NO"/>
        </w:rPr>
      </w:pPr>
      <w:r w:rsidRPr="00E12229">
        <w:rPr>
          <w:i w:val="0"/>
          <w:sz w:val="28"/>
          <w:szCs w:val="28"/>
          <w:lang w:val="nb-NO"/>
        </w:rPr>
        <w:t>+ Nhân dân bị đầy vào cuộc chiến tranh phi nghĩa, cuộc sống ngày càng khổ cực , không bình yên .</w:t>
      </w:r>
    </w:p>
    <w:p w:rsidR="002C370E" w:rsidRPr="00E12229" w:rsidRDefault="002C370E" w:rsidP="002C370E">
      <w:pPr>
        <w:pStyle w:val="BodyText"/>
        <w:rPr>
          <w:i w:val="0"/>
          <w:sz w:val="28"/>
          <w:szCs w:val="28"/>
          <w:lang w:val="nb-NO"/>
        </w:rPr>
      </w:pPr>
      <w:r w:rsidRPr="00E12229">
        <w:rPr>
          <w:i w:val="0"/>
          <w:sz w:val="28"/>
          <w:szCs w:val="28"/>
          <w:lang w:val="nb-NO"/>
        </w:rPr>
        <w:t>- Dùng lược đồ Việt Nam chỉ ra ranh giới chia cắt Đàng Ngoài và Đàng Trong.</w:t>
      </w:r>
    </w:p>
    <w:p w:rsidR="002C370E" w:rsidRPr="00E12229" w:rsidRDefault="002C370E" w:rsidP="002C370E">
      <w:pPr>
        <w:pStyle w:val="BodyText"/>
        <w:rPr>
          <w:i w:val="0"/>
          <w:sz w:val="28"/>
          <w:szCs w:val="28"/>
          <w:lang w:val="nb-NO"/>
        </w:rPr>
      </w:pPr>
      <w:r w:rsidRPr="00E12229">
        <w:rPr>
          <w:i w:val="0"/>
          <w:sz w:val="28"/>
          <w:szCs w:val="28"/>
          <w:lang w:val="nb-NO"/>
        </w:rPr>
        <w:lastRenderedPageBreak/>
        <w:t>-  Tỏ thái độ không chấp nhận việc chia cắt đất nư</w:t>
      </w:r>
      <w:r w:rsidRPr="00E12229">
        <w:rPr>
          <w:i w:val="0"/>
          <w:sz w:val="28"/>
          <w:szCs w:val="28"/>
          <w:lang w:val="nb-NO"/>
        </w:rPr>
        <w:softHyphen/>
        <w:t>ớc .</w:t>
      </w:r>
    </w:p>
    <w:p w:rsidR="002C370E" w:rsidRPr="004E5EF7" w:rsidRDefault="002C370E" w:rsidP="002C370E">
      <w:pPr>
        <w:pStyle w:val="Heading4"/>
        <w:spacing w:before="0" w:after="0"/>
        <w:rPr>
          <w:lang w:val="nb-NO"/>
        </w:rPr>
      </w:pPr>
      <w:r w:rsidRPr="004E5EF7">
        <w:rPr>
          <w:lang w:val="nb-NO"/>
        </w:rPr>
        <w:t xml:space="preserve">II. Đồ dùng học tập: </w:t>
      </w:r>
    </w:p>
    <w:p w:rsidR="00E12229" w:rsidRPr="0039130E" w:rsidRDefault="00E12229" w:rsidP="00E12229">
      <w:pPr>
        <w:ind w:left="720" w:hanging="720"/>
        <w:rPr>
          <w:lang w:val="it-IT"/>
        </w:rPr>
      </w:pPr>
      <w:r w:rsidRPr="0039130E">
        <w:rPr>
          <w:bCs/>
          <w:lang w:val="it-IT"/>
        </w:rPr>
        <w:t xml:space="preserve">GV: </w:t>
      </w:r>
      <w:r w:rsidRPr="0039130E">
        <w:rPr>
          <w:lang w:val="it-IT"/>
        </w:rPr>
        <w:t>Máy tính</w:t>
      </w:r>
      <w:r>
        <w:rPr>
          <w:lang w:val="it-IT"/>
        </w:rPr>
        <w:t xml:space="preserve">, </w:t>
      </w:r>
      <w:r w:rsidRPr="00E325A6">
        <w:rPr>
          <w:bCs/>
          <w:lang w:val="it-IT"/>
        </w:rPr>
        <w:t xml:space="preserve">bài giảng </w:t>
      </w:r>
      <w:r>
        <w:rPr>
          <w:bCs/>
          <w:lang w:val="it-IT"/>
        </w:rPr>
        <w:t>powerpoint</w:t>
      </w:r>
    </w:p>
    <w:p w:rsidR="00E12229" w:rsidRDefault="00E12229" w:rsidP="00E12229">
      <w:pPr>
        <w:jc w:val="both"/>
        <w:rPr>
          <w:bCs/>
          <w:lang w:val="it-IT"/>
        </w:rPr>
      </w:pPr>
      <w:r w:rsidRPr="0039130E">
        <w:rPr>
          <w:bCs/>
          <w:lang w:val="it-IT"/>
        </w:rPr>
        <w:t>HS: Máy tính hoặc điện thoại thông minh có kết nối interne</w:t>
      </w:r>
      <w:r>
        <w:rPr>
          <w:bCs/>
          <w:lang w:val="it-IT"/>
        </w:rPr>
        <w:t xml:space="preserve">t, sgk LS&amp;ĐL </w:t>
      </w:r>
    </w:p>
    <w:p w:rsidR="002C370E" w:rsidRPr="004E5EF7" w:rsidRDefault="002C370E" w:rsidP="002C370E">
      <w:pPr>
        <w:pStyle w:val="Heading4"/>
        <w:spacing w:before="0" w:after="0"/>
        <w:rPr>
          <w:lang w:val="nb-NO"/>
        </w:rPr>
      </w:pPr>
      <w:r w:rsidRPr="004E5EF7">
        <w:rPr>
          <w:lang w:val="nb-NO"/>
        </w:rPr>
        <w:t xml:space="preserve">III. </w:t>
      </w:r>
      <w:r w:rsidR="00E12229">
        <w:rPr>
          <w:lang w:val="nb-NO"/>
        </w:rPr>
        <w:t>C</w:t>
      </w:r>
      <w:r w:rsidRPr="004E5EF7">
        <w:rPr>
          <w:lang w:val="nb-NO"/>
        </w:rPr>
        <w:t xml:space="preserve">ác hoạt động dạy học </w:t>
      </w:r>
    </w:p>
    <w:p w:rsidR="002C370E" w:rsidRPr="004E5EF7" w:rsidRDefault="002C370E" w:rsidP="002C370E">
      <w:pPr>
        <w:rPr>
          <w:lang w:val="nb-NO"/>
        </w:rPr>
      </w:pPr>
      <w:r w:rsidRPr="004E5EF7">
        <w:rPr>
          <w:b/>
          <w:bCs/>
          <w:lang w:val="nb-NO"/>
        </w:rPr>
        <w:t xml:space="preserve">A. Kiểm tra: </w:t>
      </w:r>
      <w:r w:rsidRPr="004E5EF7">
        <w:rPr>
          <w:b/>
          <w:lang w:val="nb-NO"/>
        </w:rPr>
        <w:t>3</w:t>
      </w:r>
      <w:r w:rsidRPr="004E5EF7">
        <w:rPr>
          <w:lang w:val="nb-NO"/>
        </w:rPr>
        <w:t>'</w:t>
      </w:r>
    </w:p>
    <w:p w:rsidR="002C370E" w:rsidRDefault="002C370E" w:rsidP="002C370E">
      <w:pPr>
        <w:rPr>
          <w:lang w:val="nb-NO"/>
        </w:rPr>
      </w:pPr>
      <w:r w:rsidRPr="004E5EF7">
        <w:rPr>
          <w:lang w:val="nb-NO"/>
        </w:rPr>
        <w:t xml:space="preserve">   - Nêu các thành tựu tiêu biểu của thời nhà Trần, thời nhà Lý?</w:t>
      </w:r>
    </w:p>
    <w:p w:rsidR="002C370E" w:rsidRDefault="002C370E" w:rsidP="002C370E">
      <w:pPr>
        <w:rPr>
          <w:lang w:val="nb-NO"/>
        </w:rPr>
      </w:pPr>
      <w:r>
        <w:rPr>
          <w:lang w:val="nb-NO"/>
        </w:rPr>
        <w:t>+ Thời nhà Trần: quan tâm tới việc đắp đê phòng lụt (lập Hà đê sứ), khuyến khích nông dân sản xuất (khuyến nông sứ), lập Đồn điền sứ,....</w:t>
      </w:r>
    </w:p>
    <w:p w:rsidR="002C370E" w:rsidRPr="004E5EF7" w:rsidRDefault="002C370E" w:rsidP="002C370E">
      <w:pPr>
        <w:rPr>
          <w:lang w:val="nb-NO"/>
        </w:rPr>
      </w:pPr>
      <w:r>
        <w:rPr>
          <w:lang w:val="nb-NO"/>
        </w:rPr>
        <w:t>+ Thời nhà Lý: XD Văn miếu Quốc Tử Giám, XD nhiều đền đài, cung điện, chùa chiền,...</w:t>
      </w:r>
    </w:p>
    <w:p w:rsidR="002C370E" w:rsidRPr="004E5EF7" w:rsidRDefault="002C370E" w:rsidP="002C370E">
      <w:pPr>
        <w:rPr>
          <w:lang w:val="nb-NO"/>
        </w:rPr>
      </w:pPr>
      <w:r w:rsidRPr="004E5EF7">
        <w:rPr>
          <w:lang w:val="nb-NO"/>
        </w:rPr>
        <w:t xml:space="preserve">   - 2 HS trả lời - HS khác nhận xét, bổ sung</w:t>
      </w:r>
    </w:p>
    <w:p w:rsidR="002C370E" w:rsidRPr="004E5EF7" w:rsidRDefault="002C370E" w:rsidP="002C370E">
      <w:pPr>
        <w:rPr>
          <w:lang w:val="nb-NO"/>
        </w:rPr>
      </w:pPr>
      <w:r w:rsidRPr="004E5EF7">
        <w:rPr>
          <w:b/>
          <w:bCs/>
          <w:lang w:val="nb-NO"/>
        </w:rPr>
        <w:t>B. Dạy bài mới:30'</w:t>
      </w:r>
    </w:p>
    <w:p w:rsidR="002C370E" w:rsidRPr="004E5EF7" w:rsidRDefault="002C370E" w:rsidP="002C370E">
      <w:pPr>
        <w:rPr>
          <w:b/>
          <w:bCs/>
          <w:lang w:val="nb-NO"/>
        </w:rPr>
      </w:pPr>
      <w:r w:rsidRPr="004E5EF7">
        <w:rPr>
          <w:b/>
          <w:bCs/>
          <w:lang w:val="nb-NO"/>
        </w:rPr>
        <w:t>1. Giới thiệu bài: 1'</w:t>
      </w:r>
    </w:p>
    <w:tbl>
      <w:tblPr>
        <w:tblStyle w:val="TableGrid"/>
        <w:tblW w:w="9768" w:type="dxa"/>
        <w:tblBorders>
          <w:top w:val="none" w:sz="0" w:space="0" w:color="auto"/>
          <w:left w:val="none" w:sz="0" w:space="0" w:color="auto"/>
          <w:bottom w:val="none" w:sz="0" w:space="0" w:color="auto"/>
          <w:right w:val="none" w:sz="0" w:space="0" w:color="auto"/>
          <w:insideH w:val="none" w:sz="0" w:space="0" w:color="auto"/>
        </w:tblBorders>
        <w:tblLook w:val="01E0"/>
      </w:tblPr>
      <w:tblGrid>
        <w:gridCol w:w="5708"/>
        <w:gridCol w:w="4060"/>
      </w:tblGrid>
      <w:tr w:rsidR="002C370E" w:rsidRPr="004E5EF7" w:rsidTr="00516B1D">
        <w:tc>
          <w:tcPr>
            <w:tcW w:w="5708" w:type="dxa"/>
          </w:tcPr>
          <w:p w:rsidR="002C370E" w:rsidRPr="004E5EF7" w:rsidRDefault="002C370E" w:rsidP="00516B1D">
            <w:pPr>
              <w:rPr>
                <w:lang w:val="nb-NO"/>
              </w:rPr>
            </w:pPr>
            <w:r w:rsidRPr="004E5EF7">
              <w:rPr>
                <w:b/>
                <w:bCs/>
                <w:lang w:val="nb-NO"/>
              </w:rPr>
              <w:t>2.</w:t>
            </w:r>
            <w:r w:rsidRPr="004E5EF7">
              <w:rPr>
                <w:b/>
                <w:bCs/>
                <w:i/>
                <w:iCs/>
                <w:lang w:val="nb-NO"/>
              </w:rPr>
              <w:t xml:space="preserve"> </w:t>
            </w:r>
            <w:r w:rsidRPr="004E5EF7">
              <w:rPr>
                <w:b/>
                <w:bCs/>
                <w:lang w:val="nb-NO"/>
              </w:rPr>
              <w:t xml:space="preserve">Hoạt động 1:8': </w:t>
            </w:r>
            <w:r w:rsidRPr="004E5EF7">
              <w:rPr>
                <w:b/>
                <w:bCs/>
                <w:i/>
                <w:iCs/>
                <w:lang w:val="nb-NO"/>
              </w:rPr>
              <w:t xml:space="preserve"> Làm việc cả lớp </w:t>
            </w:r>
          </w:p>
          <w:p w:rsidR="002C370E" w:rsidRPr="004E5EF7" w:rsidRDefault="00E12229" w:rsidP="00516B1D">
            <w:pPr>
              <w:rPr>
                <w:lang w:val="nb-NO"/>
              </w:rPr>
            </w:pPr>
            <w:r>
              <w:rPr>
                <w:lang w:val="nb-NO"/>
              </w:rPr>
              <w:t>GV yêu cầu học</w:t>
            </w:r>
            <w:r w:rsidR="002C370E" w:rsidRPr="004E5EF7">
              <w:rPr>
                <w:lang w:val="nb-NO"/>
              </w:rPr>
              <w:t xml:space="preserve"> sinh dựa vào sách giáo khoa và tài liệu tham khảo để mô tả sự suy sụp của triều đình nhà Lê từ đầu thế kỉ thứ XVI </w:t>
            </w:r>
          </w:p>
          <w:p w:rsidR="002C370E" w:rsidRPr="004E5EF7" w:rsidRDefault="002C370E" w:rsidP="00516B1D">
            <w:pPr>
              <w:rPr>
                <w:lang w:val="nb-NO"/>
              </w:rPr>
            </w:pPr>
            <w:r w:rsidRPr="004E5EF7">
              <w:rPr>
                <w:lang w:val="nb-NO"/>
              </w:rPr>
              <w:t>GV khái quát lại tình hình nhà Lê  .</w:t>
            </w:r>
          </w:p>
          <w:p w:rsidR="002C370E" w:rsidRPr="004E5EF7" w:rsidRDefault="002C370E" w:rsidP="00516B1D">
            <w:pPr>
              <w:rPr>
                <w:lang w:val="nb-NO"/>
              </w:rPr>
            </w:pPr>
            <w:r w:rsidRPr="004E5EF7">
              <w:rPr>
                <w:b/>
                <w:bCs/>
                <w:lang w:val="nb-NO"/>
              </w:rPr>
              <w:t>3.Hoạt động 2 : 5'</w:t>
            </w:r>
            <w:r w:rsidRPr="004E5EF7">
              <w:rPr>
                <w:b/>
                <w:bCs/>
                <w:i/>
                <w:iCs/>
                <w:lang w:val="nb-NO"/>
              </w:rPr>
              <w:t xml:space="preserve"> Làm việc cả lớp </w:t>
            </w:r>
          </w:p>
          <w:p w:rsidR="002C370E" w:rsidRDefault="002C370E" w:rsidP="00516B1D">
            <w:pPr>
              <w:jc w:val="both"/>
              <w:rPr>
                <w:lang w:val="nb-NO"/>
              </w:rPr>
            </w:pPr>
            <w:r w:rsidRPr="004E5EF7">
              <w:rPr>
                <w:lang w:val="nb-NO"/>
              </w:rPr>
              <w:t xml:space="preserve">GV giới thiệu cho Hs về nhân vật lịch sử Mạc Đăng Dung và sự </w:t>
            </w:r>
            <w:r>
              <w:rPr>
                <w:lang w:val="nb-NO"/>
              </w:rPr>
              <w:t xml:space="preserve">phân chia Nam Triều, Bắc Triều. </w:t>
            </w:r>
          </w:p>
          <w:p w:rsidR="002C370E" w:rsidRPr="004E5EF7" w:rsidRDefault="002C370E" w:rsidP="00516B1D">
            <w:pPr>
              <w:jc w:val="both"/>
              <w:rPr>
                <w:lang w:val="nb-NO"/>
              </w:rPr>
            </w:pPr>
            <w:r>
              <w:rPr>
                <w:lang w:val="nb-NO"/>
              </w:rPr>
              <w:t xml:space="preserve">- </w:t>
            </w:r>
            <w:r w:rsidR="00E12229">
              <w:rPr>
                <w:lang w:val="nb-NO"/>
              </w:rPr>
              <w:t>Chiếu</w:t>
            </w:r>
            <w:r>
              <w:rPr>
                <w:lang w:val="nb-NO"/>
              </w:rPr>
              <w:t xml:space="preserve"> bản đồ (Lược đồ) VN</w:t>
            </w:r>
          </w:p>
          <w:p w:rsidR="002C370E" w:rsidRPr="004E5EF7" w:rsidRDefault="002C370E" w:rsidP="00516B1D">
            <w:pPr>
              <w:rPr>
                <w:lang w:val="nb-NO"/>
              </w:rPr>
            </w:pPr>
            <w:r w:rsidRPr="004E5EF7">
              <w:rPr>
                <w:b/>
                <w:bCs/>
                <w:lang w:val="nb-NO"/>
              </w:rPr>
              <w:t xml:space="preserve">4. Hoạt động 3: 7': </w:t>
            </w:r>
            <w:r w:rsidRPr="004E5EF7">
              <w:rPr>
                <w:b/>
                <w:bCs/>
                <w:i/>
                <w:iCs/>
                <w:lang w:val="nb-NO"/>
              </w:rPr>
              <w:t xml:space="preserve">Làm việc cá nhân </w:t>
            </w:r>
          </w:p>
          <w:p w:rsidR="002C370E" w:rsidRPr="004E5EF7" w:rsidRDefault="00E12229" w:rsidP="00516B1D">
            <w:pPr>
              <w:rPr>
                <w:lang w:val="nb-NO"/>
              </w:rPr>
            </w:pPr>
            <w:r>
              <w:rPr>
                <w:lang w:val="nb-NO"/>
              </w:rPr>
              <w:t>GV chiếu</w:t>
            </w:r>
            <w:r w:rsidR="002C370E" w:rsidRPr="004E5EF7">
              <w:rPr>
                <w:lang w:val="nb-NO"/>
              </w:rPr>
              <w:t xml:space="preserve"> các câu hỏi </w:t>
            </w:r>
            <w:r>
              <w:rPr>
                <w:lang w:val="nb-NO"/>
              </w:rPr>
              <w:t>:</w:t>
            </w:r>
          </w:p>
          <w:p w:rsidR="002C370E" w:rsidRPr="004E5EF7" w:rsidRDefault="002C370E" w:rsidP="00516B1D">
            <w:pPr>
              <w:rPr>
                <w:lang w:val="nb-NO"/>
              </w:rPr>
            </w:pPr>
            <w:r w:rsidRPr="004E5EF7">
              <w:rPr>
                <w:lang w:val="nb-NO"/>
              </w:rPr>
              <w:t>Năm 1592 nư</w:t>
            </w:r>
            <w:r w:rsidRPr="004E5EF7">
              <w:rPr>
                <w:lang w:val="nb-NO"/>
              </w:rPr>
              <w:softHyphen/>
              <w:t xml:space="preserve">ớc ta có sự kiện gì ? </w:t>
            </w:r>
          </w:p>
          <w:p w:rsidR="002C370E" w:rsidRPr="004E5EF7" w:rsidRDefault="002C370E" w:rsidP="00516B1D">
            <w:pPr>
              <w:rPr>
                <w:lang w:val="nb-NO"/>
              </w:rPr>
            </w:pPr>
            <w:r w:rsidRPr="004E5EF7">
              <w:rPr>
                <w:lang w:val="nb-NO"/>
              </w:rPr>
              <w:t>Sau năm 1592 , tình hình nước ta như</w:t>
            </w:r>
            <w:r w:rsidRPr="004E5EF7">
              <w:rPr>
                <w:lang w:val="nb-NO"/>
              </w:rPr>
              <w:softHyphen/>
              <w:t xml:space="preserve"> thế nào ?</w:t>
            </w:r>
          </w:p>
          <w:p w:rsidR="002C370E" w:rsidRPr="004E5EF7" w:rsidRDefault="002C370E" w:rsidP="00516B1D">
            <w:pPr>
              <w:rPr>
                <w:lang w:val="nb-NO"/>
              </w:rPr>
            </w:pPr>
            <w:r w:rsidRPr="004E5EF7">
              <w:rPr>
                <w:lang w:val="nb-NO"/>
              </w:rPr>
              <w:t>Kết quả cuộc chiến tranh Trịnh –Nguyễn ra sao?</w:t>
            </w:r>
          </w:p>
          <w:p w:rsidR="002C370E" w:rsidRPr="004E5EF7" w:rsidRDefault="002C370E" w:rsidP="00516B1D">
            <w:pPr>
              <w:rPr>
                <w:lang w:val="nb-NO"/>
              </w:rPr>
            </w:pPr>
            <w:r w:rsidRPr="004E5EF7">
              <w:rPr>
                <w:b/>
                <w:bCs/>
                <w:lang w:val="nb-NO"/>
              </w:rPr>
              <w:t>5. Hoạt động 4: 7':</w:t>
            </w:r>
            <w:r w:rsidRPr="004E5EF7">
              <w:rPr>
                <w:lang w:val="nb-NO"/>
              </w:rPr>
              <w:t xml:space="preserve"> Làm việc cả lớp </w:t>
            </w:r>
          </w:p>
          <w:p w:rsidR="002C370E" w:rsidRPr="004E5EF7" w:rsidRDefault="002C370E" w:rsidP="00516B1D">
            <w:pPr>
              <w:rPr>
                <w:lang w:val="nb-NO"/>
              </w:rPr>
            </w:pPr>
            <w:r w:rsidRPr="004E5EF7">
              <w:rPr>
                <w:lang w:val="nb-NO"/>
              </w:rPr>
              <w:t xml:space="preserve">GV cho cả lớp </w:t>
            </w:r>
            <w:r w:rsidR="00E12229">
              <w:rPr>
                <w:lang w:val="nb-NO"/>
              </w:rPr>
              <w:t>trao đổi</w:t>
            </w:r>
            <w:r w:rsidRPr="004E5EF7">
              <w:rPr>
                <w:lang w:val="nb-NO"/>
              </w:rPr>
              <w:t xml:space="preserve"> các câu hỏi :</w:t>
            </w:r>
          </w:p>
          <w:p w:rsidR="002C370E" w:rsidRPr="004E5EF7" w:rsidRDefault="002C370E" w:rsidP="00516B1D">
            <w:pPr>
              <w:rPr>
                <w:lang w:val="nb-NO"/>
              </w:rPr>
            </w:pPr>
            <w:r w:rsidRPr="004E5EF7">
              <w:rPr>
                <w:lang w:val="nb-NO"/>
              </w:rPr>
              <w:t>Chiến tranh Nam Triều và Bắc Triều , cũng như chiến tranh Trịnh-Nguyễn diễn ra vì mục đích gì</w:t>
            </w:r>
          </w:p>
          <w:p w:rsidR="002C370E" w:rsidRPr="004E5EF7" w:rsidRDefault="002C370E" w:rsidP="00516B1D">
            <w:pPr>
              <w:rPr>
                <w:lang w:val="nb-NO"/>
              </w:rPr>
            </w:pPr>
            <w:r w:rsidRPr="004E5EF7">
              <w:rPr>
                <w:lang w:val="nb-NO"/>
              </w:rPr>
              <w:t xml:space="preserve">Cuộc chiến tranh này đã gây ra hậu quả gì ? </w:t>
            </w:r>
          </w:p>
        </w:tc>
        <w:tc>
          <w:tcPr>
            <w:tcW w:w="4060" w:type="dxa"/>
          </w:tcPr>
          <w:p w:rsidR="002C370E" w:rsidRPr="004E5EF7" w:rsidRDefault="002C370E" w:rsidP="00516B1D">
            <w:pPr>
              <w:rPr>
                <w:b/>
                <w:bCs/>
                <w:lang w:val="nb-NO"/>
              </w:rPr>
            </w:pPr>
          </w:p>
          <w:p w:rsidR="00E12229" w:rsidRDefault="002C370E" w:rsidP="00516B1D">
            <w:pPr>
              <w:rPr>
                <w:lang w:val="nb-NO"/>
              </w:rPr>
            </w:pPr>
            <w:r w:rsidRPr="004E5EF7">
              <w:rPr>
                <w:lang w:val="nb-NO"/>
              </w:rPr>
              <w:t xml:space="preserve">HS trình bày kết quả làm việc. </w:t>
            </w:r>
          </w:p>
          <w:p w:rsidR="002C370E" w:rsidRPr="004E5EF7" w:rsidRDefault="00E12229" w:rsidP="00516B1D">
            <w:pPr>
              <w:rPr>
                <w:lang w:val="nb-NO"/>
              </w:rPr>
            </w:pPr>
            <w:r>
              <w:rPr>
                <w:lang w:val="nb-NO"/>
              </w:rPr>
              <w:t>HS khác bổ sung</w:t>
            </w:r>
            <w:r w:rsidR="002C370E" w:rsidRPr="004E5EF7">
              <w:rPr>
                <w:lang w:val="nb-NO"/>
              </w:rPr>
              <w:t>.</w:t>
            </w:r>
          </w:p>
          <w:p w:rsidR="002C370E" w:rsidRDefault="002C370E" w:rsidP="00516B1D">
            <w:pPr>
              <w:rPr>
                <w:lang w:val="nb-NO"/>
              </w:rPr>
            </w:pPr>
          </w:p>
          <w:p w:rsidR="00E12229" w:rsidRDefault="00E12229" w:rsidP="00516B1D">
            <w:pPr>
              <w:rPr>
                <w:lang w:val="nb-NO"/>
              </w:rPr>
            </w:pPr>
          </w:p>
          <w:p w:rsidR="00E12229" w:rsidRDefault="00E12229" w:rsidP="00516B1D">
            <w:pPr>
              <w:rPr>
                <w:lang w:val="nb-NO"/>
              </w:rPr>
            </w:pPr>
          </w:p>
          <w:p w:rsidR="00E12229" w:rsidRDefault="00E12229" w:rsidP="00516B1D">
            <w:pPr>
              <w:rPr>
                <w:lang w:val="nb-NO"/>
              </w:rPr>
            </w:pPr>
          </w:p>
          <w:p w:rsidR="00E12229" w:rsidRPr="004E5EF7" w:rsidRDefault="00E12229" w:rsidP="00516B1D">
            <w:pPr>
              <w:rPr>
                <w:lang w:val="nb-NO"/>
              </w:rPr>
            </w:pPr>
          </w:p>
          <w:p w:rsidR="002C370E" w:rsidRPr="004E5EF7" w:rsidRDefault="002C370E" w:rsidP="00516B1D">
            <w:pPr>
              <w:rPr>
                <w:lang w:val="nb-NO"/>
              </w:rPr>
            </w:pPr>
            <w:r w:rsidRPr="004E5EF7">
              <w:rPr>
                <w:lang w:val="nb-NO"/>
              </w:rPr>
              <w:t>- HS lắng nghe, nêu ý kiến, thắc mắc.</w:t>
            </w:r>
          </w:p>
          <w:p w:rsidR="002C370E" w:rsidRPr="004E5EF7" w:rsidRDefault="002C370E" w:rsidP="00516B1D">
            <w:pPr>
              <w:rPr>
                <w:lang w:val="nb-NO"/>
              </w:rPr>
            </w:pPr>
          </w:p>
          <w:p w:rsidR="002C370E" w:rsidRPr="004E5EF7" w:rsidRDefault="00E12229" w:rsidP="00516B1D">
            <w:pPr>
              <w:rPr>
                <w:lang w:val="nb-NO"/>
              </w:rPr>
            </w:pPr>
            <w:r>
              <w:rPr>
                <w:lang w:val="nb-NO"/>
              </w:rPr>
              <w:t>- Vài HS lên trình bày</w:t>
            </w:r>
            <w:r w:rsidR="002C370E" w:rsidRPr="004E5EF7">
              <w:rPr>
                <w:lang w:val="nb-NO"/>
              </w:rPr>
              <w:t>.</w:t>
            </w:r>
          </w:p>
          <w:p w:rsidR="002C370E" w:rsidRPr="004E5EF7" w:rsidRDefault="002C370E" w:rsidP="00516B1D">
            <w:pPr>
              <w:rPr>
                <w:lang w:val="nb-NO"/>
              </w:rPr>
            </w:pPr>
            <w:r w:rsidRPr="004E5EF7">
              <w:rPr>
                <w:lang w:val="nb-NO"/>
              </w:rPr>
              <w:t>- HS khác nhận xét</w:t>
            </w:r>
            <w:r w:rsidR="00E12229">
              <w:rPr>
                <w:lang w:val="nb-NO"/>
              </w:rPr>
              <w:t>, bổ sung</w:t>
            </w:r>
            <w:r w:rsidRPr="004E5EF7">
              <w:rPr>
                <w:lang w:val="nb-NO"/>
              </w:rPr>
              <w:t>.</w:t>
            </w:r>
          </w:p>
          <w:p w:rsidR="002C370E" w:rsidRPr="004E5EF7" w:rsidRDefault="002C370E" w:rsidP="00516B1D">
            <w:pPr>
              <w:rPr>
                <w:lang w:val="nb-NO"/>
              </w:rPr>
            </w:pPr>
            <w:r w:rsidRPr="004E5EF7">
              <w:rPr>
                <w:lang w:val="nb-NO"/>
              </w:rPr>
              <w:t>- HS chỉ trên lược đồ Việt Nam ranh giới chi</w:t>
            </w:r>
            <w:r>
              <w:rPr>
                <w:lang w:val="nb-NO"/>
              </w:rPr>
              <w:t>a cắt Đàng Ngoài và Đàng Trong.</w:t>
            </w:r>
          </w:p>
          <w:p w:rsidR="00E12229" w:rsidRDefault="002C370E" w:rsidP="00516B1D">
            <w:pPr>
              <w:rPr>
                <w:lang w:val="nb-NO"/>
              </w:rPr>
            </w:pPr>
            <w:r w:rsidRPr="004E5EF7">
              <w:rPr>
                <w:lang w:val="nb-NO"/>
              </w:rPr>
              <w:t>- HS trao đổi</w:t>
            </w:r>
            <w:r w:rsidR="00E12229">
              <w:rPr>
                <w:lang w:val="nb-NO"/>
              </w:rPr>
              <w:t xml:space="preserve">, nêu thắc mắc </w:t>
            </w:r>
          </w:p>
          <w:p w:rsidR="002C370E" w:rsidRPr="004E5EF7" w:rsidRDefault="002C370E" w:rsidP="00516B1D">
            <w:pPr>
              <w:rPr>
                <w:lang w:val="nb-NO"/>
              </w:rPr>
            </w:pPr>
            <w:r>
              <w:rPr>
                <w:lang w:val="nb-NO"/>
              </w:rPr>
              <w:t>- HS trình bày.</w:t>
            </w:r>
          </w:p>
          <w:p w:rsidR="002C370E" w:rsidRPr="004E5EF7" w:rsidRDefault="002C370E" w:rsidP="00516B1D">
            <w:pPr>
              <w:rPr>
                <w:lang w:val="nb-NO"/>
              </w:rPr>
            </w:pPr>
            <w:r w:rsidRPr="004E5EF7">
              <w:rPr>
                <w:lang w:val="nb-NO"/>
              </w:rPr>
              <w:t xml:space="preserve">-Vì quyền lợi , các dòng họ đã đánh giết nhau )  </w:t>
            </w:r>
          </w:p>
          <w:p w:rsidR="002C370E" w:rsidRPr="004E5EF7" w:rsidRDefault="002C370E" w:rsidP="00516B1D">
            <w:pPr>
              <w:rPr>
                <w:lang w:val="nb-NO"/>
              </w:rPr>
            </w:pPr>
            <w:r w:rsidRPr="004E5EF7">
              <w:rPr>
                <w:lang w:val="nb-NO"/>
              </w:rPr>
              <w:t>- Nhân dân lao động cực khổ, đất n</w:t>
            </w:r>
            <w:r w:rsidRPr="004E5EF7">
              <w:rPr>
                <w:lang w:val="nb-NO"/>
              </w:rPr>
              <w:softHyphen/>
              <w:t>ước bị chia cắt.</w:t>
            </w:r>
          </w:p>
        </w:tc>
      </w:tr>
    </w:tbl>
    <w:p w:rsidR="002C370E" w:rsidRPr="004E5EF7" w:rsidRDefault="002C370E" w:rsidP="002C370E">
      <w:pPr>
        <w:rPr>
          <w:b/>
          <w:bCs/>
          <w:lang w:val="nb-NO"/>
        </w:rPr>
      </w:pPr>
      <w:r w:rsidRPr="004E5EF7">
        <w:rPr>
          <w:b/>
          <w:bCs/>
          <w:lang w:val="nb-NO"/>
        </w:rPr>
        <w:t>C. Củng cố, dặn dò: 2'</w:t>
      </w:r>
    </w:p>
    <w:p w:rsidR="002C370E" w:rsidRPr="004E5EF7" w:rsidRDefault="002C370E" w:rsidP="002C370E">
      <w:pPr>
        <w:rPr>
          <w:lang w:val="nb-NO"/>
        </w:rPr>
      </w:pPr>
      <w:r w:rsidRPr="004E5EF7">
        <w:rPr>
          <w:lang w:val="nb-NO"/>
        </w:rPr>
        <w:t xml:space="preserve">? Nêu một vài sự kiện về sự chia cắt đất nước và tình hình kinh tế đất nước thế kỉ thứ XVI? </w:t>
      </w:r>
    </w:p>
    <w:p w:rsidR="002C370E" w:rsidRPr="004E5EF7" w:rsidRDefault="002C370E" w:rsidP="002C370E">
      <w:pPr>
        <w:rPr>
          <w:lang w:val="nb-NO"/>
        </w:rPr>
      </w:pPr>
      <w:r w:rsidRPr="004E5EF7">
        <w:rPr>
          <w:lang w:val="nb-NO"/>
        </w:rPr>
        <w:t xml:space="preserve">- GV nhận xét tiết học. Chuẩn bị bài tuần sau : </w:t>
      </w:r>
      <w:r w:rsidRPr="004E5EF7">
        <w:rPr>
          <w:bCs/>
          <w:lang w:val="nb-NO"/>
        </w:rPr>
        <w:t>Cuộc khẩn hoang ở Đàng Trong.</w:t>
      </w:r>
      <w:r w:rsidRPr="004E5EF7">
        <w:rPr>
          <w:lang w:val="nb-NO"/>
        </w:rPr>
        <w:t>.</w:t>
      </w:r>
    </w:p>
    <w:p w:rsidR="00E12229" w:rsidRDefault="00E12229" w:rsidP="00E12229">
      <w:pPr>
        <w:jc w:val="center"/>
        <w:rPr>
          <w:lang w:val="nb-NO"/>
        </w:rPr>
      </w:pPr>
      <w:r w:rsidRPr="004954C4">
        <w:rPr>
          <w:bCs/>
          <w:lang w:val="nb-NO"/>
        </w:rPr>
        <w:t>___</w:t>
      </w:r>
      <w:r w:rsidRPr="004954C4">
        <w:rPr>
          <w:lang w:val="nb-NO"/>
        </w:rPr>
        <w:t>______________________________________________________</w:t>
      </w:r>
    </w:p>
    <w:p w:rsidR="00E12229" w:rsidRPr="00D92A83" w:rsidRDefault="00E12229" w:rsidP="00E12229">
      <w:pPr>
        <w:rPr>
          <w:b/>
          <w:bCs/>
          <w:lang w:val="nb-NO"/>
        </w:rPr>
      </w:pPr>
      <w:r w:rsidRPr="00D92A83">
        <w:rPr>
          <w:b/>
          <w:bCs/>
        </w:rPr>
        <w:t xml:space="preserve">Tiết </w:t>
      </w:r>
      <w:r>
        <w:rPr>
          <w:b/>
          <w:bCs/>
        </w:rPr>
        <w:t>3</w:t>
      </w:r>
      <w:r w:rsidRPr="00D92A83">
        <w:rPr>
          <w:b/>
          <w:bCs/>
        </w:rPr>
        <w:t xml:space="preserve">:                            </w:t>
      </w:r>
      <w:r>
        <w:rPr>
          <w:b/>
          <w:bCs/>
        </w:rPr>
        <w:t xml:space="preserve">       </w:t>
      </w:r>
      <w:r w:rsidRPr="00D92A83">
        <w:rPr>
          <w:b/>
          <w:bCs/>
        </w:rPr>
        <w:t xml:space="preserve">  </w:t>
      </w:r>
      <w:r>
        <w:rPr>
          <w:b/>
          <w:bCs/>
        </w:rPr>
        <w:t xml:space="preserve">   </w:t>
      </w:r>
      <w:r w:rsidRPr="00D92A83">
        <w:rPr>
          <w:b/>
          <w:bCs/>
        </w:rPr>
        <w:t xml:space="preserve"> </w:t>
      </w:r>
      <w:r w:rsidRPr="00D92A83">
        <w:rPr>
          <w:b/>
          <w:bCs/>
          <w:u w:val="single"/>
        </w:rPr>
        <w:t>Luyện từ và câu</w:t>
      </w:r>
    </w:p>
    <w:p w:rsidR="00E12229" w:rsidRPr="00BE6107" w:rsidRDefault="00E12229" w:rsidP="00E12229">
      <w:pPr>
        <w:ind w:right="144"/>
        <w:jc w:val="center"/>
        <w:rPr>
          <w:b/>
          <w:bCs/>
          <w:lang w:val="it-IT"/>
        </w:rPr>
      </w:pPr>
      <w:r w:rsidRPr="00BE6107">
        <w:rPr>
          <w:b/>
          <w:bCs/>
          <w:lang w:val="it-IT"/>
        </w:rPr>
        <w:t>Luyện tập về câu kể Ai là gì?</w:t>
      </w:r>
    </w:p>
    <w:p w:rsidR="00E12229" w:rsidRPr="00BE6107" w:rsidRDefault="00E12229" w:rsidP="00E12229">
      <w:pPr>
        <w:jc w:val="both"/>
        <w:rPr>
          <w:b/>
          <w:bCs/>
          <w:lang w:val="it-IT"/>
        </w:rPr>
      </w:pPr>
      <w:r w:rsidRPr="00BE6107">
        <w:rPr>
          <w:b/>
          <w:bCs/>
          <w:lang w:val="it-IT"/>
        </w:rPr>
        <w:t>I. Mục tiêu:</w:t>
      </w:r>
    </w:p>
    <w:p w:rsidR="00E12229" w:rsidRPr="00BE6107" w:rsidRDefault="00E12229" w:rsidP="00E12229">
      <w:pPr>
        <w:jc w:val="both"/>
        <w:rPr>
          <w:lang w:val="it-IT"/>
        </w:rPr>
      </w:pPr>
      <w:r w:rsidRPr="00391F45">
        <w:rPr>
          <w:lang w:val="it-IT"/>
        </w:rPr>
        <w:lastRenderedPageBreak/>
        <w:t>-  Tiếp tục nhận biết về câu kể Ai là gì ? tìm được câu kể Ai là gì ? trong đoạn văn,</w:t>
      </w:r>
      <w:r w:rsidRPr="00BE6107">
        <w:rPr>
          <w:lang w:val="it-IT"/>
        </w:rPr>
        <w:t xml:space="preserve"> nêu được tác dụng của mỗi câu, xác định được bộ phận CN, VN trong các câu đó.</w:t>
      </w:r>
    </w:p>
    <w:p w:rsidR="00E12229" w:rsidRPr="00BE6107" w:rsidRDefault="00E12229" w:rsidP="00E12229">
      <w:pPr>
        <w:jc w:val="both"/>
        <w:rPr>
          <w:lang w:val="it-IT"/>
        </w:rPr>
      </w:pPr>
      <w:r w:rsidRPr="00BE6107">
        <w:rPr>
          <w:lang w:val="it-IT"/>
        </w:rPr>
        <w:t>- Viết được đoạn văn có dùng câu kể Ai là gì ?</w:t>
      </w:r>
    </w:p>
    <w:p w:rsidR="00E12229" w:rsidRPr="00BE6107" w:rsidRDefault="00E12229" w:rsidP="00E12229">
      <w:pPr>
        <w:jc w:val="both"/>
        <w:rPr>
          <w:lang w:val="it-IT"/>
        </w:rPr>
      </w:pPr>
      <w:r w:rsidRPr="00BE6107">
        <w:rPr>
          <w:lang w:val="it-IT"/>
        </w:rPr>
        <w:t>- HS có ý thức trong khi sử dụng câu.</w:t>
      </w:r>
    </w:p>
    <w:p w:rsidR="00E12229" w:rsidRPr="001751B4" w:rsidRDefault="00E12229" w:rsidP="00E12229">
      <w:pPr>
        <w:jc w:val="both"/>
        <w:rPr>
          <w:b/>
          <w:bCs/>
          <w:lang w:val="it-IT"/>
        </w:rPr>
      </w:pPr>
      <w:r w:rsidRPr="00BE6107">
        <w:rPr>
          <w:b/>
          <w:bCs/>
          <w:lang w:val="it-IT"/>
        </w:rPr>
        <w:t xml:space="preserve">II. Đồ dùng dạy - học: </w:t>
      </w:r>
      <w:r>
        <w:rPr>
          <w:b/>
          <w:bCs/>
          <w:lang w:val="it-IT"/>
        </w:rPr>
        <w:t xml:space="preserve"> </w:t>
      </w:r>
    </w:p>
    <w:p w:rsidR="00E12229" w:rsidRPr="0039130E" w:rsidRDefault="00E12229" w:rsidP="00E12229">
      <w:pPr>
        <w:ind w:left="720" w:hanging="720"/>
        <w:rPr>
          <w:lang w:val="it-IT"/>
        </w:rPr>
      </w:pPr>
      <w:r w:rsidRPr="0039130E">
        <w:rPr>
          <w:bCs/>
          <w:lang w:val="it-IT"/>
        </w:rPr>
        <w:t xml:space="preserve">GV: </w:t>
      </w:r>
      <w:r w:rsidRPr="0039130E">
        <w:rPr>
          <w:lang w:val="it-IT"/>
        </w:rPr>
        <w:t>Máy tính</w:t>
      </w:r>
      <w:r>
        <w:rPr>
          <w:lang w:val="it-IT"/>
        </w:rPr>
        <w:t xml:space="preserve">, </w:t>
      </w:r>
      <w:r w:rsidRPr="00E325A6">
        <w:rPr>
          <w:bCs/>
          <w:lang w:val="it-IT"/>
        </w:rPr>
        <w:t xml:space="preserve">bài giảng </w:t>
      </w:r>
      <w:r>
        <w:rPr>
          <w:bCs/>
          <w:lang w:val="it-IT"/>
        </w:rPr>
        <w:t>powerpoint</w:t>
      </w:r>
    </w:p>
    <w:p w:rsidR="00E12229" w:rsidRDefault="00E12229" w:rsidP="00E12229">
      <w:pPr>
        <w:jc w:val="both"/>
        <w:rPr>
          <w:bCs/>
          <w:lang w:val="it-IT"/>
        </w:rPr>
      </w:pPr>
      <w:r w:rsidRPr="0039130E">
        <w:rPr>
          <w:bCs/>
          <w:lang w:val="it-IT"/>
        </w:rPr>
        <w:t>HS: Máy tính hoặc điện thoại thông minh có kết nối interne</w:t>
      </w:r>
      <w:r>
        <w:rPr>
          <w:bCs/>
          <w:lang w:val="it-IT"/>
        </w:rPr>
        <w:t>t, sgk TV, VBTTV</w:t>
      </w:r>
    </w:p>
    <w:p w:rsidR="00E12229" w:rsidRPr="00BE6107" w:rsidRDefault="00E12229" w:rsidP="00E12229">
      <w:pPr>
        <w:jc w:val="both"/>
        <w:rPr>
          <w:b/>
          <w:bCs/>
          <w:lang w:val="it-IT"/>
        </w:rPr>
      </w:pPr>
      <w:r w:rsidRPr="00BE6107">
        <w:rPr>
          <w:b/>
          <w:bCs/>
          <w:lang w:val="it-IT"/>
        </w:rPr>
        <w:t xml:space="preserve">III. Các hoạt động dạy- học: </w:t>
      </w:r>
    </w:p>
    <w:tbl>
      <w:tblPr>
        <w:tblW w:w="0" w:type="auto"/>
        <w:tblInd w:w="108" w:type="dxa"/>
        <w:tblBorders>
          <w:insideH w:val="single" w:sz="4" w:space="0" w:color="auto"/>
          <w:insideV w:val="single" w:sz="4" w:space="0" w:color="auto"/>
        </w:tblBorders>
        <w:tblLook w:val="0000"/>
      </w:tblPr>
      <w:tblGrid>
        <w:gridCol w:w="4939"/>
        <w:gridCol w:w="4524"/>
      </w:tblGrid>
      <w:tr w:rsidR="00E12229" w:rsidRPr="00BE6107" w:rsidTr="00516B1D">
        <w:tblPrEx>
          <w:tblCellMar>
            <w:top w:w="0" w:type="dxa"/>
            <w:bottom w:w="0" w:type="dxa"/>
          </w:tblCellMar>
        </w:tblPrEx>
        <w:tc>
          <w:tcPr>
            <w:tcW w:w="5040" w:type="dxa"/>
            <w:tcBorders>
              <w:right w:val="single" w:sz="4" w:space="0" w:color="auto"/>
            </w:tcBorders>
          </w:tcPr>
          <w:p w:rsidR="00E12229" w:rsidRPr="00BE6107" w:rsidRDefault="00E12229" w:rsidP="00516B1D">
            <w:pPr>
              <w:jc w:val="both"/>
              <w:rPr>
                <w:iCs/>
                <w:lang w:val="it-IT"/>
              </w:rPr>
            </w:pPr>
            <w:r w:rsidRPr="00BE6107">
              <w:rPr>
                <w:b/>
                <w:bCs/>
                <w:lang w:val="it-IT"/>
              </w:rPr>
              <w:t>1. Kiểm tra bài cũ</w:t>
            </w:r>
            <w:r w:rsidRPr="00BE6107">
              <w:rPr>
                <w:i/>
                <w:iCs/>
                <w:lang w:val="it-IT"/>
              </w:rPr>
              <w:t>:</w:t>
            </w:r>
            <w:r w:rsidRPr="00BE6107">
              <w:rPr>
                <w:iCs/>
                <w:lang w:val="it-IT"/>
              </w:rPr>
              <w:t xml:space="preserve"> 5’</w:t>
            </w:r>
          </w:p>
          <w:p w:rsidR="00E12229" w:rsidRPr="00BE6107" w:rsidRDefault="00E12229" w:rsidP="00516B1D">
            <w:pPr>
              <w:jc w:val="both"/>
              <w:rPr>
                <w:lang w:val="it-IT"/>
              </w:rPr>
            </w:pPr>
            <w:r w:rsidRPr="00BE6107">
              <w:rPr>
                <w:iCs/>
                <w:lang w:val="it-IT"/>
              </w:rPr>
              <w:t xml:space="preserve">- </w:t>
            </w:r>
            <w:r>
              <w:rPr>
                <w:iCs/>
                <w:lang w:val="it-IT"/>
              </w:rPr>
              <w:t>Gọi Hs làm bài tập và n</w:t>
            </w:r>
            <w:r w:rsidRPr="00BE6107">
              <w:rPr>
                <w:iCs/>
                <w:lang w:val="it-IT"/>
              </w:rPr>
              <w:t>hận xét</w:t>
            </w:r>
          </w:p>
          <w:p w:rsidR="00E12229" w:rsidRPr="00BE6107" w:rsidRDefault="00E12229" w:rsidP="00516B1D">
            <w:pPr>
              <w:jc w:val="both"/>
              <w:rPr>
                <w:b/>
                <w:bCs/>
                <w:lang w:val="it-IT"/>
              </w:rPr>
            </w:pPr>
            <w:r w:rsidRPr="00BE6107">
              <w:rPr>
                <w:b/>
                <w:bCs/>
                <w:lang w:val="it-IT"/>
              </w:rPr>
              <w:t xml:space="preserve">2. Dạy bài mới: </w:t>
            </w:r>
          </w:p>
          <w:p w:rsidR="00E12229" w:rsidRPr="00BE6107" w:rsidRDefault="00E12229" w:rsidP="00516B1D">
            <w:pPr>
              <w:jc w:val="both"/>
              <w:rPr>
                <w:i/>
                <w:iCs/>
                <w:lang w:val="it-IT"/>
              </w:rPr>
            </w:pPr>
            <w:r w:rsidRPr="00BE6107">
              <w:rPr>
                <w:bCs/>
                <w:i/>
                <w:iCs/>
                <w:lang w:val="it-IT"/>
              </w:rPr>
              <w:t xml:space="preserve">2.1. Giới thiệu bài </w:t>
            </w:r>
            <w:r w:rsidRPr="00BE6107">
              <w:rPr>
                <w:i/>
                <w:iCs/>
                <w:lang w:val="it-IT"/>
              </w:rPr>
              <w:t>: 1’</w:t>
            </w:r>
          </w:p>
          <w:p w:rsidR="00E12229" w:rsidRPr="00BE6107" w:rsidRDefault="00E12229" w:rsidP="00516B1D">
            <w:pPr>
              <w:jc w:val="both"/>
              <w:rPr>
                <w:i/>
                <w:iCs/>
                <w:lang w:val="it-IT"/>
              </w:rPr>
            </w:pPr>
            <w:r w:rsidRPr="00BE6107">
              <w:rPr>
                <w:bCs/>
                <w:i/>
                <w:iCs/>
                <w:lang w:val="it-IT"/>
              </w:rPr>
              <w:t xml:space="preserve">2.2. Hướng dẫn HS làm bài tập  </w:t>
            </w:r>
            <w:r w:rsidRPr="00BE6107">
              <w:rPr>
                <w:i/>
                <w:iCs/>
                <w:lang w:val="it-IT"/>
              </w:rPr>
              <w:t>: 30’</w:t>
            </w:r>
          </w:p>
          <w:p w:rsidR="00E12229" w:rsidRPr="00BE6107" w:rsidRDefault="00E12229" w:rsidP="00516B1D">
            <w:pPr>
              <w:jc w:val="both"/>
              <w:rPr>
                <w:lang w:val="it-IT"/>
              </w:rPr>
            </w:pPr>
            <w:r w:rsidRPr="00BE6107">
              <w:rPr>
                <w:i/>
                <w:lang w:val="it-IT"/>
              </w:rPr>
              <w:t>Bài 1:</w:t>
            </w:r>
            <w:r w:rsidRPr="00BE6107">
              <w:rPr>
                <w:lang w:val="it-IT"/>
              </w:rPr>
              <w:t xml:space="preserve"> </w:t>
            </w:r>
            <w:r w:rsidR="001A1DCE">
              <w:rPr>
                <w:lang w:val="it-IT"/>
              </w:rPr>
              <w:t>Chiếu BT</w:t>
            </w:r>
          </w:p>
          <w:p w:rsidR="00E12229" w:rsidRPr="00BE6107" w:rsidRDefault="00E12229" w:rsidP="00516B1D">
            <w:pPr>
              <w:jc w:val="both"/>
              <w:rPr>
                <w:lang w:val="it-IT"/>
              </w:rPr>
            </w:pPr>
            <w:r w:rsidRPr="00BE6107">
              <w:rPr>
                <w:lang w:val="it-IT"/>
              </w:rPr>
              <w:t>- Tìm câu kể Ai là gì?</w:t>
            </w:r>
          </w:p>
          <w:p w:rsidR="00E12229" w:rsidRPr="00BE6107" w:rsidRDefault="00E12229" w:rsidP="00516B1D">
            <w:pPr>
              <w:jc w:val="both"/>
              <w:rPr>
                <w:lang w:val="it-IT"/>
              </w:rPr>
            </w:pPr>
            <w:r w:rsidRPr="00BE6107">
              <w:rPr>
                <w:lang w:val="it-IT"/>
              </w:rPr>
              <w:t xml:space="preserve">- GV nhận xét, kết luận kq’ đúng. </w:t>
            </w:r>
          </w:p>
          <w:p w:rsidR="00E12229" w:rsidRDefault="00E12229" w:rsidP="00516B1D">
            <w:pPr>
              <w:jc w:val="both"/>
              <w:rPr>
                <w:lang w:val="it-IT"/>
              </w:rPr>
            </w:pPr>
            <w:r>
              <w:rPr>
                <w:lang w:val="it-IT"/>
              </w:rPr>
              <w:t>? Nêu c</w:t>
            </w:r>
            <w:r w:rsidRPr="00BE6107">
              <w:rPr>
                <w:lang w:val="it-IT"/>
              </w:rPr>
              <w:t xml:space="preserve">ấu tạo câu kể Ai là gì? </w:t>
            </w:r>
          </w:p>
          <w:p w:rsidR="00E12229" w:rsidRPr="00BE6107" w:rsidRDefault="00E12229" w:rsidP="00516B1D">
            <w:pPr>
              <w:jc w:val="both"/>
              <w:rPr>
                <w:lang w:val="it-IT"/>
              </w:rPr>
            </w:pPr>
            <w:r>
              <w:rPr>
                <w:lang w:val="it-IT"/>
              </w:rPr>
              <w:t>GV chốt lại: Câu kể Ai là gì gồm 2 bp CN - TLCH Ai? Con gì? Cái gì? Và VN-TLCH là ai? Là gì? Là con gì?</w:t>
            </w:r>
          </w:p>
          <w:p w:rsidR="00E12229" w:rsidRPr="00BE6107" w:rsidRDefault="00E12229" w:rsidP="00516B1D">
            <w:pPr>
              <w:jc w:val="both"/>
              <w:rPr>
                <w:lang w:val="it-IT"/>
              </w:rPr>
            </w:pPr>
            <w:r w:rsidRPr="00BE6107">
              <w:rPr>
                <w:i/>
                <w:lang w:val="it-IT"/>
              </w:rPr>
              <w:t>Bài 2:</w:t>
            </w:r>
            <w:r w:rsidRPr="00BE6107">
              <w:rPr>
                <w:lang w:val="it-IT"/>
              </w:rPr>
              <w:t xml:space="preserve"> Xác định chủ ngữ, vị ngữ.</w:t>
            </w:r>
          </w:p>
          <w:p w:rsidR="00E12229" w:rsidRPr="00BE6107" w:rsidRDefault="00E12229" w:rsidP="00516B1D">
            <w:pPr>
              <w:jc w:val="both"/>
              <w:rPr>
                <w:lang w:val="it-IT"/>
              </w:rPr>
            </w:pPr>
            <w:r w:rsidRPr="00BE6107">
              <w:rPr>
                <w:lang w:val="it-IT"/>
              </w:rPr>
              <w:t>? Đặt câu hỏi để xác định CN,VN.</w:t>
            </w:r>
          </w:p>
          <w:p w:rsidR="00E12229" w:rsidRPr="00BE6107" w:rsidRDefault="00E12229" w:rsidP="00516B1D">
            <w:pPr>
              <w:jc w:val="both"/>
              <w:rPr>
                <w:lang w:val="it-IT"/>
              </w:rPr>
            </w:pPr>
            <w:r w:rsidRPr="00BE6107">
              <w:rPr>
                <w:lang w:val="it-IT"/>
              </w:rPr>
              <w:t xml:space="preserve">- GV nhận xét, kết luận kq’ đúng. </w:t>
            </w:r>
          </w:p>
          <w:p w:rsidR="00E12229" w:rsidRDefault="00E12229" w:rsidP="00516B1D">
            <w:pPr>
              <w:jc w:val="both"/>
              <w:rPr>
                <w:lang w:val="it-IT"/>
              </w:rPr>
            </w:pPr>
            <w:r w:rsidRPr="00BE6107">
              <w:rPr>
                <w:lang w:val="it-IT"/>
              </w:rPr>
              <w:t xml:space="preserve">Chốt cách xác định CN, VN trong câu kể Ai là gì? </w:t>
            </w:r>
          </w:p>
          <w:p w:rsidR="00E12229" w:rsidRPr="00BE6107" w:rsidRDefault="00E12229" w:rsidP="00516B1D">
            <w:pPr>
              <w:jc w:val="both"/>
              <w:rPr>
                <w:lang w:val="it-IT"/>
              </w:rPr>
            </w:pPr>
            <w:r>
              <w:rPr>
                <w:lang w:val="it-IT"/>
              </w:rPr>
              <w:t>? Trong câu kể Ai là gì? CN chỉ gì? VN chỉ gì?</w:t>
            </w:r>
          </w:p>
          <w:p w:rsidR="00E12229" w:rsidRPr="001751B4" w:rsidRDefault="00E12229" w:rsidP="00516B1D">
            <w:pPr>
              <w:jc w:val="both"/>
              <w:rPr>
                <w:i/>
                <w:lang w:val="it-IT"/>
              </w:rPr>
            </w:pPr>
            <w:r>
              <w:rPr>
                <w:i/>
                <w:lang w:val="it-IT"/>
              </w:rPr>
              <w:t>Bài 3:</w:t>
            </w:r>
            <w:r w:rsidRPr="00BE6107">
              <w:rPr>
                <w:lang w:val="it-IT"/>
              </w:rPr>
              <w:t xml:space="preserve">GV gợi ý. </w:t>
            </w:r>
          </w:p>
          <w:p w:rsidR="00E12229" w:rsidRDefault="00E12229" w:rsidP="00516B1D">
            <w:pPr>
              <w:jc w:val="both"/>
              <w:rPr>
                <w:lang w:val="it-IT"/>
              </w:rPr>
            </w:pPr>
            <w:r w:rsidRPr="00BE6107">
              <w:rPr>
                <w:lang w:val="it-IT"/>
              </w:rPr>
              <w:t>( KK HS viết được đoạn văn có ít nhất 5 câu theo yêu cầu của BT3)</w:t>
            </w:r>
          </w:p>
          <w:p w:rsidR="001A1DCE" w:rsidRDefault="001A1DCE" w:rsidP="00516B1D">
            <w:pPr>
              <w:jc w:val="both"/>
              <w:rPr>
                <w:lang w:val="it-IT"/>
              </w:rPr>
            </w:pPr>
          </w:p>
          <w:p w:rsidR="001A1DCE" w:rsidRDefault="001A1DCE" w:rsidP="00516B1D">
            <w:pPr>
              <w:jc w:val="both"/>
              <w:rPr>
                <w:lang w:val="it-IT"/>
              </w:rPr>
            </w:pPr>
          </w:p>
          <w:p w:rsidR="00E12229" w:rsidRPr="00BE6107" w:rsidRDefault="00E12229" w:rsidP="00516B1D">
            <w:pPr>
              <w:jc w:val="both"/>
              <w:rPr>
                <w:lang w:val="it-IT"/>
              </w:rPr>
            </w:pPr>
            <w:r w:rsidRPr="00BE6107">
              <w:rPr>
                <w:lang w:val="it-IT"/>
              </w:rPr>
              <w:t>- GV nhận xét</w:t>
            </w:r>
            <w:r>
              <w:rPr>
                <w:lang w:val="it-IT"/>
              </w:rPr>
              <w:t xml:space="preserve">. </w:t>
            </w:r>
            <w:r w:rsidRPr="00BE6107">
              <w:rPr>
                <w:lang w:val="it-IT"/>
              </w:rPr>
              <w:t>Chốt cách viết đoạn văn theo yêu cầu đã cho.</w:t>
            </w:r>
          </w:p>
          <w:p w:rsidR="00E12229" w:rsidRPr="00BE6107" w:rsidRDefault="00E12229" w:rsidP="00516B1D">
            <w:pPr>
              <w:jc w:val="both"/>
              <w:rPr>
                <w:lang w:val="it-IT"/>
              </w:rPr>
            </w:pPr>
            <w:r w:rsidRPr="00BE6107">
              <w:rPr>
                <w:lang w:val="it-IT"/>
              </w:rPr>
              <w:t>Tuyên dương HS có đoạn văn hay, đúng yêu cầu.</w:t>
            </w:r>
          </w:p>
        </w:tc>
        <w:tc>
          <w:tcPr>
            <w:tcW w:w="4620" w:type="dxa"/>
            <w:tcBorders>
              <w:left w:val="single" w:sz="4" w:space="0" w:color="auto"/>
            </w:tcBorders>
          </w:tcPr>
          <w:p w:rsidR="00E12229" w:rsidRPr="00BE6107" w:rsidRDefault="00E12229" w:rsidP="00516B1D">
            <w:pPr>
              <w:jc w:val="both"/>
              <w:rPr>
                <w:lang w:val="it-IT"/>
              </w:rPr>
            </w:pPr>
            <w:r w:rsidRPr="00BE6107">
              <w:rPr>
                <w:lang w:val="it-IT"/>
              </w:rPr>
              <w:t xml:space="preserve">- 1 HS làm lại bài tập số 4. </w:t>
            </w:r>
          </w:p>
          <w:p w:rsidR="00E12229" w:rsidRPr="00BE6107" w:rsidRDefault="00E12229" w:rsidP="00516B1D">
            <w:pPr>
              <w:jc w:val="both"/>
              <w:rPr>
                <w:lang w:val="it-IT"/>
              </w:rPr>
            </w:pPr>
            <w:r w:rsidRPr="00BE6107">
              <w:rPr>
                <w:lang w:val="it-IT"/>
              </w:rPr>
              <w:t>1-2 HS tìm từ cùng nghĩa với từ “dũng cảm”.</w:t>
            </w:r>
          </w:p>
          <w:p w:rsidR="00E12229" w:rsidRDefault="00E12229" w:rsidP="00516B1D">
            <w:pPr>
              <w:jc w:val="both"/>
              <w:rPr>
                <w:b/>
                <w:bCs/>
                <w:lang w:val="it-IT"/>
              </w:rPr>
            </w:pPr>
          </w:p>
          <w:p w:rsidR="00E12229" w:rsidRDefault="00E12229" w:rsidP="00516B1D">
            <w:pPr>
              <w:jc w:val="both"/>
              <w:rPr>
                <w:b/>
                <w:bCs/>
                <w:lang w:val="it-IT"/>
              </w:rPr>
            </w:pPr>
          </w:p>
          <w:p w:rsidR="00E12229" w:rsidRPr="00BE6107" w:rsidRDefault="00E12229" w:rsidP="00516B1D">
            <w:pPr>
              <w:jc w:val="both"/>
              <w:rPr>
                <w:lang w:val="it-IT"/>
              </w:rPr>
            </w:pPr>
            <w:r w:rsidRPr="00E12229">
              <w:rPr>
                <w:bCs/>
                <w:lang w:val="it-IT"/>
              </w:rPr>
              <w:t>-</w:t>
            </w:r>
            <w:r w:rsidRPr="00BE6107">
              <w:rPr>
                <w:b/>
                <w:bCs/>
                <w:lang w:val="it-IT"/>
              </w:rPr>
              <w:t xml:space="preserve"> </w:t>
            </w:r>
            <w:r w:rsidRPr="00BE6107">
              <w:rPr>
                <w:lang w:val="it-IT"/>
              </w:rPr>
              <w:t xml:space="preserve">HS đọc yêu cầu của bài. </w:t>
            </w:r>
          </w:p>
          <w:p w:rsidR="00E12229" w:rsidRDefault="001A1DCE" w:rsidP="00516B1D">
            <w:pPr>
              <w:jc w:val="both"/>
              <w:rPr>
                <w:lang w:val="it-IT"/>
              </w:rPr>
            </w:pPr>
            <w:r>
              <w:rPr>
                <w:lang w:val="it-IT"/>
              </w:rPr>
              <w:t xml:space="preserve">- HS tự làm bài. </w:t>
            </w:r>
            <w:r w:rsidR="00E12229" w:rsidRPr="00BE6107">
              <w:rPr>
                <w:lang w:val="it-IT"/>
              </w:rPr>
              <w:t>Trình bày kết quả: HS xác định câu. HS khác nhận xét.</w:t>
            </w:r>
          </w:p>
          <w:p w:rsidR="00E12229" w:rsidRDefault="00E12229" w:rsidP="00516B1D">
            <w:pPr>
              <w:jc w:val="both"/>
              <w:rPr>
                <w:lang w:val="it-IT"/>
              </w:rPr>
            </w:pPr>
          </w:p>
          <w:p w:rsidR="00E12229" w:rsidRDefault="00E12229" w:rsidP="00516B1D">
            <w:pPr>
              <w:jc w:val="both"/>
              <w:rPr>
                <w:lang w:val="it-IT"/>
              </w:rPr>
            </w:pPr>
          </w:p>
          <w:p w:rsidR="001A1DCE" w:rsidRDefault="001A1DCE" w:rsidP="00516B1D">
            <w:pPr>
              <w:jc w:val="both"/>
              <w:rPr>
                <w:lang w:val="it-IT"/>
              </w:rPr>
            </w:pPr>
          </w:p>
          <w:p w:rsidR="001A1DCE" w:rsidRPr="00BE6107" w:rsidRDefault="001A1DCE" w:rsidP="00516B1D">
            <w:pPr>
              <w:jc w:val="both"/>
              <w:rPr>
                <w:lang w:val="it-IT"/>
              </w:rPr>
            </w:pPr>
          </w:p>
          <w:p w:rsidR="00E12229" w:rsidRPr="00BE6107" w:rsidRDefault="00E12229" w:rsidP="00516B1D">
            <w:pPr>
              <w:jc w:val="both"/>
              <w:rPr>
                <w:lang w:val="it-IT"/>
              </w:rPr>
            </w:pPr>
            <w:r w:rsidRPr="00BE6107">
              <w:rPr>
                <w:lang w:val="it-IT"/>
              </w:rPr>
              <w:t>- HS làm việc cá nhân vào VBT.</w:t>
            </w:r>
          </w:p>
          <w:p w:rsidR="00E12229" w:rsidRPr="00BE6107" w:rsidRDefault="00E12229" w:rsidP="00516B1D">
            <w:pPr>
              <w:jc w:val="both"/>
              <w:rPr>
                <w:lang w:val="it-IT"/>
              </w:rPr>
            </w:pPr>
            <w:r w:rsidRPr="00BE6107">
              <w:rPr>
                <w:lang w:val="it-IT"/>
              </w:rPr>
              <w:t xml:space="preserve">- </w:t>
            </w:r>
            <w:r w:rsidR="001A1DCE">
              <w:rPr>
                <w:lang w:val="it-IT"/>
              </w:rPr>
              <w:t>HS</w:t>
            </w:r>
            <w:r w:rsidRPr="00BE6107">
              <w:rPr>
                <w:lang w:val="it-IT"/>
              </w:rPr>
              <w:t xml:space="preserve"> chữa bài.  </w:t>
            </w:r>
          </w:p>
          <w:p w:rsidR="00E12229" w:rsidRPr="00BE6107" w:rsidRDefault="00E12229" w:rsidP="00516B1D">
            <w:pPr>
              <w:jc w:val="both"/>
              <w:rPr>
                <w:lang w:val="it-IT"/>
              </w:rPr>
            </w:pPr>
            <w:r w:rsidRPr="00BE6107">
              <w:rPr>
                <w:lang w:val="it-IT"/>
              </w:rPr>
              <w:t>- Nhận xét, bổ sung.</w:t>
            </w:r>
          </w:p>
          <w:p w:rsidR="00E12229" w:rsidRPr="00BE6107" w:rsidRDefault="00E12229" w:rsidP="00516B1D">
            <w:pPr>
              <w:jc w:val="both"/>
              <w:rPr>
                <w:lang w:val="it-IT"/>
              </w:rPr>
            </w:pPr>
          </w:p>
          <w:p w:rsidR="00E12229" w:rsidRDefault="00E12229" w:rsidP="00516B1D">
            <w:pPr>
              <w:jc w:val="both"/>
              <w:rPr>
                <w:lang w:val="it-IT"/>
              </w:rPr>
            </w:pPr>
            <w:r>
              <w:rPr>
                <w:lang w:val="it-IT"/>
              </w:rPr>
              <w:t>HS nêu</w:t>
            </w:r>
          </w:p>
          <w:p w:rsidR="00E12229" w:rsidRDefault="00E12229" w:rsidP="00516B1D">
            <w:pPr>
              <w:jc w:val="both"/>
              <w:rPr>
                <w:lang w:val="it-IT"/>
              </w:rPr>
            </w:pPr>
          </w:p>
          <w:p w:rsidR="00E12229" w:rsidRPr="00BE6107" w:rsidRDefault="00E12229" w:rsidP="00516B1D">
            <w:pPr>
              <w:jc w:val="both"/>
              <w:rPr>
                <w:lang w:val="it-IT"/>
              </w:rPr>
            </w:pPr>
          </w:p>
          <w:p w:rsidR="00E12229" w:rsidRPr="00BE6107" w:rsidRDefault="00E12229" w:rsidP="00516B1D">
            <w:pPr>
              <w:jc w:val="both"/>
              <w:rPr>
                <w:lang w:val="it-IT"/>
              </w:rPr>
            </w:pPr>
            <w:r w:rsidRPr="00BE6107">
              <w:rPr>
                <w:lang w:val="it-IT"/>
              </w:rPr>
              <w:t xml:space="preserve">- HS đọc yêu cầu của bài. </w:t>
            </w:r>
          </w:p>
          <w:p w:rsidR="00E12229" w:rsidRPr="00BE6107" w:rsidRDefault="00E12229" w:rsidP="00516B1D">
            <w:pPr>
              <w:jc w:val="both"/>
              <w:rPr>
                <w:lang w:val="it-IT"/>
              </w:rPr>
            </w:pPr>
            <w:r w:rsidRPr="00BE6107">
              <w:rPr>
                <w:lang w:val="it-IT"/>
              </w:rPr>
              <w:t xml:space="preserve">- 1HS nêu 1-2 câu mẫu. </w:t>
            </w:r>
          </w:p>
          <w:p w:rsidR="001A1DCE" w:rsidRDefault="00E12229" w:rsidP="00516B1D">
            <w:pPr>
              <w:jc w:val="both"/>
              <w:rPr>
                <w:lang w:val="it-IT"/>
              </w:rPr>
            </w:pPr>
            <w:r w:rsidRPr="00BE6107">
              <w:rPr>
                <w:lang w:val="it-IT"/>
              </w:rPr>
              <w:t>- HS thực hành viết đoạn văn.</w:t>
            </w:r>
          </w:p>
          <w:p w:rsidR="001A1DCE" w:rsidRDefault="001A1DCE" w:rsidP="00516B1D">
            <w:pPr>
              <w:jc w:val="both"/>
              <w:rPr>
                <w:lang w:val="it-IT"/>
              </w:rPr>
            </w:pPr>
            <w:r>
              <w:rPr>
                <w:lang w:val="it-IT"/>
              </w:rPr>
              <w:t>HS chụp gửi bài chia sẻ</w:t>
            </w:r>
            <w:r w:rsidR="00E12229" w:rsidRPr="00BE6107">
              <w:rPr>
                <w:lang w:val="it-IT"/>
              </w:rPr>
              <w:t xml:space="preserve"> </w:t>
            </w:r>
          </w:p>
          <w:p w:rsidR="00E12229" w:rsidRPr="00BE6107" w:rsidRDefault="00E12229" w:rsidP="00516B1D">
            <w:pPr>
              <w:jc w:val="both"/>
              <w:rPr>
                <w:lang w:val="it-IT"/>
              </w:rPr>
            </w:pPr>
            <w:r>
              <w:rPr>
                <w:lang w:val="it-IT"/>
              </w:rPr>
              <w:t>- HS nhận xét.</w:t>
            </w:r>
          </w:p>
          <w:p w:rsidR="00E12229" w:rsidRPr="00BE6107" w:rsidRDefault="00E12229" w:rsidP="00516B1D">
            <w:pPr>
              <w:jc w:val="both"/>
              <w:rPr>
                <w:lang w:val="it-IT"/>
              </w:rPr>
            </w:pPr>
            <w:r w:rsidRPr="00BE6107">
              <w:rPr>
                <w:lang w:val="it-IT"/>
              </w:rPr>
              <w:t xml:space="preserve">- HS tiếp nối nhau đọc đoạn văn, chỉ rõ các câu kể Ai là gì? có trong đoạn văn. </w:t>
            </w:r>
          </w:p>
          <w:p w:rsidR="00E12229" w:rsidRPr="00BE6107" w:rsidRDefault="00E12229" w:rsidP="00516B1D">
            <w:pPr>
              <w:jc w:val="both"/>
              <w:rPr>
                <w:b/>
                <w:bCs/>
                <w:lang w:val="it-IT"/>
              </w:rPr>
            </w:pPr>
          </w:p>
        </w:tc>
      </w:tr>
    </w:tbl>
    <w:p w:rsidR="00E12229" w:rsidRPr="00854D1D" w:rsidRDefault="00E12229" w:rsidP="00E12229">
      <w:pPr>
        <w:ind w:left="75"/>
        <w:jc w:val="both"/>
        <w:rPr>
          <w:b/>
          <w:bCs/>
        </w:rPr>
      </w:pPr>
      <w:r w:rsidRPr="00854D1D">
        <w:rPr>
          <w:b/>
          <w:bCs/>
        </w:rPr>
        <w:t>3. Củng cố , dặn dò: 3’:</w:t>
      </w:r>
    </w:p>
    <w:p w:rsidR="00E12229" w:rsidRPr="001A1DCE" w:rsidRDefault="00E12229" w:rsidP="00E12229">
      <w:pPr>
        <w:jc w:val="both"/>
        <w:rPr>
          <w:bCs/>
        </w:rPr>
      </w:pPr>
      <w:r w:rsidRPr="001A1DCE">
        <w:rPr>
          <w:bCs/>
        </w:rPr>
        <w:t>- Thế nào là câu kể Ai là gì? Cách xác định CN-VN trong câu kể Ai là gì?</w:t>
      </w:r>
    </w:p>
    <w:p w:rsidR="00E12229" w:rsidRPr="00854D1D" w:rsidRDefault="00E12229" w:rsidP="00E12229">
      <w:pPr>
        <w:jc w:val="both"/>
        <w:rPr>
          <w:b/>
          <w:bCs/>
        </w:rPr>
      </w:pPr>
      <w:r>
        <w:rPr>
          <w:b/>
          <w:bCs/>
        </w:rPr>
        <w:t xml:space="preserve">- </w:t>
      </w:r>
      <w:r w:rsidRPr="00854D1D">
        <w:t>Nhận xét tiết học.</w:t>
      </w:r>
    </w:p>
    <w:p w:rsidR="00E12229" w:rsidRPr="00854D1D" w:rsidRDefault="00E12229" w:rsidP="00E12229">
      <w:pPr>
        <w:jc w:val="both"/>
      </w:pPr>
      <w:r w:rsidRPr="00854D1D">
        <w:t>- Dặn dò: Tiếp tục luyện viết đoạn văn có sử dụng kiểu câu Ai là gì ?</w:t>
      </w:r>
    </w:p>
    <w:p w:rsidR="00E12229" w:rsidRPr="00854D1D" w:rsidRDefault="00E12229" w:rsidP="00E12229">
      <w:pPr>
        <w:jc w:val="both"/>
      </w:pPr>
      <w:r w:rsidRPr="00854D1D">
        <w:t xml:space="preserve">Chuẩn bị bài sau: </w:t>
      </w:r>
      <w:r w:rsidRPr="00854D1D">
        <w:rPr>
          <w:bCs/>
        </w:rPr>
        <w:t>MRVT Dũng cảm</w:t>
      </w:r>
      <w:r w:rsidRPr="00854D1D">
        <w:t xml:space="preserve"> </w:t>
      </w:r>
    </w:p>
    <w:p w:rsidR="002C370E" w:rsidRPr="00A8580F" w:rsidRDefault="002C370E" w:rsidP="002C370E">
      <w:pPr>
        <w:jc w:val="center"/>
      </w:pPr>
      <w:r w:rsidRPr="00A8580F">
        <w:t>______________________________________________________</w:t>
      </w:r>
    </w:p>
    <w:p w:rsidR="002C370E" w:rsidRPr="00A8580F" w:rsidRDefault="002C370E" w:rsidP="002C370E">
      <w:pPr>
        <w:rPr>
          <w:b/>
          <w:bCs/>
          <w:u w:val="single"/>
        </w:rPr>
      </w:pPr>
      <w:r w:rsidRPr="00A8580F">
        <w:rPr>
          <w:b/>
          <w:bCs/>
        </w:rPr>
        <w:t xml:space="preserve">Tiết </w:t>
      </w:r>
      <w:r w:rsidR="00E12229">
        <w:rPr>
          <w:b/>
          <w:bCs/>
        </w:rPr>
        <w:t>4</w:t>
      </w:r>
      <w:r w:rsidRPr="00A8580F">
        <w:rPr>
          <w:b/>
          <w:bCs/>
        </w:rPr>
        <w:t xml:space="preserve">                                                 </w:t>
      </w:r>
      <w:r w:rsidRPr="00A8580F">
        <w:rPr>
          <w:b/>
          <w:bCs/>
          <w:u w:val="single"/>
        </w:rPr>
        <w:t>Kĩ thuật</w:t>
      </w:r>
    </w:p>
    <w:p w:rsidR="002C370E" w:rsidRPr="00A8580F" w:rsidRDefault="002C370E" w:rsidP="002C370E">
      <w:pPr>
        <w:jc w:val="center"/>
        <w:rPr>
          <w:b/>
        </w:rPr>
      </w:pPr>
      <w:r w:rsidRPr="00A8580F">
        <w:rPr>
          <w:b/>
        </w:rPr>
        <w:t>Khâu ghép hai mép vải bằng mũi khâu thường (T1).</w:t>
      </w:r>
    </w:p>
    <w:p w:rsidR="002C370E" w:rsidRPr="00A8580F" w:rsidRDefault="002C370E" w:rsidP="002C370E">
      <w:pPr>
        <w:tabs>
          <w:tab w:val="left" w:pos="2166"/>
        </w:tabs>
        <w:rPr>
          <w:szCs w:val="24"/>
        </w:rPr>
      </w:pPr>
      <w:r w:rsidRPr="00A8580F">
        <w:rPr>
          <w:b/>
          <w:bCs/>
          <w:szCs w:val="24"/>
        </w:rPr>
        <w:t>I. Mục tiêu:</w:t>
      </w:r>
      <w:r w:rsidRPr="00A8580F">
        <w:rPr>
          <w:b/>
          <w:bCs/>
          <w:szCs w:val="24"/>
        </w:rPr>
        <w:tab/>
      </w:r>
    </w:p>
    <w:p w:rsidR="002C370E" w:rsidRPr="00A8580F" w:rsidRDefault="002C370E" w:rsidP="002C370E">
      <w:r w:rsidRPr="00A8580F">
        <w:rPr>
          <w:szCs w:val="24"/>
        </w:rPr>
        <w:lastRenderedPageBreak/>
        <w:t>-  Biết cách khâu ghép hai mép vải bằng mũi khâu thường .</w:t>
      </w:r>
    </w:p>
    <w:p w:rsidR="002C370E" w:rsidRPr="00A8580F" w:rsidRDefault="002C370E" w:rsidP="002C370E">
      <w:pPr>
        <w:rPr>
          <w:sz w:val="14"/>
          <w:szCs w:val="24"/>
        </w:rPr>
      </w:pPr>
      <w:r w:rsidRPr="00A8580F">
        <w:rPr>
          <w:szCs w:val="24"/>
        </w:rPr>
        <w:t>-  Khâu ghép được hai mép vải bằng mũi khâu thường. (Các mũi khâu có thể chưa đều nhau. Đường khâu có thể bị dúm).</w:t>
      </w:r>
    </w:p>
    <w:p w:rsidR="002C370E" w:rsidRPr="00A8580F" w:rsidRDefault="002C370E" w:rsidP="002C370E">
      <w:pPr>
        <w:rPr>
          <w:szCs w:val="24"/>
        </w:rPr>
      </w:pPr>
      <w:r w:rsidRPr="00A8580F">
        <w:rPr>
          <w:szCs w:val="24"/>
        </w:rPr>
        <w:t>* Với học sinh khéo tay :</w:t>
      </w:r>
    </w:p>
    <w:p w:rsidR="002C370E" w:rsidRPr="00A8580F" w:rsidRDefault="002C370E" w:rsidP="002C370E">
      <w:pPr>
        <w:rPr>
          <w:szCs w:val="24"/>
        </w:rPr>
      </w:pPr>
      <w:r w:rsidRPr="00A8580F">
        <w:rPr>
          <w:szCs w:val="24"/>
        </w:rPr>
        <w:t>- Khâu ghép được hai mép vải bằng mũi khâu thường. Các mũi khâu tương đối đều nhau. Đường khâu ít bị dúm.</w:t>
      </w:r>
    </w:p>
    <w:p w:rsidR="002C370E" w:rsidRPr="00A8580F" w:rsidRDefault="002C370E" w:rsidP="002C370E">
      <w:pPr>
        <w:rPr>
          <w:szCs w:val="24"/>
        </w:rPr>
      </w:pPr>
      <w:r w:rsidRPr="00A8580F">
        <w:rPr>
          <w:szCs w:val="24"/>
        </w:rPr>
        <w:t>- Giáo dục tính cẩn thận, sự khéo léo, tính thẩm mĩ.</w:t>
      </w:r>
    </w:p>
    <w:p w:rsidR="002C370E" w:rsidRPr="00A8580F" w:rsidRDefault="002C370E" w:rsidP="002C370E">
      <w:pPr>
        <w:rPr>
          <w:b/>
          <w:bCs/>
          <w:szCs w:val="24"/>
        </w:rPr>
      </w:pPr>
      <w:r w:rsidRPr="00A8580F">
        <w:rPr>
          <w:b/>
          <w:bCs/>
          <w:szCs w:val="24"/>
        </w:rPr>
        <w:t>II. Chuẩn bị:</w:t>
      </w:r>
    </w:p>
    <w:p w:rsidR="00E12229" w:rsidRPr="0039130E" w:rsidRDefault="00E12229" w:rsidP="00E12229">
      <w:pPr>
        <w:ind w:left="720" w:hanging="720"/>
        <w:rPr>
          <w:lang w:val="it-IT"/>
        </w:rPr>
      </w:pPr>
      <w:r w:rsidRPr="0039130E">
        <w:rPr>
          <w:bCs/>
          <w:lang w:val="it-IT"/>
        </w:rPr>
        <w:t xml:space="preserve">GV: </w:t>
      </w:r>
      <w:r w:rsidRPr="0039130E">
        <w:rPr>
          <w:lang w:val="it-IT"/>
        </w:rPr>
        <w:t>Máy tính</w:t>
      </w:r>
      <w:r>
        <w:rPr>
          <w:lang w:val="it-IT"/>
        </w:rPr>
        <w:t xml:space="preserve">, </w:t>
      </w:r>
      <w:r w:rsidRPr="00E325A6">
        <w:rPr>
          <w:bCs/>
          <w:lang w:val="it-IT"/>
        </w:rPr>
        <w:t xml:space="preserve">bài giảng </w:t>
      </w:r>
      <w:r>
        <w:rPr>
          <w:bCs/>
          <w:lang w:val="it-IT"/>
        </w:rPr>
        <w:t>powerpoint</w:t>
      </w:r>
    </w:p>
    <w:p w:rsidR="002C370E" w:rsidRPr="00E12229" w:rsidRDefault="00E12229" w:rsidP="00E12229">
      <w:pPr>
        <w:jc w:val="both"/>
        <w:rPr>
          <w:bCs/>
          <w:lang w:val="it-IT"/>
        </w:rPr>
      </w:pPr>
      <w:r w:rsidRPr="0039130E">
        <w:rPr>
          <w:bCs/>
          <w:lang w:val="it-IT"/>
        </w:rPr>
        <w:t>HS: Máy tính hoặc điện thoại thông minh có kết nối interne</w:t>
      </w:r>
      <w:r>
        <w:rPr>
          <w:bCs/>
          <w:lang w:val="it-IT"/>
        </w:rPr>
        <w:t>t, sgkKT,</w:t>
      </w:r>
      <w:r w:rsidR="002C370E" w:rsidRPr="00A8580F">
        <w:rPr>
          <w:szCs w:val="24"/>
        </w:rPr>
        <w:t xml:space="preserve"> bộ đồ dùng cắt, khâu, thêu.</w:t>
      </w:r>
    </w:p>
    <w:p w:rsidR="002C370E" w:rsidRPr="00A8580F" w:rsidRDefault="002C370E" w:rsidP="002C370E">
      <w:pPr>
        <w:rPr>
          <w:szCs w:val="24"/>
        </w:rPr>
      </w:pPr>
      <w:r w:rsidRPr="00A8580F">
        <w:rPr>
          <w:b/>
          <w:bCs/>
          <w:szCs w:val="24"/>
        </w:rPr>
        <w:t>III. Các hoạt động dạy - học chủ yếu:</w:t>
      </w:r>
    </w:p>
    <w:tbl>
      <w:tblPr>
        <w:tblStyle w:val="TableGrid"/>
        <w:tblW w:w="0" w:type="auto"/>
        <w:tblBorders>
          <w:top w:val="none" w:sz="0" w:space="0" w:color="auto"/>
          <w:left w:val="none" w:sz="0" w:space="0" w:color="auto"/>
          <w:bottom w:val="none" w:sz="0" w:space="0" w:color="auto"/>
          <w:right w:val="none" w:sz="0" w:space="0" w:color="auto"/>
          <w:insideH w:val="none" w:sz="0" w:space="0" w:color="auto"/>
        </w:tblBorders>
        <w:tblLook w:val="01E0"/>
      </w:tblPr>
      <w:tblGrid>
        <w:gridCol w:w="4784"/>
        <w:gridCol w:w="4787"/>
      </w:tblGrid>
      <w:tr w:rsidR="002C370E" w:rsidRPr="00A8580F" w:rsidTr="00516B1D">
        <w:tc>
          <w:tcPr>
            <w:tcW w:w="4955" w:type="dxa"/>
          </w:tcPr>
          <w:p w:rsidR="002C370E" w:rsidRPr="00A8580F" w:rsidRDefault="002C370E" w:rsidP="00516B1D">
            <w:pPr>
              <w:rPr>
                <w:b/>
                <w:bCs/>
                <w:szCs w:val="24"/>
              </w:rPr>
            </w:pPr>
            <w:r w:rsidRPr="00A8580F">
              <w:rPr>
                <w:b/>
                <w:bCs/>
                <w:szCs w:val="24"/>
              </w:rPr>
              <w:t>1/ Kiểm tra : 3’</w:t>
            </w:r>
          </w:p>
          <w:p w:rsidR="002C370E" w:rsidRPr="00A8580F" w:rsidRDefault="002C370E" w:rsidP="00516B1D">
            <w:pPr>
              <w:rPr>
                <w:szCs w:val="24"/>
              </w:rPr>
            </w:pPr>
            <w:r w:rsidRPr="00A8580F">
              <w:rPr>
                <w:szCs w:val="24"/>
              </w:rPr>
              <w:t>- Nhận xét sản phẩm</w:t>
            </w:r>
          </w:p>
          <w:p w:rsidR="002C370E" w:rsidRPr="00A8580F" w:rsidRDefault="002C370E" w:rsidP="00516B1D">
            <w:pPr>
              <w:rPr>
                <w:szCs w:val="24"/>
              </w:rPr>
            </w:pPr>
            <w:r w:rsidRPr="00A8580F">
              <w:rPr>
                <w:szCs w:val="24"/>
              </w:rPr>
              <w:t>- Nêu các bước khâu thường</w:t>
            </w:r>
          </w:p>
          <w:p w:rsidR="002C370E" w:rsidRPr="00A8580F" w:rsidRDefault="002C370E" w:rsidP="00516B1D">
            <w:pPr>
              <w:rPr>
                <w:b/>
                <w:bCs/>
                <w:szCs w:val="24"/>
              </w:rPr>
            </w:pPr>
            <w:r w:rsidRPr="00A8580F">
              <w:rPr>
                <w:b/>
                <w:bCs/>
                <w:szCs w:val="24"/>
              </w:rPr>
              <w:t>2.</w:t>
            </w:r>
            <w:r w:rsidRPr="00A8580F">
              <w:rPr>
                <w:b/>
                <w:bCs/>
                <w:iCs/>
                <w:szCs w:val="24"/>
              </w:rPr>
              <w:t xml:space="preserve"> Bài mới: 30’</w:t>
            </w:r>
          </w:p>
          <w:p w:rsidR="002C370E" w:rsidRPr="00A8580F" w:rsidRDefault="002C370E" w:rsidP="00516B1D">
            <w:pPr>
              <w:rPr>
                <w:szCs w:val="24"/>
              </w:rPr>
            </w:pPr>
            <w:r w:rsidRPr="00A8580F">
              <w:rPr>
                <w:b/>
                <w:bCs/>
                <w:szCs w:val="24"/>
              </w:rPr>
              <w:t xml:space="preserve">* Giới thiệu bài: </w:t>
            </w:r>
          </w:p>
          <w:p w:rsidR="002C370E" w:rsidRPr="00A8580F" w:rsidRDefault="002C370E" w:rsidP="00516B1D">
            <w:pPr>
              <w:rPr>
                <w:b/>
                <w:bCs/>
                <w:szCs w:val="24"/>
              </w:rPr>
            </w:pPr>
            <w:r w:rsidRPr="00A8580F">
              <w:rPr>
                <w:b/>
                <w:bCs/>
                <w:szCs w:val="24"/>
              </w:rPr>
              <w:t>* Hướng dẫn:</w:t>
            </w:r>
          </w:p>
          <w:p w:rsidR="002C370E" w:rsidRPr="00A8580F" w:rsidRDefault="002C370E" w:rsidP="00516B1D">
            <w:pPr>
              <w:rPr>
                <w:szCs w:val="24"/>
              </w:rPr>
            </w:pPr>
            <w:r w:rsidRPr="00A8580F">
              <w:rPr>
                <w:szCs w:val="24"/>
              </w:rPr>
              <w:t xml:space="preserve">+ </w:t>
            </w:r>
            <w:r w:rsidRPr="00A8580F">
              <w:rPr>
                <w:b/>
                <w:bCs/>
                <w:szCs w:val="24"/>
                <w:u w:val="single"/>
              </w:rPr>
              <w:t>Hoạt động 1:</w:t>
            </w:r>
            <w:r w:rsidRPr="00A8580F">
              <w:rPr>
                <w:szCs w:val="24"/>
              </w:rPr>
              <w:t xml:space="preserve"> Quan sát và nhận xét mẫu</w:t>
            </w:r>
          </w:p>
          <w:p w:rsidR="002C370E" w:rsidRPr="00A8580F" w:rsidRDefault="002C370E" w:rsidP="00516B1D">
            <w:pPr>
              <w:rPr>
                <w:szCs w:val="24"/>
              </w:rPr>
            </w:pPr>
            <w:r w:rsidRPr="00A8580F">
              <w:rPr>
                <w:szCs w:val="24"/>
              </w:rPr>
              <w:t xml:space="preserve">- GV </w:t>
            </w:r>
            <w:r w:rsidR="001A1DCE">
              <w:rPr>
                <w:szCs w:val="24"/>
              </w:rPr>
              <w:t xml:space="preserve">chiếu và </w:t>
            </w:r>
            <w:r w:rsidRPr="00A8580F">
              <w:rPr>
                <w:szCs w:val="24"/>
              </w:rPr>
              <w:t>giới thiệu mẫu khâu ghép 2 mép vải bằng mũi khâu thường</w:t>
            </w:r>
          </w:p>
          <w:p w:rsidR="002C370E" w:rsidRPr="00A8580F" w:rsidRDefault="002C370E" w:rsidP="00516B1D">
            <w:pPr>
              <w:rPr>
                <w:szCs w:val="24"/>
              </w:rPr>
            </w:pPr>
          </w:p>
          <w:p w:rsidR="002C370E" w:rsidRPr="00A8580F" w:rsidRDefault="002C370E" w:rsidP="00516B1D">
            <w:pPr>
              <w:rPr>
                <w:szCs w:val="24"/>
              </w:rPr>
            </w:pPr>
          </w:p>
          <w:p w:rsidR="002C370E" w:rsidRPr="00A8580F" w:rsidRDefault="002C370E" w:rsidP="00516B1D">
            <w:pPr>
              <w:rPr>
                <w:szCs w:val="24"/>
              </w:rPr>
            </w:pPr>
            <w:r w:rsidRPr="00A8580F">
              <w:rPr>
                <w:szCs w:val="24"/>
              </w:rPr>
              <w:t>- GV nhận xét, chốt.</w:t>
            </w:r>
          </w:p>
          <w:p w:rsidR="002C370E" w:rsidRPr="00A8580F" w:rsidRDefault="002C370E" w:rsidP="00516B1D">
            <w:pPr>
              <w:rPr>
                <w:szCs w:val="24"/>
              </w:rPr>
            </w:pPr>
            <w:r w:rsidRPr="00A8580F">
              <w:rPr>
                <w:szCs w:val="24"/>
              </w:rPr>
              <w:t>- GV giới thiệu 1 số sản phẩm có đường khâu ghép hai mép vải và ứng dụng của nó: ráp tay áo, cổ áo, áo gối, túi....</w:t>
            </w:r>
          </w:p>
          <w:p w:rsidR="002C370E" w:rsidRPr="00A8580F" w:rsidRDefault="002C370E" w:rsidP="00516B1D">
            <w:pPr>
              <w:rPr>
                <w:szCs w:val="24"/>
              </w:rPr>
            </w:pPr>
            <w:r w:rsidRPr="00A8580F">
              <w:rPr>
                <w:szCs w:val="24"/>
              </w:rPr>
              <w:t xml:space="preserve">+ </w:t>
            </w:r>
            <w:r w:rsidRPr="00A8580F">
              <w:rPr>
                <w:b/>
                <w:bCs/>
                <w:szCs w:val="24"/>
                <w:u w:val="single"/>
              </w:rPr>
              <w:t>Hoạt động 2</w:t>
            </w:r>
            <w:r w:rsidRPr="00A8580F">
              <w:rPr>
                <w:szCs w:val="24"/>
              </w:rPr>
              <w:t>: Thao tác kĩ thuật.</w:t>
            </w:r>
          </w:p>
          <w:p w:rsidR="002C370E" w:rsidRPr="00A8580F" w:rsidRDefault="002C370E" w:rsidP="00516B1D">
            <w:pPr>
              <w:rPr>
                <w:szCs w:val="24"/>
              </w:rPr>
            </w:pPr>
          </w:p>
          <w:p w:rsidR="002C370E" w:rsidRPr="00A8580F" w:rsidRDefault="002C370E" w:rsidP="00516B1D">
            <w:pPr>
              <w:rPr>
                <w:szCs w:val="24"/>
              </w:rPr>
            </w:pPr>
            <w:r w:rsidRPr="00A8580F">
              <w:rPr>
                <w:szCs w:val="24"/>
              </w:rPr>
              <w:t>* Lưu ý:</w:t>
            </w:r>
          </w:p>
          <w:p w:rsidR="002C370E" w:rsidRPr="00A8580F" w:rsidRDefault="002C370E" w:rsidP="00516B1D">
            <w:pPr>
              <w:rPr>
                <w:szCs w:val="24"/>
              </w:rPr>
            </w:pPr>
            <w:r w:rsidRPr="00A8580F">
              <w:rPr>
                <w:szCs w:val="24"/>
              </w:rPr>
              <w:t>- Vạch dấu trên vạch trái của vải.</w:t>
            </w:r>
          </w:p>
          <w:p w:rsidR="002C370E" w:rsidRPr="00A8580F" w:rsidRDefault="002C370E" w:rsidP="00516B1D">
            <w:pPr>
              <w:rPr>
                <w:szCs w:val="24"/>
              </w:rPr>
            </w:pPr>
            <w:r w:rsidRPr="00A8580F">
              <w:rPr>
                <w:szCs w:val="24"/>
              </w:rPr>
              <w:t>- Úp mặt phải hai mảnh vải vào nhau xếp 2 mép vải bằng nhau rồi khâu lược.</w:t>
            </w:r>
          </w:p>
          <w:p w:rsidR="002C370E" w:rsidRPr="00A8580F" w:rsidRDefault="002C370E" w:rsidP="00516B1D">
            <w:pPr>
              <w:rPr>
                <w:szCs w:val="24"/>
              </w:rPr>
            </w:pPr>
            <w:r w:rsidRPr="00A8580F">
              <w:rPr>
                <w:szCs w:val="24"/>
              </w:rPr>
              <w:t>- Sau mỗi lần rút kim, kép chỉ cần vuốt các mũi khâu theo chiều từ phải sang trái cho đường khâu thật phẳng.</w:t>
            </w:r>
          </w:p>
          <w:p w:rsidR="002C370E" w:rsidRPr="00A8580F" w:rsidRDefault="002C370E" w:rsidP="00516B1D">
            <w:pPr>
              <w:rPr>
                <w:szCs w:val="24"/>
              </w:rPr>
            </w:pPr>
            <w:r w:rsidRPr="00A8580F">
              <w:rPr>
                <w:szCs w:val="24"/>
              </w:rPr>
              <w:t>- Tổ chức cho HS tập khâu.</w:t>
            </w:r>
          </w:p>
          <w:p w:rsidR="002C370E" w:rsidRPr="00A8580F" w:rsidRDefault="002C370E" w:rsidP="00516B1D">
            <w:pPr>
              <w:rPr>
                <w:szCs w:val="24"/>
              </w:rPr>
            </w:pPr>
          </w:p>
          <w:p w:rsidR="002C370E" w:rsidRPr="00A8580F" w:rsidRDefault="002C370E" w:rsidP="001A1DCE">
            <w:pPr>
              <w:rPr>
                <w:szCs w:val="24"/>
              </w:rPr>
            </w:pPr>
            <w:r w:rsidRPr="00A8580F">
              <w:rPr>
                <w:szCs w:val="24"/>
              </w:rPr>
              <w:t xml:space="preserve">GV </w:t>
            </w:r>
            <w:r w:rsidR="001A1DCE">
              <w:rPr>
                <w:szCs w:val="24"/>
              </w:rPr>
              <w:t>y/c 1 số HS chụp sp’ để chia sẻ</w:t>
            </w:r>
          </w:p>
        </w:tc>
        <w:tc>
          <w:tcPr>
            <w:tcW w:w="4956" w:type="dxa"/>
          </w:tcPr>
          <w:p w:rsidR="002C370E" w:rsidRPr="00A8580F" w:rsidRDefault="002C370E" w:rsidP="00516B1D">
            <w:pPr>
              <w:rPr>
                <w:szCs w:val="24"/>
              </w:rPr>
            </w:pPr>
          </w:p>
          <w:p w:rsidR="002C370E" w:rsidRPr="00A8580F" w:rsidRDefault="002C370E" w:rsidP="00516B1D">
            <w:pPr>
              <w:rPr>
                <w:szCs w:val="24"/>
              </w:rPr>
            </w:pPr>
          </w:p>
          <w:p w:rsidR="002C370E" w:rsidRPr="00A8580F" w:rsidRDefault="002C370E" w:rsidP="00516B1D">
            <w:pPr>
              <w:rPr>
                <w:szCs w:val="24"/>
              </w:rPr>
            </w:pPr>
            <w:r w:rsidRPr="00A8580F">
              <w:rPr>
                <w:szCs w:val="24"/>
              </w:rPr>
              <w:t xml:space="preserve">- HS nêu các bước </w:t>
            </w:r>
          </w:p>
          <w:p w:rsidR="002C370E" w:rsidRPr="00A8580F" w:rsidRDefault="002C370E" w:rsidP="00516B1D">
            <w:pPr>
              <w:rPr>
                <w:szCs w:val="24"/>
              </w:rPr>
            </w:pPr>
          </w:p>
          <w:p w:rsidR="002C370E" w:rsidRPr="00A8580F" w:rsidRDefault="002C370E" w:rsidP="00516B1D">
            <w:pPr>
              <w:rPr>
                <w:szCs w:val="24"/>
              </w:rPr>
            </w:pPr>
          </w:p>
          <w:p w:rsidR="002C370E" w:rsidRPr="00A8580F" w:rsidRDefault="002C370E" w:rsidP="00516B1D">
            <w:pPr>
              <w:rPr>
                <w:szCs w:val="24"/>
              </w:rPr>
            </w:pPr>
          </w:p>
          <w:p w:rsidR="002C370E" w:rsidRPr="00A8580F" w:rsidRDefault="002C370E" w:rsidP="00516B1D">
            <w:pPr>
              <w:rPr>
                <w:szCs w:val="24"/>
              </w:rPr>
            </w:pPr>
          </w:p>
          <w:p w:rsidR="002C370E" w:rsidRPr="00A8580F" w:rsidRDefault="002C370E" w:rsidP="00516B1D">
            <w:pPr>
              <w:rPr>
                <w:szCs w:val="24"/>
              </w:rPr>
            </w:pPr>
            <w:r w:rsidRPr="00A8580F">
              <w:rPr>
                <w:szCs w:val="24"/>
              </w:rPr>
              <w:t>- HS quan sát, nhận xét.</w:t>
            </w:r>
          </w:p>
          <w:p w:rsidR="002C370E" w:rsidRPr="00A8580F" w:rsidRDefault="002C370E" w:rsidP="00516B1D">
            <w:pPr>
              <w:rPr>
                <w:szCs w:val="24"/>
              </w:rPr>
            </w:pPr>
            <w:r w:rsidRPr="00A8580F">
              <w:rPr>
                <w:szCs w:val="24"/>
              </w:rPr>
              <w:t>+  Đường khâu, các mũi khâu cách đều nhau.</w:t>
            </w:r>
          </w:p>
          <w:p w:rsidR="002C370E" w:rsidRPr="00A8580F" w:rsidRDefault="002C370E" w:rsidP="00516B1D">
            <w:pPr>
              <w:rPr>
                <w:szCs w:val="24"/>
              </w:rPr>
            </w:pPr>
            <w:r w:rsidRPr="00A8580F">
              <w:rPr>
                <w:szCs w:val="24"/>
              </w:rPr>
              <w:t>+  Mặt phải của hai mép vải úp vào nhau.</w:t>
            </w:r>
          </w:p>
          <w:p w:rsidR="002C370E" w:rsidRPr="00A8580F" w:rsidRDefault="002C370E" w:rsidP="00516B1D">
            <w:pPr>
              <w:rPr>
                <w:szCs w:val="24"/>
              </w:rPr>
            </w:pPr>
            <w:r w:rsidRPr="00A8580F">
              <w:rPr>
                <w:szCs w:val="24"/>
              </w:rPr>
              <w:t>+  Đường khâu ở mặt trái của hai mảnh vải.</w:t>
            </w:r>
          </w:p>
          <w:p w:rsidR="002C370E" w:rsidRPr="00A8580F" w:rsidRDefault="002C370E" w:rsidP="00516B1D">
            <w:pPr>
              <w:rPr>
                <w:szCs w:val="24"/>
              </w:rPr>
            </w:pPr>
          </w:p>
          <w:p w:rsidR="002C370E" w:rsidRPr="00A8580F" w:rsidRDefault="002C370E" w:rsidP="00516B1D">
            <w:pPr>
              <w:rPr>
                <w:szCs w:val="24"/>
              </w:rPr>
            </w:pPr>
          </w:p>
          <w:p w:rsidR="002C370E" w:rsidRPr="00A8580F" w:rsidRDefault="002C370E" w:rsidP="00516B1D">
            <w:pPr>
              <w:rPr>
                <w:szCs w:val="24"/>
              </w:rPr>
            </w:pPr>
          </w:p>
          <w:p w:rsidR="002C370E" w:rsidRPr="00A8580F" w:rsidRDefault="002C370E" w:rsidP="00516B1D">
            <w:pPr>
              <w:rPr>
                <w:szCs w:val="24"/>
              </w:rPr>
            </w:pPr>
            <w:r w:rsidRPr="00A8580F">
              <w:rPr>
                <w:szCs w:val="24"/>
              </w:rPr>
              <w:t>- Quan sát hình 1, 2, 3 nêu cách khâu lược, khâu ghép 2 mép vải bằng mũi khâu thường.</w:t>
            </w:r>
          </w:p>
          <w:p w:rsidR="002C370E" w:rsidRPr="00A8580F" w:rsidRDefault="002C370E" w:rsidP="00516B1D">
            <w:pPr>
              <w:rPr>
                <w:szCs w:val="24"/>
              </w:rPr>
            </w:pPr>
          </w:p>
          <w:p w:rsidR="002C370E" w:rsidRPr="00A8580F" w:rsidRDefault="002C370E" w:rsidP="00516B1D">
            <w:pPr>
              <w:rPr>
                <w:szCs w:val="24"/>
              </w:rPr>
            </w:pPr>
          </w:p>
          <w:p w:rsidR="002C370E" w:rsidRPr="00A8580F" w:rsidRDefault="002C370E" w:rsidP="00516B1D">
            <w:pPr>
              <w:rPr>
                <w:szCs w:val="24"/>
              </w:rPr>
            </w:pPr>
          </w:p>
          <w:p w:rsidR="002C370E" w:rsidRPr="00A8580F" w:rsidRDefault="002C370E" w:rsidP="00516B1D">
            <w:pPr>
              <w:rPr>
                <w:szCs w:val="24"/>
              </w:rPr>
            </w:pPr>
          </w:p>
          <w:p w:rsidR="002C370E" w:rsidRPr="00A8580F" w:rsidRDefault="002C370E" w:rsidP="00516B1D">
            <w:pPr>
              <w:rPr>
                <w:szCs w:val="24"/>
              </w:rPr>
            </w:pPr>
          </w:p>
          <w:p w:rsidR="002C370E" w:rsidRPr="00A8580F" w:rsidRDefault="002C370E" w:rsidP="001A1DCE">
            <w:pPr>
              <w:rPr>
                <w:szCs w:val="24"/>
              </w:rPr>
            </w:pPr>
            <w:r w:rsidRPr="00A8580F">
              <w:rPr>
                <w:szCs w:val="24"/>
              </w:rPr>
              <w:t>- HS tập khâu chỉ vào kim, vê nút chỉ và tập khâu ghép 2 mép vải bằng mũi khâu thường</w:t>
            </w:r>
          </w:p>
        </w:tc>
      </w:tr>
    </w:tbl>
    <w:p w:rsidR="002C370E" w:rsidRPr="00A8580F" w:rsidRDefault="002C370E" w:rsidP="002C370E">
      <w:pPr>
        <w:rPr>
          <w:szCs w:val="24"/>
        </w:rPr>
      </w:pPr>
      <w:r w:rsidRPr="00A8580F">
        <w:rPr>
          <w:b/>
          <w:szCs w:val="24"/>
        </w:rPr>
        <w:t>3. Củng cố - dặn dò:</w:t>
      </w:r>
    </w:p>
    <w:p w:rsidR="002C370E" w:rsidRPr="00A8580F" w:rsidRDefault="002C370E" w:rsidP="002C370E">
      <w:pPr>
        <w:ind w:left="-124"/>
        <w:rPr>
          <w:szCs w:val="24"/>
        </w:rPr>
      </w:pPr>
      <w:r w:rsidRPr="00A8580F">
        <w:rPr>
          <w:szCs w:val="24"/>
        </w:rPr>
        <w:t xml:space="preserve">  ? Nêu các bước khâu thường, khâu ghép hai mép vải bằng mũi khâu thường?</w:t>
      </w:r>
    </w:p>
    <w:p w:rsidR="002C370E" w:rsidRPr="00A8580F" w:rsidRDefault="002C370E" w:rsidP="002C370E">
      <w:pPr>
        <w:ind w:left="-124" w:firstLine="124"/>
        <w:rPr>
          <w:szCs w:val="24"/>
        </w:rPr>
      </w:pPr>
      <w:r w:rsidRPr="00A8580F">
        <w:rPr>
          <w:szCs w:val="24"/>
        </w:rPr>
        <w:t>- GV nhận xét tiết học.</w:t>
      </w:r>
    </w:p>
    <w:p w:rsidR="002C370E" w:rsidRPr="00A8580F" w:rsidRDefault="002C370E" w:rsidP="002C370E">
      <w:pPr>
        <w:ind w:left="-124" w:firstLine="124"/>
        <w:rPr>
          <w:szCs w:val="24"/>
        </w:rPr>
      </w:pPr>
      <w:r w:rsidRPr="00A8580F">
        <w:rPr>
          <w:szCs w:val="24"/>
        </w:rPr>
        <w:t>- Chuẩn bị bài: Khâu ghép hai mép vải bằng mũi khâu thường (T</w:t>
      </w:r>
      <w:r w:rsidR="001A1DCE">
        <w:rPr>
          <w:szCs w:val="24"/>
        </w:rPr>
        <w:t>2</w:t>
      </w:r>
      <w:r w:rsidRPr="00A8580F">
        <w:rPr>
          <w:szCs w:val="24"/>
        </w:rPr>
        <w:t xml:space="preserve">) </w:t>
      </w:r>
    </w:p>
    <w:p w:rsidR="00BE4DFA" w:rsidRPr="00A8580F" w:rsidRDefault="00BE4DFA" w:rsidP="00BE4DFA">
      <w:pPr>
        <w:spacing w:line="280" w:lineRule="atLeast"/>
        <w:rPr>
          <w:lang w:val="fr-FR"/>
        </w:rPr>
      </w:pPr>
      <w:r w:rsidRPr="00A8580F">
        <w:rPr>
          <w:lang w:val="fr-FR"/>
        </w:rPr>
        <w:t>__________________________________________________________________</w:t>
      </w:r>
    </w:p>
    <w:p w:rsidR="00BE4DFA" w:rsidRPr="00A8580F" w:rsidRDefault="00BE4DFA" w:rsidP="00BE4DFA">
      <w:pPr>
        <w:spacing w:line="280" w:lineRule="atLeast"/>
        <w:rPr>
          <w:b/>
          <w:lang w:val="vi-VN"/>
        </w:rPr>
      </w:pPr>
      <w:r w:rsidRPr="00A8580F">
        <w:rPr>
          <w:b/>
        </w:rPr>
        <w:lastRenderedPageBreak/>
        <w:t xml:space="preserve">Sáng                              Thứ tư ngày </w:t>
      </w:r>
      <w:r w:rsidR="00F011D2">
        <w:rPr>
          <w:b/>
        </w:rPr>
        <w:t>1</w:t>
      </w:r>
      <w:r>
        <w:rPr>
          <w:b/>
        </w:rPr>
        <w:t>7</w:t>
      </w:r>
      <w:r w:rsidRPr="00A8580F">
        <w:rPr>
          <w:b/>
        </w:rPr>
        <w:t xml:space="preserve"> tháng </w:t>
      </w:r>
      <w:r>
        <w:rPr>
          <w:b/>
        </w:rPr>
        <w:t>3</w:t>
      </w:r>
      <w:r w:rsidRPr="00A8580F">
        <w:rPr>
          <w:b/>
        </w:rPr>
        <w:t xml:space="preserve"> năm 20</w:t>
      </w:r>
      <w:r w:rsidR="00F011D2">
        <w:rPr>
          <w:b/>
        </w:rPr>
        <w:t>21</w:t>
      </w:r>
    </w:p>
    <w:p w:rsidR="00BE4DFA" w:rsidRPr="00A8580F" w:rsidRDefault="00BE4DFA" w:rsidP="00BE4DFA">
      <w:pPr>
        <w:rPr>
          <w:b/>
          <w:bCs/>
          <w:u w:val="single"/>
          <w:lang w:val="it-IT"/>
        </w:rPr>
      </w:pPr>
      <w:r w:rsidRPr="00A8580F">
        <w:rPr>
          <w:b/>
          <w:bCs/>
          <w:lang w:val="it-IT"/>
        </w:rPr>
        <w:t xml:space="preserve">Tiết 1:                                    </w:t>
      </w:r>
      <w:r>
        <w:rPr>
          <w:b/>
          <w:bCs/>
          <w:lang w:val="it-IT"/>
        </w:rPr>
        <w:t xml:space="preserve">         </w:t>
      </w:r>
      <w:r w:rsidRPr="00A8580F">
        <w:rPr>
          <w:b/>
          <w:bCs/>
          <w:lang w:val="it-IT"/>
        </w:rPr>
        <w:t xml:space="preserve">    </w:t>
      </w:r>
      <w:r w:rsidR="00F011D2">
        <w:rPr>
          <w:b/>
          <w:bCs/>
          <w:lang w:val="it-IT"/>
        </w:rPr>
        <w:t xml:space="preserve"> </w:t>
      </w:r>
      <w:r w:rsidRPr="00A8580F">
        <w:rPr>
          <w:b/>
          <w:bCs/>
          <w:u w:val="single"/>
          <w:lang w:val="it-IT"/>
        </w:rPr>
        <w:t>Toán</w:t>
      </w:r>
    </w:p>
    <w:p w:rsidR="00BE4DFA" w:rsidRPr="0070698B" w:rsidRDefault="00BE4DFA" w:rsidP="00BE4DFA">
      <w:pPr>
        <w:pStyle w:val="Heading2"/>
        <w:spacing w:before="0" w:after="0"/>
        <w:jc w:val="center"/>
        <w:rPr>
          <w:rFonts w:ascii="Times New Roman" w:hAnsi="Times New Roman"/>
          <w:i w:val="0"/>
          <w:lang w:val="it-IT"/>
        </w:rPr>
      </w:pPr>
      <w:r w:rsidRPr="0070698B">
        <w:rPr>
          <w:rFonts w:ascii="Times New Roman" w:hAnsi="Times New Roman"/>
          <w:i w:val="0"/>
          <w:lang w:val="it-IT"/>
        </w:rPr>
        <w:t>Luyện tập chung (tr 137)</w:t>
      </w:r>
    </w:p>
    <w:p w:rsidR="00BE4DFA" w:rsidRPr="0070698B" w:rsidRDefault="00F011D2" w:rsidP="00BE4DFA">
      <w:pPr>
        <w:jc w:val="both"/>
        <w:rPr>
          <w:b/>
          <w:bCs/>
          <w:lang w:val="it-IT"/>
        </w:rPr>
      </w:pPr>
      <w:r>
        <w:rPr>
          <w:b/>
          <w:bCs/>
          <w:lang w:val="it-IT"/>
        </w:rPr>
        <w:t xml:space="preserve">I. </w:t>
      </w:r>
      <w:r w:rsidR="00BE4DFA" w:rsidRPr="0070698B">
        <w:rPr>
          <w:b/>
          <w:bCs/>
          <w:lang w:val="it-IT"/>
        </w:rPr>
        <w:t>Mục tiêu:</w:t>
      </w:r>
    </w:p>
    <w:p w:rsidR="00BE4DFA" w:rsidRPr="0070698B" w:rsidRDefault="00BE4DFA" w:rsidP="00BE4DFA">
      <w:pPr>
        <w:jc w:val="both"/>
        <w:rPr>
          <w:lang w:val="it-IT"/>
        </w:rPr>
      </w:pPr>
      <w:r w:rsidRPr="0070698B">
        <w:rPr>
          <w:lang w:val="it-IT"/>
        </w:rPr>
        <w:t>- Củng cố cho học sinh về phép chia phân số. Biết cách tính và viết gọn phép chia một phân số cho số tự nhiên. Biết tìm phân số của một số.</w:t>
      </w:r>
    </w:p>
    <w:p w:rsidR="00BE4DFA" w:rsidRPr="0070698B" w:rsidRDefault="00BE4DFA" w:rsidP="00BE4DFA">
      <w:pPr>
        <w:jc w:val="both"/>
        <w:rPr>
          <w:lang w:val="it-IT"/>
        </w:rPr>
      </w:pPr>
      <w:r w:rsidRPr="0070698B">
        <w:rPr>
          <w:lang w:val="it-IT"/>
        </w:rPr>
        <w:t>- Rèn kỹ năng thực hiện các trình bày cho HS.</w:t>
      </w:r>
    </w:p>
    <w:p w:rsidR="00BE4DFA" w:rsidRPr="0070698B" w:rsidRDefault="00BE4DFA" w:rsidP="00BE4DFA">
      <w:pPr>
        <w:jc w:val="both"/>
        <w:rPr>
          <w:b/>
          <w:bCs/>
          <w:lang w:val="it-IT"/>
        </w:rPr>
      </w:pPr>
      <w:r w:rsidRPr="0070698B">
        <w:rPr>
          <w:lang w:val="it-IT"/>
        </w:rPr>
        <w:t>- HS chủ động học tập.</w:t>
      </w:r>
    </w:p>
    <w:p w:rsidR="00BE4DFA" w:rsidRPr="0070698B" w:rsidRDefault="00BE4DFA" w:rsidP="00BE4DFA">
      <w:pPr>
        <w:jc w:val="both"/>
        <w:rPr>
          <w:b/>
          <w:bCs/>
          <w:lang w:val="it-IT"/>
        </w:rPr>
      </w:pPr>
      <w:r w:rsidRPr="0070698B">
        <w:rPr>
          <w:b/>
          <w:bCs/>
          <w:lang w:val="it-IT"/>
        </w:rPr>
        <w:t>II. Đồ dùng</w:t>
      </w:r>
      <w:r>
        <w:rPr>
          <w:b/>
          <w:bCs/>
          <w:lang w:val="it-IT"/>
        </w:rPr>
        <w:t xml:space="preserve">: </w:t>
      </w:r>
    </w:p>
    <w:p w:rsidR="00F011D2" w:rsidRPr="0039130E" w:rsidRDefault="00F011D2" w:rsidP="00F011D2">
      <w:pPr>
        <w:ind w:left="720" w:hanging="720"/>
        <w:rPr>
          <w:lang w:val="it-IT"/>
        </w:rPr>
      </w:pPr>
      <w:r w:rsidRPr="0039130E">
        <w:rPr>
          <w:bCs/>
          <w:lang w:val="it-IT"/>
        </w:rPr>
        <w:t xml:space="preserve">GV: </w:t>
      </w:r>
      <w:r w:rsidRPr="0039130E">
        <w:rPr>
          <w:lang w:val="it-IT"/>
        </w:rPr>
        <w:t>Máy tính</w:t>
      </w:r>
      <w:r>
        <w:rPr>
          <w:lang w:val="it-IT"/>
        </w:rPr>
        <w:t xml:space="preserve">, </w:t>
      </w:r>
      <w:r w:rsidRPr="00E325A6">
        <w:rPr>
          <w:bCs/>
          <w:lang w:val="it-IT"/>
        </w:rPr>
        <w:t xml:space="preserve">bài giảng </w:t>
      </w:r>
      <w:r>
        <w:rPr>
          <w:bCs/>
          <w:lang w:val="it-IT"/>
        </w:rPr>
        <w:t>powerpoint</w:t>
      </w:r>
    </w:p>
    <w:p w:rsidR="00F011D2" w:rsidRDefault="00F011D2" w:rsidP="00F011D2">
      <w:pPr>
        <w:jc w:val="both"/>
        <w:rPr>
          <w:bCs/>
          <w:lang w:val="it-IT"/>
        </w:rPr>
      </w:pPr>
      <w:r w:rsidRPr="0039130E">
        <w:rPr>
          <w:bCs/>
          <w:lang w:val="it-IT"/>
        </w:rPr>
        <w:t>HS: Máy tính hoặc điện thoại thông minh có kết nối interne</w:t>
      </w:r>
      <w:r>
        <w:rPr>
          <w:bCs/>
          <w:lang w:val="it-IT"/>
        </w:rPr>
        <w:t>t, sgk Toán, vở</w:t>
      </w:r>
    </w:p>
    <w:p w:rsidR="00BE4DFA" w:rsidRPr="0070698B" w:rsidRDefault="00F011D2" w:rsidP="00F011D2">
      <w:pPr>
        <w:jc w:val="both"/>
        <w:rPr>
          <w:b/>
          <w:bCs/>
          <w:lang w:val="it-IT"/>
        </w:rPr>
      </w:pPr>
      <w:r w:rsidRPr="00A8580F">
        <w:rPr>
          <w:szCs w:val="24"/>
        </w:rPr>
        <w:t xml:space="preserve"> </w:t>
      </w:r>
      <w:r w:rsidR="00BE4DFA" w:rsidRPr="0070698B">
        <w:rPr>
          <w:b/>
          <w:bCs/>
          <w:lang w:val="it-IT"/>
        </w:rPr>
        <w:t xml:space="preserve">III. Các hoạt động dạy </w:t>
      </w:r>
      <w:r>
        <w:rPr>
          <w:b/>
          <w:bCs/>
          <w:lang w:val="it-IT"/>
        </w:rPr>
        <w:t>-</w:t>
      </w:r>
      <w:r w:rsidR="00BE4DFA" w:rsidRPr="0070698B">
        <w:rPr>
          <w:b/>
          <w:bCs/>
          <w:lang w:val="it-IT"/>
        </w:rPr>
        <w:t xml:space="preserve"> học:</w:t>
      </w:r>
    </w:p>
    <w:tbl>
      <w:tblPr>
        <w:tblW w:w="9628" w:type="dxa"/>
        <w:tblLayout w:type="fixed"/>
        <w:tblLook w:val="0000"/>
      </w:tblPr>
      <w:tblGrid>
        <w:gridCol w:w="5163"/>
        <w:gridCol w:w="4465"/>
      </w:tblGrid>
      <w:tr w:rsidR="00BE4DFA" w:rsidRPr="00FD2351" w:rsidTr="00516B1D">
        <w:tblPrEx>
          <w:tblCellMar>
            <w:top w:w="0" w:type="dxa"/>
            <w:bottom w:w="0" w:type="dxa"/>
          </w:tblCellMar>
        </w:tblPrEx>
        <w:tc>
          <w:tcPr>
            <w:tcW w:w="5163" w:type="dxa"/>
            <w:tcBorders>
              <w:right w:val="single" w:sz="4" w:space="0" w:color="auto"/>
            </w:tcBorders>
          </w:tcPr>
          <w:p w:rsidR="00BE4DFA" w:rsidRPr="00FD2351" w:rsidRDefault="00BE4DFA" w:rsidP="00516B1D">
            <w:pPr>
              <w:jc w:val="both"/>
              <w:rPr>
                <w:b/>
                <w:bCs/>
              </w:rPr>
            </w:pPr>
            <w:r w:rsidRPr="00FD2351">
              <w:rPr>
                <w:b/>
                <w:bCs/>
              </w:rPr>
              <w:t>A. Kiểm tra bài cũ                    3’</w:t>
            </w:r>
          </w:p>
        </w:tc>
        <w:tc>
          <w:tcPr>
            <w:tcW w:w="4465" w:type="dxa"/>
            <w:tcBorders>
              <w:left w:val="single" w:sz="4" w:space="0" w:color="auto"/>
            </w:tcBorders>
          </w:tcPr>
          <w:p w:rsidR="00BE4DFA" w:rsidRPr="00FD2351" w:rsidRDefault="00BE4DFA" w:rsidP="00516B1D">
            <w:pPr>
              <w:jc w:val="both"/>
              <w:rPr>
                <w:b/>
                <w:bCs/>
              </w:rPr>
            </w:pPr>
          </w:p>
        </w:tc>
      </w:tr>
      <w:tr w:rsidR="00BE4DFA" w:rsidRPr="00FD2351" w:rsidTr="00516B1D">
        <w:tblPrEx>
          <w:tblCellMar>
            <w:top w:w="0" w:type="dxa"/>
            <w:bottom w:w="0" w:type="dxa"/>
          </w:tblCellMar>
        </w:tblPrEx>
        <w:tc>
          <w:tcPr>
            <w:tcW w:w="5163" w:type="dxa"/>
            <w:tcBorders>
              <w:right w:val="single" w:sz="4" w:space="0" w:color="auto"/>
            </w:tcBorders>
          </w:tcPr>
          <w:p w:rsidR="00BE4DFA" w:rsidRPr="00FD2351" w:rsidRDefault="00BE4DFA" w:rsidP="00516B1D">
            <w:pPr>
              <w:jc w:val="both"/>
            </w:pPr>
            <w:r w:rsidRPr="00FD2351">
              <w:t>Yêu cầu 2 học sinh lên bảng thực hiện phép tính sau:</w:t>
            </w:r>
          </w:p>
          <w:p w:rsidR="00BE4DFA" w:rsidRPr="00FD2351" w:rsidRDefault="00BE4DFA" w:rsidP="00516B1D">
            <w:pPr>
              <w:ind w:left="402" w:hanging="402"/>
              <w:jc w:val="both"/>
            </w:pPr>
            <w:r w:rsidRPr="00FD2351">
              <w:t xml:space="preserve">      </w:t>
            </w:r>
            <w:r w:rsidRPr="00FD2351">
              <w:rPr>
                <w:position w:val="-24"/>
              </w:rPr>
              <w:object w:dxaOrig="240" w:dyaOrig="620">
                <v:shape id="_x0000_i1177" type="#_x0000_t75" style="width:12pt;height:30.75pt" o:ole="">
                  <v:imagedata r:id="rId228" o:title=""/>
                </v:shape>
                <o:OLEObject Type="Embed" ProgID="Equation.3" ShapeID="_x0000_i1177" DrawAspect="Content" ObjectID="_1678395760" r:id="rId229"/>
              </w:object>
            </w:r>
            <w:r w:rsidRPr="00FD2351">
              <w:t xml:space="preserve"> x</w:t>
            </w:r>
            <w:r w:rsidRPr="00FD2351">
              <w:rPr>
                <w:position w:val="-24"/>
              </w:rPr>
              <w:object w:dxaOrig="240" w:dyaOrig="620">
                <v:shape id="_x0000_i1178" type="#_x0000_t75" style="width:12pt;height:30.75pt" o:ole="">
                  <v:imagedata r:id="rId230" o:title=""/>
                </v:shape>
                <o:OLEObject Type="Embed" ProgID="Equation.3" ShapeID="_x0000_i1178" DrawAspect="Content" ObjectID="_1678395761" r:id="rId231"/>
              </w:object>
            </w:r>
            <w:r w:rsidRPr="00FD2351">
              <w:t xml:space="preserve"> ;                            </w:t>
            </w:r>
            <w:r w:rsidRPr="00FD2351">
              <w:rPr>
                <w:position w:val="-24"/>
              </w:rPr>
              <w:object w:dxaOrig="220" w:dyaOrig="620">
                <v:shape id="_x0000_i1179" type="#_x0000_t75" style="width:11.25pt;height:30.75pt" o:ole="">
                  <v:imagedata r:id="rId232" o:title=""/>
                </v:shape>
                <o:OLEObject Type="Embed" ProgID="Equation.3" ShapeID="_x0000_i1179" DrawAspect="Content" ObjectID="_1678395762" r:id="rId233"/>
              </w:object>
            </w:r>
            <w:r w:rsidRPr="00FD2351">
              <w:t xml:space="preserve"> : </w:t>
            </w:r>
            <w:r w:rsidRPr="00FD2351">
              <w:rPr>
                <w:position w:val="-24"/>
              </w:rPr>
              <w:object w:dxaOrig="240" w:dyaOrig="620">
                <v:shape id="_x0000_i1180" type="#_x0000_t75" style="width:12pt;height:30.75pt" o:ole="">
                  <v:imagedata r:id="rId234" o:title=""/>
                </v:shape>
                <o:OLEObject Type="Embed" ProgID="Equation.3" ShapeID="_x0000_i1180" DrawAspect="Content" ObjectID="_1678395763" r:id="rId235"/>
              </w:object>
            </w:r>
          </w:p>
        </w:tc>
        <w:tc>
          <w:tcPr>
            <w:tcW w:w="4465" w:type="dxa"/>
            <w:tcBorders>
              <w:left w:val="single" w:sz="4" w:space="0" w:color="auto"/>
            </w:tcBorders>
          </w:tcPr>
          <w:p w:rsidR="00BE4DFA" w:rsidRPr="00FD2351" w:rsidRDefault="00BE4DFA" w:rsidP="00516B1D">
            <w:pPr>
              <w:jc w:val="both"/>
            </w:pPr>
            <w:r w:rsidRPr="00FD2351">
              <w:t>Học sinh làm bảng</w:t>
            </w:r>
          </w:p>
          <w:p w:rsidR="00BE4DFA" w:rsidRPr="00FD2351" w:rsidRDefault="00BE4DFA" w:rsidP="00516B1D">
            <w:pPr>
              <w:jc w:val="both"/>
            </w:pPr>
            <w:r w:rsidRPr="00FD2351">
              <w:t>Cả lớp nhận xét.</w:t>
            </w:r>
          </w:p>
        </w:tc>
      </w:tr>
      <w:tr w:rsidR="00BE4DFA" w:rsidRPr="00FD2351" w:rsidTr="00516B1D">
        <w:tblPrEx>
          <w:tblCellMar>
            <w:top w:w="0" w:type="dxa"/>
            <w:bottom w:w="0" w:type="dxa"/>
          </w:tblCellMar>
        </w:tblPrEx>
        <w:tc>
          <w:tcPr>
            <w:tcW w:w="5163" w:type="dxa"/>
            <w:tcBorders>
              <w:right w:val="single" w:sz="4" w:space="0" w:color="auto"/>
            </w:tcBorders>
          </w:tcPr>
          <w:p w:rsidR="00BE4DFA" w:rsidRPr="00FD2351" w:rsidRDefault="00BE4DFA" w:rsidP="00516B1D">
            <w:pPr>
              <w:jc w:val="both"/>
            </w:pPr>
            <w:r w:rsidRPr="00FD2351">
              <w:t>Giáo viên chữa bài</w:t>
            </w:r>
          </w:p>
        </w:tc>
        <w:tc>
          <w:tcPr>
            <w:tcW w:w="4465" w:type="dxa"/>
            <w:tcBorders>
              <w:left w:val="single" w:sz="4" w:space="0" w:color="auto"/>
            </w:tcBorders>
          </w:tcPr>
          <w:p w:rsidR="00BE4DFA" w:rsidRPr="00FD2351" w:rsidRDefault="00BE4DFA" w:rsidP="00516B1D"/>
        </w:tc>
      </w:tr>
      <w:tr w:rsidR="00BE4DFA" w:rsidRPr="00FD2351" w:rsidTr="00516B1D">
        <w:tblPrEx>
          <w:tblCellMar>
            <w:top w:w="0" w:type="dxa"/>
            <w:bottom w:w="0" w:type="dxa"/>
          </w:tblCellMar>
        </w:tblPrEx>
        <w:tc>
          <w:tcPr>
            <w:tcW w:w="5163" w:type="dxa"/>
            <w:tcBorders>
              <w:right w:val="single" w:sz="4" w:space="0" w:color="auto"/>
            </w:tcBorders>
          </w:tcPr>
          <w:p w:rsidR="00BE4DFA" w:rsidRPr="00FD2351" w:rsidRDefault="00BE4DFA" w:rsidP="00516B1D">
            <w:pPr>
              <w:jc w:val="both"/>
              <w:rPr>
                <w:b/>
                <w:bCs/>
              </w:rPr>
            </w:pPr>
            <w:r w:rsidRPr="00FD2351">
              <w:rPr>
                <w:b/>
                <w:bCs/>
              </w:rPr>
              <w:t xml:space="preserve">B. Bài mới </w:t>
            </w:r>
          </w:p>
          <w:p w:rsidR="00BE4DFA" w:rsidRPr="00FD2351" w:rsidRDefault="00BE4DFA" w:rsidP="00516B1D">
            <w:pPr>
              <w:jc w:val="both"/>
              <w:rPr>
                <w:b/>
                <w:bCs/>
              </w:rPr>
            </w:pPr>
            <w:r w:rsidRPr="00FD2351">
              <w:rPr>
                <w:b/>
                <w:bCs/>
              </w:rPr>
              <w:t>1.Giới thiệu bài              1’</w:t>
            </w:r>
          </w:p>
          <w:p w:rsidR="00BE4DFA" w:rsidRPr="00FD2351" w:rsidRDefault="00BE4DFA" w:rsidP="00516B1D">
            <w:pPr>
              <w:jc w:val="both"/>
              <w:rPr>
                <w:b/>
                <w:bCs/>
              </w:rPr>
            </w:pPr>
            <w:r w:rsidRPr="00FD2351">
              <w:rPr>
                <w:b/>
                <w:bCs/>
              </w:rPr>
              <w:t>2. Thực hành: 32'</w:t>
            </w:r>
          </w:p>
        </w:tc>
        <w:tc>
          <w:tcPr>
            <w:tcW w:w="4465" w:type="dxa"/>
            <w:tcBorders>
              <w:left w:val="single" w:sz="4" w:space="0" w:color="auto"/>
            </w:tcBorders>
          </w:tcPr>
          <w:p w:rsidR="00BE4DFA" w:rsidRPr="00FD2351" w:rsidRDefault="00BE4DFA" w:rsidP="00516B1D"/>
        </w:tc>
      </w:tr>
      <w:tr w:rsidR="00BE4DFA" w:rsidRPr="00FD2351" w:rsidTr="00516B1D">
        <w:tblPrEx>
          <w:tblCellMar>
            <w:top w:w="0" w:type="dxa"/>
            <w:bottom w:w="0" w:type="dxa"/>
          </w:tblCellMar>
        </w:tblPrEx>
        <w:tc>
          <w:tcPr>
            <w:tcW w:w="5163" w:type="dxa"/>
            <w:tcBorders>
              <w:right w:val="single" w:sz="4" w:space="0" w:color="auto"/>
            </w:tcBorders>
          </w:tcPr>
          <w:p w:rsidR="00BE4DFA" w:rsidRPr="00FD2351" w:rsidRDefault="00BE4DFA" w:rsidP="00516B1D">
            <w:pPr>
              <w:jc w:val="both"/>
            </w:pPr>
            <w:r w:rsidRPr="00F52C61">
              <w:rPr>
                <w:b/>
              </w:rPr>
              <w:t>Bài 1a, b:</w:t>
            </w:r>
            <w:r w:rsidRPr="00FD2351">
              <w:t xml:space="preserve"> Yêu cầu </w:t>
            </w:r>
            <w:r w:rsidR="00F011D2">
              <w:t>HS</w:t>
            </w:r>
            <w:r w:rsidRPr="00FD2351">
              <w:t xml:space="preserve"> nêu yêu cầu của bài:</w:t>
            </w:r>
          </w:p>
          <w:p w:rsidR="00BE4DFA" w:rsidRDefault="00BE4DFA" w:rsidP="00516B1D">
            <w:pPr>
              <w:jc w:val="both"/>
            </w:pPr>
            <w:r w:rsidRPr="00FD2351">
              <w:t>Yêu cầu học sinh tự làm vở nháp.</w:t>
            </w:r>
          </w:p>
          <w:p w:rsidR="00F011D2" w:rsidRPr="00FD2351" w:rsidRDefault="00F011D2" w:rsidP="00516B1D">
            <w:pPr>
              <w:jc w:val="both"/>
            </w:pPr>
          </w:p>
          <w:p w:rsidR="00BE4DFA" w:rsidRPr="00FD2351" w:rsidRDefault="00BE4DFA" w:rsidP="00516B1D">
            <w:pPr>
              <w:jc w:val="both"/>
            </w:pPr>
            <w:r>
              <w:t>GV nhận xét, chữa, chốt cách chia hai PS, chia STN cho PS.</w:t>
            </w:r>
          </w:p>
        </w:tc>
        <w:tc>
          <w:tcPr>
            <w:tcW w:w="4465" w:type="dxa"/>
            <w:tcBorders>
              <w:left w:val="single" w:sz="4" w:space="0" w:color="auto"/>
            </w:tcBorders>
          </w:tcPr>
          <w:p w:rsidR="00BE4DFA" w:rsidRPr="00FD2351" w:rsidRDefault="00BE4DFA" w:rsidP="00516B1D">
            <w:r w:rsidRPr="00FD2351">
              <w:t>HS nêu yêu cầu của bài</w:t>
            </w:r>
          </w:p>
          <w:p w:rsidR="00BE4DFA" w:rsidRPr="00FD2351" w:rsidRDefault="00BE4DFA" w:rsidP="00516B1D">
            <w:r w:rsidRPr="00FD2351">
              <w:t xml:space="preserve">HS làm nháp (HS làm theo yêu cầu, </w:t>
            </w:r>
            <w:r>
              <w:t>KK HS</w:t>
            </w:r>
            <w:r w:rsidRPr="00FD2351">
              <w:t xml:space="preserve"> làm cả </w:t>
            </w:r>
            <w:r>
              <w:t>phần c,</w:t>
            </w:r>
            <w:r w:rsidRPr="00FD2351">
              <w:t>).</w:t>
            </w:r>
          </w:p>
          <w:p w:rsidR="00F011D2" w:rsidRPr="00FD2351" w:rsidRDefault="00F011D2" w:rsidP="00F011D2">
            <w:pPr>
              <w:jc w:val="both"/>
            </w:pPr>
            <w:r>
              <w:t>HS</w:t>
            </w:r>
            <w:r w:rsidRPr="00FD2351">
              <w:t xml:space="preserve"> chữa bài.</w:t>
            </w:r>
          </w:p>
          <w:p w:rsidR="00BE4DFA" w:rsidRPr="00FD2351" w:rsidRDefault="00BE4DFA" w:rsidP="00516B1D"/>
        </w:tc>
      </w:tr>
      <w:tr w:rsidR="00BE4DFA" w:rsidRPr="00FD2351" w:rsidTr="00516B1D">
        <w:tblPrEx>
          <w:tblCellMar>
            <w:top w:w="0" w:type="dxa"/>
            <w:bottom w:w="0" w:type="dxa"/>
          </w:tblCellMar>
        </w:tblPrEx>
        <w:tc>
          <w:tcPr>
            <w:tcW w:w="5163" w:type="dxa"/>
            <w:tcBorders>
              <w:right w:val="single" w:sz="4" w:space="0" w:color="auto"/>
            </w:tcBorders>
          </w:tcPr>
          <w:p w:rsidR="00BE4DFA" w:rsidRPr="00FD2351" w:rsidRDefault="00BE4DFA" w:rsidP="00F011D2">
            <w:pPr>
              <w:jc w:val="both"/>
            </w:pPr>
            <w:r w:rsidRPr="00F52C61">
              <w:rPr>
                <w:b/>
              </w:rPr>
              <w:t>Bài 2:</w:t>
            </w:r>
            <w:r w:rsidRPr="00FD2351">
              <w:t xml:space="preserve"> </w:t>
            </w:r>
            <w:r>
              <w:t>GV</w:t>
            </w:r>
            <w:r w:rsidRPr="00FD2351">
              <w:t xml:space="preserve"> </w:t>
            </w:r>
            <w:r w:rsidR="00F011D2">
              <w:t>chiếu</w:t>
            </w:r>
            <w:r w:rsidRPr="00FD2351">
              <w:t xml:space="preserve"> mẫu</w:t>
            </w:r>
          </w:p>
        </w:tc>
        <w:tc>
          <w:tcPr>
            <w:tcW w:w="4465" w:type="dxa"/>
            <w:tcBorders>
              <w:left w:val="single" w:sz="4" w:space="0" w:color="auto"/>
            </w:tcBorders>
          </w:tcPr>
          <w:p w:rsidR="00BE4DFA" w:rsidRPr="00FD2351" w:rsidRDefault="00BE4DFA" w:rsidP="00516B1D">
            <w:r w:rsidRPr="00FD2351">
              <w:t>Học sinh quan sát</w:t>
            </w:r>
          </w:p>
        </w:tc>
      </w:tr>
      <w:tr w:rsidR="00BE4DFA" w:rsidRPr="00FD2351" w:rsidTr="00516B1D">
        <w:tblPrEx>
          <w:tblCellMar>
            <w:top w:w="0" w:type="dxa"/>
            <w:bottom w:w="0" w:type="dxa"/>
          </w:tblCellMar>
        </w:tblPrEx>
        <w:tc>
          <w:tcPr>
            <w:tcW w:w="5163" w:type="dxa"/>
            <w:tcBorders>
              <w:right w:val="single" w:sz="4" w:space="0" w:color="auto"/>
            </w:tcBorders>
          </w:tcPr>
          <w:p w:rsidR="00BE4DFA" w:rsidRPr="00FD2351" w:rsidRDefault="00BE4DFA" w:rsidP="00516B1D">
            <w:pPr>
              <w:jc w:val="both"/>
            </w:pPr>
            <w:r w:rsidRPr="00FD2351">
              <w:t>Nhận xét phép chia</w:t>
            </w:r>
          </w:p>
        </w:tc>
        <w:tc>
          <w:tcPr>
            <w:tcW w:w="4465" w:type="dxa"/>
            <w:tcBorders>
              <w:left w:val="single" w:sz="4" w:space="0" w:color="auto"/>
            </w:tcBorders>
          </w:tcPr>
          <w:p w:rsidR="00BE4DFA" w:rsidRPr="00FD2351" w:rsidRDefault="00BE4DFA" w:rsidP="00F011D2">
            <w:r w:rsidRPr="00FD2351">
              <w:t xml:space="preserve">Là phép chia 1 </w:t>
            </w:r>
            <w:r>
              <w:t>PS</w:t>
            </w:r>
            <w:r w:rsidRPr="00FD2351">
              <w:t xml:space="preserve"> cho </w:t>
            </w:r>
            <w:r w:rsidR="00F011D2">
              <w:t>1 STN</w:t>
            </w:r>
          </w:p>
        </w:tc>
      </w:tr>
      <w:tr w:rsidR="00BE4DFA" w:rsidRPr="00FD2351" w:rsidTr="00516B1D">
        <w:tblPrEx>
          <w:tblCellMar>
            <w:top w:w="0" w:type="dxa"/>
            <w:bottom w:w="0" w:type="dxa"/>
          </w:tblCellMar>
        </w:tblPrEx>
        <w:tc>
          <w:tcPr>
            <w:tcW w:w="5163" w:type="dxa"/>
            <w:tcBorders>
              <w:right w:val="single" w:sz="4" w:space="0" w:color="auto"/>
            </w:tcBorders>
          </w:tcPr>
          <w:p w:rsidR="00BE4DFA" w:rsidRPr="00FD2351" w:rsidRDefault="00BE4DFA" w:rsidP="00516B1D">
            <w:pPr>
              <w:jc w:val="both"/>
            </w:pPr>
            <w:r>
              <w:t xml:space="preserve">? STN viết dưới dạng phân số tn? </w:t>
            </w:r>
          </w:p>
        </w:tc>
        <w:tc>
          <w:tcPr>
            <w:tcW w:w="4465" w:type="dxa"/>
            <w:tcBorders>
              <w:left w:val="single" w:sz="4" w:space="0" w:color="auto"/>
            </w:tcBorders>
          </w:tcPr>
          <w:p w:rsidR="00BE4DFA" w:rsidRPr="00FD2351" w:rsidRDefault="00BE4DFA" w:rsidP="00516B1D">
            <w:r>
              <w:t>- có mẫu số là 1, tử số là STN đó.</w:t>
            </w:r>
          </w:p>
        </w:tc>
      </w:tr>
      <w:tr w:rsidR="00BE4DFA" w:rsidRPr="00FD2351" w:rsidTr="00516B1D">
        <w:tblPrEx>
          <w:tblCellMar>
            <w:top w:w="0" w:type="dxa"/>
            <w:bottom w:w="0" w:type="dxa"/>
          </w:tblCellMar>
        </w:tblPrEx>
        <w:tc>
          <w:tcPr>
            <w:tcW w:w="5163" w:type="dxa"/>
            <w:tcBorders>
              <w:right w:val="single" w:sz="4" w:space="0" w:color="auto"/>
            </w:tcBorders>
          </w:tcPr>
          <w:p w:rsidR="00BE4DFA" w:rsidRDefault="00BE4DFA" w:rsidP="00516B1D">
            <w:pPr>
              <w:jc w:val="both"/>
            </w:pPr>
            <w:r>
              <w:t>GV: STN là PS đặc biệt</w:t>
            </w:r>
          </w:p>
        </w:tc>
        <w:tc>
          <w:tcPr>
            <w:tcW w:w="4465" w:type="dxa"/>
            <w:tcBorders>
              <w:left w:val="single" w:sz="4" w:space="0" w:color="auto"/>
            </w:tcBorders>
          </w:tcPr>
          <w:p w:rsidR="00BE4DFA" w:rsidRDefault="00BE4DFA" w:rsidP="00516B1D"/>
        </w:tc>
      </w:tr>
      <w:tr w:rsidR="00BE4DFA" w:rsidRPr="00FD2351" w:rsidTr="00516B1D">
        <w:tblPrEx>
          <w:tblCellMar>
            <w:top w:w="0" w:type="dxa"/>
            <w:bottom w:w="0" w:type="dxa"/>
          </w:tblCellMar>
        </w:tblPrEx>
        <w:tc>
          <w:tcPr>
            <w:tcW w:w="5163" w:type="dxa"/>
            <w:tcBorders>
              <w:right w:val="single" w:sz="4" w:space="0" w:color="auto"/>
            </w:tcBorders>
          </w:tcPr>
          <w:p w:rsidR="00BE4DFA" w:rsidRPr="00FD2351" w:rsidRDefault="00BE4DFA" w:rsidP="00516B1D">
            <w:pPr>
              <w:jc w:val="both"/>
            </w:pPr>
            <w:r w:rsidRPr="00FD2351">
              <w:t>Yêu cầu học sinh làm bài 2 a, b</w:t>
            </w:r>
          </w:p>
        </w:tc>
        <w:tc>
          <w:tcPr>
            <w:tcW w:w="4465" w:type="dxa"/>
            <w:tcBorders>
              <w:left w:val="single" w:sz="4" w:space="0" w:color="auto"/>
            </w:tcBorders>
          </w:tcPr>
          <w:p w:rsidR="00BE4DFA" w:rsidRPr="00FD2351" w:rsidRDefault="00F011D2" w:rsidP="00516B1D">
            <w:r>
              <w:t>HS AD</w:t>
            </w:r>
            <w:r w:rsidR="00BE4DFA" w:rsidRPr="00FD2351">
              <w:t xml:space="preserve"> làm bài nháp (HS làm theo yêu cầu, </w:t>
            </w:r>
            <w:r w:rsidR="00BE4DFA">
              <w:t>KK HS</w:t>
            </w:r>
            <w:r w:rsidR="00BE4DFA" w:rsidRPr="00FD2351">
              <w:t xml:space="preserve"> làm cả bài).</w:t>
            </w:r>
          </w:p>
        </w:tc>
      </w:tr>
      <w:tr w:rsidR="00BE4DFA" w:rsidRPr="00FD2351" w:rsidTr="00516B1D">
        <w:tblPrEx>
          <w:tblCellMar>
            <w:top w:w="0" w:type="dxa"/>
            <w:bottom w:w="0" w:type="dxa"/>
          </w:tblCellMar>
        </w:tblPrEx>
        <w:tc>
          <w:tcPr>
            <w:tcW w:w="5163" w:type="dxa"/>
            <w:tcBorders>
              <w:right w:val="single" w:sz="4" w:space="0" w:color="auto"/>
            </w:tcBorders>
          </w:tcPr>
          <w:p w:rsidR="00BE4DFA" w:rsidRPr="00FD2351" w:rsidRDefault="00BE4DFA" w:rsidP="00516B1D">
            <w:pPr>
              <w:jc w:val="both"/>
            </w:pPr>
            <w:r>
              <w:t>GV</w:t>
            </w:r>
            <w:r w:rsidRPr="00FD2351">
              <w:t xml:space="preserve"> chữa bài</w:t>
            </w:r>
            <w:r>
              <w:t>, chốt cách chia PS cho STN</w:t>
            </w:r>
          </w:p>
        </w:tc>
        <w:tc>
          <w:tcPr>
            <w:tcW w:w="4465" w:type="dxa"/>
            <w:tcBorders>
              <w:left w:val="single" w:sz="4" w:space="0" w:color="auto"/>
            </w:tcBorders>
          </w:tcPr>
          <w:p w:rsidR="00BE4DFA" w:rsidRPr="00FD2351" w:rsidRDefault="00BE4DFA" w:rsidP="00516B1D"/>
        </w:tc>
      </w:tr>
      <w:tr w:rsidR="00BE4DFA" w:rsidRPr="00FD2351" w:rsidTr="00516B1D">
        <w:tblPrEx>
          <w:tblCellMar>
            <w:top w:w="0" w:type="dxa"/>
            <w:bottom w:w="0" w:type="dxa"/>
          </w:tblCellMar>
        </w:tblPrEx>
        <w:tc>
          <w:tcPr>
            <w:tcW w:w="5163" w:type="dxa"/>
            <w:tcBorders>
              <w:right w:val="single" w:sz="4" w:space="0" w:color="auto"/>
            </w:tcBorders>
          </w:tcPr>
          <w:p w:rsidR="00BE4DFA" w:rsidRPr="00FD2351" w:rsidRDefault="00BE4DFA" w:rsidP="00516B1D">
            <w:pPr>
              <w:jc w:val="both"/>
            </w:pPr>
            <w:r w:rsidRPr="00FD2351">
              <w:t>Chú ý học sinh trình bày bài cho ngắn gọn</w:t>
            </w:r>
          </w:p>
        </w:tc>
        <w:tc>
          <w:tcPr>
            <w:tcW w:w="4465" w:type="dxa"/>
            <w:tcBorders>
              <w:left w:val="single" w:sz="4" w:space="0" w:color="auto"/>
            </w:tcBorders>
          </w:tcPr>
          <w:p w:rsidR="00BE4DFA" w:rsidRPr="00FD2351" w:rsidRDefault="00BE4DFA" w:rsidP="00516B1D"/>
        </w:tc>
      </w:tr>
      <w:tr w:rsidR="00BE4DFA" w:rsidRPr="00FD2351" w:rsidTr="00516B1D">
        <w:tblPrEx>
          <w:tblCellMar>
            <w:top w:w="0" w:type="dxa"/>
            <w:bottom w:w="0" w:type="dxa"/>
          </w:tblCellMar>
        </w:tblPrEx>
        <w:tc>
          <w:tcPr>
            <w:tcW w:w="5163" w:type="dxa"/>
            <w:tcBorders>
              <w:right w:val="single" w:sz="4" w:space="0" w:color="auto"/>
            </w:tcBorders>
          </w:tcPr>
          <w:p w:rsidR="00BE4DFA" w:rsidRPr="00FD2351" w:rsidRDefault="00BE4DFA" w:rsidP="00F011D2">
            <w:pPr>
              <w:jc w:val="both"/>
            </w:pPr>
            <w:r w:rsidRPr="00FD2351">
              <w:t xml:space="preserve"> </w:t>
            </w:r>
            <w:r w:rsidRPr="00F52C61">
              <w:rPr>
                <w:b/>
              </w:rPr>
              <w:t>Bài 4:</w:t>
            </w:r>
            <w:r w:rsidRPr="00FD2351">
              <w:t xml:space="preserve"> </w:t>
            </w:r>
            <w:r w:rsidR="00F011D2">
              <w:t>Chiếu BT</w:t>
            </w:r>
          </w:p>
        </w:tc>
        <w:tc>
          <w:tcPr>
            <w:tcW w:w="4465" w:type="dxa"/>
            <w:tcBorders>
              <w:left w:val="single" w:sz="4" w:space="0" w:color="auto"/>
            </w:tcBorders>
          </w:tcPr>
          <w:p w:rsidR="00BE4DFA" w:rsidRPr="00FD2351" w:rsidRDefault="00F011D2" w:rsidP="00F011D2">
            <w:r>
              <w:t>HS đọc đề,</w:t>
            </w:r>
            <w:r w:rsidRPr="00FD2351">
              <w:t xml:space="preserve"> tóm tắt, làm vở</w:t>
            </w:r>
          </w:p>
        </w:tc>
      </w:tr>
      <w:tr w:rsidR="00BE4DFA" w:rsidRPr="00FD2351" w:rsidTr="00516B1D">
        <w:tblPrEx>
          <w:tblCellMar>
            <w:top w:w="0" w:type="dxa"/>
            <w:bottom w:w="0" w:type="dxa"/>
          </w:tblCellMar>
        </w:tblPrEx>
        <w:tc>
          <w:tcPr>
            <w:tcW w:w="5163" w:type="dxa"/>
            <w:tcBorders>
              <w:right w:val="single" w:sz="4" w:space="0" w:color="auto"/>
            </w:tcBorders>
          </w:tcPr>
          <w:p w:rsidR="00BE4DFA" w:rsidRPr="00FD2351" w:rsidRDefault="00BE4DFA" w:rsidP="00516B1D">
            <w:pPr>
              <w:jc w:val="both"/>
            </w:pPr>
            <w:r w:rsidRPr="00FD2351">
              <w:t>Giáo viên chữa bài, chấm 1 số HS.</w:t>
            </w:r>
          </w:p>
        </w:tc>
        <w:tc>
          <w:tcPr>
            <w:tcW w:w="4465" w:type="dxa"/>
            <w:tcBorders>
              <w:left w:val="single" w:sz="4" w:space="0" w:color="auto"/>
            </w:tcBorders>
          </w:tcPr>
          <w:p w:rsidR="00BE4DFA" w:rsidRPr="00FD2351" w:rsidRDefault="00F011D2" w:rsidP="00516B1D">
            <w:r>
              <w:t>Chụp gửi bài chia sẻ</w:t>
            </w:r>
          </w:p>
        </w:tc>
      </w:tr>
      <w:tr w:rsidR="00BE4DFA" w:rsidRPr="00FD2351" w:rsidTr="00516B1D">
        <w:tblPrEx>
          <w:tblCellMar>
            <w:top w:w="0" w:type="dxa"/>
            <w:bottom w:w="0" w:type="dxa"/>
          </w:tblCellMar>
        </w:tblPrEx>
        <w:tc>
          <w:tcPr>
            <w:tcW w:w="5163" w:type="dxa"/>
            <w:vMerge w:val="restart"/>
            <w:tcBorders>
              <w:right w:val="single" w:sz="4" w:space="0" w:color="auto"/>
            </w:tcBorders>
          </w:tcPr>
          <w:p w:rsidR="00F011D2" w:rsidRDefault="00BE4DFA" w:rsidP="00F011D2">
            <w:pPr>
              <w:jc w:val="both"/>
            </w:pPr>
            <w:r w:rsidRPr="00FD2351">
              <w:t xml:space="preserve">Đáp số: </w:t>
            </w:r>
            <w:smartTag w:uri="urn:schemas-microsoft-com:office:smarttags" w:element="place">
              <w:r w:rsidRPr="00FD2351">
                <w:t>Chu</w:t>
              </w:r>
            </w:smartTag>
            <w:r w:rsidRPr="00FD2351">
              <w:t xml:space="preserve"> vi: 192m</w:t>
            </w:r>
            <w:r w:rsidR="00F011D2">
              <w:t>;</w:t>
            </w:r>
            <w:r w:rsidR="00F011D2" w:rsidRPr="00FD2351">
              <w:t xml:space="preserve"> Diện tích: 2160m</w:t>
            </w:r>
            <w:r w:rsidR="00F011D2" w:rsidRPr="00FD2351">
              <w:rPr>
                <w:vertAlign w:val="superscript"/>
              </w:rPr>
              <w:t>2</w:t>
            </w:r>
          </w:p>
          <w:p w:rsidR="00BE4DFA" w:rsidRPr="00F52C61" w:rsidRDefault="00BE4DFA" w:rsidP="00516B1D">
            <w:pPr>
              <w:jc w:val="both"/>
            </w:pPr>
            <w:r>
              <w:t>GV chốt cách giải bài toán có lời văn, cách tính chu vi, DT HCN, cách tìm PS của 1 số</w:t>
            </w:r>
          </w:p>
          <w:p w:rsidR="00BE4DFA" w:rsidRDefault="00BE4DFA" w:rsidP="00516B1D">
            <w:pPr>
              <w:jc w:val="both"/>
            </w:pPr>
            <w:r w:rsidRPr="00F52C61">
              <w:rPr>
                <w:b/>
              </w:rPr>
              <w:t>Bài 3:</w:t>
            </w:r>
            <w:r w:rsidRPr="00FD2351">
              <w:t xml:space="preserve"> </w:t>
            </w:r>
            <w:r>
              <w:t>Cho HS tự làm bài theo khả năng.</w:t>
            </w:r>
          </w:p>
          <w:p w:rsidR="00BE4DFA" w:rsidRPr="00FD2351" w:rsidRDefault="00BE4DFA" w:rsidP="00516B1D">
            <w:pPr>
              <w:jc w:val="both"/>
            </w:pPr>
            <w:r>
              <w:t>Cho HS nêu cách làm, vận dụng tính chất nhân 1 tổng (hiệu) với 1 phân số.</w:t>
            </w:r>
          </w:p>
        </w:tc>
        <w:tc>
          <w:tcPr>
            <w:tcW w:w="4465" w:type="dxa"/>
            <w:tcBorders>
              <w:left w:val="single" w:sz="4" w:space="0" w:color="auto"/>
            </w:tcBorders>
          </w:tcPr>
          <w:p w:rsidR="00BE4DFA" w:rsidRPr="00FD2351" w:rsidRDefault="00BE4DFA" w:rsidP="00516B1D"/>
        </w:tc>
      </w:tr>
      <w:tr w:rsidR="00BE4DFA" w:rsidRPr="00FD2351" w:rsidTr="00516B1D">
        <w:tblPrEx>
          <w:tblCellMar>
            <w:top w:w="0" w:type="dxa"/>
            <w:bottom w:w="0" w:type="dxa"/>
          </w:tblCellMar>
        </w:tblPrEx>
        <w:tc>
          <w:tcPr>
            <w:tcW w:w="5163" w:type="dxa"/>
            <w:vMerge/>
            <w:tcBorders>
              <w:right w:val="single" w:sz="4" w:space="0" w:color="auto"/>
            </w:tcBorders>
          </w:tcPr>
          <w:p w:rsidR="00BE4DFA" w:rsidRPr="00FD2351" w:rsidRDefault="00BE4DFA" w:rsidP="00516B1D">
            <w:pPr>
              <w:jc w:val="both"/>
            </w:pPr>
          </w:p>
        </w:tc>
        <w:tc>
          <w:tcPr>
            <w:tcW w:w="4465" w:type="dxa"/>
            <w:tcBorders>
              <w:left w:val="single" w:sz="4" w:space="0" w:color="auto"/>
            </w:tcBorders>
          </w:tcPr>
          <w:p w:rsidR="00BE4DFA" w:rsidRPr="00FD2351" w:rsidRDefault="00BE4DFA" w:rsidP="00516B1D"/>
        </w:tc>
      </w:tr>
      <w:tr w:rsidR="00BE4DFA" w:rsidRPr="00FD2351" w:rsidTr="00516B1D">
        <w:tblPrEx>
          <w:tblCellMar>
            <w:top w:w="0" w:type="dxa"/>
            <w:bottom w:w="0" w:type="dxa"/>
          </w:tblCellMar>
        </w:tblPrEx>
        <w:tc>
          <w:tcPr>
            <w:tcW w:w="5163" w:type="dxa"/>
            <w:vMerge/>
            <w:tcBorders>
              <w:right w:val="single" w:sz="4" w:space="0" w:color="auto"/>
            </w:tcBorders>
          </w:tcPr>
          <w:p w:rsidR="00BE4DFA" w:rsidRPr="00FD2351" w:rsidRDefault="00BE4DFA" w:rsidP="00516B1D">
            <w:pPr>
              <w:jc w:val="both"/>
            </w:pPr>
          </w:p>
        </w:tc>
        <w:tc>
          <w:tcPr>
            <w:tcW w:w="4465" w:type="dxa"/>
            <w:tcBorders>
              <w:left w:val="single" w:sz="4" w:space="0" w:color="auto"/>
            </w:tcBorders>
          </w:tcPr>
          <w:p w:rsidR="00F011D2" w:rsidRDefault="00F011D2" w:rsidP="00516B1D"/>
          <w:p w:rsidR="00BE4DFA" w:rsidRPr="00FD2351" w:rsidRDefault="00BE4DFA" w:rsidP="00F011D2">
            <w:r>
              <w:t>HS</w:t>
            </w:r>
            <w:r w:rsidRPr="00FD2351">
              <w:t xml:space="preserve"> tự làm bài và chữa bài nếu còn thời gian.</w:t>
            </w:r>
            <w:r>
              <w:t xml:space="preserve"> </w:t>
            </w:r>
          </w:p>
        </w:tc>
      </w:tr>
      <w:tr w:rsidR="00BE4DFA" w:rsidRPr="00FD2351" w:rsidTr="00516B1D">
        <w:tblPrEx>
          <w:tblCellMar>
            <w:top w:w="0" w:type="dxa"/>
            <w:bottom w:w="0" w:type="dxa"/>
          </w:tblCellMar>
        </w:tblPrEx>
        <w:tc>
          <w:tcPr>
            <w:tcW w:w="5163" w:type="dxa"/>
            <w:tcBorders>
              <w:right w:val="single" w:sz="4" w:space="0" w:color="auto"/>
            </w:tcBorders>
          </w:tcPr>
          <w:p w:rsidR="00BE4DFA" w:rsidRPr="00FD2351" w:rsidRDefault="00BE4DFA" w:rsidP="00516B1D">
            <w:pPr>
              <w:jc w:val="both"/>
              <w:rPr>
                <w:b/>
                <w:bCs/>
              </w:rPr>
            </w:pPr>
            <w:r w:rsidRPr="00FD2351">
              <w:rPr>
                <w:b/>
                <w:bCs/>
              </w:rPr>
              <w:t>C. Củng cố - dặn dò                  3’</w:t>
            </w:r>
          </w:p>
        </w:tc>
        <w:tc>
          <w:tcPr>
            <w:tcW w:w="4465" w:type="dxa"/>
            <w:tcBorders>
              <w:left w:val="single" w:sz="4" w:space="0" w:color="auto"/>
            </w:tcBorders>
          </w:tcPr>
          <w:p w:rsidR="00BE4DFA" w:rsidRPr="00FD2351" w:rsidRDefault="00BE4DFA" w:rsidP="00516B1D">
            <w:pPr>
              <w:rPr>
                <w:b/>
                <w:bCs/>
              </w:rPr>
            </w:pPr>
          </w:p>
        </w:tc>
      </w:tr>
      <w:tr w:rsidR="00BE4DFA" w:rsidRPr="00FD2351" w:rsidTr="00516B1D">
        <w:tblPrEx>
          <w:tblCellMar>
            <w:top w:w="0" w:type="dxa"/>
            <w:bottom w:w="0" w:type="dxa"/>
          </w:tblCellMar>
        </w:tblPrEx>
        <w:tc>
          <w:tcPr>
            <w:tcW w:w="5163" w:type="dxa"/>
            <w:tcBorders>
              <w:right w:val="single" w:sz="4" w:space="0" w:color="auto"/>
            </w:tcBorders>
          </w:tcPr>
          <w:p w:rsidR="00BE4DFA" w:rsidRDefault="00BE4DFA" w:rsidP="00516B1D">
            <w:pPr>
              <w:jc w:val="both"/>
            </w:pPr>
            <w:r>
              <w:t>? Nhắc lại cách chia Ps, cách chia Ps cho STN, quy tắc tìm Ps của 1 số.</w:t>
            </w:r>
          </w:p>
          <w:p w:rsidR="00BE4DFA" w:rsidRDefault="00BE4DFA" w:rsidP="00516B1D">
            <w:pPr>
              <w:jc w:val="both"/>
            </w:pPr>
            <w:r>
              <w:lastRenderedPageBreak/>
              <w:t xml:space="preserve">* Tìm </w:t>
            </w:r>
            <w:r w:rsidRPr="004362ED">
              <w:rPr>
                <w:position w:val="-24"/>
              </w:rPr>
              <w:object w:dxaOrig="220" w:dyaOrig="620">
                <v:shape id="_x0000_i1181" type="#_x0000_t75" style="width:11.25pt;height:30.75pt" o:ole="">
                  <v:imagedata r:id="rId236" o:title=""/>
                </v:shape>
                <o:OLEObject Type="Embed" ProgID="Equation.DSMT4" ShapeID="_x0000_i1181" DrawAspect="Content" ObjectID="_1678395764" r:id="rId237"/>
              </w:object>
            </w:r>
            <w:r>
              <w:t xml:space="preserve"> của </w:t>
            </w:r>
            <w:r w:rsidRPr="004362ED">
              <w:rPr>
                <w:position w:val="-24"/>
              </w:rPr>
              <w:object w:dxaOrig="240" w:dyaOrig="620">
                <v:shape id="_x0000_i1182" type="#_x0000_t75" style="width:12pt;height:30.75pt" o:ole="">
                  <v:imagedata r:id="rId238" o:title=""/>
                </v:shape>
                <o:OLEObject Type="Embed" ProgID="Equation.DSMT4" ShapeID="_x0000_i1182" DrawAspect="Content" ObjectID="_1678395765" r:id="rId239"/>
              </w:object>
            </w:r>
            <w:r>
              <w:t xml:space="preserve"> của 70kg?</w:t>
            </w:r>
          </w:p>
          <w:p w:rsidR="00BE4DFA" w:rsidRDefault="00BE4DFA" w:rsidP="00516B1D">
            <w:pPr>
              <w:jc w:val="both"/>
            </w:pPr>
            <w:r w:rsidRPr="00FD2351">
              <w:t xml:space="preserve">Giáo viên nhận xét giờ học. </w:t>
            </w:r>
          </w:p>
          <w:p w:rsidR="00BE4DFA" w:rsidRPr="00FD2351" w:rsidRDefault="00BE4DFA" w:rsidP="00516B1D">
            <w:pPr>
              <w:jc w:val="both"/>
            </w:pPr>
            <w:r w:rsidRPr="00FD2351">
              <w:t>Dặn HS chuẩn bị bài sau.</w:t>
            </w:r>
          </w:p>
        </w:tc>
        <w:tc>
          <w:tcPr>
            <w:tcW w:w="4465" w:type="dxa"/>
            <w:tcBorders>
              <w:left w:val="single" w:sz="4" w:space="0" w:color="auto"/>
            </w:tcBorders>
          </w:tcPr>
          <w:p w:rsidR="00BE4DFA" w:rsidRDefault="00BE4DFA" w:rsidP="00516B1D">
            <w:r>
              <w:lastRenderedPageBreak/>
              <w:t>HS nêu, củng cố lại kiến thức.</w:t>
            </w:r>
          </w:p>
          <w:p w:rsidR="00BE4DFA" w:rsidRDefault="00BE4DFA" w:rsidP="00516B1D">
            <w:r>
              <w:lastRenderedPageBreak/>
              <w:t xml:space="preserve">Tìm </w:t>
            </w:r>
            <w:r w:rsidRPr="004362ED">
              <w:rPr>
                <w:position w:val="-24"/>
              </w:rPr>
              <w:object w:dxaOrig="220" w:dyaOrig="620">
                <v:shape id="_x0000_i1183" type="#_x0000_t75" style="width:11.25pt;height:30.75pt" o:ole="">
                  <v:imagedata r:id="rId236" o:title=""/>
                </v:shape>
                <o:OLEObject Type="Embed" ProgID="Equation.DSMT4" ShapeID="_x0000_i1183" DrawAspect="Content" ObjectID="_1678395766" r:id="rId240"/>
              </w:object>
            </w:r>
            <w:r>
              <w:t xml:space="preserve"> của </w:t>
            </w:r>
            <w:r w:rsidRPr="004362ED">
              <w:rPr>
                <w:position w:val="-24"/>
              </w:rPr>
              <w:object w:dxaOrig="240" w:dyaOrig="620">
                <v:shape id="_x0000_i1184" type="#_x0000_t75" style="width:12pt;height:30.75pt" o:ole="">
                  <v:imagedata r:id="rId238" o:title=""/>
                </v:shape>
                <o:OLEObject Type="Embed" ProgID="Equation.DSMT4" ShapeID="_x0000_i1184" DrawAspect="Content" ObjectID="_1678395767" r:id="rId241"/>
              </w:object>
            </w:r>
            <w:r>
              <w:t xml:space="preserve"> ? (</w:t>
            </w:r>
            <w:r w:rsidRPr="004362ED">
              <w:rPr>
                <w:position w:val="-24"/>
              </w:rPr>
              <w:object w:dxaOrig="240" w:dyaOrig="620">
                <v:shape id="_x0000_i1185" type="#_x0000_t75" style="width:12pt;height:30.75pt" o:ole="">
                  <v:imagedata r:id="rId242" o:title=""/>
                </v:shape>
                <o:OLEObject Type="Embed" ProgID="Equation.DSMT4" ShapeID="_x0000_i1185" DrawAspect="Content" ObjectID="_1678395768" r:id="rId243"/>
              </w:object>
            </w:r>
            <w:r>
              <w:t xml:space="preserve">); </w:t>
            </w:r>
          </w:p>
          <w:p w:rsidR="00BE4DFA" w:rsidRPr="004362ED" w:rsidRDefault="00BE4DFA" w:rsidP="00516B1D">
            <w:r>
              <w:t xml:space="preserve">Tìm </w:t>
            </w:r>
            <w:r w:rsidRPr="004362ED">
              <w:rPr>
                <w:position w:val="-24"/>
              </w:rPr>
              <w:object w:dxaOrig="240" w:dyaOrig="620">
                <v:shape id="_x0000_i1186" type="#_x0000_t75" style="width:12pt;height:30.75pt" o:ole="">
                  <v:imagedata r:id="rId242" o:title=""/>
                </v:shape>
                <o:OLEObject Type="Embed" ProgID="Equation.DSMT4" ShapeID="_x0000_i1186" DrawAspect="Content" ObjectID="_1678395769" r:id="rId244"/>
              </w:object>
            </w:r>
            <w:r>
              <w:t xml:space="preserve"> của 70kg? </w:t>
            </w:r>
          </w:p>
        </w:tc>
      </w:tr>
    </w:tbl>
    <w:p w:rsidR="00BE4DFA" w:rsidRPr="00321ECD" w:rsidRDefault="00BE4DFA" w:rsidP="00BE4DFA">
      <w:pPr>
        <w:jc w:val="center"/>
        <w:rPr>
          <w:bCs/>
          <w:lang w:val="it-IT"/>
        </w:rPr>
      </w:pPr>
      <w:r w:rsidRPr="00321ECD">
        <w:rPr>
          <w:bCs/>
          <w:lang w:val="it-IT"/>
        </w:rPr>
        <w:lastRenderedPageBreak/>
        <w:t>_____________________________________________________</w:t>
      </w:r>
    </w:p>
    <w:p w:rsidR="00BE4DFA" w:rsidRPr="00C20A84" w:rsidRDefault="00BE4DFA" w:rsidP="00BE4DFA">
      <w:pPr>
        <w:rPr>
          <w:b/>
          <w:bCs/>
          <w:u w:val="single"/>
          <w:lang w:val="it-IT"/>
        </w:rPr>
      </w:pPr>
      <w:r w:rsidRPr="00C20A84">
        <w:rPr>
          <w:b/>
          <w:bCs/>
          <w:lang w:val="it-IT"/>
        </w:rPr>
        <w:t xml:space="preserve">Tiết </w:t>
      </w:r>
      <w:r>
        <w:rPr>
          <w:b/>
          <w:bCs/>
          <w:lang w:val="it-IT"/>
        </w:rPr>
        <w:t>2</w:t>
      </w:r>
      <w:r w:rsidRPr="00C20A84">
        <w:rPr>
          <w:b/>
          <w:bCs/>
          <w:lang w:val="it-IT"/>
        </w:rPr>
        <w:t xml:space="preserve">:                </w:t>
      </w:r>
      <w:r>
        <w:rPr>
          <w:b/>
          <w:bCs/>
          <w:lang w:val="it-IT"/>
        </w:rPr>
        <w:t xml:space="preserve">                              </w:t>
      </w:r>
      <w:r w:rsidRPr="00C20A84">
        <w:rPr>
          <w:b/>
          <w:bCs/>
          <w:lang w:val="it-IT"/>
        </w:rPr>
        <w:t xml:space="preserve">   </w:t>
      </w:r>
      <w:r w:rsidRPr="00C20A84">
        <w:rPr>
          <w:b/>
          <w:bCs/>
          <w:u w:val="single"/>
          <w:lang w:val="it-IT"/>
        </w:rPr>
        <w:t>Tập đọc</w:t>
      </w:r>
    </w:p>
    <w:p w:rsidR="00BE4DFA" w:rsidRPr="00540087" w:rsidRDefault="00BE4DFA" w:rsidP="00BE4DFA">
      <w:pPr>
        <w:pStyle w:val="Heading2"/>
        <w:spacing w:before="0" w:after="0"/>
        <w:jc w:val="center"/>
        <w:rPr>
          <w:rFonts w:ascii="Times New Roman" w:hAnsi="Times New Roman"/>
          <w:i w:val="0"/>
        </w:rPr>
      </w:pPr>
      <w:r w:rsidRPr="00540087">
        <w:rPr>
          <w:rFonts w:ascii="Times New Roman" w:hAnsi="Times New Roman"/>
          <w:i w:val="0"/>
        </w:rPr>
        <w:t>Ga-vrốt ngoài chiến luỹ</w:t>
      </w:r>
    </w:p>
    <w:p w:rsidR="00BE4DFA" w:rsidRPr="00FD2351" w:rsidRDefault="00F011D2" w:rsidP="00BE4DFA">
      <w:pPr>
        <w:jc w:val="both"/>
        <w:rPr>
          <w:b/>
          <w:bCs/>
        </w:rPr>
      </w:pPr>
      <w:r>
        <w:rPr>
          <w:b/>
          <w:bCs/>
        </w:rPr>
        <w:t xml:space="preserve">I. </w:t>
      </w:r>
      <w:r w:rsidR="00BE4DFA" w:rsidRPr="00FD2351">
        <w:rPr>
          <w:b/>
          <w:bCs/>
        </w:rPr>
        <w:t xml:space="preserve">Mục </w:t>
      </w:r>
      <w:r w:rsidR="00BE4DFA">
        <w:rPr>
          <w:b/>
          <w:bCs/>
        </w:rPr>
        <w:t>tiêu:</w:t>
      </w:r>
      <w:r w:rsidR="00BE4DFA" w:rsidRPr="00FD2351">
        <w:rPr>
          <w:b/>
          <w:bCs/>
        </w:rPr>
        <w:tab/>
      </w:r>
    </w:p>
    <w:p w:rsidR="00BE4DFA" w:rsidRPr="00FD2351" w:rsidRDefault="00BE4DFA" w:rsidP="00BE4DFA">
      <w:pPr>
        <w:tabs>
          <w:tab w:val="num" w:pos="927"/>
        </w:tabs>
        <w:jc w:val="both"/>
        <w:rPr>
          <w:b/>
          <w:bCs/>
        </w:rPr>
      </w:pPr>
      <w:r w:rsidRPr="00FD2351">
        <w:t>- Đọc đúng các tên riêng nước ngoài; biết đọc lời đối đáp giữa các nhân vật và phân biệt với lời người dẫn chuyện.</w:t>
      </w:r>
      <w:r w:rsidRPr="00FD2351">
        <w:rPr>
          <w:b/>
          <w:bCs/>
        </w:rPr>
        <w:tab/>
      </w:r>
    </w:p>
    <w:p w:rsidR="00BE4DFA" w:rsidRDefault="00BE4DFA" w:rsidP="00BE4DFA">
      <w:pPr>
        <w:jc w:val="both"/>
      </w:pPr>
      <w:r w:rsidRPr="00FD2351">
        <w:t>- Hiểu nội dung bài: Ca ngợi lòng dũng cảm của chú bé Ga-vrốt. Trả lời được các câu hỏi SGK.</w:t>
      </w:r>
    </w:p>
    <w:p w:rsidR="00BE4DFA" w:rsidRPr="00FD2351" w:rsidRDefault="00BE4DFA" w:rsidP="00BE4DFA">
      <w:pPr>
        <w:jc w:val="both"/>
        <w:rPr>
          <w:b/>
          <w:bCs/>
        </w:rPr>
      </w:pPr>
      <w:r w:rsidRPr="00FD2351">
        <w:t xml:space="preserve">- Học tập tinh thần dũng cảm của chú bé Ga-vrốt. </w:t>
      </w:r>
    </w:p>
    <w:p w:rsidR="00BE4DFA" w:rsidRPr="00540087" w:rsidRDefault="00BE4DFA" w:rsidP="00BE4DFA">
      <w:pPr>
        <w:jc w:val="both"/>
        <w:rPr>
          <w:b/>
          <w:bCs/>
        </w:rPr>
      </w:pPr>
      <w:r w:rsidRPr="00FD2351">
        <w:rPr>
          <w:b/>
          <w:bCs/>
        </w:rPr>
        <w:t xml:space="preserve">II. Đồ dùng </w:t>
      </w:r>
      <w:r>
        <w:rPr>
          <w:b/>
          <w:bCs/>
        </w:rPr>
        <w:t xml:space="preserve">: </w:t>
      </w:r>
    </w:p>
    <w:p w:rsidR="00F011D2" w:rsidRPr="0039130E" w:rsidRDefault="00F011D2" w:rsidP="00F011D2">
      <w:pPr>
        <w:ind w:left="720" w:hanging="720"/>
        <w:rPr>
          <w:lang w:val="it-IT"/>
        </w:rPr>
      </w:pPr>
      <w:r w:rsidRPr="0039130E">
        <w:rPr>
          <w:bCs/>
          <w:lang w:val="it-IT"/>
        </w:rPr>
        <w:t xml:space="preserve">GV: </w:t>
      </w:r>
      <w:r w:rsidRPr="0039130E">
        <w:rPr>
          <w:lang w:val="it-IT"/>
        </w:rPr>
        <w:t>Máy tính</w:t>
      </w:r>
      <w:r>
        <w:rPr>
          <w:lang w:val="it-IT"/>
        </w:rPr>
        <w:t xml:space="preserve">, </w:t>
      </w:r>
      <w:r w:rsidRPr="00E325A6">
        <w:rPr>
          <w:bCs/>
          <w:lang w:val="it-IT"/>
        </w:rPr>
        <w:t xml:space="preserve">bài giảng </w:t>
      </w:r>
      <w:r>
        <w:rPr>
          <w:bCs/>
          <w:lang w:val="it-IT"/>
        </w:rPr>
        <w:t>powerpoint</w:t>
      </w:r>
    </w:p>
    <w:p w:rsidR="00F011D2" w:rsidRDefault="00F011D2" w:rsidP="00F011D2">
      <w:pPr>
        <w:jc w:val="both"/>
        <w:rPr>
          <w:bCs/>
          <w:lang w:val="it-IT"/>
        </w:rPr>
      </w:pPr>
      <w:r w:rsidRPr="0039130E">
        <w:rPr>
          <w:bCs/>
          <w:lang w:val="it-IT"/>
        </w:rPr>
        <w:t>HS: Máy tính hoặc điện thoại thông minh có kết nối interne</w:t>
      </w:r>
      <w:r>
        <w:rPr>
          <w:bCs/>
          <w:lang w:val="it-IT"/>
        </w:rPr>
        <w:t>t, sgk TV, vở</w:t>
      </w:r>
    </w:p>
    <w:p w:rsidR="00BE4DFA" w:rsidRPr="00FD2351" w:rsidRDefault="00BE4DFA" w:rsidP="00BE4DFA">
      <w:pPr>
        <w:jc w:val="both"/>
        <w:rPr>
          <w:b/>
          <w:bCs/>
        </w:rPr>
      </w:pPr>
      <w:r w:rsidRPr="00FD2351">
        <w:rPr>
          <w:b/>
          <w:bCs/>
        </w:rPr>
        <w:t>III. Các hoạt động dạy – học:</w:t>
      </w:r>
    </w:p>
    <w:tbl>
      <w:tblPr>
        <w:tblW w:w="10018" w:type="dxa"/>
        <w:tblLayout w:type="fixed"/>
        <w:tblLook w:val="0000"/>
      </w:tblPr>
      <w:tblGrid>
        <w:gridCol w:w="5885"/>
        <w:gridCol w:w="4133"/>
      </w:tblGrid>
      <w:tr w:rsidR="00BE4DFA" w:rsidRPr="00EB58EF" w:rsidTr="00516B1D">
        <w:tblPrEx>
          <w:tblCellMar>
            <w:top w:w="0" w:type="dxa"/>
            <w:bottom w:w="0" w:type="dxa"/>
          </w:tblCellMar>
        </w:tblPrEx>
        <w:tc>
          <w:tcPr>
            <w:tcW w:w="5885" w:type="dxa"/>
            <w:tcBorders>
              <w:right w:val="single" w:sz="4" w:space="0" w:color="auto"/>
            </w:tcBorders>
          </w:tcPr>
          <w:p w:rsidR="00BE4DFA" w:rsidRPr="00EB58EF" w:rsidRDefault="00BE4DFA" w:rsidP="00516B1D">
            <w:pPr>
              <w:jc w:val="both"/>
              <w:rPr>
                <w:b/>
                <w:bCs/>
                <w:lang w:val="it-IT"/>
              </w:rPr>
            </w:pPr>
            <w:r w:rsidRPr="00EB58EF">
              <w:rPr>
                <w:b/>
                <w:bCs/>
                <w:lang w:val="it-IT"/>
              </w:rPr>
              <w:t>A. Kiểm tra bài cũ                           3’</w:t>
            </w:r>
          </w:p>
        </w:tc>
        <w:tc>
          <w:tcPr>
            <w:tcW w:w="4133" w:type="dxa"/>
            <w:tcBorders>
              <w:left w:val="single" w:sz="4" w:space="0" w:color="auto"/>
            </w:tcBorders>
          </w:tcPr>
          <w:p w:rsidR="00BE4DFA" w:rsidRPr="00EB58EF" w:rsidRDefault="00BE4DFA" w:rsidP="00516B1D">
            <w:pPr>
              <w:jc w:val="both"/>
              <w:rPr>
                <w:b/>
                <w:bCs/>
                <w:lang w:val="it-IT"/>
              </w:rPr>
            </w:pPr>
          </w:p>
        </w:tc>
      </w:tr>
      <w:tr w:rsidR="00BE4DFA" w:rsidRPr="00FD2351" w:rsidTr="00516B1D">
        <w:tblPrEx>
          <w:tblCellMar>
            <w:top w:w="0" w:type="dxa"/>
            <w:bottom w:w="0" w:type="dxa"/>
          </w:tblCellMar>
        </w:tblPrEx>
        <w:tc>
          <w:tcPr>
            <w:tcW w:w="5885" w:type="dxa"/>
            <w:tcBorders>
              <w:right w:val="single" w:sz="4" w:space="0" w:color="auto"/>
            </w:tcBorders>
          </w:tcPr>
          <w:p w:rsidR="00BE4DFA" w:rsidRPr="00EB58EF" w:rsidRDefault="00BE4DFA" w:rsidP="00516B1D">
            <w:pPr>
              <w:jc w:val="both"/>
              <w:rPr>
                <w:lang w:val="it-IT"/>
              </w:rPr>
            </w:pPr>
            <w:r w:rsidRPr="00EB58EF">
              <w:rPr>
                <w:lang w:val="it-IT"/>
              </w:rPr>
              <w:t xml:space="preserve">Gọi HS đọc bài </w:t>
            </w:r>
            <w:r w:rsidRPr="00EB58EF">
              <w:rPr>
                <w:i/>
                <w:iCs/>
                <w:lang w:val="it-IT"/>
              </w:rPr>
              <w:t>Thắng biển</w:t>
            </w:r>
          </w:p>
        </w:tc>
        <w:tc>
          <w:tcPr>
            <w:tcW w:w="4133" w:type="dxa"/>
            <w:tcBorders>
              <w:left w:val="single" w:sz="4" w:space="0" w:color="auto"/>
            </w:tcBorders>
          </w:tcPr>
          <w:p w:rsidR="00BE4DFA" w:rsidRPr="00FD2351" w:rsidRDefault="00BE4DFA" w:rsidP="00516B1D">
            <w:pPr>
              <w:jc w:val="both"/>
            </w:pPr>
            <w:r w:rsidRPr="00FD2351">
              <w:t xml:space="preserve">2 HS đọc </w:t>
            </w:r>
          </w:p>
        </w:tc>
      </w:tr>
      <w:tr w:rsidR="00BE4DFA" w:rsidRPr="00FD2351" w:rsidTr="00516B1D">
        <w:tblPrEx>
          <w:tblCellMar>
            <w:top w:w="0" w:type="dxa"/>
            <w:bottom w:w="0" w:type="dxa"/>
          </w:tblCellMar>
        </w:tblPrEx>
        <w:tc>
          <w:tcPr>
            <w:tcW w:w="5885" w:type="dxa"/>
            <w:tcBorders>
              <w:right w:val="single" w:sz="4" w:space="0" w:color="auto"/>
            </w:tcBorders>
          </w:tcPr>
          <w:p w:rsidR="00BE4DFA" w:rsidRPr="00FD2351" w:rsidRDefault="00BE4DFA" w:rsidP="00516B1D">
            <w:pPr>
              <w:jc w:val="both"/>
            </w:pPr>
            <w:r w:rsidRPr="00FD2351">
              <w:t xml:space="preserve">Nhận xét </w:t>
            </w:r>
          </w:p>
        </w:tc>
        <w:tc>
          <w:tcPr>
            <w:tcW w:w="4133" w:type="dxa"/>
            <w:tcBorders>
              <w:left w:val="single" w:sz="4" w:space="0" w:color="auto"/>
            </w:tcBorders>
          </w:tcPr>
          <w:p w:rsidR="00BE4DFA" w:rsidRPr="00FD2351" w:rsidRDefault="00BE4DFA" w:rsidP="00516B1D">
            <w:r w:rsidRPr="00FD2351">
              <w:t>Nhận xét</w:t>
            </w:r>
          </w:p>
        </w:tc>
      </w:tr>
      <w:tr w:rsidR="00BE4DFA" w:rsidRPr="00FD2351" w:rsidTr="00516B1D">
        <w:tblPrEx>
          <w:tblCellMar>
            <w:top w:w="0" w:type="dxa"/>
            <w:bottom w:w="0" w:type="dxa"/>
          </w:tblCellMar>
        </w:tblPrEx>
        <w:tc>
          <w:tcPr>
            <w:tcW w:w="5885" w:type="dxa"/>
            <w:tcBorders>
              <w:right w:val="single" w:sz="4" w:space="0" w:color="auto"/>
            </w:tcBorders>
          </w:tcPr>
          <w:p w:rsidR="00BE4DFA" w:rsidRPr="00FD2351" w:rsidRDefault="00BE4DFA" w:rsidP="00516B1D">
            <w:pPr>
              <w:jc w:val="both"/>
              <w:rPr>
                <w:b/>
                <w:bCs/>
              </w:rPr>
            </w:pPr>
            <w:r w:rsidRPr="00FD2351">
              <w:rPr>
                <w:b/>
                <w:bCs/>
              </w:rPr>
              <w:t>B. Bài mới</w:t>
            </w:r>
          </w:p>
        </w:tc>
        <w:tc>
          <w:tcPr>
            <w:tcW w:w="4133" w:type="dxa"/>
            <w:tcBorders>
              <w:left w:val="single" w:sz="4" w:space="0" w:color="auto"/>
            </w:tcBorders>
          </w:tcPr>
          <w:p w:rsidR="00BE4DFA" w:rsidRPr="00FD2351" w:rsidRDefault="00BE4DFA" w:rsidP="00516B1D"/>
        </w:tc>
      </w:tr>
      <w:tr w:rsidR="00BE4DFA" w:rsidRPr="00FD2351" w:rsidTr="00516B1D">
        <w:tblPrEx>
          <w:tblCellMar>
            <w:top w:w="0" w:type="dxa"/>
            <w:bottom w:w="0" w:type="dxa"/>
          </w:tblCellMar>
        </w:tblPrEx>
        <w:tc>
          <w:tcPr>
            <w:tcW w:w="5885" w:type="dxa"/>
            <w:tcBorders>
              <w:right w:val="single" w:sz="4" w:space="0" w:color="auto"/>
            </w:tcBorders>
          </w:tcPr>
          <w:p w:rsidR="00BE4DFA" w:rsidRPr="00FD2351" w:rsidRDefault="00BE4DFA" w:rsidP="00516B1D">
            <w:pPr>
              <w:jc w:val="both"/>
              <w:rPr>
                <w:b/>
                <w:bCs/>
              </w:rPr>
            </w:pPr>
            <w:r w:rsidRPr="00FD2351">
              <w:rPr>
                <w:b/>
                <w:bCs/>
              </w:rPr>
              <w:t>1. Giới thiệu bài                    1’</w:t>
            </w:r>
          </w:p>
        </w:tc>
        <w:tc>
          <w:tcPr>
            <w:tcW w:w="4133" w:type="dxa"/>
            <w:tcBorders>
              <w:left w:val="single" w:sz="4" w:space="0" w:color="auto"/>
            </w:tcBorders>
          </w:tcPr>
          <w:p w:rsidR="00BE4DFA" w:rsidRPr="00FD2351" w:rsidRDefault="00BE4DFA" w:rsidP="00516B1D"/>
        </w:tc>
      </w:tr>
      <w:tr w:rsidR="00BE4DFA" w:rsidRPr="00FD2351" w:rsidTr="00516B1D">
        <w:tblPrEx>
          <w:tblCellMar>
            <w:top w:w="0" w:type="dxa"/>
            <w:bottom w:w="0" w:type="dxa"/>
          </w:tblCellMar>
        </w:tblPrEx>
        <w:tc>
          <w:tcPr>
            <w:tcW w:w="5885" w:type="dxa"/>
            <w:tcBorders>
              <w:right w:val="single" w:sz="4" w:space="0" w:color="auto"/>
            </w:tcBorders>
          </w:tcPr>
          <w:p w:rsidR="00BE4DFA" w:rsidRPr="0032270F" w:rsidRDefault="00BE4DFA" w:rsidP="00F011D2">
            <w:pPr>
              <w:jc w:val="both"/>
              <w:rPr>
                <w:bCs/>
              </w:rPr>
            </w:pPr>
            <w:r>
              <w:rPr>
                <w:bCs/>
              </w:rPr>
              <w:t xml:space="preserve">GV </w:t>
            </w:r>
            <w:r w:rsidR="00F011D2">
              <w:rPr>
                <w:bCs/>
              </w:rPr>
              <w:t xml:space="preserve">chiếu </w:t>
            </w:r>
            <w:r>
              <w:rPr>
                <w:bCs/>
              </w:rPr>
              <w:t>tranh, giới thiệu bài</w:t>
            </w:r>
          </w:p>
        </w:tc>
        <w:tc>
          <w:tcPr>
            <w:tcW w:w="4133" w:type="dxa"/>
            <w:tcBorders>
              <w:left w:val="single" w:sz="4" w:space="0" w:color="auto"/>
            </w:tcBorders>
          </w:tcPr>
          <w:p w:rsidR="00BE4DFA" w:rsidRPr="00FD2351" w:rsidRDefault="00BE4DFA" w:rsidP="00516B1D"/>
        </w:tc>
      </w:tr>
      <w:tr w:rsidR="00BE4DFA" w:rsidRPr="00FD2351" w:rsidTr="00516B1D">
        <w:tblPrEx>
          <w:tblCellMar>
            <w:top w:w="0" w:type="dxa"/>
            <w:bottom w:w="0" w:type="dxa"/>
          </w:tblCellMar>
        </w:tblPrEx>
        <w:tc>
          <w:tcPr>
            <w:tcW w:w="5885" w:type="dxa"/>
            <w:tcBorders>
              <w:right w:val="single" w:sz="4" w:space="0" w:color="auto"/>
            </w:tcBorders>
          </w:tcPr>
          <w:p w:rsidR="00BE4DFA" w:rsidRPr="00FD2351" w:rsidRDefault="00BE4DFA" w:rsidP="00516B1D">
            <w:pPr>
              <w:jc w:val="both"/>
              <w:rPr>
                <w:b/>
                <w:bCs/>
              </w:rPr>
            </w:pPr>
            <w:r w:rsidRPr="00FD2351">
              <w:rPr>
                <w:b/>
                <w:bCs/>
              </w:rPr>
              <w:t xml:space="preserve">2. Luyện đọc và tìm hiểu bài    : 33'                                         </w:t>
            </w:r>
          </w:p>
        </w:tc>
        <w:tc>
          <w:tcPr>
            <w:tcW w:w="4133" w:type="dxa"/>
            <w:tcBorders>
              <w:left w:val="single" w:sz="4" w:space="0" w:color="auto"/>
            </w:tcBorders>
          </w:tcPr>
          <w:p w:rsidR="00BE4DFA" w:rsidRPr="00FD2351" w:rsidRDefault="00BE4DFA" w:rsidP="00516B1D"/>
        </w:tc>
      </w:tr>
      <w:tr w:rsidR="00BE4DFA" w:rsidRPr="00FD2351" w:rsidTr="00516B1D">
        <w:tblPrEx>
          <w:tblCellMar>
            <w:top w:w="0" w:type="dxa"/>
            <w:bottom w:w="0" w:type="dxa"/>
          </w:tblCellMar>
        </w:tblPrEx>
        <w:tc>
          <w:tcPr>
            <w:tcW w:w="5885" w:type="dxa"/>
            <w:tcBorders>
              <w:right w:val="single" w:sz="4" w:space="0" w:color="auto"/>
            </w:tcBorders>
          </w:tcPr>
          <w:p w:rsidR="00BE4DFA" w:rsidRPr="00540087" w:rsidRDefault="00BE4DFA" w:rsidP="00516B1D">
            <w:pPr>
              <w:numPr>
                <w:ilvl w:val="0"/>
                <w:numId w:val="18"/>
              </w:numPr>
              <w:jc w:val="both"/>
              <w:rPr>
                <w:i/>
              </w:rPr>
            </w:pPr>
            <w:r w:rsidRPr="00540087">
              <w:rPr>
                <w:i/>
              </w:rPr>
              <w:t>Luyện đọc: 12'</w:t>
            </w:r>
          </w:p>
        </w:tc>
        <w:tc>
          <w:tcPr>
            <w:tcW w:w="4133" w:type="dxa"/>
            <w:tcBorders>
              <w:left w:val="single" w:sz="4" w:space="0" w:color="auto"/>
            </w:tcBorders>
          </w:tcPr>
          <w:p w:rsidR="00BE4DFA" w:rsidRPr="00FD2351" w:rsidRDefault="00BE4DFA" w:rsidP="00516B1D"/>
        </w:tc>
      </w:tr>
      <w:tr w:rsidR="00BE4DFA" w:rsidRPr="00FD2351" w:rsidTr="00516B1D">
        <w:tblPrEx>
          <w:tblCellMar>
            <w:top w:w="0" w:type="dxa"/>
            <w:bottom w:w="0" w:type="dxa"/>
          </w:tblCellMar>
        </w:tblPrEx>
        <w:tc>
          <w:tcPr>
            <w:tcW w:w="5885" w:type="dxa"/>
            <w:tcBorders>
              <w:right w:val="single" w:sz="4" w:space="0" w:color="auto"/>
            </w:tcBorders>
          </w:tcPr>
          <w:p w:rsidR="00BE4DFA" w:rsidRPr="00FD2351" w:rsidRDefault="00BE4DFA" w:rsidP="00516B1D">
            <w:pPr>
              <w:jc w:val="both"/>
              <w:rPr>
                <w:i/>
                <w:iCs/>
              </w:rPr>
            </w:pPr>
            <w:r w:rsidRPr="00FD2351">
              <w:t>Gọi 3 HS tiếp nối nhau đọc toàn bài (2- 3 lượt) , GV sửa lỗi phát âm, ngắt giọng cho từng HS.</w:t>
            </w:r>
            <w:r w:rsidRPr="00FD2351">
              <w:rPr>
                <w:i/>
                <w:iCs/>
              </w:rPr>
              <w:t xml:space="preserve"> </w:t>
            </w:r>
          </w:p>
        </w:tc>
        <w:tc>
          <w:tcPr>
            <w:tcW w:w="4133" w:type="dxa"/>
            <w:tcBorders>
              <w:left w:val="single" w:sz="4" w:space="0" w:color="auto"/>
            </w:tcBorders>
          </w:tcPr>
          <w:p w:rsidR="00BE4DFA" w:rsidRPr="00FD2351" w:rsidRDefault="00BE4DFA" w:rsidP="00516B1D">
            <w:r w:rsidRPr="00FD2351">
              <w:t>HS đọc nối tiếp bài.</w:t>
            </w:r>
          </w:p>
          <w:p w:rsidR="00BE4DFA" w:rsidRPr="00FD2351" w:rsidRDefault="00BE4DFA" w:rsidP="00516B1D">
            <w:r w:rsidRPr="00FD2351">
              <w:t>HS luyện phát âm tiếng khó.</w:t>
            </w:r>
          </w:p>
        </w:tc>
      </w:tr>
      <w:tr w:rsidR="00BE4DFA" w:rsidRPr="00FD2351" w:rsidTr="00516B1D">
        <w:tblPrEx>
          <w:tblCellMar>
            <w:top w:w="0" w:type="dxa"/>
            <w:bottom w:w="0" w:type="dxa"/>
          </w:tblCellMar>
        </w:tblPrEx>
        <w:tc>
          <w:tcPr>
            <w:tcW w:w="5885" w:type="dxa"/>
            <w:tcBorders>
              <w:right w:val="single" w:sz="4" w:space="0" w:color="auto"/>
            </w:tcBorders>
          </w:tcPr>
          <w:p w:rsidR="00BE4DFA" w:rsidRPr="00FD2351" w:rsidRDefault="00BE4DFA" w:rsidP="00516B1D">
            <w:pPr>
              <w:jc w:val="both"/>
            </w:pPr>
            <w:r w:rsidRPr="00FD2351">
              <w:t xml:space="preserve">Yêu cầu HS luyện đọc theo </w:t>
            </w:r>
            <w:r w:rsidR="00F011D2">
              <w:t>đoạn</w:t>
            </w:r>
          </w:p>
          <w:p w:rsidR="00BE4DFA" w:rsidRPr="00FD2351" w:rsidRDefault="00BE4DFA" w:rsidP="00516B1D">
            <w:pPr>
              <w:jc w:val="both"/>
            </w:pPr>
          </w:p>
        </w:tc>
        <w:tc>
          <w:tcPr>
            <w:tcW w:w="4133" w:type="dxa"/>
            <w:tcBorders>
              <w:left w:val="single" w:sz="4" w:space="0" w:color="auto"/>
            </w:tcBorders>
          </w:tcPr>
          <w:p w:rsidR="00BE4DFA" w:rsidRPr="00FD2351" w:rsidRDefault="00F011D2" w:rsidP="00516B1D">
            <w:r>
              <w:t xml:space="preserve">HS luyện đọc, nhận xét, </w:t>
            </w:r>
            <w:r w:rsidR="00BE4DFA" w:rsidRPr="00FD2351">
              <w:t xml:space="preserve">sửa lỗi </w:t>
            </w:r>
          </w:p>
          <w:p w:rsidR="00BE4DFA" w:rsidRPr="00FD2351" w:rsidRDefault="00BE4DFA" w:rsidP="00516B1D">
            <w:r w:rsidRPr="00FD2351">
              <w:t>1 HS đọc phần chú giải.</w:t>
            </w:r>
          </w:p>
        </w:tc>
      </w:tr>
      <w:tr w:rsidR="00BE4DFA" w:rsidRPr="00FD2351" w:rsidTr="00516B1D">
        <w:tblPrEx>
          <w:tblCellMar>
            <w:top w:w="0" w:type="dxa"/>
            <w:bottom w:w="0" w:type="dxa"/>
          </w:tblCellMar>
        </w:tblPrEx>
        <w:tc>
          <w:tcPr>
            <w:tcW w:w="5885" w:type="dxa"/>
            <w:tcBorders>
              <w:right w:val="single" w:sz="4" w:space="0" w:color="auto"/>
            </w:tcBorders>
          </w:tcPr>
          <w:p w:rsidR="00BE4DFA" w:rsidRPr="00FD2351" w:rsidRDefault="00BE4DFA" w:rsidP="00516B1D">
            <w:pPr>
              <w:jc w:val="both"/>
            </w:pPr>
            <w:r w:rsidRPr="00FD2351">
              <w:t>Gọi HS đọc toàn bài.</w:t>
            </w:r>
          </w:p>
        </w:tc>
        <w:tc>
          <w:tcPr>
            <w:tcW w:w="4133" w:type="dxa"/>
            <w:tcBorders>
              <w:left w:val="single" w:sz="4" w:space="0" w:color="auto"/>
            </w:tcBorders>
          </w:tcPr>
          <w:p w:rsidR="00BE4DFA" w:rsidRPr="00FD2351" w:rsidRDefault="00BE4DFA" w:rsidP="00516B1D">
            <w:r w:rsidRPr="00FD2351">
              <w:t>2 HS đọc toàn bài.</w:t>
            </w:r>
          </w:p>
        </w:tc>
      </w:tr>
      <w:tr w:rsidR="00BE4DFA" w:rsidRPr="00FD2351" w:rsidTr="00516B1D">
        <w:tblPrEx>
          <w:tblCellMar>
            <w:top w:w="0" w:type="dxa"/>
            <w:bottom w:w="0" w:type="dxa"/>
          </w:tblCellMar>
        </w:tblPrEx>
        <w:tc>
          <w:tcPr>
            <w:tcW w:w="5885" w:type="dxa"/>
            <w:tcBorders>
              <w:right w:val="single" w:sz="4" w:space="0" w:color="auto"/>
            </w:tcBorders>
          </w:tcPr>
          <w:p w:rsidR="00BE4DFA" w:rsidRPr="00FD2351" w:rsidRDefault="00BE4DFA" w:rsidP="00516B1D">
            <w:pPr>
              <w:jc w:val="both"/>
            </w:pPr>
            <w:r w:rsidRPr="00FD2351">
              <w:t>Hướng dẫn cách đọc. GV đọc mẫu.</w:t>
            </w:r>
          </w:p>
        </w:tc>
        <w:tc>
          <w:tcPr>
            <w:tcW w:w="4133" w:type="dxa"/>
            <w:tcBorders>
              <w:left w:val="single" w:sz="4" w:space="0" w:color="auto"/>
            </w:tcBorders>
          </w:tcPr>
          <w:p w:rsidR="00BE4DFA" w:rsidRPr="00FD2351" w:rsidRDefault="00BE4DFA" w:rsidP="00516B1D"/>
        </w:tc>
      </w:tr>
      <w:tr w:rsidR="00BE4DFA" w:rsidRPr="00FD2351" w:rsidTr="00516B1D">
        <w:tblPrEx>
          <w:tblCellMar>
            <w:top w:w="0" w:type="dxa"/>
            <w:bottom w:w="0" w:type="dxa"/>
          </w:tblCellMar>
        </w:tblPrEx>
        <w:tc>
          <w:tcPr>
            <w:tcW w:w="5885" w:type="dxa"/>
            <w:tcBorders>
              <w:right w:val="single" w:sz="4" w:space="0" w:color="auto"/>
            </w:tcBorders>
          </w:tcPr>
          <w:p w:rsidR="00BE4DFA" w:rsidRPr="00540087" w:rsidRDefault="00BE4DFA" w:rsidP="00516B1D">
            <w:pPr>
              <w:numPr>
                <w:ilvl w:val="0"/>
                <w:numId w:val="18"/>
              </w:numPr>
              <w:jc w:val="both"/>
              <w:rPr>
                <w:i/>
              </w:rPr>
            </w:pPr>
            <w:r w:rsidRPr="00540087">
              <w:rPr>
                <w:i/>
              </w:rPr>
              <w:t>Tìm hiểu bài: 12'</w:t>
            </w:r>
          </w:p>
        </w:tc>
        <w:tc>
          <w:tcPr>
            <w:tcW w:w="4133" w:type="dxa"/>
            <w:tcBorders>
              <w:left w:val="single" w:sz="4" w:space="0" w:color="auto"/>
            </w:tcBorders>
          </w:tcPr>
          <w:p w:rsidR="00BE4DFA" w:rsidRPr="00FD2351" w:rsidRDefault="00BE4DFA" w:rsidP="00516B1D"/>
        </w:tc>
      </w:tr>
      <w:tr w:rsidR="00BE4DFA" w:rsidRPr="00FD2351" w:rsidTr="00516B1D">
        <w:tblPrEx>
          <w:tblCellMar>
            <w:top w:w="0" w:type="dxa"/>
            <w:bottom w:w="0" w:type="dxa"/>
          </w:tblCellMar>
        </w:tblPrEx>
        <w:tc>
          <w:tcPr>
            <w:tcW w:w="5885" w:type="dxa"/>
            <w:tcBorders>
              <w:right w:val="single" w:sz="4" w:space="0" w:color="auto"/>
            </w:tcBorders>
          </w:tcPr>
          <w:p w:rsidR="00BE4DFA" w:rsidRDefault="00BE4DFA" w:rsidP="00516B1D">
            <w:pPr>
              <w:jc w:val="both"/>
            </w:pPr>
            <w:r w:rsidRPr="00FD2351">
              <w:t>Yêu cầu HS đọc thầm và trả lời câu hỏi SGK.</w:t>
            </w:r>
          </w:p>
          <w:p w:rsidR="00BE4DFA" w:rsidRPr="00540087" w:rsidRDefault="00BE4DFA" w:rsidP="00516B1D">
            <w:r>
              <w:t xml:space="preserve">Kết hợp GDKNS: Tự nhận thức: xác định giá trị cá nhân. Đảm nhận trách nhiệm. Ra quyết định. </w:t>
            </w:r>
          </w:p>
        </w:tc>
        <w:tc>
          <w:tcPr>
            <w:tcW w:w="4133" w:type="dxa"/>
            <w:tcBorders>
              <w:left w:val="single" w:sz="4" w:space="0" w:color="auto"/>
            </w:tcBorders>
          </w:tcPr>
          <w:p w:rsidR="00BE4DFA" w:rsidRPr="00FD2351" w:rsidRDefault="00F011D2" w:rsidP="00F011D2">
            <w:r>
              <w:t>HS đọc thầm đoạn, bài</w:t>
            </w:r>
            <w:r w:rsidR="00BE4DFA">
              <w:t xml:space="preserve"> trả lời câu hỏi</w:t>
            </w:r>
            <w:r>
              <w:t xml:space="preserve"> </w:t>
            </w:r>
            <w:r w:rsidR="00BE4DFA">
              <w:t xml:space="preserve">=&gt; </w:t>
            </w:r>
            <w:r w:rsidR="00BE4DFA" w:rsidRPr="00FD2351">
              <w:t>Nhận xét</w:t>
            </w:r>
            <w:r>
              <w:t>, bổ sung</w:t>
            </w:r>
            <w:r w:rsidR="00BE4DFA" w:rsidRPr="00FD2351">
              <w:t>.</w:t>
            </w:r>
          </w:p>
        </w:tc>
      </w:tr>
      <w:tr w:rsidR="00BE4DFA" w:rsidRPr="00FD2351" w:rsidTr="00516B1D">
        <w:tblPrEx>
          <w:tblCellMar>
            <w:top w:w="0" w:type="dxa"/>
            <w:bottom w:w="0" w:type="dxa"/>
          </w:tblCellMar>
        </w:tblPrEx>
        <w:tc>
          <w:tcPr>
            <w:tcW w:w="5885" w:type="dxa"/>
            <w:tcBorders>
              <w:right w:val="single" w:sz="4" w:space="0" w:color="auto"/>
            </w:tcBorders>
          </w:tcPr>
          <w:p w:rsidR="00BE4DFA" w:rsidRPr="00FD2351" w:rsidRDefault="00BE4DFA" w:rsidP="00516B1D">
            <w:pPr>
              <w:jc w:val="both"/>
            </w:pPr>
            <w:r>
              <w:t>Y/c</w:t>
            </w:r>
            <w:r w:rsidRPr="00FD2351">
              <w:t xml:space="preserve"> đọc thầm toàn bài văn và tìm ý chính của bài.</w:t>
            </w:r>
          </w:p>
        </w:tc>
        <w:tc>
          <w:tcPr>
            <w:tcW w:w="4133" w:type="dxa"/>
            <w:tcBorders>
              <w:left w:val="single" w:sz="4" w:space="0" w:color="auto"/>
            </w:tcBorders>
          </w:tcPr>
          <w:p w:rsidR="00BE4DFA" w:rsidRPr="00FD2351" w:rsidRDefault="00BE4DFA" w:rsidP="00516B1D">
            <w:r w:rsidRPr="00FD2351">
              <w:t>HS nêu nội dung của bài.</w:t>
            </w:r>
          </w:p>
        </w:tc>
      </w:tr>
      <w:tr w:rsidR="00BE4DFA" w:rsidRPr="00FD2351" w:rsidTr="00516B1D">
        <w:tblPrEx>
          <w:tblCellMar>
            <w:top w:w="0" w:type="dxa"/>
            <w:bottom w:w="0" w:type="dxa"/>
          </w:tblCellMar>
        </w:tblPrEx>
        <w:tc>
          <w:tcPr>
            <w:tcW w:w="5885" w:type="dxa"/>
            <w:tcBorders>
              <w:right w:val="single" w:sz="4" w:space="0" w:color="auto"/>
            </w:tcBorders>
          </w:tcPr>
          <w:p w:rsidR="00BE4DFA" w:rsidRPr="00540087" w:rsidRDefault="00BE4DFA" w:rsidP="00516B1D">
            <w:pPr>
              <w:numPr>
                <w:ilvl w:val="0"/>
                <w:numId w:val="18"/>
              </w:numPr>
              <w:jc w:val="both"/>
              <w:rPr>
                <w:i/>
              </w:rPr>
            </w:pPr>
            <w:r w:rsidRPr="00540087">
              <w:rPr>
                <w:i/>
              </w:rPr>
              <w:t>Đọc diễn cảm: 9'</w:t>
            </w:r>
          </w:p>
        </w:tc>
        <w:tc>
          <w:tcPr>
            <w:tcW w:w="4133" w:type="dxa"/>
            <w:tcBorders>
              <w:left w:val="single" w:sz="4" w:space="0" w:color="auto"/>
            </w:tcBorders>
          </w:tcPr>
          <w:p w:rsidR="00BE4DFA" w:rsidRPr="00FD2351" w:rsidRDefault="00BE4DFA" w:rsidP="00516B1D"/>
        </w:tc>
      </w:tr>
      <w:tr w:rsidR="00BE4DFA" w:rsidRPr="00FD2351" w:rsidTr="00516B1D">
        <w:tblPrEx>
          <w:tblCellMar>
            <w:top w:w="0" w:type="dxa"/>
            <w:bottom w:w="0" w:type="dxa"/>
          </w:tblCellMar>
        </w:tblPrEx>
        <w:tc>
          <w:tcPr>
            <w:tcW w:w="5885" w:type="dxa"/>
            <w:tcBorders>
              <w:right w:val="single" w:sz="4" w:space="0" w:color="auto"/>
            </w:tcBorders>
          </w:tcPr>
          <w:p w:rsidR="00BE4DFA" w:rsidRPr="00FD2351" w:rsidRDefault="00F011D2" w:rsidP="00516B1D">
            <w:pPr>
              <w:jc w:val="both"/>
            </w:pPr>
            <w:r>
              <w:t>Gọi</w:t>
            </w:r>
            <w:r w:rsidR="00BE4DFA" w:rsidRPr="00FD2351">
              <w:t xml:space="preserve"> 4 HS đọc bài theo hình thức phân vai </w:t>
            </w:r>
          </w:p>
        </w:tc>
        <w:tc>
          <w:tcPr>
            <w:tcW w:w="4133" w:type="dxa"/>
            <w:tcBorders>
              <w:left w:val="single" w:sz="4" w:space="0" w:color="auto"/>
            </w:tcBorders>
          </w:tcPr>
          <w:p w:rsidR="00BE4DFA" w:rsidRPr="00FD2351" w:rsidRDefault="00BE4DFA" w:rsidP="00516B1D">
            <w:r w:rsidRPr="00FD2351">
              <w:t>HS</w:t>
            </w:r>
            <w:r w:rsidR="00F011D2">
              <w:t xml:space="preserve"> đọc theo vai. Cả lớp đọc thầm</w:t>
            </w:r>
          </w:p>
        </w:tc>
      </w:tr>
      <w:tr w:rsidR="00BE4DFA" w:rsidRPr="00FD2351" w:rsidTr="00516B1D">
        <w:tblPrEx>
          <w:tblCellMar>
            <w:top w:w="0" w:type="dxa"/>
            <w:bottom w:w="0" w:type="dxa"/>
          </w:tblCellMar>
        </w:tblPrEx>
        <w:tc>
          <w:tcPr>
            <w:tcW w:w="5885" w:type="dxa"/>
            <w:tcBorders>
              <w:right w:val="single" w:sz="4" w:space="0" w:color="auto"/>
            </w:tcBorders>
          </w:tcPr>
          <w:p w:rsidR="00BE4DFA" w:rsidRPr="00FD2351" w:rsidRDefault="00BE4DFA" w:rsidP="00516B1D">
            <w:pPr>
              <w:jc w:val="both"/>
            </w:pPr>
            <w:r w:rsidRPr="00FD2351">
              <w:t>Tổ chức cho HS đọc diễn cảm đoạn cuối bài.</w:t>
            </w:r>
          </w:p>
        </w:tc>
        <w:tc>
          <w:tcPr>
            <w:tcW w:w="4133" w:type="dxa"/>
            <w:tcBorders>
              <w:left w:val="single" w:sz="4" w:space="0" w:color="auto"/>
            </w:tcBorders>
          </w:tcPr>
          <w:p w:rsidR="00BE4DFA" w:rsidRPr="00FD2351" w:rsidRDefault="00BE4DFA" w:rsidP="00516B1D"/>
        </w:tc>
      </w:tr>
      <w:tr w:rsidR="00F011D2" w:rsidRPr="00FD2351" w:rsidTr="00516B1D">
        <w:tblPrEx>
          <w:tblCellMar>
            <w:top w:w="0" w:type="dxa"/>
            <w:bottom w:w="0" w:type="dxa"/>
          </w:tblCellMar>
        </w:tblPrEx>
        <w:tc>
          <w:tcPr>
            <w:tcW w:w="5885" w:type="dxa"/>
            <w:tcBorders>
              <w:right w:val="single" w:sz="4" w:space="0" w:color="auto"/>
            </w:tcBorders>
          </w:tcPr>
          <w:p w:rsidR="00F011D2" w:rsidRPr="00FD2351" w:rsidRDefault="00F011D2" w:rsidP="00516B1D">
            <w:pPr>
              <w:jc w:val="both"/>
            </w:pPr>
            <w:r>
              <w:t>Chiếu</w:t>
            </w:r>
            <w:r w:rsidRPr="00FD2351">
              <w:t xml:space="preserve"> đoạn văn hướng dẫn luyện đọc</w:t>
            </w:r>
            <w:r>
              <w:t>=&gt;</w:t>
            </w:r>
            <w:r w:rsidRPr="00FD2351">
              <w:t>Đọc mẫu.</w:t>
            </w:r>
          </w:p>
          <w:p w:rsidR="00F011D2" w:rsidRPr="00FD2351" w:rsidRDefault="00F011D2" w:rsidP="0002048B">
            <w:pPr>
              <w:jc w:val="both"/>
            </w:pPr>
            <w:r w:rsidRPr="00FD2351">
              <w:t xml:space="preserve">Yêu cầu HS luyện đọc diễn cảm </w:t>
            </w:r>
          </w:p>
        </w:tc>
        <w:tc>
          <w:tcPr>
            <w:tcW w:w="4133" w:type="dxa"/>
            <w:tcBorders>
              <w:left w:val="single" w:sz="4" w:space="0" w:color="auto"/>
            </w:tcBorders>
          </w:tcPr>
          <w:p w:rsidR="00F011D2" w:rsidRDefault="00F011D2" w:rsidP="00516B1D"/>
          <w:p w:rsidR="00F011D2" w:rsidRPr="00FD2351" w:rsidRDefault="00F011D2" w:rsidP="00F011D2">
            <w:r>
              <w:t>HS luyện</w:t>
            </w:r>
            <w:r w:rsidRPr="00FD2351">
              <w:t xml:space="preserve"> đọc diễn cảm.</w:t>
            </w:r>
          </w:p>
        </w:tc>
      </w:tr>
      <w:tr w:rsidR="00F011D2" w:rsidRPr="00FD2351" w:rsidTr="00516B1D">
        <w:tblPrEx>
          <w:tblCellMar>
            <w:top w:w="0" w:type="dxa"/>
            <w:bottom w:w="0" w:type="dxa"/>
          </w:tblCellMar>
        </w:tblPrEx>
        <w:tc>
          <w:tcPr>
            <w:tcW w:w="5885" w:type="dxa"/>
            <w:tcBorders>
              <w:right w:val="single" w:sz="4" w:space="0" w:color="auto"/>
            </w:tcBorders>
          </w:tcPr>
          <w:p w:rsidR="00F011D2" w:rsidRPr="00FD2351" w:rsidRDefault="00F011D2" w:rsidP="00516B1D">
            <w:pPr>
              <w:jc w:val="both"/>
            </w:pPr>
            <w:r w:rsidRPr="00FD2351">
              <w:t>Tổ chức cho HS thi đọc.</w:t>
            </w:r>
          </w:p>
        </w:tc>
        <w:tc>
          <w:tcPr>
            <w:tcW w:w="4133" w:type="dxa"/>
            <w:tcBorders>
              <w:left w:val="single" w:sz="4" w:space="0" w:color="auto"/>
            </w:tcBorders>
          </w:tcPr>
          <w:p w:rsidR="00F011D2" w:rsidRPr="00FD2351" w:rsidRDefault="00F011D2" w:rsidP="00516B1D">
            <w:r w:rsidRPr="00FD2351">
              <w:t>3 đến 5 HS thi đọc diễn cảm.</w:t>
            </w:r>
          </w:p>
        </w:tc>
      </w:tr>
      <w:tr w:rsidR="00F011D2" w:rsidRPr="00FD2351" w:rsidTr="00516B1D">
        <w:tblPrEx>
          <w:tblCellMar>
            <w:top w:w="0" w:type="dxa"/>
            <w:bottom w:w="0" w:type="dxa"/>
          </w:tblCellMar>
        </w:tblPrEx>
        <w:tc>
          <w:tcPr>
            <w:tcW w:w="5885" w:type="dxa"/>
            <w:tcBorders>
              <w:right w:val="single" w:sz="4" w:space="0" w:color="auto"/>
            </w:tcBorders>
          </w:tcPr>
          <w:p w:rsidR="00F011D2" w:rsidRPr="00FD2351" w:rsidRDefault="00F011D2" w:rsidP="00516B1D">
            <w:pPr>
              <w:jc w:val="both"/>
            </w:pPr>
            <w:r w:rsidRPr="00FD2351">
              <w:t xml:space="preserve">Nhận xét </w:t>
            </w:r>
          </w:p>
        </w:tc>
        <w:tc>
          <w:tcPr>
            <w:tcW w:w="4133" w:type="dxa"/>
            <w:tcBorders>
              <w:left w:val="single" w:sz="4" w:space="0" w:color="auto"/>
            </w:tcBorders>
          </w:tcPr>
          <w:p w:rsidR="00F011D2" w:rsidRPr="00FD2351" w:rsidRDefault="00F011D2" w:rsidP="00516B1D"/>
        </w:tc>
      </w:tr>
      <w:tr w:rsidR="00F011D2" w:rsidRPr="00FD2351" w:rsidTr="00516B1D">
        <w:tblPrEx>
          <w:tblCellMar>
            <w:top w:w="0" w:type="dxa"/>
            <w:bottom w:w="0" w:type="dxa"/>
          </w:tblCellMar>
        </w:tblPrEx>
        <w:tc>
          <w:tcPr>
            <w:tcW w:w="5885" w:type="dxa"/>
            <w:tcBorders>
              <w:right w:val="single" w:sz="4" w:space="0" w:color="auto"/>
            </w:tcBorders>
          </w:tcPr>
          <w:p w:rsidR="00F011D2" w:rsidRPr="00FD2351" w:rsidRDefault="00F011D2" w:rsidP="00516B1D">
            <w:pPr>
              <w:jc w:val="both"/>
              <w:rPr>
                <w:b/>
                <w:bCs/>
              </w:rPr>
            </w:pPr>
            <w:r w:rsidRPr="00FD2351">
              <w:rPr>
                <w:b/>
                <w:bCs/>
              </w:rPr>
              <w:t>C. Củng cố - dặn dò</w:t>
            </w:r>
            <w:r>
              <w:rPr>
                <w:b/>
                <w:bCs/>
              </w:rPr>
              <w:t>:</w:t>
            </w:r>
            <w:r w:rsidRPr="00FD2351">
              <w:rPr>
                <w:b/>
                <w:bCs/>
              </w:rPr>
              <w:t xml:space="preserve">                       3’</w:t>
            </w:r>
          </w:p>
        </w:tc>
        <w:tc>
          <w:tcPr>
            <w:tcW w:w="4133" w:type="dxa"/>
            <w:tcBorders>
              <w:left w:val="single" w:sz="4" w:space="0" w:color="auto"/>
            </w:tcBorders>
          </w:tcPr>
          <w:p w:rsidR="00F011D2" w:rsidRPr="00FD2351" w:rsidRDefault="00F011D2" w:rsidP="00516B1D">
            <w:pPr>
              <w:rPr>
                <w:b/>
                <w:bCs/>
              </w:rPr>
            </w:pPr>
          </w:p>
        </w:tc>
      </w:tr>
      <w:tr w:rsidR="00F011D2" w:rsidRPr="00FD2351" w:rsidTr="00516B1D">
        <w:tblPrEx>
          <w:tblCellMar>
            <w:top w:w="0" w:type="dxa"/>
            <w:bottom w:w="0" w:type="dxa"/>
          </w:tblCellMar>
        </w:tblPrEx>
        <w:tc>
          <w:tcPr>
            <w:tcW w:w="5885" w:type="dxa"/>
            <w:tcBorders>
              <w:right w:val="single" w:sz="4" w:space="0" w:color="auto"/>
            </w:tcBorders>
          </w:tcPr>
          <w:p w:rsidR="00F011D2" w:rsidRDefault="00F011D2" w:rsidP="00516B1D">
            <w:pPr>
              <w:jc w:val="both"/>
            </w:pPr>
            <w:r>
              <w:t xml:space="preserve">Gọi hs đọc lại bài đọc và nêu nội dung bài. Em rút </w:t>
            </w:r>
            <w:r>
              <w:lastRenderedPageBreak/>
              <w:t>ra được bài học gì qua câu chuyện này?</w:t>
            </w:r>
          </w:p>
          <w:p w:rsidR="00F011D2" w:rsidRPr="00FD2351" w:rsidRDefault="00F011D2" w:rsidP="00516B1D">
            <w:pPr>
              <w:jc w:val="both"/>
            </w:pPr>
            <w:r w:rsidRPr="00FD2351">
              <w:t>Nhận xét tiết học. Chuẩn bị bài sau.</w:t>
            </w:r>
          </w:p>
        </w:tc>
        <w:tc>
          <w:tcPr>
            <w:tcW w:w="4133" w:type="dxa"/>
            <w:tcBorders>
              <w:left w:val="single" w:sz="4" w:space="0" w:color="auto"/>
            </w:tcBorders>
          </w:tcPr>
          <w:p w:rsidR="00F011D2" w:rsidRPr="00FD2351" w:rsidRDefault="00F011D2" w:rsidP="00516B1D">
            <w:r>
              <w:lastRenderedPageBreak/>
              <w:t>Hs đọc và TLCH.</w:t>
            </w:r>
          </w:p>
        </w:tc>
      </w:tr>
    </w:tbl>
    <w:p w:rsidR="00BE4DFA" w:rsidRPr="00BD5F3D" w:rsidRDefault="00BE4DFA" w:rsidP="00BE4DFA">
      <w:pPr>
        <w:jc w:val="center"/>
        <w:rPr>
          <w:bCs/>
          <w:lang w:val="it-IT"/>
        </w:rPr>
      </w:pPr>
      <w:r w:rsidRPr="00BD5F3D">
        <w:rPr>
          <w:bCs/>
          <w:lang w:val="it-IT"/>
        </w:rPr>
        <w:lastRenderedPageBreak/>
        <w:t>________________________________________________________</w:t>
      </w:r>
    </w:p>
    <w:p w:rsidR="00BE4DFA" w:rsidRPr="00A8580F" w:rsidRDefault="00BE4DFA" w:rsidP="00BE4DFA">
      <w:pPr>
        <w:rPr>
          <w:b/>
          <w:bCs/>
          <w:u w:val="single"/>
          <w:lang w:val="it-IT"/>
        </w:rPr>
      </w:pPr>
      <w:r w:rsidRPr="00A8580F">
        <w:rPr>
          <w:b/>
          <w:bCs/>
          <w:lang w:val="it-IT"/>
        </w:rPr>
        <w:t xml:space="preserve">Tiết </w:t>
      </w:r>
      <w:r w:rsidR="0002048B">
        <w:rPr>
          <w:b/>
          <w:bCs/>
          <w:lang w:val="it-IT"/>
        </w:rPr>
        <w:t>3</w:t>
      </w:r>
      <w:r w:rsidRPr="00A8580F">
        <w:rPr>
          <w:b/>
          <w:bCs/>
          <w:lang w:val="it-IT"/>
        </w:rPr>
        <w:t xml:space="preserve">:                                                    </w:t>
      </w:r>
      <w:r w:rsidRPr="00A8580F">
        <w:rPr>
          <w:b/>
          <w:bCs/>
          <w:u w:val="single"/>
          <w:lang w:val="it-IT"/>
        </w:rPr>
        <w:t>Địa lí</w:t>
      </w:r>
    </w:p>
    <w:p w:rsidR="00BE4DFA" w:rsidRPr="00A8580F" w:rsidRDefault="00BE4DFA" w:rsidP="00BE4DFA">
      <w:pPr>
        <w:jc w:val="center"/>
        <w:rPr>
          <w:b/>
          <w:bCs/>
          <w:lang w:val="pt-BR"/>
        </w:rPr>
      </w:pPr>
      <w:r w:rsidRPr="00A8580F">
        <w:rPr>
          <w:b/>
          <w:bCs/>
          <w:lang w:val="pt-BR"/>
        </w:rPr>
        <w:t>Thành phố Cần Thơ</w:t>
      </w:r>
    </w:p>
    <w:p w:rsidR="00BE4DFA" w:rsidRPr="0002048B" w:rsidRDefault="00BE4DFA" w:rsidP="00BE4DFA">
      <w:pPr>
        <w:pStyle w:val="BodyText"/>
        <w:rPr>
          <w:b/>
          <w:bCs/>
          <w:i w:val="0"/>
          <w:sz w:val="28"/>
          <w:szCs w:val="28"/>
          <w:lang w:val="pt-BR"/>
        </w:rPr>
      </w:pPr>
      <w:r w:rsidRPr="0002048B">
        <w:rPr>
          <w:b/>
          <w:bCs/>
          <w:i w:val="0"/>
          <w:sz w:val="28"/>
          <w:szCs w:val="28"/>
          <w:lang w:val="pt-BR"/>
        </w:rPr>
        <w:t>I.  Mục tiêu:</w:t>
      </w:r>
    </w:p>
    <w:p w:rsidR="00BE4DFA" w:rsidRPr="0002048B" w:rsidRDefault="00BE4DFA" w:rsidP="00BE4DFA">
      <w:pPr>
        <w:pStyle w:val="BodyText"/>
        <w:rPr>
          <w:i w:val="0"/>
          <w:sz w:val="28"/>
          <w:szCs w:val="28"/>
          <w:lang w:val="pt-BR"/>
        </w:rPr>
      </w:pPr>
      <w:r w:rsidRPr="0002048B">
        <w:rPr>
          <w:i w:val="0"/>
          <w:sz w:val="28"/>
          <w:szCs w:val="28"/>
          <w:lang w:val="pt-BR"/>
        </w:rPr>
        <w:t>- Nêu được một số đặc điểm chủ yếu của thành phố Cần Thơ: Thành phố ở trung tâm ĐB sông Cửu Long, bên sông Hậu. Trung tâm kinh tế, văn hóa và khoa học của ĐBSCL. *HS giải thích vì sao TP Cần Thơ là thành phố trẻ nhưng lại nhanh chóng trở thành trung tâm kinh tế, văn hóa, khoa học của ĐBSCL.</w:t>
      </w:r>
    </w:p>
    <w:p w:rsidR="00BE4DFA" w:rsidRPr="00A8580F" w:rsidRDefault="00BE4DFA" w:rsidP="00BE4DFA">
      <w:pPr>
        <w:jc w:val="both"/>
        <w:rPr>
          <w:lang w:val="pt-BR"/>
        </w:rPr>
      </w:pPr>
      <w:r w:rsidRPr="00A8580F">
        <w:rPr>
          <w:lang w:val="pt-BR"/>
        </w:rPr>
        <w:t>- Chỉ được vị trí thành phố Cần Thơ trên bản đồ (lược đồ) Việt Nam.</w:t>
      </w:r>
    </w:p>
    <w:p w:rsidR="00BE4DFA" w:rsidRPr="00A8580F" w:rsidRDefault="00BE4DFA" w:rsidP="00BE4DFA">
      <w:pPr>
        <w:jc w:val="both"/>
        <w:rPr>
          <w:lang w:val="pt-BR"/>
        </w:rPr>
      </w:pPr>
      <w:r w:rsidRPr="00A8580F">
        <w:rPr>
          <w:lang w:val="pt-BR"/>
        </w:rPr>
        <w:t>- Thêm yêu đất nước Việt Nam.</w:t>
      </w:r>
    </w:p>
    <w:p w:rsidR="00BE4DFA" w:rsidRPr="00A8580F" w:rsidRDefault="00BE4DFA" w:rsidP="00BE4DFA">
      <w:pPr>
        <w:jc w:val="both"/>
        <w:rPr>
          <w:b/>
          <w:bCs/>
          <w:lang w:val="pt-BR"/>
        </w:rPr>
      </w:pPr>
      <w:r w:rsidRPr="00A8580F">
        <w:rPr>
          <w:b/>
          <w:bCs/>
          <w:lang w:val="pt-BR"/>
        </w:rPr>
        <w:t>II. Đồ dùng:</w:t>
      </w:r>
    </w:p>
    <w:p w:rsidR="0002048B" w:rsidRPr="0039130E" w:rsidRDefault="0002048B" w:rsidP="0002048B">
      <w:pPr>
        <w:ind w:left="720" w:hanging="720"/>
        <w:rPr>
          <w:lang w:val="it-IT"/>
        </w:rPr>
      </w:pPr>
      <w:r w:rsidRPr="0039130E">
        <w:rPr>
          <w:bCs/>
          <w:lang w:val="it-IT"/>
        </w:rPr>
        <w:t xml:space="preserve">GV: </w:t>
      </w:r>
      <w:r w:rsidRPr="0039130E">
        <w:rPr>
          <w:lang w:val="it-IT"/>
        </w:rPr>
        <w:t>Máy tính</w:t>
      </w:r>
      <w:r>
        <w:rPr>
          <w:lang w:val="it-IT"/>
        </w:rPr>
        <w:t xml:space="preserve">, </w:t>
      </w:r>
      <w:r w:rsidRPr="00E325A6">
        <w:rPr>
          <w:bCs/>
          <w:lang w:val="it-IT"/>
        </w:rPr>
        <w:t xml:space="preserve">bài giảng </w:t>
      </w:r>
      <w:r>
        <w:rPr>
          <w:bCs/>
          <w:lang w:val="it-IT"/>
        </w:rPr>
        <w:t>powerpoint</w:t>
      </w:r>
    </w:p>
    <w:p w:rsidR="0002048B" w:rsidRDefault="0002048B" w:rsidP="0002048B">
      <w:pPr>
        <w:jc w:val="both"/>
        <w:rPr>
          <w:bCs/>
          <w:lang w:val="it-IT"/>
        </w:rPr>
      </w:pPr>
      <w:r w:rsidRPr="0039130E">
        <w:rPr>
          <w:bCs/>
          <w:lang w:val="it-IT"/>
        </w:rPr>
        <w:t>HS: Máy tính hoặc điện thoại thông minh có kết nối interne</w:t>
      </w:r>
      <w:r>
        <w:rPr>
          <w:bCs/>
          <w:lang w:val="it-IT"/>
        </w:rPr>
        <w:t>t, sgk LS&amp;ĐL, vở</w:t>
      </w:r>
    </w:p>
    <w:p w:rsidR="00BE4DFA" w:rsidRPr="00A8580F" w:rsidRDefault="00BE4DFA" w:rsidP="00BE4DFA">
      <w:pPr>
        <w:jc w:val="both"/>
        <w:rPr>
          <w:b/>
          <w:bCs/>
          <w:lang w:val="pt-BR"/>
        </w:rPr>
      </w:pPr>
      <w:r w:rsidRPr="00A8580F">
        <w:rPr>
          <w:b/>
          <w:bCs/>
          <w:lang w:val="pt-BR"/>
        </w:rPr>
        <w:t>III. Các hoạt động dạy – học:</w:t>
      </w:r>
    </w:p>
    <w:tbl>
      <w:tblPr>
        <w:tblW w:w="9768" w:type="dxa"/>
        <w:tblLayout w:type="fixed"/>
        <w:tblLook w:val="0000"/>
      </w:tblPr>
      <w:tblGrid>
        <w:gridCol w:w="5994"/>
        <w:gridCol w:w="3774"/>
      </w:tblGrid>
      <w:tr w:rsidR="00BE4DFA" w:rsidRPr="00A8580F" w:rsidTr="00516B1D">
        <w:tblPrEx>
          <w:tblCellMar>
            <w:top w:w="0" w:type="dxa"/>
            <w:bottom w:w="0" w:type="dxa"/>
          </w:tblCellMar>
        </w:tblPrEx>
        <w:tc>
          <w:tcPr>
            <w:tcW w:w="5994" w:type="dxa"/>
            <w:tcBorders>
              <w:right w:val="single" w:sz="4" w:space="0" w:color="auto"/>
            </w:tcBorders>
          </w:tcPr>
          <w:p w:rsidR="00BE4DFA" w:rsidRPr="00A8580F" w:rsidRDefault="00BE4DFA" w:rsidP="00516B1D">
            <w:pPr>
              <w:jc w:val="both"/>
              <w:rPr>
                <w:b/>
                <w:bCs/>
                <w:lang w:val="it-IT"/>
              </w:rPr>
            </w:pPr>
            <w:r w:rsidRPr="00A8580F">
              <w:rPr>
                <w:b/>
                <w:bCs/>
                <w:lang w:val="it-IT"/>
              </w:rPr>
              <w:t>A. Kiểm tra bài cũ                  3'</w:t>
            </w:r>
          </w:p>
        </w:tc>
        <w:tc>
          <w:tcPr>
            <w:tcW w:w="3774" w:type="dxa"/>
            <w:tcBorders>
              <w:left w:val="single" w:sz="4" w:space="0" w:color="auto"/>
            </w:tcBorders>
          </w:tcPr>
          <w:p w:rsidR="00BE4DFA" w:rsidRPr="00A8580F" w:rsidRDefault="00BE4DFA" w:rsidP="00516B1D">
            <w:pPr>
              <w:jc w:val="both"/>
              <w:rPr>
                <w:b/>
                <w:bCs/>
                <w:lang w:val="it-IT"/>
              </w:rPr>
            </w:pPr>
          </w:p>
        </w:tc>
      </w:tr>
      <w:tr w:rsidR="00BE4DFA" w:rsidRPr="00A8580F" w:rsidTr="00516B1D">
        <w:tblPrEx>
          <w:tblCellMar>
            <w:top w:w="0" w:type="dxa"/>
            <w:bottom w:w="0" w:type="dxa"/>
          </w:tblCellMar>
        </w:tblPrEx>
        <w:tc>
          <w:tcPr>
            <w:tcW w:w="5994" w:type="dxa"/>
            <w:tcBorders>
              <w:right w:val="single" w:sz="4" w:space="0" w:color="auto"/>
            </w:tcBorders>
          </w:tcPr>
          <w:p w:rsidR="00BE4DFA" w:rsidRPr="00A8580F" w:rsidRDefault="0002048B" w:rsidP="00516B1D">
            <w:pPr>
              <w:jc w:val="both"/>
              <w:rPr>
                <w:lang w:val="it-IT"/>
              </w:rPr>
            </w:pPr>
            <w:r>
              <w:rPr>
                <w:lang w:val="it-IT"/>
              </w:rPr>
              <w:t xml:space="preserve">Chiếu </w:t>
            </w:r>
            <w:r w:rsidR="00BE4DFA" w:rsidRPr="00A8580F">
              <w:rPr>
                <w:lang w:val="it-IT"/>
              </w:rPr>
              <w:t>bản đồ TP HCM</w:t>
            </w:r>
          </w:p>
          <w:p w:rsidR="00BE4DFA" w:rsidRPr="00A8580F" w:rsidRDefault="00BE4DFA" w:rsidP="00516B1D">
            <w:pPr>
              <w:jc w:val="both"/>
              <w:rPr>
                <w:lang w:val="it-IT"/>
              </w:rPr>
            </w:pPr>
            <w:r w:rsidRPr="00A8580F">
              <w:rPr>
                <w:lang w:val="it-IT"/>
              </w:rPr>
              <w:t>Nêu những dẫn chứng thể hiện TP HCM là trung tâm kinh tế, văn hoá của cả nước.</w:t>
            </w:r>
          </w:p>
        </w:tc>
        <w:tc>
          <w:tcPr>
            <w:tcW w:w="3774" w:type="dxa"/>
            <w:tcBorders>
              <w:left w:val="single" w:sz="4" w:space="0" w:color="auto"/>
            </w:tcBorders>
          </w:tcPr>
          <w:p w:rsidR="0002048B" w:rsidRDefault="00BE4DFA" w:rsidP="00516B1D">
            <w:pPr>
              <w:jc w:val="both"/>
            </w:pPr>
            <w:r w:rsidRPr="00A8580F">
              <w:t>1 số HS nêu.</w:t>
            </w:r>
          </w:p>
          <w:p w:rsidR="00BE4DFA" w:rsidRPr="0002048B" w:rsidRDefault="0002048B" w:rsidP="0002048B">
            <w:r>
              <w:t>Nhận xét, bổ sung, đánh giá</w:t>
            </w:r>
          </w:p>
        </w:tc>
      </w:tr>
      <w:tr w:rsidR="00BE4DFA" w:rsidRPr="00A8580F" w:rsidTr="00516B1D">
        <w:tblPrEx>
          <w:tblCellMar>
            <w:top w:w="0" w:type="dxa"/>
            <w:bottom w:w="0" w:type="dxa"/>
          </w:tblCellMar>
        </w:tblPrEx>
        <w:tc>
          <w:tcPr>
            <w:tcW w:w="5994" w:type="dxa"/>
            <w:tcBorders>
              <w:right w:val="single" w:sz="4" w:space="0" w:color="auto"/>
            </w:tcBorders>
          </w:tcPr>
          <w:p w:rsidR="00BE4DFA" w:rsidRPr="00A8580F" w:rsidRDefault="00BE4DFA" w:rsidP="00516B1D">
            <w:pPr>
              <w:jc w:val="both"/>
              <w:rPr>
                <w:b/>
                <w:bCs/>
              </w:rPr>
            </w:pPr>
            <w:r w:rsidRPr="00A8580F">
              <w:rPr>
                <w:b/>
                <w:bCs/>
              </w:rPr>
              <w:t>B. Bài mới</w:t>
            </w:r>
          </w:p>
          <w:p w:rsidR="00BE4DFA" w:rsidRPr="00A8580F" w:rsidRDefault="00BE4DFA" w:rsidP="00516B1D">
            <w:pPr>
              <w:jc w:val="both"/>
              <w:rPr>
                <w:b/>
                <w:bCs/>
              </w:rPr>
            </w:pPr>
            <w:r w:rsidRPr="00A8580F">
              <w:rPr>
                <w:b/>
                <w:bCs/>
              </w:rPr>
              <w:t>1. Giới thiệu bài: 1'</w:t>
            </w:r>
          </w:p>
          <w:p w:rsidR="00BE4DFA" w:rsidRPr="00A8580F" w:rsidRDefault="00BE4DFA" w:rsidP="00516B1D">
            <w:pPr>
              <w:jc w:val="both"/>
              <w:rPr>
                <w:b/>
                <w:bCs/>
              </w:rPr>
            </w:pPr>
            <w:r w:rsidRPr="00A8580F">
              <w:rPr>
                <w:b/>
                <w:bCs/>
              </w:rPr>
              <w:t xml:space="preserve">2. Giảng bài:                </w:t>
            </w:r>
          </w:p>
        </w:tc>
        <w:tc>
          <w:tcPr>
            <w:tcW w:w="3774" w:type="dxa"/>
            <w:tcBorders>
              <w:left w:val="single" w:sz="4" w:space="0" w:color="auto"/>
            </w:tcBorders>
          </w:tcPr>
          <w:p w:rsidR="00BE4DFA" w:rsidRPr="00A8580F" w:rsidRDefault="00BE4DFA" w:rsidP="00516B1D">
            <w:pPr>
              <w:jc w:val="both"/>
              <w:rPr>
                <w:b/>
                <w:bCs/>
              </w:rPr>
            </w:pPr>
          </w:p>
        </w:tc>
      </w:tr>
      <w:tr w:rsidR="00BE4DFA" w:rsidRPr="00A8580F" w:rsidTr="00516B1D">
        <w:tblPrEx>
          <w:tblCellMar>
            <w:top w:w="0" w:type="dxa"/>
            <w:bottom w:w="0" w:type="dxa"/>
          </w:tblCellMar>
        </w:tblPrEx>
        <w:trPr>
          <w:cantSplit/>
        </w:trPr>
        <w:tc>
          <w:tcPr>
            <w:tcW w:w="9768" w:type="dxa"/>
            <w:gridSpan w:val="2"/>
          </w:tcPr>
          <w:p w:rsidR="00BE4DFA" w:rsidRPr="00A8580F" w:rsidRDefault="00BE4DFA" w:rsidP="00516B1D">
            <w:r w:rsidRPr="00A8580F">
              <w:t>a) Thành phố ở trung tâm đồng bằng sông Cửu Long</w:t>
            </w:r>
          </w:p>
        </w:tc>
      </w:tr>
      <w:tr w:rsidR="00BE4DFA" w:rsidRPr="00A8580F" w:rsidTr="00516B1D">
        <w:tblPrEx>
          <w:tblCellMar>
            <w:top w:w="0" w:type="dxa"/>
            <w:bottom w:w="0" w:type="dxa"/>
          </w:tblCellMar>
        </w:tblPrEx>
        <w:tc>
          <w:tcPr>
            <w:tcW w:w="5994" w:type="dxa"/>
            <w:tcBorders>
              <w:right w:val="single" w:sz="4" w:space="0" w:color="auto"/>
            </w:tcBorders>
          </w:tcPr>
          <w:p w:rsidR="00BE4DFA" w:rsidRPr="00A8580F" w:rsidRDefault="00BE4DFA" w:rsidP="00516B1D">
            <w:pPr>
              <w:jc w:val="both"/>
            </w:pPr>
            <w:r w:rsidRPr="00A8580F">
              <w:t xml:space="preserve">GV </w:t>
            </w:r>
            <w:r w:rsidR="0002048B">
              <w:t>chiếu</w:t>
            </w:r>
            <w:r w:rsidRPr="00A8580F">
              <w:t xml:space="preserve"> bản đồ HCVN, yêu cầu dựa vào bản đồ, SGK trả lời câu hỏi của mục I - SGK </w:t>
            </w:r>
          </w:p>
          <w:p w:rsidR="00BE4DFA" w:rsidRPr="00A8580F" w:rsidRDefault="00BE4DFA" w:rsidP="00516B1D">
            <w:pPr>
              <w:jc w:val="both"/>
            </w:pPr>
            <w:r w:rsidRPr="00A8580F">
              <w:t>GV kết luận.</w:t>
            </w:r>
          </w:p>
        </w:tc>
        <w:tc>
          <w:tcPr>
            <w:tcW w:w="3774" w:type="dxa"/>
            <w:tcBorders>
              <w:left w:val="single" w:sz="4" w:space="0" w:color="auto"/>
            </w:tcBorders>
          </w:tcPr>
          <w:p w:rsidR="00BE4DFA" w:rsidRPr="00A8580F" w:rsidRDefault="0002048B" w:rsidP="00516B1D">
            <w:pPr>
              <w:jc w:val="both"/>
            </w:pPr>
            <w:r>
              <w:t>HS suy nghĩ</w:t>
            </w:r>
            <w:r w:rsidR="00BE4DFA" w:rsidRPr="00A8580F">
              <w:t xml:space="preserve"> TLCH’. HS trình bày. HS khác bổ sung.</w:t>
            </w:r>
          </w:p>
        </w:tc>
      </w:tr>
      <w:tr w:rsidR="00BE4DFA" w:rsidRPr="00A8580F" w:rsidTr="00516B1D">
        <w:tblPrEx>
          <w:tblCellMar>
            <w:top w:w="0" w:type="dxa"/>
            <w:bottom w:w="0" w:type="dxa"/>
          </w:tblCellMar>
        </w:tblPrEx>
        <w:tc>
          <w:tcPr>
            <w:tcW w:w="5994" w:type="dxa"/>
            <w:tcBorders>
              <w:right w:val="single" w:sz="4" w:space="0" w:color="auto"/>
            </w:tcBorders>
          </w:tcPr>
          <w:p w:rsidR="00BE4DFA" w:rsidRPr="00A8580F" w:rsidRDefault="00BE4DFA" w:rsidP="00516B1D">
            <w:pPr>
              <w:jc w:val="both"/>
            </w:pPr>
            <w:r w:rsidRPr="00A8580F">
              <w:t>Yêu cầu HS chỉ bản đồ vị trí của Thành phố Cần Thơ</w:t>
            </w:r>
            <w:r w:rsidR="0002048B">
              <w:t xml:space="preserve"> trong SGK</w:t>
            </w:r>
          </w:p>
        </w:tc>
        <w:tc>
          <w:tcPr>
            <w:tcW w:w="3774" w:type="dxa"/>
            <w:tcBorders>
              <w:left w:val="single" w:sz="4" w:space="0" w:color="auto"/>
            </w:tcBorders>
          </w:tcPr>
          <w:p w:rsidR="00BE4DFA" w:rsidRPr="00A8580F" w:rsidRDefault="00BE4DFA" w:rsidP="00516B1D">
            <w:pPr>
              <w:jc w:val="both"/>
            </w:pPr>
            <w:r w:rsidRPr="00A8580F">
              <w:t>HS chỉ bản đồ</w:t>
            </w:r>
          </w:p>
          <w:p w:rsidR="00BE4DFA" w:rsidRPr="00A8580F" w:rsidRDefault="00BE4DFA" w:rsidP="00516B1D"/>
        </w:tc>
      </w:tr>
      <w:tr w:rsidR="00BE4DFA" w:rsidRPr="00A8580F" w:rsidTr="00516B1D">
        <w:tblPrEx>
          <w:tblCellMar>
            <w:top w:w="0" w:type="dxa"/>
            <w:bottom w:w="0" w:type="dxa"/>
          </w:tblCellMar>
        </w:tblPrEx>
        <w:tc>
          <w:tcPr>
            <w:tcW w:w="5994" w:type="dxa"/>
            <w:tcBorders>
              <w:right w:val="single" w:sz="4" w:space="0" w:color="auto"/>
            </w:tcBorders>
          </w:tcPr>
          <w:p w:rsidR="00BE4DFA" w:rsidRPr="00A8580F" w:rsidRDefault="00BE4DFA" w:rsidP="00516B1D">
            <w:pPr>
              <w:jc w:val="both"/>
            </w:pPr>
            <w:r w:rsidRPr="00A8580F">
              <w:t>GV chỉ bản đồ</w:t>
            </w:r>
          </w:p>
        </w:tc>
        <w:tc>
          <w:tcPr>
            <w:tcW w:w="3774" w:type="dxa"/>
            <w:tcBorders>
              <w:left w:val="single" w:sz="4" w:space="0" w:color="auto"/>
            </w:tcBorders>
          </w:tcPr>
          <w:p w:rsidR="00BE4DFA" w:rsidRPr="00A8580F" w:rsidRDefault="00BE4DFA" w:rsidP="00516B1D">
            <w:pPr>
              <w:jc w:val="both"/>
            </w:pPr>
            <w:r w:rsidRPr="00A8580F">
              <w:t>HS quan sát.</w:t>
            </w:r>
          </w:p>
        </w:tc>
      </w:tr>
      <w:tr w:rsidR="00BE4DFA" w:rsidRPr="00A8580F" w:rsidTr="00516B1D">
        <w:tblPrEx>
          <w:tblCellMar>
            <w:top w:w="0" w:type="dxa"/>
            <w:bottom w:w="0" w:type="dxa"/>
          </w:tblCellMar>
        </w:tblPrEx>
        <w:trPr>
          <w:cantSplit/>
        </w:trPr>
        <w:tc>
          <w:tcPr>
            <w:tcW w:w="9768" w:type="dxa"/>
            <w:gridSpan w:val="2"/>
          </w:tcPr>
          <w:p w:rsidR="00BE4DFA" w:rsidRPr="00A8580F" w:rsidRDefault="00BE4DFA" w:rsidP="00516B1D">
            <w:r w:rsidRPr="00A8580F">
              <w:t>b) Trung tâm kinh tế, văn hoá, khoa học của ĐB sông Cửu Long.</w:t>
            </w:r>
          </w:p>
        </w:tc>
      </w:tr>
      <w:tr w:rsidR="00BE4DFA" w:rsidRPr="00A8580F" w:rsidTr="00516B1D">
        <w:tblPrEx>
          <w:tblCellMar>
            <w:top w:w="0" w:type="dxa"/>
            <w:bottom w:w="0" w:type="dxa"/>
          </w:tblCellMar>
        </w:tblPrEx>
        <w:tc>
          <w:tcPr>
            <w:tcW w:w="5994" w:type="dxa"/>
            <w:tcBorders>
              <w:right w:val="single" w:sz="4" w:space="0" w:color="auto"/>
            </w:tcBorders>
          </w:tcPr>
          <w:p w:rsidR="00BE4DFA" w:rsidRPr="00A8580F" w:rsidRDefault="00BE4DFA" w:rsidP="0002048B">
            <w:pPr>
              <w:jc w:val="both"/>
            </w:pPr>
            <w:r w:rsidRPr="00A8580F">
              <w:t xml:space="preserve">GV yêu cầu HS dựa vào bản đồ, tranh ảnh, SGK </w:t>
            </w:r>
            <w:r w:rsidR="0002048B">
              <w:t>tìm hiểu theo</w:t>
            </w:r>
            <w:r w:rsidRPr="00A8580F">
              <w:t xml:space="preserve"> các gợi ý sau:</w:t>
            </w:r>
          </w:p>
        </w:tc>
        <w:tc>
          <w:tcPr>
            <w:tcW w:w="3774" w:type="dxa"/>
            <w:tcBorders>
              <w:left w:val="single" w:sz="4" w:space="0" w:color="auto"/>
            </w:tcBorders>
          </w:tcPr>
          <w:p w:rsidR="00BE4DFA" w:rsidRPr="00A8580F" w:rsidRDefault="00BE4DFA" w:rsidP="00516B1D">
            <w:pPr>
              <w:jc w:val="both"/>
            </w:pPr>
            <w:r w:rsidRPr="00A8580F">
              <w:t xml:space="preserve">HS đọc SGK, quan sát bản đồ, tranh ảnh, </w:t>
            </w:r>
          </w:p>
        </w:tc>
      </w:tr>
      <w:tr w:rsidR="00BE4DFA" w:rsidRPr="00A8580F" w:rsidTr="00516B1D">
        <w:tblPrEx>
          <w:tblCellMar>
            <w:top w:w="0" w:type="dxa"/>
            <w:bottom w:w="0" w:type="dxa"/>
          </w:tblCellMar>
        </w:tblPrEx>
        <w:tc>
          <w:tcPr>
            <w:tcW w:w="5994" w:type="dxa"/>
            <w:tcBorders>
              <w:right w:val="single" w:sz="4" w:space="0" w:color="auto"/>
            </w:tcBorders>
          </w:tcPr>
          <w:p w:rsidR="00BE4DFA" w:rsidRPr="00A8580F" w:rsidRDefault="00BE4DFA" w:rsidP="00516B1D">
            <w:pPr>
              <w:pStyle w:val="BodyText"/>
              <w:rPr>
                <w:sz w:val="28"/>
                <w:szCs w:val="28"/>
              </w:rPr>
            </w:pPr>
            <w:r w:rsidRPr="00A8580F">
              <w:rPr>
                <w:sz w:val="28"/>
                <w:szCs w:val="28"/>
              </w:rPr>
              <w:t xml:space="preserve">Tìm những dẫn chứng thể hiện TP Cần Thơ là: </w:t>
            </w:r>
          </w:p>
          <w:p w:rsidR="00BE4DFA" w:rsidRPr="00A8580F" w:rsidRDefault="00BE4DFA" w:rsidP="00516B1D">
            <w:pPr>
              <w:ind w:left="363"/>
              <w:jc w:val="both"/>
            </w:pPr>
            <w:r w:rsidRPr="00A8580F">
              <w:t>+ Trung tâm kinh tế</w:t>
            </w:r>
          </w:p>
          <w:p w:rsidR="00BE4DFA" w:rsidRPr="00A8580F" w:rsidRDefault="00BE4DFA" w:rsidP="00516B1D">
            <w:pPr>
              <w:ind w:left="363"/>
              <w:jc w:val="both"/>
            </w:pPr>
            <w:r w:rsidRPr="00A8580F">
              <w:t>+ Trung tâm văn hoá, khoa học.</w:t>
            </w:r>
          </w:p>
          <w:p w:rsidR="00BE4DFA" w:rsidRPr="00A8580F" w:rsidRDefault="00BE4DFA" w:rsidP="00516B1D">
            <w:pPr>
              <w:ind w:left="363"/>
              <w:jc w:val="both"/>
            </w:pPr>
            <w:r w:rsidRPr="00A8580F">
              <w:t>+ Trung tâm du lịch</w:t>
            </w:r>
          </w:p>
        </w:tc>
        <w:tc>
          <w:tcPr>
            <w:tcW w:w="3774" w:type="dxa"/>
            <w:tcBorders>
              <w:left w:val="single" w:sz="4" w:space="0" w:color="auto"/>
            </w:tcBorders>
          </w:tcPr>
          <w:p w:rsidR="00BE4DFA" w:rsidRPr="00A8580F" w:rsidRDefault="0002048B" w:rsidP="00516B1D">
            <w:pPr>
              <w:jc w:val="both"/>
            </w:pPr>
            <w:r>
              <w:t xml:space="preserve">HSTL, nhận xét, </w:t>
            </w:r>
            <w:r w:rsidR="00BE4DFA" w:rsidRPr="00A8580F">
              <w:t>bổ sung - liên hệ đến sự phát triển các khu công nghiệp làm ảnh hưởng tới môi trường. Từ đó có ý thức giữ vệ sinh môi trường.</w:t>
            </w:r>
          </w:p>
        </w:tc>
      </w:tr>
      <w:tr w:rsidR="00BE4DFA" w:rsidRPr="00A8580F" w:rsidTr="00516B1D">
        <w:tblPrEx>
          <w:tblCellMar>
            <w:top w:w="0" w:type="dxa"/>
            <w:bottom w:w="0" w:type="dxa"/>
          </w:tblCellMar>
        </w:tblPrEx>
        <w:tc>
          <w:tcPr>
            <w:tcW w:w="5994" w:type="dxa"/>
            <w:tcBorders>
              <w:right w:val="single" w:sz="4" w:space="0" w:color="auto"/>
            </w:tcBorders>
          </w:tcPr>
          <w:p w:rsidR="00BE4DFA" w:rsidRPr="00A8580F" w:rsidRDefault="00BE4DFA" w:rsidP="00516B1D">
            <w:pPr>
              <w:jc w:val="both"/>
            </w:pPr>
            <w:r w:rsidRPr="00A8580F">
              <w:t>*Yêu cầu HS giải thích vì sao TP Cần Thơ là thành phố trẻ nhưng lại nhanh chóng trở thành trung tâm kinh tế, văn hóa, khoa học của ĐBSCL.</w:t>
            </w:r>
          </w:p>
          <w:p w:rsidR="00BE4DFA" w:rsidRPr="00A8580F" w:rsidRDefault="00BE4DFA" w:rsidP="00516B1D">
            <w:pPr>
              <w:jc w:val="both"/>
            </w:pPr>
            <w:r w:rsidRPr="00A8580F">
              <w:t>GV giải thích thêm ý nghĩa về vị trí, điều kiện thuận lợi cho Cần Thơ phát triển.</w:t>
            </w:r>
          </w:p>
        </w:tc>
        <w:tc>
          <w:tcPr>
            <w:tcW w:w="3774" w:type="dxa"/>
            <w:tcBorders>
              <w:left w:val="single" w:sz="4" w:space="0" w:color="auto"/>
            </w:tcBorders>
          </w:tcPr>
          <w:p w:rsidR="00BE4DFA" w:rsidRPr="00A8580F" w:rsidRDefault="00BE4DFA" w:rsidP="00516B1D">
            <w:pPr>
              <w:jc w:val="both"/>
            </w:pPr>
            <w:r w:rsidRPr="00A8580F">
              <w:t>* HS giải thích.</w:t>
            </w:r>
          </w:p>
          <w:p w:rsidR="00BE4DFA" w:rsidRPr="00A8580F" w:rsidRDefault="00BE4DFA" w:rsidP="00516B1D"/>
          <w:p w:rsidR="00BE4DFA" w:rsidRPr="00A8580F" w:rsidRDefault="00BE4DFA" w:rsidP="00516B1D"/>
          <w:p w:rsidR="00BE4DFA" w:rsidRPr="00A8580F" w:rsidRDefault="00BE4DFA" w:rsidP="00516B1D"/>
          <w:p w:rsidR="00BE4DFA" w:rsidRPr="00A8580F" w:rsidRDefault="00BE4DFA" w:rsidP="00516B1D">
            <w:r w:rsidRPr="00A8580F">
              <w:t>HS lắng nghe</w:t>
            </w:r>
          </w:p>
        </w:tc>
      </w:tr>
      <w:tr w:rsidR="00BE4DFA" w:rsidRPr="00A8580F" w:rsidTr="00516B1D">
        <w:tblPrEx>
          <w:tblCellMar>
            <w:top w:w="0" w:type="dxa"/>
            <w:bottom w:w="0" w:type="dxa"/>
          </w:tblCellMar>
        </w:tblPrEx>
        <w:tc>
          <w:tcPr>
            <w:tcW w:w="5994" w:type="dxa"/>
            <w:tcBorders>
              <w:right w:val="single" w:sz="4" w:space="0" w:color="auto"/>
            </w:tcBorders>
          </w:tcPr>
          <w:p w:rsidR="00BE4DFA" w:rsidRPr="00A8580F" w:rsidRDefault="00BE4DFA" w:rsidP="00516B1D">
            <w:pPr>
              <w:jc w:val="both"/>
            </w:pPr>
            <w:r w:rsidRPr="00A8580F">
              <w:t xml:space="preserve">GV cho HS đọc phần ghi nhớ SGK </w:t>
            </w:r>
          </w:p>
        </w:tc>
        <w:tc>
          <w:tcPr>
            <w:tcW w:w="3774" w:type="dxa"/>
            <w:tcBorders>
              <w:left w:val="single" w:sz="4" w:space="0" w:color="auto"/>
            </w:tcBorders>
          </w:tcPr>
          <w:p w:rsidR="00BE4DFA" w:rsidRPr="00A8580F" w:rsidRDefault="00BE4DFA" w:rsidP="00516B1D">
            <w:pPr>
              <w:jc w:val="both"/>
            </w:pPr>
            <w:r w:rsidRPr="00A8580F">
              <w:t>HS đọc ghi nhớ</w:t>
            </w:r>
          </w:p>
        </w:tc>
      </w:tr>
      <w:tr w:rsidR="00BE4DFA" w:rsidRPr="00A8580F" w:rsidTr="00516B1D">
        <w:tblPrEx>
          <w:tblCellMar>
            <w:top w:w="0" w:type="dxa"/>
            <w:bottom w:w="0" w:type="dxa"/>
          </w:tblCellMar>
        </w:tblPrEx>
        <w:tc>
          <w:tcPr>
            <w:tcW w:w="5994" w:type="dxa"/>
            <w:tcBorders>
              <w:right w:val="single" w:sz="4" w:space="0" w:color="auto"/>
            </w:tcBorders>
          </w:tcPr>
          <w:p w:rsidR="00BE4DFA" w:rsidRPr="00A8580F" w:rsidRDefault="00BE4DFA" w:rsidP="00516B1D">
            <w:pPr>
              <w:jc w:val="both"/>
              <w:rPr>
                <w:b/>
                <w:bCs/>
              </w:rPr>
            </w:pPr>
            <w:r w:rsidRPr="00A8580F">
              <w:rPr>
                <w:b/>
                <w:bCs/>
              </w:rPr>
              <w:t>C. Củng cố - dặn dò:                         3'</w:t>
            </w:r>
          </w:p>
        </w:tc>
        <w:tc>
          <w:tcPr>
            <w:tcW w:w="3774" w:type="dxa"/>
            <w:tcBorders>
              <w:left w:val="single" w:sz="4" w:space="0" w:color="auto"/>
            </w:tcBorders>
          </w:tcPr>
          <w:p w:rsidR="00BE4DFA" w:rsidRPr="00A8580F" w:rsidRDefault="00BE4DFA" w:rsidP="00516B1D">
            <w:pPr>
              <w:jc w:val="both"/>
              <w:rPr>
                <w:b/>
                <w:bCs/>
              </w:rPr>
            </w:pPr>
          </w:p>
        </w:tc>
      </w:tr>
      <w:tr w:rsidR="00BE4DFA" w:rsidRPr="00A8580F" w:rsidTr="00516B1D">
        <w:tblPrEx>
          <w:tblCellMar>
            <w:top w:w="0" w:type="dxa"/>
            <w:bottom w:w="0" w:type="dxa"/>
          </w:tblCellMar>
        </w:tblPrEx>
        <w:tc>
          <w:tcPr>
            <w:tcW w:w="9768" w:type="dxa"/>
            <w:gridSpan w:val="2"/>
          </w:tcPr>
          <w:p w:rsidR="00BE4DFA" w:rsidRPr="00A8580F" w:rsidRDefault="00BE4DFA" w:rsidP="00516B1D">
            <w:pPr>
              <w:jc w:val="both"/>
            </w:pPr>
            <w:r w:rsidRPr="00A8580F">
              <w:lastRenderedPageBreak/>
              <w:t xml:space="preserve">? Nêu một số đặc điểm chủ yếu của thành phố Cần Thơ? Vì sao TP Cần Thơ là thành phố trẻ nhưng lại nhanh chóng trở thành trung tâm kinh tế, văn hóa, khoa học của ĐBSCL? </w:t>
            </w:r>
          </w:p>
          <w:p w:rsidR="00BE4DFA" w:rsidRPr="00A8580F" w:rsidRDefault="00BE4DFA" w:rsidP="00516B1D">
            <w:pPr>
              <w:jc w:val="both"/>
            </w:pPr>
            <w:r w:rsidRPr="00A8580F">
              <w:t>- Nhận xét giờ học. Nhắc HS ôn tập từ bài 11 - 22.</w:t>
            </w:r>
          </w:p>
        </w:tc>
      </w:tr>
    </w:tbl>
    <w:p w:rsidR="00BE4DFA" w:rsidRPr="00A8580F" w:rsidRDefault="00BE4DFA" w:rsidP="00BE4DFA">
      <w:pPr>
        <w:jc w:val="center"/>
        <w:rPr>
          <w:bCs/>
        </w:rPr>
      </w:pPr>
      <w:r w:rsidRPr="00A8580F">
        <w:rPr>
          <w:bCs/>
        </w:rPr>
        <w:t>______________________________________________________</w:t>
      </w:r>
    </w:p>
    <w:p w:rsidR="00D1643F" w:rsidRPr="00DA42BB" w:rsidRDefault="00D1643F" w:rsidP="00D1643F">
      <w:pPr>
        <w:rPr>
          <w:b/>
          <w:bCs/>
          <w:u w:val="single"/>
          <w:lang w:val="it-IT"/>
        </w:rPr>
      </w:pPr>
      <w:r w:rsidRPr="00DA42BB">
        <w:rPr>
          <w:b/>
          <w:bCs/>
          <w:lang w:val="it-IT"/>
        </w:rPr>
        <w:t xml:space="preserve">Tiết </w:t>
      </w:r>
      <w:r>
        <w:rPr>
          <w:b/>
          <w:bCs/>
          <w:lang w:val="it-IT"/>
        </w:rPr>
        <w:t>4</w:t>
      </w:r>
      <w:r w:rsidRPr="00DA42BB">
        <w:rPr>
          <w:b/>
          <w:bCs/>
          <w:lang w:val="it-IT"/>
        </w:rPr>
        <w:t xml:space="preserve">:                                              </w:t>
      </w:r>
      <w:r>
        <w:rPr>
          <w:b/>
          <w:bCs/>
          <w:lang w:val="it-IT"/>
        </w:rPr>
        <w:t xml:space="preserve">   </w:t>
      </w:r>
      <w:r w:rsidRPr="00DA42BB">
        <w:rPr>
          <w:b/>
          <w:bCs/>
          <w:u w:val="single"/>
          <w:lang w:val="it-IT"/>
        </w:rPr>
        <w:t>Tập làm văn</w:t>
      </w:r>
    </w:p>
    <w:p w:rsidR="00D1643F" w:rsidRPr="00663EF2" w:rsidRDefault="00D1643F" w:rsidP="00D1643F">
      <w:pPr>
        <w:jc w:val="center"/>
        <w:rPr>
          <w:b/>
          <w:bCs/>
          <w:u w:val="single"/>
          <w:lang w:val="it-IT"/>
        </w:rPr>
      </w:pPr>
      <w:r w:rsidRPr="00663EF2">
        <w:rPr>
          <w:b/>
          <w:bCs/>
          <w:lang w:val="it-IT"/>
        </w:rPr>
        <w:t>Luyện tập xây dựng kết bài trong bài văn miêu tả cây cối</w:t>
      </w:r>
    </w:p>
    <w:p w:rsidR="00D1643F" w:rsidRPr="00663EF2" w:rsidRDefault="0002048B" w:rsidP="00D1643F">
      <w:pPr>
        <w:jc w:val="both"/>
        <w:rPr>
          <w:b/>
          <w:bCs/>
          <w:lang w:val="it-IT"/>
        </w:rPr>
      </w:pPr>
      <w:r>
        <w:rPr>
          <w:b/>
          <w:bCs/>
          <w:lang w:val="it-IT"/>
        </w:rPr>
        <w:t>I.</w:t>
      </w:r>
      <w:r w:rsidR="00D1643F" w:rsidRPr="00663EF2">
        <w:rPr>
          <w:b/>
          <w:bCs/>
          <w:lang w:val="it-IT"/>
        </w:rPr>
        <w:t xml:space="preserve"> Mục tiêu:</w:t>
      </w:r>
    </w:p>
    <w:p w:rsidR="00D1643F" w:rsidRPr="00663EF2" w:rsidRDefault="00D1643F" w:rsidP="00D1643F">
      <w:pPr>
        <w:jc w:val="both"/>
        <w:rPr>
          <w:lang w:val="it-IT"/>
        </w:rPr>
      </w:pPr>
      <w:r w:rsidRPr="00663EF2">
        <w:rPr>
          <w:lang w:val="it-IT"/>
        </w:rPr>
        <w:t>-</w:t>
      </w:r>
      <w:r w:rsidRPr="00663EF2">
        <w:rPr>
          <w:b/>
          <w:bCs/>
          <w:lang w:val="it-IT"/>
        </w:rPr>
        <w:t xml:space="preserve"> </w:t>
      </w:r>
      <w:r>
        <w:rPr>
          <w:lang w:val="it-IT"/>
        </w:rPr>
        <w:t xml:space="preserve">Nắm được 2 cách kết bài </w:t>
      </w:r>
      <w:r w:rsidRPr="00663EF2">
        <w:rPr>
          <w:lang w:val="it-IT"/>
        </w:rPr>
        <w:t>đó là kết bài mở rộng và kết bài không mở rộng trong bài văn miêu tả cây cối.</w:t>
      </w:r>
    </w:p>
    <w:p w:rsidR="00D1643F" w:rsidRPr="00663EF2" w:rsidRDefault="00D1643F" w:rsidP="00D1643F">
      <w:pPr>
        <w:jc w:val="both"/>
        <w:rPr>
          <w:lang w:val="it-IT"/>
        </w:rPr>
      </w:pPr>
      <w:r w:rsidRPr="00663EF2">
        <w:rPr>
          <w:lang w:val="it-IT"/>
        </w:rPr>
        <w:t>-</w:t>
      </w:r>
      <w:r w:rsidRPr="00663EF2">
        <w:rPr>
          <w:b/>
          <w:bCs/>
          <w:lang w:val="it-IT"/>
        </w:rPr>
        <w:t xml:space="preserve"> </w:t>
      </w:r>
      <w:r w:rsidRPr="00663EF2">
        <w:rPr>
          <w:lang w:val="it-IT"/>
        </w:rPr>
        <w:t>Vận dụng kiến thức đã biết để bước đầu viết được đoạn kết bài trong bài văn miêu tả một cây mà em thích theo cách mở rộng.</w:t>
      </w:r>
    </w:p>
    <w:p w:rsidR="00D1643F" w:rsidRPr="00663EF2" w:rsidRDefault="00D1643F" w:rsidP="00D1643F">
      <w:pPr>
        <w:jc w:val="both"/>
        <w:rPr>
          <w:lang w:val="it-IT"/>
        </w:rPr>
      </w:pPr>
      <w:r w:rsidRPr="00663EF2">
        <w:rPr>
          <w:lang w:val="it-IT"/>
        </w:rPr>
        <w:t>-</w:t>
      </w:r>
      <w:r w:rsidRPr="00663EF2">
        <w:rPr>
          <w:b/>
          <w:bCs/>
          <w:lang w:val="it-IT"/>
        </w:rPr>
        <w:t xml:space="preserve"> </w:t>
      </w:r>
      <w:r w:rsidRPr="00663EF2">
        <w:rPr>
          <w:lang w:val="it-IT"/>
        </w:rPr>
        <w:t>Giáo dục HS biết yêu quý và bảo vệ cây cối.</w:t>
      </w:r>
    </w:p>
    <w:p w:rsidR="00D1643F" w:rsidRPr="00663EF2" w:rsidRDefault="00D1643F" w:rsidP="00D1643F">
      <w:pPr>
        <w:jc w:val="both"/>
        <w:rPr>
          <w:lang w:val="it-IT"/>
        </w:rPr>
      </w:pPr>
      <w:r w:rsidRPr="00663EF2">
        <w:rPr>
          <w:b/>
          <w:bCs/>
          <w:lang w:val="it-IT"/>
        </w:rPr>
        <w:t>II. Đồ dùng</w:t>
      </w:r>
      <w:r w:rsidRPr="00663EF2">
        <w:rPr>
          <w:lang w:val="it-IT"/>
        </w:rPr>
        <w:t xml:space="preserve"> : </w:t>
      </w:r>
    </w:p>
    <w:p w:rsidR="0002048B" w:rsidRPr="0039130E" w:rsidRDefault="0002048B" w:rsidP="0002048B">
      <w:pPr>
        <w:ind w:left="720" w:hanging="720"/>
        <w:rPr>
          <w:lang w:val="it-IT"/>
        </w:rPr>
      </w:pPr>
      <w:r w:rsidRPr="0039130E">
        <w:rPr>
          <w:bCs/>
          <w:lang w:val="it-IT"/>
        </w:rPr>
        <w:t xml:space="preserve">GV: </w:t>
      </w:r>
      <w:r w:rsidRPr="0039130E">
        <w:rPr>
          <w:lang w:val="it-IT"/>
        </w:rPr>
        <w:t>Máy tính</w:t>
      </w:r>
      <w:r>
        <w:rPr>
          <w:lang w:val="it-IT"/>
        </w:rPr>
        <w:t xml:space="preserve">, </w:t>
      </w:r>
      <w:r w:rsidRPr="00E325A6">
        <w:rPr>
          <w:bCs/>
          <w:lang w:val="it-IT"/>
        </w:rPr>
        <w:t xml:space="preserve">bài giảng </w:t>
      </w:r>
      <w:r>
        <w:rPr>
          <w:bCs/>
          <w:lang w:val="it-IT"/>
        </w:rPr>
        <w:t>powerpoint</w:t>
      </w:r>
    </w:p>
    <w:p w:rsidR="0002048B" w:rsidRDefault="0002048B" w:rsidP="0002048B">
      <w:pPr>
        <w:jc w:val="both"/>
        <w:rPr>
          <w:bCs/>
          <w:lang w:val="it-IT"/>
        </w:rPr>
      </w:pPr>
      <w:r w:rsidRPr="0039130E">
        <w:rPr>
          <w:bCs/>
          <w:lang w:val="it-IT"/>
        </w:rPr>
        <w:t>HS: Máy tính hoặc điện thoại thông minh có kết nối interne</w:t>
      </w:r>
      <w:r>
        <w:rPr>
          <w:bCs/>
          <w:lang w:val="it-IT"/>
        </w:rPr>
        <w:t>t, sgk TV, vở BTTV</w:t>
      </w:r>
    </w:p>
    <w:p w:rsidR="00D1643F" w:rsidRPr="00663EF2" w:rsidRDefault="00D1643F" w:rsidP="00D1643F">
      <w:pPr>
        <w:jc w:val="both"/>
        <w:rPr>
          <w:b/>
          <w:bCs/>
          <w:lang w:val="it-IT"/>
        </w:rPr>
      </w:pPr>
      <w:r w:rsidRPr="00663EF2">
        <w:rPr>
          <w:b/>
          <w:bCs/>
          <w:lang w:val="it-IT"/>
        </w:rPr>
        <w:t>III. Các hoạt động dạy – học:</w:t>
      </w:r>
    </w:p>
    <w:tbl>
      <w:tblPr>
        <w:tblW w:w="9488" w:type="dxa"/>
        <w:tblLayout w:type="fixed"/>
        <w:tblLook w:val="0000"/>
      </w:tblPr>
      <w:tblGrid>
        <w:gridCol w:w="5163"/>
        <w:gridCol w:w="4325"/>
      </w:tblGrid>
      <w:tr w:rsidR="00D1643F" w:rsidRPr="00144211" w:rsidTr="00516B1D">
        <w:tblPrEx>
          <w:tblCellMar>
            <w:top w:w="0" w:type="dxa"/>
            <w:bottom w:w="0" w:type="dxa"/>
          </w:tblCellMar>
        </w:tblPrEx>
        <w:tc>
          <w:tcPr>
            <w:tcW w:w="5163" w:type="dxa"/>
            <w:tcBorders>
              <w:right w:val="single" w:sz="4" w:space="0" w:color="auto"/>
            </w:tcBorders>
          </w:tcPr>
          <w:p w:rsidR="00D1643F" w:rsidRPr="00144211" w:rsidRDefault="00D1643F" w:rsidP="00516B1D">
            <w:pPr>
              <w:jc w:val="both"/>
              <w:rPr>
                <w:b/>
                <w:bCs/>
                <w:lang w:val="it-IT"/>
              </w:rPr>
            </w:pPr>
            <w:r w:rsidRPr="00144211">
              <w:rPr>
                <w:b/>
                <w:bCs/>
                <w:lang w:val="it-IT"/>
              </w:rPr>
              <w:t>A. Kiểm tra bài cũ                         3’</w:t>
            </w:r>
          </w:p>
        </w:tc>
        <w:tc>
          <w:tcPr>
            <w:tcW w:w="4325" w:type="dxa"/>
            <w:tcBorders>
              <w:left w:val="single" w:sz="4" w:space="0" w:color="auto"/>
            </w:tcBorders>
          </w:tcPr>
          <w:p w:rsidR="00D1643F" w:rsidRPr="00144211" w:rsidRDefault="00D1643F" w:rsidP="00516B1D">
            <w:pPr>
              <w:jc w:val="both"/>
              <w:rPr>
                <w:b/>
                <w:bCs/>
                <w:lang w:val="it-IT"/>
              </w:rPr>
            </w:pPr>
          </w:p>
        </w:tc>
      </w:tr>
      <w:tr w:rsidR="00D1643F" w:rsidRPr="00144211" w:rsidTr="00516B1D">
        <w:tblPrEx>
          <w:tblCellMar>
            <w:top w:w="0" w:type="dxa"/>
            <w:bottom w:w="0" w:type="dxa"/>
          </w:tblCellMar>
        </w:tblPrEx>
        <w:tc>
          <w:tcPr>
            <w:tcW w:w="5163" w:type="dxa"/>
            <w:tcBorders>
              <w:right w:val="single" w:sz="4" w:space="0" w:color="auto"/>
            </w:tcBorders>
          </w:tcPr>
          <w:p w:rsidR="00D1643F" w:rsidRPr="00144211" w:rsidRDefault="00D1643F" w:rsidP="00516B1D">
            <w:pPr>
              <w:jc w:val="both"/>
              <w:rPr>
                <w:lang w:val="it-IT"/>
              </w:rPr>
            </w:pPr>
            <w:r>
              <w:rPr>
                <w:lang w:val="it-IT"/>
              </w:rPr>
              <w:t>?</w:t>
            </w:r>
            <w:r w:rsidRPr="00144211">
              <w:rPr>
                <w:lang w:val="it-IT"/>
              </w:rPr>
              <w:t xml:space="preserve"> </w:t>
            </w:r>
            <w:r>
              <w:rPr>
                <w:lang w:val="it-IT"/>
              </w:rPr>
              <w:t>Học văn miêu tả đồ vật, em hiểu t</w:t>
            </w:r>
            <w:r w:rsidRPr="00144211">
              <w:rPr>
                <w:lang w:val="it-IT"/>
              </w:rPr>
              <w:t>hế nào là kết bài mở rộng và kết bài không mở rộng?</w:t>
            </w:r>
          </w:p>
        </w:tc>
        <w:tc>
          <w:tcPr>
            <w:tcW w:w="4325" w:type="dxa"/>
            <w:tcBorders>
              <w:left w:val="single" w:sz="4" w:space="0" w:color="auto"/>
            </w:tcBorders>
          </w:tcPr>
          <w:p w:rsidR="00D1643F" w:rsidRPr="00144211" w:rsidRDefault="00D1643F" w:rsidP="00516B1D">
            <w:pPr>
              <w:jc w:val="both"/>
              <w:rPr>
                <w:lang w:val="it-IT"/>
              </w:rPr>
            </w:pPr>
            <w:r w:rsidRPr="00144211">
              <w:rPr>
                <w:lang w:val="it-IT"/>
              </w:rPr>
              <w:t>2 HS trả lời.</w:t>
            </w:r>
          </w:p>
          <w:p w:rsidR="00D1643F" w:rsidRPr="00144211" w:rsidRDefault="00D1643F" w:rsidP="00516B1D">
            <w:pPr>
              <w:jc w:val="both"/>
              <w:rPr>
                <w:lang w:val="it-IT"/>
              </w:rPr>
            </w:pPr>
            <w:r w:rsidRPr="00144211">
              <w:rPr>
                <w:lang w:val="it-IT"/>
              </w:rPr>
              <w:t>Cả lớp theo dõi và nhận xét.</w:t>
            </w:r>
          </w:p>
        </w:tc>
      </w:tr>
      <w:tr w:rsidR="00D1643F" w:rsidRPr="00144211" w:rsidTr="00516B1D">
        <w:tblPrEx>
          <w:tblCellMar>
            <w:top w:w="0" w:type="dxa"/>
            <w:bottom w:w="0" w:type="dxa"/>
          </w:tblCellMar>
        </w:tblPrEx>
        <w:tc>
          <w:tcPr>
            <w:tcW w:w="5163" w:type="dxa"/>
            <w:tcBorders>
              <w:right w:val="single" w:sz="4" w:space="0" w:color="auto"/>
            </w:tcBorders>
          </w:tcPr>
          <w:p w:rsidR="00D1643F" w:rsidRPr="00144211" w:rsidRDefault="00D1643F" w:rsidP="00516B1D">
            <w:pPr>
              <w:rPr>
                <w:lang w:val="it-IT"/>
              </w:rPr>
            </w:pPr>
            <w:r w:rsidRPr="00144211">
              <w:rPr>
                <w:lang w:val="it-IT"/>
              </w:rPr>
              <w:t>Nhận xét từng HS.</w:t>
            </w:r>
          </w:p>
        </w:tc>
        <w:tc>
          <w:tcPr>
            <w:tcW w:w="4325" w:type="dxa"/>
            <w:tcBorders>
              <w:left w:val="single" w:sz="4" w:space="0" w:color="auto"/>
            </w:tcBorders>
          </w:tcPr>
          <w:p w:rsidR="00D1643F" w:rsidRPr="00144211" w:rsidRDefault="00D1643F" w:rsidP="00516B1D">
            <w:pPr>
              <w:jc w:val="both"/>
              <w:rPr>
                <w:lang w:val="it-IT"/>
              </w:rPr>
            </w:pPr>
          </w:p>
        </w:tc>
      </w:tr>
      <w:tr w:rsidR="00D1643F" w:rsidRPr="00FD2351" w:rsidTr="00516B1D">
        <w:tblPrEx>
          <w:tblCellMar>
            <w:top w:w="0" w:type="dxa"/>
            <w:bottom w:w="0" w:type="dxa"/>
          </w:tblCellMar>
        </w:tblPrEx>
        <w:tc>
          <w:tcPr>
            <w:tcW w:w="5163" w:type="dxa"/>
            <w:tcBorders>
              <w:right w:val="single" w:sz="4" w:space="0" w:color="auto"/>
            </w:tcBorders>
          </w:tcPr>
          <w:p w:rsidR="00D1643F" w:rsidRPr="00FD2351" w:rsidRDefault="00D1643F" w:rsidP="00516B1D">
            <w:pPr>
              <w:jc w:val="both"/>
              <w:rPr>
                <w:b/>
                <w:bCs/>
              </w:rPr>
            </w:pPr>
            <w:r w:rsidRPr="00FD2351">
              <w:rPr>
                <w:b/>
                <w:bCs/>
              </w:rPr>
              <w:t>B. Bài mới</w:t>
            </w:r>
          </w:p>
        </w:tc>
        <w:tc>
          <w:tcPr>
            <w:tcW w:w="4325" w:type="dxa"/>
            <w:tcBorders>
              <w:left w:val="single" w:sz="4" w:space="0" w:color="auto"/>
            </w:tcBorders>
          </w:tcPr>
          <w:p w:rsidR="00D1643F" w:rsidRPr="00FD2351" w:rsidRDefault="00D1643F" w:rsidP="00516B1D">
            <w:pPr>
              <w:rPr>
                <w:b/>
                <w:bCs/>
              </w:rPr>
            </w:pPr>
          </w:p>
        </w:tc>
      </w:tr>
      <w:tr w:rsidR="00D1643F" w:rsidRPr="00FD2351" w:rsidTr="00516B1D">
        <w:tblPrEx>
          <w:tblCellMar>
            <w:top w:w="0" w:type="dxa"/>
            <w:bottom w:w="0" w:type="dxa"/>
          </w:tblCellMar>
        </w:tblPrEx>
        <w:tc>
          <w:tcPr>
            <w:tcW w:w="5163" w:type="dxa"/>
            <w:tcBorders>
              <w:right w:val="single" w:sz="4" w:space="0" w:color="auto"/>
            </w:tcBorders>
          </w:tcPr>
          <w:p w:rsidR="00D1643F" w:rsidRPr="00FD2351" w:rsidRDefault="00D1643F" w:rsidP="00516B1D">
            <w:pPr>
              <w:jc w:val="both"/>
              <w:rPr>
                <w:b/>
                <w:bCs/>
              </w:rPr>
            </w:pPr>
            <w:r w:rsidRPr="00FD2351">
              <w:rPr>
                <w:b/>
                <w:bCs/>
              </w:rPr>
              <w:t>1. Giới thiệu bài                         1’</w:t>
            </w:r>
          </w:p>
        </w:tc>
        <w:tc>
          <w:tcPr>
            <w:tcW w:w="4325" w:type="dxa"/>
            <w:tcBorders>
              <w:left w:val="single" w:sz="4" w:space="0" w:color="auto"/>
            </w:tcBorders>
          </w:tcPr>
          <w:p w:rsidR="00D1643F" w:rsidRPr="00FD2351" w:rsidRDefault="00D1643F" w:rsidP="00516B1D">
            <w:pPr>
              <w:rPr>
                <w:b/>
                <w:bCs/>
              </w:rPr>
            </w:pPr>
          </w:p>
        </w:tc>
      </w:tr>
      <w:tr w:rsidR="00D1643F" w:rsidRPr="00FD2351" w:rsidTr="00516B1D">
        <w:tblPrEx>
          <w:tblCellMar>
            <w:top w:w="0" w:type="dxa"/>
            <w:bottom w:w="0" w:type="dxa"/>
          </w:tblCellMar>
        </w:tblPrEx>
        <w:tc>
          <w:tcPr>
            <w:tcW w:w="5163" w:type="dxa"/>
            <w:tcBorders>
              <w:right w:val="single" w:sz="4" w:space="0" w:color="auto"/>
            </w:tcBorders>
          </w:tcPr>
          <w:p w:rsidR="00D1643F" w:rsidRPr="00FD2351" w:rsidRDefault="00D1643F" w:rsidP="00516B1D">
            <w:pPr>
              <w:jc w:val="both"/>
              <w:rPr>
                <w:b/>
                <w:bCs/>
              </w:rPr>
            </w:pPr>
            <w:r w:rsidRPr="00FD2351">
              <w:rPr>
                <w:b/>
                <w:bCs/>
              </w:rPr>
              <w:t>2. Hướng dẫn làm bài tập           31’</w:t>
            </w:r>
          </w:p>
        </w:tc>
        <w:tc>
          <w:tcPr>
            <w:tcW w:w="4325" w:type="dxa"/>
            <w:tcBorders>
              <w:left w:val="single" w:sz="4" w:space="0" w:color="auto"/>
            </w:tcBorders>
          </w:tcPr>
          <w:p w:rsidR="00D1643F" w:rsidRPr="00FD2351" w:rsidRDefault="00D1643F" w:rsidP="00516B1D">
            <w:pPr>
              <w:rPr>
                <w:b/>
                <w:bCs/>
              </w:rPr>
            </w:pPr>
          </w:p>
        </w:tc>
      </w:tr>
      <w:tr w:rsidR="00D1643F" w:rsidRPr="00FD2351" w:rsidTr="00516B1D">
        <w:tblPrEx>
          <w:tblCellMar>
            <w:top w:w="0" w:type="dxa"/>
            <w:bottom w:w="0" w:type="dxa"/>
          </w:tblCellMar>
        </w:tblPrEx>
        <w:tc>
          <w:tcPr>
            <w:tcW w:w="5163" w:type="dxa"/>
            <w:tcBorders>
              <w:right w:val="single" w:sz="4" w:space="0" w:color="auto"/>
            </w:tcBorders>
          </w:tcPr>
          <w:p w:rsidR="00D1643F" w:rsidRPr="00FD2351" w:rsidRDefault="00D1643F" w:rsidP="00516B1D">
            <w:pPr>
              <w:jc w:val="both"/>
            </w:pPr>
            <w:r w:rsidRPr="00144211">
              <w:rPr>
                <w:i/>
              </w:rPr>
              <w:t>Bài 1:</w:t>
            </w:r>
            <w:r>
              <w:t xml:space="preserve">  ? Đ</w:t>
            </w:r>
            <w:r w:rsidRPr="00FD2351">
              <w:t>ọc yêu cầu và nội dung bài tập.</w:t>
            </w:r>
          </w:p>
        </w:tc>
        <w:tc>
          <w:tcPr>
            <w:tcW w:w="4325" w:type="dxa"/>
            <w:tcBorders>
              <w:left w:val="single" w:sz="4" w:space="0" w:color="auto"/>
            </w:tcBorders>
          </w:tcPr>
          <w:p w:rsidR="00D1643F" w:rsidRPr="00FD2351" w:rsidRDefault="00D1643F" w:rsidP="00516B1D">
            <w:r w:rsidRPr="00FD2351">
              <w:t>1 HS đọc yêu cầu bài tập trước lớp.</w:t>
            </w:r>
          </w:p>
        </w:tc>
      </w:tr>
      <w:tr w:rsidR="00D1643F" w:rsidRPr="00FD2351" w:rsidTr="00516B1D">
        <w:tblPrEx>
          <w:tblCellMar>
            <w:top w:w="0" w:type="dxa"/>
            <w:bottom w:w="0" w:type="dxa"/>
          </w:tblCellMar>
        </w:tblPrEx>
        <w:tc>
          <w:tcPr>
            <w:tcW w:w="5163" w:type="dxa"/>
            <w:tcBorders>
              <w:right w:val="single" w:sz="4" w:space="0" w:color="auto"/>
            </w:tcBorders>
          </w:tcPr>
          <w:p w:rsidR="00D1643F" w:rsidRPr="00FD2351" w:rsidRDefault="00D1643F" w:rsidP="0002048B">
            <w:pPr>
              <w:jc w:val="both"/>
            </w:pPr>
            <w:r w:rsidRPr="00FD2351">
              <w:t xml:space="preserve">Tổ chức cho HS </w:t>
            </w:r>
            <w:r w:rsidR="0002048B">
              <w:t>đọc và TLCH’</w:t>
            </w:r>
          </w:p>
        </w:tc>
        <w:tc>
          <w:tcPr>
            <w:tcW w:w="4325" w:type="dxa"/>
            <w:tcBorders>
              <w:left w:val="single" w:sz="4" w:space="0" w:color="auto"/>
            </w:tcBorders>
          </w:tcPr>
          <w:p w:rsidR="00D1643F" w:rsidRPr="00FD2351" w:rsidRDefault="0002048B" w:rsidP="00516B1D">
            <w:r w:rsidRPr="00FD2351">
              <w:t>HS phát biểu.</w:t>
            </w:r>
          </w:p>
        </w:tc>
      </w:tr>
      <w:tr w:rsidR="00D1643F" w:rsidRPr="00FD2351" w:rsidTr="00516B1D">
        <w:tblPrEx>
          <w:tblCellMar>
            <w:top w:w="0" w:type="dxa"/>
            <w:bottom w:w="0" w:type="dxa"/>
          </w:tblCellMar>
        </w:tblPrEx>
        <w:tc>
          <w:tcPr>
            <w:tcW w:w="5163" w:type="dxa"/>
            <w:tcBorders>
              <w:right w:val="single" w:sz="4" w:space="0" w:color="auto"/>
            </w:tcBorders>
          </w:tcPr>
          <w:p w:rsidR="00D1643F" w:rsidRPr="00FD2351" w:rsidRDefault="00D1643F" w:rsidP="00516B1D">
            <w:pPr>
              <w:jc w:val="both"/>
            </w:pPr>
            <w:r w:rsidRPr="00FD2351">
              <w:t>Kết luận.</w:t>
            </w:r>
          </w:p>
        </w:tc>
        <w:tc>
          <w:tcPr>
            <w:tcW w:w="4325" w:type="dxa"/>
            <w:tcBorders>
              <w:left w:val="single" w:sz="4" w:space="0" w:color="auto"/>
            </w:tcBorders>
          </w:tcPr>
          <w:p w:rsidR="00D1643F" w:rsidRPr="00FD2351" w:rsidRDefault="00D1643F" w:rsidP="00516B1D">
            <w:r w:rsidRPr="00FD2351">
              <w:t>Lắng nghe.</w:t>
            </w:r>
          </w:p>
        </w:tc>
      </w:tr>
      <w:tr w:rsidR="00D1643F" w:rsidRPr="00FD2351" w:rsidTr="00516B1D">
        <w:tblPrEx>
          <w:tblCellMar>
            <w:top w:w="0" w:type="dxa"/>
            <w:bottom w:w="0" w:type="dxa"/>
          </w:tblCellMar>
        </w:tblPrEx>
        <w:tc>
          <w:tcPr>
            <w:tcW w:w="5163" w:type="dxa"/>
            <w:tcBorders>
              <w:right w:val="single" w:sz="4" w:space="0" w:color="auto"/>
            </w:tcBorders>
          </w:tcPr>
          <w:p w:rsidR="00D1643F" w:rsidRDefault="00D1643F" w:rsidP="00516B1D">
            <w:pPr>
              <w:jc w:val="both"/>
            </w:pPr>
          </w:p>
          <w:p w:rsidR="00D1643F" w:rsidRPr="00FD2351" w:rsidRDefault="00D1643F" w:rsidP="00516B1D">
            <w:pPr>
              <w:jc w:val="both"/>
            </w:pPr>
            <w:r w:rsidRPr="00FD2351">
              <w:t xml:space="preserve">Thế nào là kết bài </w:t>
            </w:r>
            <w:r>
              <w:t xml:space="preserve">không </w:t>
            </w:r>
            <w:r w:rsidRPr="00FD2351">
              <w:t>mở rộng</w:t>
            </w:r>
            <w:r>
              <w:t xml:space="preserve"> và kết bài mở rộng</w:t>
            </w:r>
            <w:r w:rsidRPr="00FD2351">
              <w:t xml:space="preserve"> trong bài văn miêu tả cây cối? </w:t>
            </w:r>
          </w:p>
        </w:tc>
        <w:tc>
          <w:tcPr>
            <w:tcW w:w="4325" w:type="dxa"/>
            <w:tcBorders>
              <w:left w:val="single" w:sz="4" w:space="0" w:color="auto"/>
            </w:tcBorders>
          </w:tcPr>
          <w:p w:rsidR="00D1643F" w:rsidRDefault="00D1643F" w:rsidP="00516B1D">
            <w:r w:rsidRPr="00E70093">
              <w:rPr>
                <w:i/>
              </w:rPr>
              <w:t xml:space="preserve">KB không mở rộng </w:t>
            </w:r>
            <w:r w:rsidRPr="00E70093">
              <w:t xml:space="preserve">chỉ cần nêu được tình cảm của mình đối với đối tượng vừa miêu tả. " </w:t>
            </w:r>
            <w:r w:rsidRPr="00E70093">
              <w:rPr>
                <w:i/>
              </w:rPr>
              <w:t>Em rất yêu cây bàng ở giữa sân trường em.</w:t>
            </w:r>
            <w:r w:rsidRPr="00E70093">
              <w:t>"</w:t>
            </w:r>
          </w:p>
          <w:p w:rsidR="00D1643F" w:rsidRPr="00FD2351" w:rsidRDefault="00D1643F" w:rsidP="00516B1D">
            <w:pPr>
              <w:jc w:val="both"/>
            </w:pPr>
            <w:r w:rsidRPr="00E70093">
              <w:rPr>
                <w:i/>
              </w:rPr>
              <w:t>KB không mở rộng</w:t>
            </w:r>
            <w:r>
              <w:rPr>
                <w:i/>
              </w:rPr>
              <w:t xml:space="preserve"> </w:t>
            </w:r>
            <w:r>
              <w:t xml:space="preserve">nêu </w:t>
            </w:r>
            <w:r w:rsidRPr="00E70093">
              <w:t>tình cảm, trách nhiệm</w:t>
            </w:r>
            <w:r>
              <w:t xml:space="preserve"> </w:t>
            </w:r>
            <w:r w:rsidRPr="00E70093">
              <w:t>(sự quan tâm, chăm sóc, ích lợi), những nhận xét, bàn luận, ... về đối tượng miêu tả</w:t>
            </w:r>
            <w:r>
              <w:t>.</w:t>
            </w:r>
            <w:r w:rsidRPr="00E70093">
              <w:t xml:space="preserve"> </w:t>
            </w:r>
          </w:p>
        </w:tc>
      </w:tr>
      <w:tr w:rsidR="00D1643F" w:rsidRPr="00FD2351" w:rsidTr="00516B1D">
        <w:tblPrEx>
          <w:tblCellMar>
            <w:top w:w="0" w:type="dxa"/>
            <w:bottom w:w="0" w:type="dxa"/>
          </w:tblCellMar>
        </w:tblPrEx>
        <w:tc>
          <w:tcPr>
            <w:tcW w:w="5163" w:type="dxa"/>
            <w:tcBorders>
              <w:right w:val="single" w:sz="4" w:space="0" w:color="auto"/>
            </w:tcBorders>
          </w:tcPr>
          <w:p w:rsidR="00D1643F" w:rsidRPr="00FD2351" w:rsidRDefault="00D1643F" w:rsidP="0002048B">
            <w:pPr>
              <w:jc w:val="both"/>
            </w:pPr>
            <w:r w:rsidRPr="00144211">
              <w:rPr>
                <w:i/>
              </w:rPr>
              <w:t>Bài 2:</w:t>
            </w:r>
            <w:r w:rsidRPr="00FD2351">
              <w:t xml:space="preserve"> </w:t>
            </w:r>
            <w:r w:rsidR="0002048B">
              <w:t>Chiếu</w:t>
            </w:r>
            <w:r>
              <w:t xml:space="preserve"> </w:t>
            </w:r>
            <w:r w:rsidRPr="00FD2351">
              <w:t>yêu cầu và nội dung bài tập.</w:t>
            </w:r>
          </w:p>
        </w:tc>
        <w:tc>
          <w:tcPr>
            <w:tcW w:w="4325" w:type="dxa"/>
            <w:tcBorders>
              <w:left w:val="single" w:sz="4" w:space="0" w:color="auto"/>
            </w:tcBorders>
          </w:tcPr>
          <w:p w:rsidR="00D1643F" w:rsidRPr="00FD2351" w:rsidRDefault="00D1643F" w:rsidP="00516B1D">
            <w:r w:rsidRPr="00FD2351">
              <w:t xml:space="preserve">1 HS đọc yêu cầu của bài tập </w:t>
            </w:r>
          </w:p>
        </w:tc>
      </w:tr>
      <w:tr w:rsidR="00D1643F" w:rsidRPr="00FD2351" w:rsidTr="00516B1D">
        <w:tblPrEx>
          <w:tblCellMar>
            <w:top w:w="0" w:type="dxa"/>
            <w:bottom w:w="0" w:type="dxa"/>
          </w:tblCellMar>
        </w:tblPrEx>
        <w:tc>
          <w:tcPr>
            <w:tcW w:w="5163" w:type="dxa"/>
            <w:tcBorders>
              <w:right w:val="single" w:sz="4" w:space="0" w:color="auto"/>
            </w:tcBorders>
          </w:tcPr>
          <w:p w:rsidR="00D1643F" w:rsidRPr="00FD2351" w:rsidRDefault="0002048B" w:rsidP="00516B1D">
            <w:pPr>
              <w:jc w:val="both"/>
            </w:pPr>
            <w:r>
              <w:t>Chiếu</w:t>
            </w:r>
            <w:r w:rsidR="00D1643F" w:rsidRPr="00FD2351">
              <w:t xml:space="preserve"> các </w:t>
            </w:r>
            <w:r w:rsidR="00D1643F">
              <w:t>CH’</w:t>
            </w:r>
            <w:r w:rsidR="00D1643F" w:rsidRPr="00FD2351">
              <w:t xml:space="preserve"> của bài.</w:t>
            </w:r>
          </w:p>
        </w:tc>
        <w:tc>
          <w:tcPr>
            <w:tcW w:w="4325" w:type="dxa"/>
            <w:tcBorders>
              <w:left w:val="single" w:sz="4" w:space="0" w:color="auto"/>
            </w:tcBorders>
          </w:tcPr>
          <w:p w:rsidR="00D1643F" w:rsidRPr="00FD2351" w:rsidRDefault="00D1643F" w:rsidP="00516B1D"/>
        </w:tc>
      </w:tr>
      <w:tr w:rsidR="00D1643F" w:rsidRPr="00FD2351" w:rsidTr="00516B1D">
        <w:tblPrEx>
          <w:tblCellMar>
            <w:top w:w="0" w:type="dxa"/>
            <w:bottom w:w="0" w:type="dxa"/>
          </w:tblCellMar>
        </w:tblPrEx>
        <w:tc>
          <w:tcPr>
            <w:tcW w:w="5163" w:type="dxa"/>
            <w:tcBorders>
              <w:right w:val="single" w:sz="4" w:space="0" w:color="auto"/>
            </w:tcBorders>
          </w:tcPr>
          <w:p w:rsidR="00D1643F" w:rsidRPr="00FD2351" w:rsidRDefault="00D1643F" w:rsidP="00516B1D">
            <w:pPr>
              <w:jc w:val="both"/>
            </w:pPr>
            <w:r w:rsidRPr="00FD2351">
              <w:t xml:space="preserve">Gọi HS trả lời từng câu hỏi. GV chú ý sửa chữa lỗi cho từng HS </w:t>
            </w:r>
          </w:p>
        </w:tc>
        <w:tc>
          <w:tcPr>
            <w:tcW w:w="4325" w:type="dxa"/>
            <w:tcBorders>
              <w:left w:val="single" w:sz="4" w:space="0" w:color="auto"/>
            </w:tcBorders>
          </w:tcPr>
          <w:p w:rsidR="00D1643F" w:rsidRPr="00FD2351" w:rsidRDefault="00D1643F" w:rsidP="00516B1D">
            <w:r w:rsidRPr="00FD2351">
              <w:t>HS đọc, suy nghĩ tìm câu trả lời.</w:t>
            </w:r>
          </w:p>
          <w:p w:rsidR="00D1643F" w:rsidRPr="00FD2351" w:rsidRDefault="00D1643F" w:rsidP="00516B1D">
            <w:r w:rsidRPr="00FD2351">
              <w:t>3 đến 5 HS tiếp nối nhau trả lời.</w:t>
            </w:r>
          </w:p>
        </w:tc>
      </w:tr>
      <w:tr w:rsidR="00D1643F" w:rsidRPr="00FD2351" w:rsidTr="00516B1D">
        <w:tblPrEx>
          <w:tblCellMar>
            <w:top w:w="0" w:type="dxa"/>
            <w:bottom w:w="0" w:type="dxa"/>
          </w:tblCellMar>
        </w:tblPrEx>
        <w:tc>
          <w:tcPr>
            <w:tcW w:w="5163" w:type="dxa"/>
            <w:tcBorders>
              <w:right w:val="single" w:sz="4" w:space="0" w:color="auto"/>
            </w:tcBorders>
          </w:tcPr>
          <w:p w:rsidR="00D1643F" w:rsidRPr="00FD2351" w:rsidRDefault="00D1643F" w:rsidP="00516B1D">
            <w:pPr>
              <w:jc w:val="both"/>
            </w:pPr>
            <w:r w:rsidRPr="00144211">
              <w:rPr>
                <w:i/>
              </w:rPr>
              <w:t>Bài 3:</w:t>
            </w:r>
            <w:r w:rsidRPr="00FD2351">
              <w:t xml:space="preserve">  Gọi HS đọc yêu cầu bài tập.</w:t>
            </w:r>
          </w:p>
        </w:tc>
        <w:tc>
          <w:tcPr>
            <w:tcW w:w="4325" w:type="dxa"/>
            <w:tcBorders>
              <w:left w:val="single" w:sz="4" w:space="0" w:color="auto"/>
            </w:tcBorders>
          </w:tcPr>
          <w:p w:rsidR="00D1643F" w:rsidRPr="00FD2351" w:rsidRDefault="00D1643F" w:rsidP="00516B1D">
            <w:r w:rsidRPr="00FD2351">
              <w:t>1 HS đọc yêu cầu bài tập.</w:t>
            </w:r>
          </w:p>
        </w:tc>
      </w:tr>
      <w:tr w:rsidR="00D1643F" w:rsidRPr="00FD2351" w:rsidTr="00516B1D">
        <w:tblPrEx>
          <w:tblCellMar>
            <w:top w:w="0" w:type="dxa"/>
            <w:bottom w:w="0" w:type="dxa"/>
          </w:tblCellMar>
        </w:tblPrEx>
        <w:tc>
          <w:tcPr>
            <w:tcW w:w="5163" w:type="dxa"/>
            <w:tcBorders>
              <w:right w:val="single" w:sz="4" w:space="0" w:color="auto"/>
            </w:tcBorders>
          </w:tcPr>
          <w:p w:rsidR="00D1643F" w:rsidRPr="00FD2351" w:rsidRDefault="00D1643F" w:rsidP="00516B1D">
            <w:pPr>
              <w:jc w:val="both"/>
            </w:pPr>
            <w:r w:rsidRPr="00FD2351">
              <w:t>Yêu cầu HS tự làm bài.</w:t>
            </w:r>
          </w:p>
        </w:tc>
        <w:tc>
          <w:tcPr>
            <w:tcW w:w="4325" w:type="dxa"/>
            <w:tcBorders>
              <w:left w:val="single" w:sz="4" w:space="0" w:color="auto"/>
            </w:tcBorders>
          </w:tcPr>
          <w:p w:rsidR="00D1643F" w:rsidRPr="00FD2351" w:rsidRDefault="00D1643F" w:rsidP="00516B1D">
            <w:r w:rsidRPr="00FD2351">
              <w:t>Viết kết bài vào vở.</w:t>
            </w:r>
            <w:r w:rsidR="0002048B">
              <w:t xml:space="preserve"> Chụp bài gửi GV để chia sẻ</w:t>
            </w:r>
          </w:p>
        </w:tc>
      </w:tr>
      <w:tr w:rsidR="00D1643F" w:rsidRPr="00FD2351" w:rsidTr="00516B1D">
        <w:tblPrEx>
          <w:tblCellMar>
            <w:top w:w="0" w:type="dxa"/>
            <w:bottom w:w="0" w:type="dxa"/>
          </w:tblCellMar>
        </w:tblPrEx>
        <w:tc>
          <w:tcPr>
            <w:tcW w:w="5163" w:type="dxa"/>
            <w:tcBorders>
              <w:right w:val="single" w:sz="4" w:space="0" w:color="auto"/>
            </w:tcBorders>
          </w:tcPr>
          <w:p w:rsidR="00D1643F" w:rsidRPr="00FD2351" w:rsidRDefault="00D1643F" w:rsidP="00516B1D">
            <w:pPr>
              <w:jc w:val="both"/>
            </w:pPr>
            <w:r w:rsidRPr="00FD2351">
              <w:t xml:space="preserve">Gọi HS đọc bài làm của mình trước lớp. GV sửa chữa lỗi dùng từ, ngữ pháp cho </w:t>
            </w:r>
            <w:r w:rsidRPr="00FD2351">
              <w:lastRenderedPageBreak/>
              <w:t>từng HS.</w:t>
            </w:r>
          </w:p>
        </w:tc>
        <w:tc>
          <w:tcPr>
            <w:tcW w:w="4325" w:type="dxa"/>
            <w:tcBorders>
              <w:left w:val="single" w:sz="4" w:space="0" w:color="auto"/>
            </w:tcBorders>
          </w:tcPr>
          <w:p w:rsidR="00D1643F" w:rsidRPr="00FD2351" w:rsidRDefault="00D1643F" w:rsidP="00516B1D">
            <w:r w:rsidRPr="00FD2351">
              <w:lastRenderedPageBreak/>
              <w:t xml:space="preserve">3 đến 5 HS đọc bài làm của mình. Cả lớp theo dõi và nhận xét bài làm </w:t>
            </w:r>
            <w:r w:rsidRPr="00FD2351">
              <w:lastRenderedPageBreak/>
              <w:t>của từng bạn.</w:t>
            </w:r>
          </w:p>
        </w:tc>
      </w:tr>
      <w:tr w:rsidR="00D1643F" w:rsidRPr="00FD2351" w:rsidTr="00516B1D">
        <w:tblPrEx>
          <w:tblCellMar>
            <w:top w:w="0" w:type="dxa"/>
            <w:bottom w:w="0" w:type="dxa"/>
          </w:tblCellMar>
        </w:tblPrEx>
        <w:tc>
          <w:tcPr>
            <w:tcW w:w="5163" w:type="dxa"/>
            <w:tcBorders>
              <w:right w:val="single" w:sz="4" w:space="0" w:color="auto"/>
            </w:tcBorders>
          </w:tcPr>
          <w:p w:rsidR="00D1643F" w:rsidRPr="00FD2351" w:rsidRDefault="00D1643F" w:rsidP="00516B1D">
            <w:pPr>
              <w:jc w:val="both"/>
            </w:pPr>
            <w:r w:rsidRPr="00144211">
              <w:rPr>
                <w:i/>
              </w:rPr>
              <w:lastRenderedPageBreak/>
              <w:t>Bài 4:</w:t>
            </w:r>
            <w:r w:rsidRPr="00FD2351">
              <w:t xml:space="preserve"> Gọi HS đọc yêu cầu bài tập.</w:t>
            </w:r>
          </w:p>
        </w:tc>
        <w:tc>
          <w:tcPr>
            <w:tcW w:w="4325" w:type="dxa"/>
            <w:tcBorders>
              <w:left w:val="single" w:sz="4" w:space="0" w:color="auto"/>
            </w:tcBorders>
          </w:tcPr>
          <w:p w:rsidR="00D1643F" w:rsidRPr="00FD2351" w:rsidRDefault="00D1643F" w:rsidP="00516B1D">
            <w:r w:rsidRPr="00FD2351">
              <w:t>1 HS đọc yêu cầu bài tập.</w:t>
            </w:r>
          </w:p>
        </w:tc>
      </w:tr>
      <w:tr w:rsidR="00D1643F" w:rsidRPr="00FD2351" w:rsidTr="00516B1D">
        <w:tblPrEx>
          <w:tblCellMar>
            <w:top w:w="0" w:type="dxa"/>
            <w:bottom w:w="0" w:type="dxa"/>
          </w:tblCellMar>
        </w:tblPrEx>
        <w:tc>
          <w:tcPr>
            <w:tcW w:w="5163" w:type="dxa"/>
            <w:tcBorders>
              <w:right w:val="single" w:sz="4" w:space="0" w:color="auto"/>
            </w:tcBorders>
          </w:tcPr>
          <w:p w:rsidR="00D1643F" w:rsidRPr="00144211" w:rsidRDefault="00D1643F" w:rsidP="0002048B">
            <w:pPr>
              <w:jc w:val="both"/>
              <w:rPr>
                <w:i/>
              </w:rPr>
            </w:pPr>
            <w:r>
              <w:rPr>
                <w:i/>
              </w:rPr>
              <w:t xml:space="preserve">GV </w:t>
            </w:r>
            <w:r w:rsidR="0002048B">
              <w:rPr>
                <w:i/>
              </w:rPr>
              <w:t>chiếu</w:t>
            </w:r>
            <w:r>
              <w:rPr>
                <w:i/>
              </w:rPr>
              <w:t xml:space="preserve"> tranh ảnh 1 số loài cây: tre (tràm, đa cổ thụ)</w:t>
            </w:r>
          </w:p>
        </w:tc>
        <w:tc>
          <w:tcPr>
            <w:tcW w:w="4325" w:type="dxa"/>
            <w:tcBorders>
              <w:left w:val="single" w:sz="4" w:space="0" w:color="auto"/>
            </w:tcBorders>
          </w:tcPr>
          <w:p w:rsidR="00D1643F" w:rsidRDefault="00D1643F" w:rsidP="00516B1D">
            <w:r>
              <w:t>HS quan sát, nêu lợi ích của cây.</w:t>
            </w:r>
          </w:p>
          <w:p w:rsidR="00D1643F" w:rsidRPr="00FD2351" w:rsidRDefault="00D1643F" w:rsidP="00516B1D">
            <w:r>
              <w:t>Cảm nghĩ về cây….</w:t>
            </w:r>
          </w:p>
        </w:tc>
      </w:tr>
      <w:tr w:rsidR="00D1643F" w:rsidRPr="00FD2351" w:rsidTr="00516B1D">
        <w:tblPrEx>
          <w:tblCellMar>
            <w:top w:w="0" w:type="dxa"/>
            <w:bottom w:w="0" w:type="dxa"/>
          </w:tblCellMar>
        </w:tblPrEx>
        <w:tc>
          <w:tcPr>
            <w:tcW w:w="5163" w:type="dxa"/>
            <w:tcBorders>
              <w:right w:val="single" w:sz="4" w:space="0" w:color="auto"/>
            </w:tcBorders>
          </w:tcPr>
          <w:p w:rsidR="00D1643F" w:rsidRPr="00FD2351" w:rsidRDefault="00D1643F" w:rsidP="00516B1D">
            <w:pPr>
              <w:jc w:val="both"/>
            </w:pPr>
            <w:r w:rsidRPr="00FD2351">
              <w:t>Yêu cầu HS tự làm bài.</w:t>
            </w:r>
          </w:p>
        </w:tc>
        <w:tc>
          <w:tcPr>
            <w:tcW w:w="4325" w:type="dxa"/>
            <w:tcBorders>
              <w:left w:val="single" w:sz="4" w:space="0" w:color="auto"/>
            </w:tcBorders>
          </w:tcPr>
          <w:p w:rsidR="00D1643F" w:rsidRPr="00FD2351" w:rsidRDefault="00D1643F" w:rsidP="00516B1D">
            <w:r w:rsidRPr="00FD2351">
              <w:t>Thực hành viết kết bài mở rộng theo một trong các đề đưa ra.</w:t>
            </w:r>
          </w:p>
        </w:tc>
      </w:tr>
      <w:tr w:rsidR="00D1643F" w:rsidRPr="00FD2351" w:rsidTr="00516B1D">
        <w:tblPrEx>
          <w:tblCellMar>
            <w:top w:w="0" w:type="dxa"/>
            <w:bottom w:w="0" w:type="dxa"/>
          </w:tblCellMar>
        </w:tblPrEx>
        <w:tc>
          <w:tcPr>
            <w:tcW w:w="5163" w:type="dxa"/>
            <w:tcBorders>
              <w:right w:val="single" w:sz="4" w:space="0" w:color="auto"/>
            </w:tcBorders>
          </w:tcPr>
          <w:p w:rsidR="00D1643F" w:rsidRPr="00FD2351" w:rsidRDefault="00D1643F" w:rsidP="00516B1D">
            <w:pPr>
              <w:jc w:val="both"/>
            </w:pPr>
            <w:r w:rsidRPr="00FD2351">
              <w:t>Gọi HS đọc bài làm của mình. GV chú ý sửa lỗi dùng từ, đặt câu cho từng HS.</w:t>
            </w:r>
          </w:p>
        </w:tc>
        <w:tc>
          <w:tcPr>
            <w:tcW w:w="4325" w:type="dxa"/>
            <w:tcBorders>
              <w:left w:val="single" w:sz="4" w:space="0" w:color="auto"/>
            </w:tcBorders>
          </w:tcPr>
          <w:p w:rsidR="00D1643F" w:rsidRPr="00FD2351" w:rsidRDefault="00D1643F" w:rsidP="00516B1D">
            <w:r w:rsidRPr="00FD2351">
              <w:t>3 đến 5 HS đọc bài làm của mình.</w:t>
            </w:r>
          </w:p>
        </w:tc>
      </w:tr>
      <w:tr w:rsidR="00D1643F" w:rsidRPr="00FD2351" w:rsidTr="00516B1D">
        <w:tblPrEx>
          <w:tblCellMar>
            <w:top w:w="0" w:type="dxa"/>
            <w:bottom w:w="0" w:type="dxa"/>
          </w:tblCellMar>
        </w:tblPrEx>
        <w:tc>
          <w:tcPr>
            <w:tcW w:w="5163" w:type="dxa"/>
            <w:tcBorders>
              <w:right w:val="single" w:sz="4" w:space="0" w:color="auto"/>
            </w:tcBorders>
          </w:tcPr>
          <w:p w:rsidR="00D1643F" w:rsidRPr="00FD2351" w:rsidRDefault="00D1643F" w:rsidP="00516B1D">
            <w:pPr>
              <w:jc w:val="both"/>
              <w:rPr>
                <w:b/>
                <w:bCs/>
              </w:rPr>
            </w:pPr>
            <w:r w:rsidRPr="00FD2351">
              <w:rPr>
                <w:b/>
                <w:bCs/>
              </w:rPr>
              <w:t>C. Củng cố - dặn dò                       2’</w:t>
            </w:r>
          </w:p>
        </w:tc>
        <w:tc>
          <w:tcPr>
            <w:tcW w:w="4325" w:type="dxa"/>
            <w:tcBorders>
              <w:left w:val="single" w:sz="4" w:space="0" w:color="auto"/>
            </w:tcBorders>
          </w:tcPr>
          <w:p w:rsidR="00D1643F" w:rsidRPr="00FD2351" w:rsidRDefault="00D1643F" w:rsidP="00516B1D">
            <w:pPr>
              <w:rPr>
                <w:b/>
                <w:bCs/>
              </w:rPr>
            </w:pPr>
          </w:p>
        </w:tc>
      </w:tr>
      <w:tr w:rsidR="00D1643F" w:rsidRPr="00FD2351" w:rsidTr="00516B1D">
        <w:tblPrEx>
          <w:tblCellMar>
            <w:top w:w="0" w:type="dxa"/>
            <w:bottom w:w="0" w:type="dxa"/>
          </w:tblCellMar>
        </w:tblPrEx>
        <w:tc>
          <w:tcPr>
            <w:tcW w:w="5163" w:type="dxa"/>
            <w:tcBorders>
              <w:right w:val="single" w:sz="4" w:space="0" w:color="auto"/>
            </w:tcBorders>
          </w:tcPr>
          <w:p w:rsidR="00D1643F" w:rsidRDefault="00D1643F" w:rsidP="00516B1D">
            <w:pPr>
              <w:jc w:val="both"/>
            </w:pPr>
            <w:r>
              <w:t xml:space="preserve">? Có mấy cách kết bài? </w:t>
            </w:r>
          </w:p>
          <w:p w:rsidR="00D1643F" w:rsidRDefault="00D1643F" w:rsidP="00516B1D">
            <w:pPr>
              <w:jc w:val="both"/>
            </w:pPr>
            <w:r>
              <w:t xml:space="preserve">? Nêu nội dung từng cách kết bài đó? </w:t>
            </w:r>
          </w:p>
          <w:p w:rsidR="00D1643F" w:rsidRPr="00FD2351" w:rsidRDefault="00D1643F" w:rsidP="00516B1D">
            <w:pPr>
              <w:jc w:val="both"/>
            </w:pPr>
            <w:r w:rsidRPr="00FD2351">
              <w:t>Nhận xét tiết học. Chuẩn bị bài sau.</w:t>
            </w:r>
          </w:p>
        </w:tc>
        <w:tc>
          <w:tcPr>
            <w:tcW w:w="4325" w:type="dxa"/>
            <w:tcBorders>
              <w:left w:val="single" w:sz="4" w:space="0" w:color="auto"/>
            </w:tcBorders>
          </w:tcPr>
          <w:p w:rsidR="00D1643F" w:rsidRDefault="00D1643F" w:rsidP="00516B1D">
            <w:r>
              <w:t>Hs nêu</w:t>
            </w:r>
          </w:p>
          <w:p w:rsidR="00D1643F" w:rsidRPr="00FD2351" w:rsidRDefault="00D1643F" w:rsidP="00516B1D">
            <w:r>
              <w:t>- Đọc lại 1 số kết bài.</w:t>
            </w:r>
          </w:p>
        </w:tc>
      </w:tr>
    </w:tbl>
    <w:p w:rsidR="00D1643F" w:rsidRDefault="00D1643F" w:rsidP="00D1643F">
      <w:r>
        <w:t>Một số kết bài tham khảo:</w:t>
      </w:r>
    </w:p>
    <w:p w:rsidR="00D1643F" w:rsidRDefault="00D1643F" w:rsidP="00D1643F">
      <w:r>
        <w:t>- Cây đa cổ thụ đầu làng đã chứng kiến bao kỉ niệm tuổi thơ của lũ trẻ xóm em. Mai này có đi đâu xa thì hình ảnh cây đa vẫn luôn in đậm trong tâm trí em.</w:t>
      </w:r>
    </w:p>
    <w:p w:rsidR="00D1643F" w:rsidRPr="00CF1139" w:rsidRDefault="00D1643F" w:rsidP="00D1643F">
      <w:pPr>
        <w:jc w:val="both"/>
      </w:pPr>
      <w:r w:rsidRPr="00CF1139">
        <w:rPr>
          <w:b/>
        </w:rPr>
        <w:t>*</w:t>
      </w:r>
      <w:r w:rsidRPr="00CF1139">
        <w:t xml:space="preserve"> Cây bàng đã ghi dấu bao kỉ niệm vui buồn của mấy năm học ở tiểu học. Vì vậy, dù sau này có xa mái trường thì hình ảnh ngôi trường cùng với gốc bàng thân yêu sẽ không phai mờ trong tâm trí em.</w:t>
      </w:r>
    </w:p>
    <w:p w:rsidR="00D1643F" w:rsidRPr="00CF1139" w:rsidRDefault="00D1643F" w:rsidP="00D1643F">
      <w:pPr>
        <w:jc w:val="both"/>
      </w:pPr>
      <w:r w:rsidRPr="00CF1139">
        <w:t xml:space="preserve">* Cây bàng đã che nắng cho em những giờ ra chơi của những ngày hè. Nó chứng kiến bao chuyện vui buồn của tuổi học trò, nó làm đẹp cho ngôi trường thân yêu. Nhờ cây bàng mà em thấy yêu ngôi trường tiểu học hơn.  </w:t>
      </w:r>
    </w:p>
    <w:p w:rsidR="00D1643F" w:rsidRPr="00CF1139" w:rsidRDefault="00D1643F" w:rsidP="00D1643F">
      <w:pPr>
        <w:jc w:val="both"/>
        <w:rPr>
          <w:spacing w:val="-6"/>
        </w:rPr>
      </w:pPr>
      <w:r w:rsidRPr="00CF1139">
        <w:rPr>
          <w:spacing w:val="-6"/>
        </w:rPr>
        <w:t>* Hoa hồng quả thực rất xứng đáng là" bà chúa của các loài hoa' phải không các bạn?</w:t>
      </w:r>
    </w:p>
    <w:p w:rsidR="00D1643F" w:rsidRPr="00CF1139" w:rsidRDefault="00D1643F" w:rsidP="00D1643F">
      <w:pPr>
        <w:jc w:val="both"/>
        <w:rPr>
          <w:spacing w:val="-6"/>
        </w:rPr>
      </w:pPr>
      <w:r w:rsidRPr="00CF1139">
        <w:rPr>
          <w:spacing w:val="-6"/>
        </w:rPr>
        <w:t>* Hoa ly lúc nào cũng nổi bật trong đám đông và dễ được nhận thấy. Nó luôn tự tin về vẻ đẹp của mình.</w:t>
      </w:r>
    </w:p>
    <w:p w:rsidR="00D1643F" w:rsidRPr="00CF1139" w:rsidRDefault="00D1643F" w:rsidP="00D1643F">
      <w:pPr>
        <w:jc w:val="both"/>
        <w:rPr>
          <w:spacing w:val="-6"/>
        </w:rPr>
      </w:pPr>
      <w:r w:rsidRPr="00CF1139">
        <w:rPr>
          <w:spacing w:val="-6"/>
        </w:rPr>
        <w:t>* Em rất thích ngắm cây bưởi mùa ra hoa. Nó thật đẹp, một vẻ đẹp giản dị của làng quê mà không thể diễn tả hết bằng lời.</w:t>
      </w:r>
    </w:p>
    <w:p w:rsidR="00D1643F" w:rsidRPr="00CF1139" w:rsidRDefault="00D1643F" w:rsidP="00D1643F">
      <w:pPr>
        <w:jc w:val="both"/>
        <w:rPr>
          <w:spacing w:val="-6"/>
        </w:rPr>
      </w:pPr>
      <w:r w:rsidRPr="00CF1139">
        <w:rPr>
          <w:spacing w:val="-6"/>
        </w:rPr>
        <w:t>* Góc vườn, mơi cây ổi đứng lặng lẽ một mình nhưng vẫn không bị lãng quên. Vì đã từ lâu, cây ổi trở thành người bạn thân thiết của em.</w:t>
      </w:r>
    </w:p>
    <w:p w:rsidR="00D1643F" w:rsidRPr="00A8580F" w:rsidRDefault="00D1643F" w:rsidP="00D1643F">
      <w:pPr>
        <w:jc w:val="center"/>
        <w:rPr>
          <w:bCs/>
          <w:lang w:val="vi-VN"/>
        </w:rPr>
      </w:pPr>
      <w:r w:rsidRPr="00A8580F">
        <w:rPr>
          <w:bCs/>
        </w:rPr>
        <w:t>____________</w:t>
      </w:r>
      <w:r w:rsidR="0002048B">
        <w:rPr>
          <w:bCs/>
        </w:rPr>
        <w:t>_</w:t>
      </w:r>
      <w:r w:rsidRPr="00A8580F">
        <w:rPr>
          <w:bCs/>
        </w:rPr>
        <w:t>____________________________________________________</w:t>
      </w:r>
    </w:p>
    <w:p w:rsidR="0002048B" w:rsidRDefault="0002048B" w:rsidP="0002048B">
      <w:pPr>
        <w:jc w:val="center"/>
        <w:rPr>
          <w:b/>
        </w:rPr>
      </w:pPr>
      <w:r>
        <w:rPr>
          <w:b/>
        </w:rPr>
        <w:t xml:space="preserve">          GIÁO ÁN SOẠN D</w:t>
      </w:r>
      <w:r w:rsidR="00A73B3E">
        <w:rPr>
          <w:b/>
        </w:rPr>
        <w:t>Ạ</w:t>
      </w:r>
      <w:r>
        <w:rPr>
          <w:b/>
        </w:rPr>
        <w:t>Y Ở TRƯỜNG</w:t>
      </w:r>
    </w:p>
    <w:p w:rsidR="00D1643F" w:rsidRDefault="00D1643F" w:rsidP="00D1643F">
      <w:pPr>
        <w:rPr>
          <w:b/>
        </w:rPr>
      </w:pPr>
      <w:r w:rsidRPr="00A8580F">
        <w:rPr>
          <w:b/>
        </w:rPr>
        <w:t xml:space="preserve">Sáng                                  Thứ năm ngày </w:t>
      </w:r>
      <w:r w:rsidR="0002048B">
        <w:rPr>
          <w:b/>
        </w:rPr>
        <w:t>1</w:t>
      </w:r>
      <w:r>
        <w:rPr>
          <w:b/>
        </w:rPr>
        <w:t>8</w:t>
      </w:r>
      <w:r w:rsidRPr="00A8580F">
        <w:rPr>
          <w:b/>
        </w:rPr>
        <w:t xml:space="preserve"> tháng 3 năm 20</w:t>
      </w:r>
      <w:r w:rsidR="0002048B">
        <w:rPr>
          <w:b/>
        </w:rPr>
        <w:t>21</w:t>
      </w:r>
    </w:p>
    <w:p w:rsidR="0002048B" w:rsidRPr="00A8580F" w:rsidRDefault="0002048B" w:rsidP="0002048B">
      <w:pPr>
        <w:rPr>
          <w:b/>
          <w:bCs/>
          <w:u w:val="single"/>
          <w:lang w:val="it-IT"/>
        </w:rPr>
      </w:pPr>
      <w:r w:rsidRPr="00A8580F">
        <w:rPr>
          <w:b/>
          <w:bCs/>
          <w:lang w:val="it-IT"/>
        </w:rPr>
        <w:t>Tiết 1</w:t>
      </w:r>
      <w:r>
        <w:rPr>
          <w:b/>
          <w:bCs/>
          <w:lang w:val="it-IT"/>
        </w:rPr>
        <w:t>+2</w:t>
      </w:r>
      <w:r w:rsidRPr="00A8580F">
        <w:rPr>
          <w:b/>
          <w:bCs/>
          <w:lang w:val="it-IT"/>
        </w:rPr>
        <w:t xml:space="preserve">:                                            </w:t>
      </w:r>
      <w:r w:rsidRPr="00A8580F">
        <w:rPr>
          <w:b/>
          <w:bCs/>
          <w:u w:val="single"/>
          <w:lang w:val="it-IT"/>
        </w:rPr>
        <w:t>T</w:t>
      </w:r>
      <w:r>
        <w:rPr>
          <w:b/>
          <w:bCs/>
          <w:u w:val="single"/>
          <w:lang w:val="it-IT"/>
        </w:rPr>
        <w:t>iếng Anh</w:t>
      </w:r>
    </w:p>
    <w:p w:rsidR="0002048B" w:rsidRPr="00663EF2" w:rsidRDefault="0002048B" w:rsidP="0002048B">
      <w:pPr>
        <w:tabs>
          <w:tab w:val="left" w:pos="3453"/>
        </w:tabs>
        <w:jc w:val="center"/>
        <w:rPr>
          <w:b/>
          <w:bCs/>
        </w:rPr>
      </w:pPr>
      <w:r>
        <w:rPr>
          <w:b/>
          <w:bCs/>
        </w:rPr>
        <w:t>Đ/c Thanh soạn và dạy</w:t>
      </w:r>
    </w:p>
    <w:p w:rsidR="0002048B" w:rsidRDefault="0002048B" w:rsidP="0002048B">
      <w:pPr>
        <w:jc w:val="center"/>
        <w:rPr>
          <w:b/>
        </w:rPr>
      </w:pPr>
      <w:r>
        <w:rPr>
          <w:b/>
        </w:rPr>
        <w:t>_____________________________________________________</w:t>
      </w:r>
    </w:p>
    <w:p w:rsidR="0002048B" w:rsidRPr="00A8580F" w:rsidRDefault="00D1643F" w:rsidP="0002048B">
      <w:pPr>
        <w:rPr>
          <w:b/>
          <w:bCs/>
          <w:u w:val="single"/>
          <w:lang w:val="it-IT"/>
        </w:rPr>
      </w:pPr>
      <w:r w:rsidRPr="00A8580F">
        <w:rPr>
          <w:b/>
          <w:bCs/>
          <w:lang w:val="it-IT"/>
        </w:rPr>
        <w:t xml:space="preserve">Tiết </w:t>
      </w:r>
      <w:r w:rsidR="0002048B">
        <w:rPr>
          <w:b/>
          <w:bCs/>
          <w:lang w:val="it-IT"/>
        </w:rPr>
        <w:t>3+4</w:t>
      </w:r>
      <w:r w:rsidRPr="00A8580F">
        <w:rPr>
          <w:b/>
          <w:bCs/>
          <w:lang w:val="it-IT"/>
        </w:rPr>
        <w:t xml:space="preserve">:                                    </w:t>
      </w:r>
      <w:r w:rsidR="009B39CD">
        <w:rPr>
          <w:b/>
          <w:bCs/>
          <w:u w:val="single"/>
          <w:lang w:val="it-IT"/>
        </w:rPr>
        <w:t>Âm nhạc + Thể dục</w:t>
      </w:r>
    </w:p>
    <w:p w:rsidR="0002048B" w:rsidRPr="00663EF2" w:rsidRDefault="009B39CD" w:rsidP="0002048B">
      <w:pPr>
        <w:tabs>
          <w:tab w:val="left" w:pos="3453"/>
        </w:tabs>
        <w:jc w:val="center"/>
        <w:rPr>
          <w:b/>
          <w:bCs/>
        </w:rPr>
      </w:pPr>
      <w:r>
        <w:rPr>
          <w:b/>
          <w:bCs/>
        </w:rPr>
        <w:t>GVC</w:t>
      </w:r>
      <w:r w:rsidR="0002048B">
        <w:rPr>
          <w:b/>
          <w:bCs/>
        </w:rPr>
        <w:t xml:space="preserve"> soạn và dạy</w:t>
      </w:r>
    </w:p>
    <w:p w:rsidR="009B39CD" w:rsidRPr="00A8580F" w:rsidRDefault="009B39CD" w:rsidP="009B39CD">
      <w:pPr>
        <w:jc w:val="center"/>
        <w:rPr>
          <w:bCs/>
          <w:lang w:val="vi-VN"/>
        </w:rPr>
      </w:pPr>
      <w:r w:rsidRPr="00A8580F">
        <w:rPr>
          <w:bCs/>
        </w:rPr>
        <w:t>____________</w:t>
      </w:r>
      <w:r>
        <w:rPr>
          <w:bCs/>
        </w:rPr>
        <w:t>_</w:t>
      </w:r>
      <w:r w:rsidRPr="00A8580F">
        <w:rPr>
          <w:bCs/>
        </w:rPr>
        <w:t>____________________________________________________</w:t>
      </w:r>
    </w:p>
    <w:p w:rsidR="00D1643F" w:rsidRPr="00A73B3E" w:rsidRDefault="009B39CD" w:rsidP="00D1643F">
      <w:pPr>
        <w:rPr>
          <w:b/>
          <w:bCs/>
          <w:lang w:val="it-IT"/>
        </w:rPr>
      </w:pPr>
      <w:r>
        <w:rPr>
          <w:b/>
          <w:bCs/>
          <w:lang w:val="it-IT"/>
        </w:rPr>
        <w:t>Chiều      Tiết 1</w:t>
      </w:r>
      <w:r w:rsidR="00A73B3E">
        <w:rPr>
          <w:b/>
          <w:bCs/>
          <w:lang w:val="it-IT"/>
        </w:rPr>
        <w:t xml:space="preserve">                                    </w:t>
      </w:r>
      <w:r w:rsidR="00D1643F" w:rsidRPr="00A8580F">
        <w:rPr>
          <w:b/>
          <w:bCs/>
          <w:u w:val="single"/>
          <w:lang w:val="it-IT"/>
        </w:rPr>
        <w:t>Toán</w:t>
      </w:r>
    </w:p>
    <w:p w:rsidR="00D1643F" w:rsidRPr="00663EF2" w:rsidRDefault="00D1643F" w:rsidP="00D1643F">
      <w:pPr>
        <w:tabs>
          <w:tab w:val="left" w:pos="3453"/>
        </w:tabs>
        <w:jc w:val="center"/>
        <w:rPr>
          <w:b/>
          <w:bCs/>
        </w:rPr>
      </w:pPr>
      <w:r w:rsidRPr="00663EF2">
        <w:rPr>
          <w:b/>
          <w:bCs/>
        </w:rPr>
        <w:t>Luyện tập chung (138)</w:t>
      </w:r>
    </w:p>
    <w:p w:rsidR="00D1643F" w:rsidRPr="00663EF2" w:rsidRDefault="00D1643F" w:rsidP="00D1643F">
      <w:pPr>
        <w:jc w:val="both"/>
      </w:pPr>
      <w:r w:rsidRPr="00663EF2">
        <w:rPr>
          <w:b/>
          <w:bCs/>
        </w:rPr>
        <w:t xml:space="preserve">I. Mục tiêu:  </w:t>
      </w:r>
    </w:p>
    <w:p w:rsidR="00D1643F" w:rsidRPr="00663EF2" w:rsidRDefault="00D1643F" w:rsidP="00D1643F">
      <w:r w:rsidRPr="00663EF2">
        <w:t>- Thực hiện được các phép tính với phân số.</w:t>
      </w:r>
    </w:p>
    <w:p w:rsidR="00D1643F" w:rsidRPr="00663EF2" w:rsidRDefault="00D1643F" w:rsidP="00D1643F">
      <w:pPr>
        <w:jc w:val="both"/>
      </w:pPr>
      <w:r w:rsidRPr="00663EF2">
        <w:t>- Rèn kĩ năng thực hiện phép tính với phân số.</w:t>
      </w:r>
    </w:p>
    <w:p w:rsidR="00D1643F" w:rsidRPr="00663EF2" w:rsidRDefault="00D1643F" w:rsidP="00D1643F">
      <w:pPr>
        <w:jc w:val="both"/>
      </w:pPr>
      <w:r w:rsidRPr="00663EF2">
        <w:t>- Giáo dục HS yêu thích môn học.</w:t>
      </w:r>
    </w:p>
    <w:p w:rsidR="00D1643F" w:rsidRPr="00663EF2" w:rsidRDefault="00D1643F" w:rsidP="00D1643F">
      <w:pPr>
        <w:jc w:val="both"/>
        <w:rPr>
          <w:b/>
          <w:bCs/>
        </w:rPr>
      </w:pPr>
      <w:r w:rsidRPr="00663EF2">
        <w:rPr>
          <w:b/>
          <w:bCs/>
        </w:rPr>
        <w:t>II. Đồ dùng dạy học:</w:t>
      </w:r>
      <w:r w:rsidR="0022160B">
        <w:rPr>
          <w:b/>
          <w:bCs/>
        </w:rPr>
        <w:t xml:space="preserve"> </w:t>
      </w:r>
      <w:r w:rsidR="0022160B" w:rsidRPr="0022160B">
        <w:rPr>
          <w:bCs/>
        </w:rPr>
        <w:t>Bảng phụ</w:t>
      </w:r>
      <w:r w:rsidRPr="00663EF2">
        <w:rPr>
          <w:b/>
          <w:bCs/>
        </w:rPr>
        <w:t xml:space="preserve"> </w:t>
      </w:r>
    </w:p>
    <w:p w:rsidR="00D1643F" w:rsidRPr="00663EF2" w:rsidRDefault="00D1643F" w:rsidP="00D1643F">
      <w:pPr>
        <w:jc w:val="both"/>
        <w:rPr>
          <w:b/>
          <w:bCs/>
        </w:rPr>
      </w:pPr>
      <w:r w:rsidRPr="00663EF2">
        <w:rPr>
          <w:b/>
          <w:bCs/>
        </w:rPr>
        <w:t>III. Hoạt động dạy học chủ yếu</w:t>
      </w:r>
      <w:r w:rsidR="0002048B">
        <w:rPr>
          <w:b/>
          <w:bCs/>
        </w:rPr>
        <w:t>:</w:t>
      </w:r>
    </w:p>
    <w:tbl>
      <w:tblPr>
        <w:tblW w:w="9356" w:type="dxa"/>
        <w:tblInd w:w="108" w:type="dxa"/>
        <w:tblBorders>
          <w:insideV w:val="single" w:sz="4" w:space="0" w:color="auto"/>
        </w:tblBorders>
        <w:tblLayout w:type="fixed"/>
        <w:tblLook w:val="0000"/>
      </w:tblPr>
      <w:tblGrid>
        <w:gridCol w:w="4962"/>
        <w:gridCol w:w="4394"/>
      </w:tblGrid>
      <w:tr w:rsidR="00D1643F" w:rsidRPr="00EB58EF" w:rsidTr="0002048B">
        <w:tblPrEx>
          <w:tblCellMar>
            <w:top w:w="0" w:type="dxa"/>
            <w:bottom w:w="0" w:type="dxa"/>
          </w:tblCellMar>
        </w:tblPrEx>
        <w:tc>
          <w:tcPr>
            <w:tcW w:w="4962" w:type="dxa"/>
            <w:tcBorders>
              <w:right w:val="single" w:sz="4" w:space="0" w:color="auto"/>
            </w:tcBorders>
          </w:tcPr>
          <w:p w:rsidR="00D1643F" w:rsidRPr="00EB58EF" w:rsidRDefault="00D1643F" w:rsidP="00516B1D">
            <w:pPr>
              <w:ind w:left="-108"/>
              <w:jc w:val="both"/>
              <w:rPr>
                <w:b/>
                <w:bCs/>
                <w:lang w:val="it-IT"/>
              </w:rPr>
            </w:pPr>
            <w:r w:rsidRPr="00EB58EF">
              <w:rPr>
                <w:b/>
                <w:bCs/>
                <w:lang w:val="it-IT"/>
              </w:rPr>
              <w:lastRenderedPageBreak/>
              <w:t>A. Kiểm tra</w:t>
            </w:r>
            <w:r>
              <w:rPr>
                <w:b/>
                <w:bCs/>
                <w:lang w:val="it-IT"/>
              </w:rPr>
              <w:t xml:space="preserve"> </w:t>
            </w:r>
            <w:r w:rsidRPr="00EB58EF">
              <w:rPr>
                <w:b/>
                <w:bCs/>
                <w:lang w:val="it-IT"/>
              </w:rPr>
              <w:t>( 5')</w:t>
            </w:r>
          </w:p>
          <w:p w:rsidR="00D1643F" w:rsidRPr="00EB58EF" w:rsidRDefault="00D1643F" w:rsidP="00516B1D">
            <w:pPr>
              <w:ind w:left="-108"/>
              <w:jc w:val="both"/>
              <w:rPr>
                <w:lang w:val="it-IT"/>
              </w:rPr>
            </w:pPr>
            <w:r w:rsidRPr="00EB58EF">
              <w:rPr>
                <w:lang w:val="it-IT"/>
              </w:rPr>
              <w:t xml:space="preserve">Tính  </w:t>
            </w:r>
            <w:r w:rsidRPr="00FD2351">
              <w:rPr>
                <w:position w:val="-24"/>
              </w:rPr>
              <w:object w:dxaOrig="240" w:dyaOrig="620">
                <v:shape id="_x0000_i1187" type="#_x0000_t75" style="width:12pt;height:30.75pt" o:ole="">
                  <v:imagedata r:id="rId245" o:title=""/>
                </v:shape>
                <o:OLEObject Type="Embed" ProgID="Equation.3" ShapeID="_x0000_i1187" DrawAspect="Content" ObjectID="_1678395770" r:id="rId246"/>
              </w:object>
            </w:r>
            <w:r w:rsidRPr="00EB58EF">
              <w:rPr>
                <w:lang w:val="it-IT"/>
              </w:rPr>
              <w:t xml:space="preserve"> x </w:t>
            </w:r>
            <w:r w:rsidRPr="00FD2351">
              <w:rPr>
                <w:position w:val="-24"/>
              </w:rPr>
              <w:object w:dxaOrig="240" w:dyaOrig="620">
                <v:shape id="_x0000_i1188" type="#_x0000_t75" style="width:12pt;height:30.75pt" o:ole="">
                  <v:imagedata r:id="rId247" o:title=""/>
                </v:shape>
                <o:OLEObject Type="Embed" ProgID="Equation.3" ShapeID="_x0000_i1188" DrawAspect="Content" ObjectID="_1678395771" r:id="rId248"/>
              </w:object>
            </w:r>
            <w:r w:rsidRPr="00EB58EF">
              <w:rPr>
                <w:lang w:val="it-IT"/>
              </w:rPr>
              <w:t xml:space="preserve"> + </w:t>
            </w:r>
            <w:r w:rsidRPr="00FD2351">
              <w:rPr>
                <w:position w:val="-24"/>
              </w:rPr>
              <w:object w:dxaOrig="240" w:dyaOrig="620">
                <v:shape id="_x0000_i1189" type="#_x0000_t75" style="width:12pt;height:30.75pt" o:ole="">
                  <v:imagedata r:id="rId249" o:title=""/>
                </v:shape>
                <o:OLEObject Type="Embed" ProgID="Equation.3" ShapeID="_x0000_i1189" DrawAspect="Content" ObjectID="_1678395772" r:id="rId250"/>
              </w:object>
            </w:r>
          </w:p>
          <w:p w:rsidR="00D1643F" w:rsidRPr="00EB58EF" w:rsidRDefault="00D1643F" w:rsidP="00516B1D">
            <w:pPr>
              <w:spacing w:before="240"/>
              <w:ind w:left="-108"/>
              <w:jc w:val="both"/>
              <w:rPr>
                <w:lang w:val="it-IT"/>
              </w:rPr>
            </w:pPr>
            <w:r>
              <w:rPr>
                <w:lang w:val="it-IT"/>
              </w:rPr>
              <w:t>- GV nhận xét.</w:t>
            </w:r>
          </w:p>
        </w:tc>
        <w:tc>
          <w:tcPr>
            <w:tcW w:w="4394" w:type="dxa"/>
            <w:tcBorders>
              <w:left w:val="single" w:sz="4" w:space="0" w:color="auto"/>
            </w:tcBorders>
          </w:tcPr>
          <w:p w:rsidR="00D1643F" w:rsidRDefault="00D1643F" w:rsidP="00516B1D">
            <w:pPr>
              <w:jc w:val="both"/>
              <w:rPr>
                <w:lang w:val="it-IT"/>
              </w:rPr>
            </w:pPr>
          </w:p>
          <w:p w:rsidR="00D1643F" w:rsidRPr="00EB58EF" w:rsidRDefault="00D1643F" w:rsidP="00516B1D">
            <w:pPr>
              <w:jc w:val="both"/>
              <w:rPr>
                <w:lang w:val="it-IT"/>
              </w:rPr>
            </w:pPr>
            <w:r w:rsidRPr="00EB58EF">
              <w:rPr>
                <w:lang w:val="it-IT"/>
              </w:rPr>
              <w:t>- HS làm</w:t>
            </w:r>
            <w:r w:rsidR="0002048B" w:rsidRPr="00EB58EF">
              <w:rPr>
                <w:lang w:val="it-IT"/>
              </w:rPr>
              <w:t xml:space="preserve"> bài</w:t>
            </w:r>
            <w:r w:rsidR="0002048B">
              <w:rPr>
                <w:lang w:val="it-IT"/>
              </w:rPr>
              <w:t xml:space="preserve"> vào nháp</w:t>
            </w:r>
            <w:r w:rsidRPr="00EB58EF">
              <w:rPr>
                <w:lang w:val="it-IT"/>
              </w:rPr>
              <w:t>.</w:t>
            </w:r>
          </w:p>
          <w:p w:rsidR="00D1643F" w:rsidRPr="00EB58EF" w:rsidRDefault="00D1643F" w:rsidP="00516B1D">
            <w:pPr>
              <w:rPr>
                <w:lang w:val="it-IT"/>
              </w:rPr>
            </w:pPr>
            <w:r>
              <w:rPr>
                <w:lang w:val="it-IT"/>
              </w:rPr>
              <w:t>- Chữa, nêu cách thực hiện biểu thức.</w:t>
            </w:r>
          </w:p>
        </w:tc>
      </w:tr>
      <w:tr w:rsidR="00D1643F" w:rsidRPr="00EB58EF" w:rsidTr="0002048B">
        <w:tblPrEx>
          <w:tblCellMar>
            <w:top w:w="0" w:type="dxa"/>
            <w:bottom w:w="0" w:type="dxa"/>
          </w:tblCellMar>
        </w:tblPrEx>
        <w:tc>
          <w:tcPr>
            <w:tcW w:w="4962" w:type="dxa"/>
            <w:tcBorders>
              <w:right w:val="single" w:sz="4" w:space="0" w:color="auto"/>
            </w:tcBorders>
          </w:tcPr>
          <w:p w:rsidR="00D1643F" w:rsidRPr="00EB58EF" w:rsidRDefault="00D1643F" w:rsidP="00516B1D">
            <w:pPr>
              <w:ind w:left="-108"/>
              <w:jc w:val="both"/>
              <w:rPr>
                <w:lang w:val="it-IT"/>
              </w:rPr>
            </w:pPr>
            <w:r w:rsidRPr="00EB58EF">
              <w:rPr>
                <w:b/>
                <w:bCs/>
                <w:lang w:val="it-IT"/>
              </w:rPr>
              <w:t>B. Bài mới: ( 32')</w:t>
            </w:r>
          </w:p>
          <w:p w:rsidR="00D1643F" w:rsidRPr="00EB58EF" w:rsidRDefault="00D1643F" w:rsidP="00516B1D">
            <w:pPr>
              <w:ind w:left="-108"/>
              <w:jc w:val="both"/>
              <w:rPr>
                <w:lang w:val="it-IT"/>
              </w:rPr>
            </w:pPr>
            <w:r w:rsidRPr="000A2E24">
              <w:rPr>
                <w:i/>
                <w:lang w:val="it-IT"/>
              </w:rPr>
              <w:t>Bài 1 (a, b):</w:t>
            </w:r>
            <w:r w:rsidRPr="00EB58EF">
              <w:rPr>
                <w:lang w:val="it-IT"/>
              </w:rPr>
              <w:t xml:space="preserve"> Củng cố lại cách cộng hai phân số khác mẫu số.</w:t>
            </w:r>
          </w:p>
          <w:p w:rsidR="00D1643F" w:rsidRDefault="00D1643F" w:rsidP="00516B1D">
            <w:pPr>
              <w:ind w:left="-108"/>
              <w:jc w:val="both"/>
              <w:rPr>
                <w:lang w:val="it-IT"/>
              </w:rPr>
            </w:pPr>
            <w:r w:rsidRPr="00EB58EF">
              <w:rPr>
                <w:lang w:val="it-IT"/>
              </w:rPr>
              <w:t>- Khuyến khích HS chọn mẫu số chung nhỏ  nhất.</w:t>
            </w:r>
          </w:p>
          <w:p w:rsidR="00D1643F" w:rsidRPr="00EB58EF" w:rsidRDefault="00D1643F" w:rsidP="00516B1D">
            <w:pPr>
              <w:ind w:left="-108"/>
              <w:jc w:val="both"/>
              <w:rPr>
                <w:lang w:val="it-IT"/>
              </w:rPr>
            </w:pPr>
            <w:r>
              <w:rPr>
                <w:lang w:val="it-IT"/>
              </w:rPr>
              <w:t>? Muốn cộng hai PS khác mẫu số, ta làm tn? Nếu MS này chia hết cho MS kia thì làm tn? Nếu cả hai MS cùng chia hết cho 1 STN &gt;1 thì làm tn?</w:t>
            </w:r>
          </w:p>
          <w:p w:rsidR="00D1643F" w:rsidRDefault="00D1643F" w:rsidP="00516B1D">
            <w:pPr>
              <w:ind w:left="-108"/>
              <w:jc w:val="both"/>
              <w:rPr>
                <w:lang w:val="it-IT"/>
              </w:rPr>
            </w:pPr>
            <w:r w:rsidRPr="000A2E24">
              <w:rPr>
                <w:i/>
                <w:lang w:val="it-IT"/>
              </w:rPr>
              <w:t>Bài 2 (a, b):</w:t>
            </w:r>
            <w:r w:rsidRPr="00EB58EF">
              <w:rPr>
                <w:lang w:val="it-IT"/>
              </w:rPr>
              <w:t xml:space="preserve">  Hướng dẫn tương tự bài 1.</w:t>
            </w:r>
            <w:r>
              <w:rPr>
                <w:lang w:val="it-IT"/>
              </w:rPr>
              <w:br/>
            </w:r>
          </w:p>
          <w:p w:rsidR="00D1643F" w:rsidRDefault="00D1643F" w:rsidP="0002048B">
            <w:pPr>
              <w:ind w:left="-108"/>
              <w:jc w:val="both"/>
              <w:rPr>
                <w:lang w:val="it-IT"/>
              </w:rPr>
            </w:pPr>
            <w:r>
              <w:rPr>
                <w:i/>
                <w:lang w:val="it-IT"/>
              </w:rPr>
              <w:t>?</w:t>
            </w:r>
            <w:r>
              <w:rPr>
                <w:lang w:val="it-IT"/>
              </w:rPr>
              <w:t xml:space="preserve"> Muốn trừ 2 PS khác MS ta làm tn?</w:t>
            </w:r>
          </w:p>
          <w:p w:rsidR="00D1643F" w:rsidRPr="000A2E24" w:rsidRDefault="00D1643F" w:rsidP="00516B1D">
            <w:pPr>
              <w:rPr>
                <w:lang w:val="it-IT"/>
              </w:rPr>
            </w:pPr>
            <w:r>
              <w:rPr>
                <w:lang w:val="it-IT"/>
              </w:rPr>
              <w:t>GV chữa, chốt</w:t>
            </w:r>
          </w:p>
        </w:tc>
        <w:tc>
          <w:tcPr>
            <w:tcW w:w="4394" w:type="dxa"/>
            <w:tcBorders>
              <w:left w:val="single" w:sz="4" w:space="0" w:color="auto"/>
            </w:tcBorders>
          </w:tcPr>
          <w:p w:rsidR="00D1643F" w:rsidRPr="00EB58EF" w:rsidRDefault="00D1643F" w:rsidP="00516B1D">
            <w:pPr>
              <w:jc w:val="both"/>
              <w:rPr>
                <w:lang w:val="it-IT"/>
              </w:rPr>
            </w:pPr>
          </w:p>
          <w:p w:rsidR="00D1643F" w:rsidRPr="00EB58EF" w:rsidRDefault="00D1643F" w:rsidP="00516B1D">
            <w:pPr>
              <w:jc w:val="both"/>
              <w:rPr>
                <w:lang w:val="it-IT"/>
              </w:rPr>
            </w:pPr>
            <w:r w:rsidRPr="00EB58EF">
              <w:rPr>
                <w:lang w:val="it-IT"/>
              </w:rPr>
              <w:t>- HS tự làm bài</w:t>
            </w:r>
            <w:r>
              <w:rPr>
                <w:lang w:val="it-IT"/>
              </w:rPr>
              <w:t>.</w:t>
            </w:r>
            <w:r w:rsidRPr="00EB58EF">
              <w:rPr>
                <w:lang w:val="it-IT"/>
              </w:rPr>
              <w:t xml:space="preserve"> </w:t>
            </w:r>
            <w:r>
              <w:rPr>
                <w:lang w:val="it-IT"/>
              </w:rPr>
              <w:t xml:space="preserve">KK HS </w:t>
            </w:r>
            <w:r w:rsidRPr="00EB58EF">
              <w:rPr>
                <w:lang w:val="it-IT"/>
              </w:rPr>
              <w:t>làm cả bài.</w:t>
            </w:r>
          </w:p>
          <w:p w:rsidR="00D1643F" w:rsidRPr="00EB58EF" w:rsidRDefault="0002048B" w:rsidP="00516B1D">
            <w:pPr>
              <w:jc w:val="both"/>
              <w:rPr>
                <w:lang w:val="it-IT"/>
              </w:rPr>
            </w:pPr>
            <w:r>
              <w:rPr>
                <w:lang w:val="it-IT"/>
              </w:rPr>
              <w:t>-</w:t>
            </w:r>
            <w:r w:rsidR="00D1643F" w:rsidRPr="00EB58EF">
              <w:rPr>
                <w:lang w:val="it-IT"/>
              </w:rPr>
              <w:t xml:space="preserve"> HS chữa bài.</w:t>
            </w:r>
          </w:p>
          <w:p w:rsidR="00D1643F" w:rsidRDefault="00D1643F" w:rsidP="00516B1D">
            <w:pPr>
              <w:jc w:val="both"/>
              <w:rPr>
                <w:lang w:val="it-IT"/>
              </w:rPr>
            </w:pPr>
            <w:r w:rsidRPr="00EB58EF">
              <w:rPr>
                <w:lang w:val="it-IT"/>
              </w:rPr>
              <w:t>- Nhận xét và chốt kết quả</w:t>
            </w:r>
            <w:r>
              <w:rPr>
                <w:lang w:val="it-IT"/>
              </w:rPr>
              <w:t>.</w:t>
            </w:r>
          </w:p>
          <w:p w:rsidR="00D1643F" w:rsidRDefault="00D1643F" w:rsidP="00516B1D">
            <w:pPr>
              <w:jc w:val="both"/>
              <w:rPr>
                <w:lang w:val="it-IT"/>
              </w:rPr>
            </w:pPr>
          </w:p>
          <w:p w:rsidR="00D1643F" w:rsidRDefault="00D1643F" w:rsidP="00516B1D">
            <w:pPr>
              <w:jc w:val="both"/>
              <w:rPr>
                <w:lang w:val="it-IT"/>
              </w:rPr>
            </w:pPr>
            <w:r>
              <w:rPr>
                <w:lang w:val="it-IT"/>
              </w:rPr>
              <w:t>- QĐMS hai PS rồi + 2 PS đó</w:t>
            </w:r>
          </w:p>
          <w:p w:rsidR="00D1643F" w:rsidRDefault="00D1643F" w:rsidP="00516B1D">
            <w:pPr>
              <w:jc w:val="both"/>
              <w:rPr>
                <w:lang w:val="it-IT"/>
              </w:rPr>
            </w:pPr>
            <w:r>
              <w:rPr>
                <w:lang w:val="it-IT"/>
              </w:rPr>
              <w:t>- MSC là MS lớn,...</w:t>
            </w:r>
          </w:p>
          <w:p w:rsidR="00D1643F" w:rsidRPr="00EB58EF" w:rsidRDefault="00D1643F" w:rsidP="00516B1D">
            <w:pPr>
              <w:jc w:val="both"/>
              <w:rPr>
                <w:lang w:val="it-IT"/>
              </w:rPr>
            </w:pPr>
            <w:r>
              <w:rPr>
                <w:lang w:val="it-IT"/>
              </w:rPr>
              <w:t>- Tìm MSCNN: Lấy MS này chia cho STN đó rồi nhân với MS kia</w:t>
            </w:r>
          </w:p>
          <w:p w:rsidR="00D1643F" w:rsidRPr="00EB58EF" w:rsidRDefault="00D1643F" w:rsidP="00516B1D">
            <w:pPr>
              <w:jc w:val="both"/>
              <w:rPr>
                <w:lang w:val="it-IT"/>
              </w:rPr>
            </w:pPr>
            <w:r w:rsidRPr="00EB58EF">
              <w:rPr>
                <w:lang w:val="it-IT"/>
              </w:rPr>
              <w:t>-</w:t>
            </w:r>
            <w:r>
              <w:rPr>
                <w:lang w:val="it-IT"/>
              </w:rPr>
              <w:t xml:space="preserve"> HS tự làm các phép tính.</w:t>
            </w:r>
            <w:r w:rsidRPr="00EB58EF">
              <w:rPr>
                <w:lang w:val="it-IT"/>
              </w:rPr>
              <w:t xml:space="preserve"> </w:t>
            </w:r>
            <w:r>
              <w:rPr>
                <w:lang w:val="it-IT"/>
              </w:rPr>
              <w:t xml:space="preserve">KK HS </w:t>
            </w:r>
            <w:r w:rsidRPr="00EB58EF">
              <w:rPr>
                <w:lang w:val="it-IT"/>
              </w:rPr>
              <w:t>làm cả bài</w:t>
            </w:r>
            <w:r>
              <w:rPr>
                <w:lang w:val="it-IT"/>
              </w:rPr>
              <w:t>.</w:t>
            </w:r>
          </w:p>
          <w:p w:rsidR="00D1643F" w:rsidRPr="00EB58EF" w:rsidRDefault="0002048B" w:rsidP="0002048B">
            <w:pPr>
              <w:jc w:val="both"/>
              <w:rPr>
                <w:lang w:val="it-IT"/>
              </w:rPr>
            </w:pPr>
            <w:r>
              <w:rPr>
                <w:lang w:val="it-IT"/>
              </w:rPr>
              <w:t xml:space="preserve">- </w:t>
            </w:r>
            <w:r w:rsidR="00D1643F" w:rsidRPr="00EB58EF">
              <w:rPr>
                <w:lang w:val="it-IT"/>
              </w:rPr>
              <w:t>HS chữa</w:t>
            </w:r>
            <w:r>
              <w:rPr>
                <w:lang w:val="it-IT"/>
              </w:rPr>
              <w:t xml:space="preserve"> bài, nhận xét, nêu cách làm</w:t>
            </w:r>
            <w:r w:rsidR="00D1643F" w:rsidRPr="00EB58EF">
              <w:rPr>
                <w:lang w:val="it-IT"/>
              </w:rPr>
              <w:t>.</w:t>
            </w:r>
          </w:p>
        </w:tc>
      </w:tr>
      <w:tr w:rsidR="00D1643F" w:rsidRPr="00FD2351" w:rsidTr="0002048B">
        <w:tblPrEx>
          <w:tblCellMar>
            <w:top w:w="0" w:type="dxa"/>
            <w:bottom w:w="0" w:type="dxa"/>
          </w:tblCellMar>
        </w:tblPrEx>
        <w:tc>
          <w:tcPr>
            <w:tcW w:w="4962" w:type="dxa"/>
            <w:tcBorders>
              <w:right w:val="single" w:sz="4" w:space="0" w:color="auto"/>
            </w:tcBorders>
          </w:tcPr>
          <w:p w:rsidR="00D1643F" w:rsidRPr="00663EF2" w:rsidRDefault="00D1643F" w:rsidP="0002048B">
            <w:pPr>
              <w:ind w:left="-108"/>
              <w:jc w:val="both"/>
              <w:rPr>
                <w:lang w:val="it-IT"/>
              </w:rPr>
            </w:pPr>
            <w:r w:rsidRPr="00663EF2">
              <w:rPr>
                <w:i/>
                <w:lang w:val="it-IT"/>
              </w:rPr>
              <w:t>Bài 3 (a, b):</w:t>
            </w:r>
            <w:r w:rsidRPr="00663EF2">
              <w:rPr>
                <w:lang w:val="it-IT"/>
              </w:rPr>
              <w:t xml:space="preserve">   </w:t>
            </w:r>
            <w:r>
              <w:rPr>
                <w:lang w:val="it-IT"/>
              </w:rPr>
              <w:t xml:space="preserve">Cho HS tự làm bài </w:t>
            </w:r>
          </w:p>
          <w:p w:rsidR="00D1643F" w:rsidRDefault="00D1643F" w:rsidP="00516B1D">
            <w:pPr>
              <w:ind w:left="-108"/>
              <w:jc w:val="both"/>
              <w:rPr>
                <w:lang w:val="it-IT"/>
              </w:rPr>
            </w:pPr>
            <w:r>
              <w:rPr>
                <w:lang w:val="it-IT"/>
              </w:rPr>
              <w:t>GV chữa</w:t>
            </w:r>
          </w:p>
          <w:p w:rsidR="00D1643F" w:rsidRPr="00FD2351" w:rsidRDefault="00D1643F" w:rsidP="00516B1D">
            <w:pPr>
              <w:ind w:left="-108"/>
              <w:jc w:val="both"/>
            </w:pPr>
            <w:r w:rsidRPr="00663EF2">
              <w:rPr>
                <w:lang w:val="it-IT"/>
              </w:rPr>
              <w:t>Củng cố cách nhân phân số</w:t>
            </w:r>
            <w:r>
              <w:rPr>
                <w:lang w:val="it-IT"/>
              </w:rPr>
              <w:t xml:space="preserve"> chốt: STN là PS đặc biệt</w:t>
            </w:r>
          </w:p>
        </w:tc>
        <w:tc>
          <w:tcPr>
            <w:tcW w:w="4394" w:type="dxa"/>
            <w:tcBorders>
              <w:left w:val="single" w:sz="4" w:space="0" w:color="auto"/>
            </w:tcBorders>
          </w:tcPr>
          <w:p w:rsidR="00D1643F" w:rsidRPr="000A2E24" w:rsidRDefault="00D1643F" w:rsidP="00516B1D">
            <w:pPr>
              <w:jc w:val="both"/>
            </w:pPr>
            <w:r>
              <w:t>- HS làm bài</w:t>
            </w:r>
            <w:r w:rsidRPr="000A2E24">
              <w:t>. KK HS làm cả bài.</w:t>
            </w:r>
          </w:p>
          <w:p w:rsidR="00D1643F" w:rsidRPr="003140CB" w:rsidRDefault="00D1643F" w:rsidP="0002048B">
            <w:pPr>
              <w:jc w:val="both"/>
            </w:pPr>
            <w:r w:rsidRPr="00FD2351">
              <w:t>- HS nêu lại cách nhân phân số, nhân một phân số với số tự nhiên</w:t>
            </w:r>
            <w:r>
              <w:t>, 1 STN với 1PS</w:t>
            </w:r>
            <w:r w:rsidRPr="00FD2351">
              <w:t>.</w:t>
            </w:r>
          </w:p>
        </w:tc>
      </w:tr>
      <w:tr w:rsidR="00D1643F" w:rsidRPr="00FD2351" w:rsidTr="0002048B">
        <w:tblPrEx>
          <w:tblCellMar>
            <w:top w:w="0" w:type="dxa"/>
            <w:bottom w:w="0" w:type="dxa"/>
          </w:tblCellMar>
        </w:tblPrEx>
        <w:tc>
          <w:tcPr>
            <w:tcW w:w="4962" w:type="dxa"/>
            <w:tcBorders>
              <w:right w:val="single" w:sz="4" w:space="0" w:color="auto"/>
            </w:tcBorders>
          </w:tcPr>
          <w:p w:rsidR="00D1643F" w:rsidRPr="000A2E24" w:rsidRDefault="00D1643F" w:rsidP="00516B1D">
            <w:pPr>
              <w:ind w:left="-108"/>
              <w:jc w:val="both"/>
              <w:rPr>
                <w:i/>
              </w:rPr>
            </w:pPr>
            <w:r w:rsidRPr="000A2E24">
              <w:rPr>
                <w:i/>
              </w:rPr>
              <w:t xml:space="preserve">Bài 4 (a, b):   </w:t>
            </w:r>
            <w:r>
              <w:rPr>
                <w:i/>
              </w:rPr>
              <w:t>Cho HS tự làm bài</w:t>
            </w:r>
          </w:p>
          <w:p w:rsidR="00D1643F" w:rsidRDefault="00D1643F" w:rsidP="00516B1D">
            <w:pPr>
              <w:jc w:val="both"/>
            </w:pPr>
          </w:p>
          <w:p w:rsidR="00D1643F" w:rsidRPr="00FD2351" w:rsidRDefault="00D1643F" w:rsidP="00516B1D">
            <w:pPr>
              <w:jc w:val="both"/>
            </w:pPr>
            <w:r>
              <w:t>GV  nhận xét vài bài, chữa, chốt.</w:t>
            </w:r>
          </w:p>
          <w:p w:rsidR="00D1643F" w:rsidRPr="00FD2351" w:rsidRDefault="00D1643F" w:rsidP="00516B1D">
            <w:pPr>
              <w:ind w:left="-108"/>
              <w:jc w:val="both"/>
            </w:pPr>
            <w:r>
              <w:t xml:space="preserve">Nêu </w:t>
            </w:r>
            <w:r w:rsidRPr="00FD2351">
              <w:t xml:space="preserve">cách chia </w:t>
            </w:r>
            <w:r>
              <w:t xml:space="preserve">hai </w:t>
            </w:r>
            <w:r w:rsidRPr="00FD2351">
              <w:t>phân số</w:t>
            </w:r>
            <w:r>
              <w:t>, chia PS cho STN, chia STN cho PS.</w:t>
            </w:r>
          </w:p>
          <w:p w:rsidR="00D1643F" w:rsidRPr="00FD2351" w:rsidRDefault="00D1643F" w:rsidP="00516B1D">
            <w:pPr>
              <w:ind w:left="-108"/>
              <w:jc w:val="both"/>
            </w:pPr>
            <w:r w:rsidRPr="00540087">
              <w:rPr>
                <w:i/>
              </w:rPr>
              <w:t>Bài 5:</w:t>
            </w:r>
            <w:r w:rsidRPr="00FD2351">
              <w:t xml:space="preserve"> GV gợi ý</w:t>
            </w:r>
          </w:p>
          <w:p w:rsidR="00D1643F" w:rsidRDefault="00D1643F" w:rsidP="00516B1D">
            <w:pPr>
              <w:ind w:left="-108"/>
              <w:jc w:val="both"/>
            </w:pPr>
            <w:r>
              <w:t xml:space="preserve">? Nêu cách làm? Em hiểu </w:t>
            </w:r>
            <w:r w:rsidRPr="00E97BEE">
              <w:rPr>
                <w:position w:val="-24"/>
              </w:rPr>
              <w:object w:dxaOrig="220" w:dyaOrig="620">
                <v:shape id="_x0000_i1190" type="#_x0000_t75" style="width:11.25pt;height:30.75pt" o:ole="">
                  <v:imagedata r:id="rId251" o:title=""/>
                </v:shape>
                <o:OLEObject Type="Embed" ProgID="Equation.DSMT4" ShapeID="_x0000_i1190" DrawAspect="Content" ObjectID="_1678395773" r:id="rId252"/>
              </w:object>
            </w:r>
            <w:r>
              <w:t>số đg còn lại?</w:t>
            </w:r>
          </w:p>
          <w:p w:rsidR="00D1643F" w:rsidRPr="00FD2351" w:rsidRDefault="00D1643F" w:rsidP="00516B1D">
            <w:pPr>
              <w:ind w:left="-108"/>
              <w:jc w:val="both"/>
            </w:pPr>
            <w:r>
              <w:t>? Muốn tìm PS của 1 số ta làm tn?</w:t>
            </w:r>
          </w:p>
        </w:tc>
        <w:tc>
          <w:tcPr>
            <w:tcW w:w="4394" w:type="dxa"/>
            <w:tcBorders>
              <w:left w:val="single" w:sz="4" w:space="0" w:color="auto"/>
            </w:tcBorders>
          </w:tcPr>
          <w:p w:rsidR="00D1643F" w:rsidRPr="00FD2351" w:rsidRDefault="00D1643F" w:rsidP="00516B1D">
            <w:pPr>
              <w:jc w:val="both"/>
            </w:pPr>
            <w:r w:rsidRPr="00FD2351">
              <w:t>- HS đọc đề bài .</w:t>
            </w:r>
          </w:p>
          <w:p w:rsidR="00D1643F" w:rsidRPr="00FD2351" w:rsidRDefault="00D1643F" w:rsidP="00516B1D">
            <w:pPr>
              <w:jc w:val="both"/>
            </w:pPr>
            <w:r w:rsidRPr="000A2E24">
              <w:t>KK HS làm cả bài.</w:t>
            </w:r>
          </w:p>
          <w:p w:rsidR="00D1643F" w:rsidRDefault="00D1643F" w:rsidP="00516B1D">
            <w:pPr>
              <w:jc w:val="both"/>
            </w:pPr>
            <w:r w:rsidRPr="00FD2351">
              <w:t>- HS làm bài vào vở</w:t>
            </w:r>
            <w:r>
              <w:t xml:space="preserve">. </w:t>
            </w:r>
          </w:p>
          <w:p w:rsidR="00D1643F" w:rsidRDefault="00D1643F" w:rsidP="00516B1D">
            <w:pPr>
              <w:jc w:val="both"/>
            </w:pPr>
          </w:p>
          <w:p w:rsidR="0002048B" w:rsidRPr="00FD2351" w:rsidRDefault="0002048B" w:rsidP="00516B1D">
            <w:pPr>
              <w:jc w:val="both"/>
            </w:pPr>
          </w:p>
          <w:p w:rsidR="00D1643F" w:rsidRPr="00FD2351" w:rsidRDefault="00D1643F" w:rsidP="00516B1D">
            <w:pPr>
              <w:jc w:val="both"/>
            </w:pPr>
            <w:r w:rsidRPr="00FD2351">
              <w:t xml:space="preserve">- </w:t>
            </w:r>
            <w:r>
              <w:t>KK HS</w:t>
            </w:r>
            <w:r w:rsidRPr="00FD2351">
              <w:t xml:space="preserve"> tự làm bài và chữa bài nếu còn thời gian.</w:t>
            </w:r>
          </w:p>
        </w:tc>
      </w:tr>
      <w:tr w:rsidR="00D1643F" w:rsidRPr="00FD2351" w:rsidTr="0002048B">
        <w:tblPrEx>
          <w:tblCellMar>
            <w:top w:w="0" w:type="dxa"/>
            <w:bottom w:w="0" w:type="dxa"/>
          </w:tblCellMar>
        </w:tblPrEx>
        <w:tc>
          <w:tcPr>
            <w:tcW w:w="9356" w:type="dxa"/>
            <w:gridSpan w:val="2"/>
          </w:tcPr>
          <w:p w:rsidR="00D1643F" w:rsidRPr="00FD2351" w:rsidRDefault="00D1643F" w:rsidP="00516B1D">
            <w:pPr>
              <w:ind w:left="-108"/>
              <w:jc w:val="both"/>
              <w:rPr>
                <w:b/>
                <w:bCs/>
              </w:rPr>
            </w:pPr>
            <w:r w:rsidRPr="00FD2351">
              <w:rPr>
                <w:b/>
                <w:bCs/>
              </w:rPr>
              <w:t>C. Củng cố, dặn dò: ( 3')</w:t>
            </w:r>
          </w:p>
          <w:p w:rsidR="00D1643F" w:rsidRDefault="00D1643F" w:rsidP="00516B1D">
            <w:pPr>
              <w:ind w:left="-108"/>
              <w:jc w:val="both"/>
            </w:pPr>
            <w:r>
              <w:t>? Nêu quy tắc thực hiện các phép tính : +, -, x , : phân số với PS, PS với STN.</w:t>
            </w:r>
          </w:p>
          <w:p w:rsidR="00D1643F" w:rsidRDefault="00D1643F" w:rsidP="00516B1D">
            <w:pPr>
              <w:ind w:left="-108"/>
              <w:jc w:val="both"/>
            </w:pPr>
            <w:r>
              <w:t>Nêu lại công thức tổng quát.</w:t>
            </w:r>
          </w:p>
          <w:p w:rsidR="00D1643F" w:rsidRPr="00FD2351" w:rsidRDefault="00D1643F" w:rsidP="00516B1D">
            <w:pPr>
              <w:ind w:left="-108"/>
              <w:jc w:val="both"/>
            </w:pPr>
            <w:r w:rsidRPr="00FD2351">
              <w:t>- GV nhận xét ti</w:t>
            </w:r>
            <w:r>
              <w:t>ết học. Dặn HS chuẩn bị bài sau: Luyện tập chung.</w:t>
            </w:r>
          </w:p>
        </w:tc>
      </w:tr>
    </w:tbl>
    <w:p w:rsidR="00975C00" w:rsidRDefault="00975C00" w:rsidP="00975C00">
      <w:pPr>
        <w:jc w:val="center"/>
        <w:rPr>
          <w:b/>
          <w:bCs/>
        </w:rPr>
      </w:pPr>
      <w:r>
        <w:rPr>
          <w:b/>
          <w:bCs/>
        </w:rPr>
        <w:t>_____________________________________________________</w:t>
      </w:r>
    </w:p>
    <w:p w:rsidR="00D45C73" w:rsidRPr="00A8580F" w:rsidRDefault="00D45C73" w:rsidP="00D45C73">
      <w:pPr>
        <w:rPr>
          <w:b/>
          <w:bCs/>
        </w:rPr>
      </w:pPr>
      <w:r w:rsidRPr="00A8580F">
        <w:rPr>
          <w:b/>
          <w:bCs/>
        </w:rPr>
        <w:t xml:space="preserve">Tiết </w:t>
      </w:r>
      <w:r>
        <w:rPr>
          <w:b/>
          <w:bCs/>
        </w:rPr>
        <w:t>2</w:t>
      </w:r>
      <w:r w:rsidRPr="00A8580F">
        <w:rPr>
          <w:b/>
          <w:bCs/>
        </w:rPr>
        <w:t xml:space="preserve">:                                            </w:t>
      </w:r>
      <w:r w:rsidRPr="00A8580F">
        <w:rPr>
          <w:b/>
          <w:bCs/>
          <w:u w:val="single"/>
        </w:rPr>
        <w:t>Luyện từ và câu</w:t>
      </w:r>
      <w:r w:rsidRPr="00A8580F">
        <w:rPr>
          <w:b/>
          <w:bCs/>
        </w:rPr>
        <w:t xml:space="preserve">                    </w:t>
      </w:r>
    </w:p>
    <w:p w:rsidR="00D45C73" w:rsidRPr="00A8580F" w:rsidRDefault="00D45C73" w:rsidP="00D45C73">
      <w:pPr>
        <w:jc w:val="center"/>
        <w:rPr>
          <w:b/>
          <w:bCs/>
        </w:rPr>
      </w:pPr>
      <w:r w:rsidRPr="00A8580F">
        <w:rPr>
          <w:b/>
          <w:bCs/>
        </w:rPr>
        <w:t>Mở rộng vốn từ: Dũng cảm.</w:t>
      </w:r>
    </w:p>
    <w:p w:rsidR="00D45C73" w:rsidRPr="00A8580F" w:rsidRDefault="00D45C73" w:rsidP="00D45C73">
      <w:pPr>
        <w:jc w:val="both"/>
        <w:rPr>
          <w:b/>
          <w:bCs/>
        </w:rPr>
      </w:pPr>
      <w:r>
        <w:rPr>
          <w:b/>
          <w:bCs/>
        </w:rPr>
        <w:t xml:space="preserve">I. </w:t>
      </w:r>
      <w:r w:rsidRPr="00A8580F">
        <w:rPr>
          <w:b/>
          <w:bCs/>
        </w:rPr>
        <w:t>Mục tiêu:</w:t>
      </w:r>
    </w:p>
    <w:p w:rsidR="00D45C73" w:rsidRPr="00A8580F" w:rsidRDefault="00D45C73" w:rsidP="00D45C73">
      <w:pPr>
        <w:jc w:val="both"/>
      </w:pPr>
      <w:r w:rsidRPr="00A8580F">
        <w:t xml:space="preserve">- Mở rộng được một số từ ngữ thuộc chủ điểm </w:t>
      </w:r>
      <w:r w:rsidRPr="00A8580F">
        <w:rPr>
          <w:i/>
          <w:iCs/>
        </w:rPr>
        <w:t xml:space="preserve">Dũng cảm </w:t>
      </w:r>
      <w:r w:rsidRPr="00A8580F">
        <w:t>qua việc tìm từ cùng nghĩa, việc ghép từ (BT1,2); hiểu nghĩa một vài từ theo chủ điểm (BT3).</w:t>
      </w:r>
    </w:p>
    <w:p w:rsidR="00D45C73" w:rsidRPr="00A8580F" w:rsidRDefault="00D45C73" w:rsidP="00D45C73">
      <w:pPr>
        <w:jc w:val="both"/>
      </w:pPr>
      <w:r w:rsidRPr="00A8580F">
        <w:t>- Biết sử dụng một số từ ngữ thuộc chủ điểm qua việc điền từ vào chỗ trống trong đoạn văn (BT4).</w:t>
      </w:r>
    </w:p>
    <w:p w:rsidR="00D45C73" w:rsidRPr="00A8580F" w:rsidRDefault="00D45C73" w:rsidP="00D45C73">
      <w:pPr>
        <w:jc w:val="both"/>
      </w:pPr>
      <w:r w:rsidRPr="00A8580F">
        <w:t xml:space="preserve">- </w:t>
      </w:r>
      <w:r>
        <w:t>GD HS</w:t>
      </w:r>
      <w:r w:rsidRPr="00A8580F">
        <w:t xml:space="preserve"> sử dụng từ ngữ đúng mục đích</w:t>
      </w:r>
    </w:p>
    <w:p w:rsidR="00D45C73" w:rsidRPr="0022160B" w:rsidRDefault="00D45C73" w:rsidP="0022160B">
      <w:pPr>
        <w:jc w:val="both"/>
        <w:rPr>
          <w:b/>
          <w:bCs/>
        </w:rPr>
      </w:pPr>
      <w:r w:rsidRPr="00A8580F">
        <w:rPr>
          <w:b/>
          <w:bCs/>
        </w:rPr>
        <w:t>II. Đồ dùng</w:t>
      </w:r>
      <w:r w:rsidR="0022160B">
        <w:rPr>
          <w:b/>
          <w:bCs/>
        </w:rPr>
        <w:t xml:space="preserve">: </w:t>
      </w:r>
      <w:r w:rsidRPr="0039130E">
        <w:rPr>
          <w:lang w:val="it-IT"/>
        </w:rPr>
        <w:t>Máy tính</w:t>
      </w:r>
      <w:r>
        <w:rPr>
          <w:lang w:val="it-IT"/>
        </w:rPr>
        <w:t xml:space="preserve">, </w:t>
      </w:r>
      <w:r w:rsidRPr="00E325A6">
        <w:rPr>
          <w:bCs/>
          <w:lang w:val="it-IT"/>
        </w:rPr>
        <w:t xml:space="preserve">bài giảng </w:t>
      </w:r>
      <w:r>
        <w:rPr>
          <w:bCs/>
          <w:lang w:val="it-IT"/>
        </w:rPr>
        <w:t>powerpoint</w:t>
      </w:r>
    </w:p>
    <w:p w:rsidR="00D45C73" w:rsidRPr="00A8580F" w:rsidRDefault="00D45C73" w:rsidP="00D45C73">
      <w:pPr>
        <w:jc w:val="both"/>
        <w:rPr>
          <w:b/>
          <w:bCs/>
        </w:rPr>
      </w:pPr>
      <w:r w:rsidRPr="00A8580F">
        <w:rPr>
          <w:b/>
          <w:bCs/>
        </w:rPr>
        <w:lastRenderedPageBreak/>
        <w:t>III. Các hoạt động dạy – học:</w:t>
      </w:r>
    </w:p>
    <w:tbl>
      <w:tblPr>
        <w:tblW w:w="9628" w:type="dxa"/>
        <w:tblLayout w:type="fixed"/>
        <w:tblLook w:val="0000"/>
      </w:tblPr>
      <w:tblGrid>
        <w:gridCol w:w="108"/>
        <w:gridCol w:w="5103"/>
        <w:gridCol w:w="4277"/>
        <w:gridCol w:w="140"/>
      </w:tblGrid>
      <w:tr w:rsidR="00D45C73" w:rsidRPr="00A8580F" w:rsidTr="00975C00">
        <w:tblPrEx>
          <w:tblCellMar>
            <w:top w:w="0" w:type="dxa"/>
            <w:bottom w:w="0" w:type="dxa"/>
          </w:tblCellMar>
        </w:tblPrEx>
        <w:trPr>
          <w:gridBefore w:val="1"/>
          <w:wBefore w:w="108" w:type="dxa"/>
        </w:trPr>
        <w:tc>
          <w:tcPr>
            <w:tcW w:w="5103" w:type="dxa"/>
            <w:tcBorders>
              <w:right w:val="single" w:sz="4" w:space="0" w:color="auto"/>
            </w:tcBorders>
          </w:tcPr>
          <w:p w:rsidR="00D45C73" w:rsidRPr="00A8580F" w:rsidRDefault="00D45C73" w:rsidP="00516B1D">
            <w:pPr>
              <w:ind w:left="-108"/>
              <w:jc w:val="both"/>
              <w:rPr>
                <w:b/>
                <w:bCs/>
                <w:lang w:val="it-IT"/>
              </w:rPr>
            </w:pPr>
            <w:r w:rsidRPr="00A8580F">
              <w:rPr>
                <w:b/>
                <w:bCs/>
                <w:lang w:val="it-IT"/>
              </w:rPr>
              <w:t>A. Kiểm tra bài cũ                      3’</w:t>
            </w:r>
          </w:p>
        </w:tc>
        <w:tc>
          <w:tcPr>
            <w:tcW w:w="4417" w:type="dxa"/>
            <w:gridSpan w:val="2"/>
            <w:tcBorders>
              <w:left w:val="single" w:sz="4" w:space="0" w:color="auto"/>
            </w:tcBorders>
          </w:tcPr>
          <w:p w:rsidR="00D45C73" w:rsidRPr="00A8580F" w:rsidRDefault="00D45C73" w:rsidP="00516B1D">
            <w:pPr>
              <w:jc w:val="both"/>
              <w:rPr>
                <w:b/>
                <w:bCs/>
                <w:lang w:val="it-IT"/>
              </w:rPr>
            </w:pPr>
          </w:p>
        </w:tc>
      </w:tr>
      <w:tr w:rsidR="00D45C73" w:rsidRPr="00A8580F" w:rsidTr="00975C00">
        <w:tblPrEx>
          <w:tblCellMar>
            <w:top w:w="0" w:type="dxa"/>
            <w:bottom w:w="0" w:type="dxa"/>
          </w:tblCellMar>
        </w:tblPrEx>
        <w:trPr>
          <w:gridBefore w:val="1"/>
          <w:wBefore w:w="108" w:type="dxa"/>
        </w:trPr>
        <w:tc>
          <w:tcPr>
            <w:tcW w:w="5103" w:type="dxa"/>
            <w:tcBorders>
              <w:right w:val="single" w:sz="4" w:space="0" w:color="auto"/>
            </w:tcBorders>
          </w:tcPr>
          <w:p w:rsidR="00D45C73" w:rsidRPr="00A8580F" w:rsidRDefault="00D45C73" w:rsidP="00516B1D">
            <w:pPr>
              <w:ind w:left="-108"/>
              <w:jc w:val="both"/>
              <w:rPr>
                <w:lang w:val="it-IT"/>
              </w:rPr>
            </w:pPr>
            <w:r w:rsidRPr="00A8580F">
              <w:rPr>
                <w:lang w:val="it-IT"/>
              </w:rPr>
              <w:t xml:space="preserve">Hỏi: Câu kể Ai là gì gồm mấy bộ phận ? Là những bộ phận nào? </w:t>
            </w:r>
          </w:p>
        </w:tc>
        <w:tc>
          <w:tcPr>
            <w:tcW w:w="4417" w:type="dxa"/>
            <w:gridSpan w:val="2"/>
            <w:tcBorders>
              <w:left w:val="single" w:sz="4" w:space="0" w:color="auto"/>
            </w:tcBorders>
          </w:tcPr>
          <w:p w:rsidR="00D45C73" w:rsidRPr="00A8580F" w:rsidRDefault="00D45C73" w:rsidP="00516B1D">
            <w:pPr>
              <w:jc w:val="both"/>
            </w:pPr>
            <w:r w:rsidRPr="00A8580F">
              <w:t>2 HS trả lời.</w:t>
            </w:r>
          </w:p>
        </w:tc>
      </w:tr>
      <w:tr w:rsidR="00D45C73" w:rsidRPr="00A8580F" w:rsidTr="00975C00">
        <w:tblPrEx>
          <w:tblCellMar>
            <w:top w:w="0" w:type="dxa"/>
            <w:bottom w:w="0" w:type="dxa"/>
          </w:tblCellMar>
        </w:tblPrEx>
        <w:trPr>
          <w:gridBefore w:val="1"/>
          <w:wBefore w:w="108" w:type="dxa"/>
        </w:trPr>
        <w:tc>
          <w:tcPr>
            <w:tcW w:w="5103" w:type="dxa"/>
            <w:tcBorders>
              <w:right w:val="single" w:sz="4" w:space="0" w:color="auto"/>
            </w:tcBorders>
          </w:tcPr>
          <w:p w:rsidR="00D45C73" w:rsidRPr="00A8580F" w:rsidRDefault="00D45C73" w:rsidP="00516B1D">
            <w:pPr>
              <w:ind w:left="-108"/>
            </w:pPr>
            <w:r>
              <w:t>HS</w:t>
            </w:r>
            <w:r w:rsidRPr="00A8580F">
              <w:t xml:space="preserve"> đọc đoạn văn trong BT3 tiết Luyện từ và câu trước.</w:t>
            </w:r>
          </w:p>
        </w:tc>
        <w:tc>
          <w:tcPr>
            <w:tcW w:w="4417" w:type="dxa"/>
            <w:gridSpan w:val="2"/>
            <w:tcBorders>
              <w:left w:val="single" w:sz="4" w:space="0" w:color="auto"/>
            </w:tcBorders>
          </w:tcPr>
          <w:p w:rsidR="00D45C73" w:rsidRDefault="00D45C73" w:rsidP="00516B1D">
            <w:pPr>
              <w:jc w:val="both"/>
            </w:pPr>
            <w:r w:rsidRPr="00A8580F">
              <w:t xml:space="preserve">3 đọc đoạn văn của mình. </w:t>
            </w:r>
          </w:p>
          <w:p w:rsidR="00D45C73" w:rsidRPr="00A8580F" w:rsidRDefault="00D45C73" w:rsidP="00516B1D">
            <w:pPr>
              <w:jc w:val="both"/>
            </w:pPr>
            <w:r w:rsidRPr="00A8580F">
              <w:t>Cả lớp theo dõi và nhận xét.</w:t>
            </w:r>
          </w:p>
        </w:tc>
      </w:tr>
      <w:tr w:rsidR="00D45C73" w:rsidRPr="00A8580F" w:rsidTr="00975C00">
        <w:tblPrEx>
          <w:tblCellMar>
            <w:top w:w="0" w:type="dxa"/>
            <w:bottom w:w="0" w:type="dxa"/>
          </w:tblCellMar>
        </w:tblPrEx>
        <w:trPr>
          <w:gridBefore w:val="1"/>
          <w:wBefore w:w="108" w:type="dxa"/>
        </w:trPr>
        <w:tc>
          <w:tcPr>
            <w:tcW w:w="5103" w:type="dxa"/>
            <w:tcBorders>
              <w:right w:val="single" w:sz="4" w:space="0" w:color="auto"/>
            </w:tcBorders>
          </w:tcPr>
          <w:p w:rsidR="00D45C73" w:rsidRPr="00A8580F" w:rsidRDefault="00D45C73" w:rsidP="00516B1D">
            <w:pPr>
              <w:ind w:left="-108"/>
              <w:jc w:val="both"/>
            </w:pPr>
            <w:r w:rsidRPr="00A8580F">
              <w:t xml:space="preserve">Nhận xét </w:t>
            </w:r>
          </w:p>
        </w:tc>
        <w:tc>
          <w:tcPr>
            <w:tcW w:w="4417" w:type="dxa"/>
            <w:gridSpan w:val="2"/>
            <w:tcBorders>
              <w:left w:val="single" w:sz="4" w:space="0" w:color="auto"/>
            </w:tcBorders>
          </w:tcPr>
          <w:p w:rsidR="00D45C73" w:rsidRPr="00A8580F" w:rsidRDefault="00D45C73" w:rsidP="00516B1D"/>
        </w:tc>
      </w:tr>
      <w:tr w:rsidR="00D45C73" w:rsidRPr="00A8580F" w:rsidTr="00975C00">
        <w:tblPrEx>
          <w:tblCellMar>
            <w:top w:w="0" w:type="dxa"/>
            <w:bottom w:w="0" w:type="dxa"/>
          </w:tblCellMar>
        </w:tblPrEx>
        <w:trPr>
          <w:gridBefore w:val="1"/>
          <w:wBefore w:w="108" w:type="dxa"/>
        </w:trPr>
        <w:tc>
          <w:tcPr>
            <w:tcW w:w="5103" w:type="dxa"/>
            <w:tcBorders>
              <w:right w:val="single" w:sz="4" w:space="0" w:color="auto"/>
            </w:tcBorders>
          </w:tcPr>
          <w:p w:rsidR="00D45C73" w:rsidRPr="00A8580F" w:rsidRDefault="00D45C73" w:rsidP="00516B1D">
            <w:pPr>
              <w:ind w:left="-108"/>
              <w:jc w:val="both"/>
              <w:rPr>
                <w:b/>
                <w:bCs/>
              </w:rPr>
            </w:pPr>
            <w:r w:rsidRPr="00A8580F">
              <w:rPr>
                <w:b/>
                <w:bCs/>
              </w:rPr>
              <w:t>B. Bài mới</w:t>
            </w:r>
          </w:p>
        </w:tc>
        <w:tc>
          <w:tcPr>
            <w:tcW w:w="4417" w:type="dxa"/>
            <w:gridSpan w:val="2"/>
            <w:tcBorders>
              <w:left w:val="single" w:sz="4" w:space="0" w:color="auto"/>
            </w:tcBorders>
          </w:tcPr>
          <w:p w:rsidR="00D45C73" w:rsidRPr="00A8580F" w:rsidRDefault="00D45C73" w:rsidP="00516B1D">
            <w:pPr>
              <w:rPr>
                <w:b/>
                <w:bCs/>
              </w:rPr>
            </w:pPr>
          </w:p>
        </w:tc>
      </w:tr>
      <w:tr w:rsidR="00D45C73" w:rsidRPr="00A8580F" w:rsidTr="00975C00">
        <w:tblPrEx>
          <w:tblCellMar>
            <w:top w:w="0" w:type="dxa"/>
            <w:bottom w:w="0" w:type="dxa"/>
          </w:tblCellMar>
        </w:tblPrEx>
        <w:trPr>
          <w:gridBefore w:val="1"/>
          <w:wBefore w:w="108" w:type="dxa"/>
        </w:trPr>
        <w:tc>
          <w:tcPr>
            <w:tcW w:w="5103" w:type="dxa"/>
            <w:tcBorders>
              <w:right w:val="single" w:sz="4" w:space="0" w:color="auto"/>
            </w:tcBorders>
          </w:tcPr>
          <w:p w:rsidR="00D45C73" w:rsidRPr="00A8580F" w:rsidRDefault="00D45C73" w:rsidP="00516B1D">
            <w:pPr>
              <w:ind w:left="-108"/>
              <w:jc w:val="both"/>
              <w:rPr>
                <w:b/>
                <w:bCs/>
              </w:rPr>
            </w:pPr>
            <w:r w:rsidRPr="00A8580F">
              <w:rPr>
                <w:b/>
                <w:bCs/>
              </w:rPr>
              <w:t>1. Giới thiệu bài                          1’</w:t>
            </w:r>
          </w:p>
        </w:tc>
        <w:tc>
          <w:tcPr>
            <w:tcW w:w="4417" w:type="dxa"/>
            <w:gridSpan w:val="2"/>
            <w:tcBorders>
              <w:left w:val="single" w:sz="4" w:space="0" w:color="auto"/>
            </w:tcBorders>
          </w:tcPr>
          <w:p w:rsidR="00D45C73" w:rsidRPr="00A8580F" w:rsidRDefault="00D45C73" w:rsidP="00516B1D">
            <w:r w:rsidRPr="00A8580F">
              <w:t>HS nghe.</w:t>
            </w:r>
          </w:p>
        </w:tc>
      </w:tr>
      <w:tr w:rsidR="00D45C73" w:rsidRPr="00A8580F" w:rsidTr="00975C00">
        <w:tblPrEx>
          <w:tblCellMar>
            <w:top w:w="0" w:type="dxa"/>
            <w:bottom w:w="0" w:type="dxa"/>
          </w:tblCellMar>
        </w:tblPrEx>
        <w:trPr>
          <w:gridBefore w:val="1"/>
          <w:wBefore w:w="108" w:type="dxa"/>
        </w:trPr>
        <w:tc>
          <w:tcPr>
            <w:tcW w:w="5103" w:type="dxa"/>
            <w:tcBorders>
              <w:right w:val="single" w:sz="4" w:space="0" w:color="auto"/>
            </w:tcBorders>
          </w:tcPr>
          <w:p w:rsidR="00D45C73" w:rsidRPr="00A8580F" w:rsidRDefault="00D45C73" w:rsidP="00516B1D">
            <w:pPr>
              <w:ind w:left="-108"/>
              <w:jc w:val="both"/>
            </w:pPr>
            <w:r w:rsidRPr="00A8580F">
              <w:t>2</w:t>
            </w:r>
            <w:r w:rsidRPr="00A8580F">
              <w:rPr>
                <w:b/>
                <w:bCs/>
              </w:rPr>
              <w:t>. Hướng dẫn làm bài tập                32’</w:t>
            </w:r>
          </w:p>
        </w:tc>
        <w:tc>
          <w:tcPr>
            <w:tcW w:w="4417" w:type="dxa"/>
            <w:gridSpan w:val="2"/>
            <w:tcBorders>
              <w:left w:val="single" w:sz="4" w:space="0" w:color="auto"/>
            </w:tcBorders>
          </w:tcPr>
          <w:p w:rsidR="00D45C73" w:rsidRPr="00A8580F" w:rsidRDefault="00D45C73" w:rsidP="00516B1D"/>
        </w:tc>
      </w:tr>
      <w:tr w:rsidR="00D45C73" w:rsidRPr="00A8580F" w:rsidTr="00975C00">
        <w:tblPrEx>
          <w:tblCellMar>
            <w:top w:w="0" w:type="dxa"/>
            <w:bottom w:w="0" w:type="dxa"/>
          </w:tblCellMar>
        </w:tblPrEx>
        <w:trPr>
          <w:gridBefore w:val="1"/>
          <w:wBefore w:w="108" w:type="dxa"/>
        </w:trPr>
        <w:tc>
          <w:tcPr>
            <w:tcW w:w="5103" w:type="dxa"/>
            <w:tcBorders>
              <w:right w:val="single" w:sz="4" w:space="0" w:color="auto"/>
            </w:tcBorders>
          </w:tcPr>
          <w:p w:rsidR="00D45C73" w:rsidRPr="00A8580F" w:rsidRDefault="00D45C73" w:rsidP="00516B1D">
            <w:pPr>
              <w:ind w:left="-108"/>
              <w:jc w:val="both"/>
            </w:pPr>
            <w:r w:rsidRPr="00A8580F">
              <w:rPr>
                <w:i/>
              </w:rPr>
              <w:t>Bài 1:</w:t>
            </w:r>
            <w:r w:rsidRPr="00A8580F">
              <w:t xml:space="preserve"> Gọi HS đọc yêu cầu  bài tập.</w:t>
            </w:r>
          </w:p>
        </w:tc>
        <w:tc>
          <w:tcPr>
            <w:tcW w:w="4417" w:type="dxa"/>
            <w:gridSpan w:val="2"/>
            <w:tcBorders>
              <w:left w:val="single" w:sz="4" w:space="0" w:color="auto"/>
            </w:tcBorders>
          </w:tcPr>
          <w:p w:rsidR="00D45C73" w:rsidRPr="00A8580F" w:rsidRDefault="00D45C73" w:rsidP="0022160B">
            <w:r w:rsidRPr="00A8580F">
              <w:t xml:space="preserve">1 HS đọc thành tiếng </w:t>
            </w:r>
            <w:r w:rsidR="0022160B">
              <w:t>y</w:t>
            </w:r>
            <w:r w:rsidRPr="00A8580F">
              <w:t xml:space="preserve"> cầu của bài.</w:t>
            </w:r>
          </w:p>
        </w:tc>
      </w:tr>
      <w:tr w:rsidR="00D45C73" w:rsidRPr="00A8580F" w:rsidTr="00975C00">
        <w:tblPrEx>
          <w:tblCellMar>
            <w:top w:w="0" w:type="dxa"/>
            <w:bottom w:w="0" w:type="dxa"/>
          </w:tblCellMar>
        </w:tblPrEx>
        <w:trPr>
          <w:gridBefore w:val="1"/>
          <w:wBefore w:w="108" w:type="dxa"/>
        </w:trPr>
        <w:tc>
          <w:tcPr>
            <w:tcW w:w="5103" w:type="dxa"/>
            <w:tcBorders>
              <w:right w:val="single" w:sz="4" w:space="0" w:color="auto"/>
            </w:tcBorders>
          </w:tcPr>
          <w:p w:rsidR="00D45C73" w:rsidRPr="00A8580F" w:rsidRDefault="00D45C73" w:rsidP="00516B1D">
            <w:pPr>
              <w:ind w:left="-108"/>
              <w:jc w:val="both"/>
            </w:pPr>
            <w:r w:rsidRPr="00A8580F">
              <w:rPr>
                <w:i/>
              </w:rPr>
              <w:t xml:space="preserve">? Dũng cảm </w:t>
            </w:r>
            <w:r w:rsidRPr="00A8580F">
              <w:t>là gì?</w:t>
            </w:r>
          </w:p>
        </w:tc>
        <w:tc>
          <w:tcPr>
            <w:tcW w:w="4417" w:type="dxa"/>
            <w:gridSpan w:val="2"/>
            <w:tcBorders>
              <w:left w:val="single" w:sz="4" w:space="0" w:color="auto"/>
            </w:tcBorders>
          </w:tcPr>
          <w:p w:rsidR="00D45C73" w:rsidRPr="00A8580F" w:rsidRDefault="00D45C73" w:rsidP="00516B1D">
            <w:r w:rsidRPr="00A8580F">
              <w:t>HS nêu nghĩa.</w:t>
            </w:r>
          </w:p>
        </w:tc>
      </w:tr>
      <w:tr w:rsidR="00D45C73" w:rsidRPr="00A8580F" w:rsidTr="00975C00">
        <w:tblPrEx>
          <w:tblCellMar>
            <w:top w:w="0" w:type="dxa"/>
            <w:bottom w:w="0" w:type="dxa"/>
          </w:tblCellMar>
        </w:tblPrEx>
        <w:trPr>
          <w:gridBefore w:val="1"/>
          <w:wBefore w:w="108" w:type="dxa"/>
        </w:trPr>
        <w:tc>
          <w:tcPr>
            <w:tcW w:w="5103" w:type="dxa"/>
            <w:tcBorders>
              <w:right w:val="single" w:sz="4" w:space="0" w:color="auto"/>
            </w:tcBorders>
          </w:tcPr>
          <w:p w:rsidR="00D45C73" w:rsidRPr="00A8580F" w:rsidRDefault="00D45C73" w:rsidP="00516B1D">
            <w:pPr>
              <w:ind w:left="-108"/>
              <w:jc w:val="both"/>
            </w:pPr>
            <w:r w:rsidRPr="00A8580F">
              <w:t xml:space="preserve">Yêu cầu HS làm bài vào </w:t>
            </w:r>
            <w:r>
              <w:t>VBT</w:t>
            </w:r>
          </w:p>
        </w:tc>
        <w:tc>
          <w:tcPr>
            <w:tcW w:w="4417" w:type="dxa"/>
            <w:gridSpan w:val="2"/>
            <w:tcBorders>
              <w:left w:val="single" w:sz="4" w:space="0" w:color="auto"/>
            </w:tcBorders>
          </w:tcPr>
          <w:p w:rsidR="00D45C73" w:rsidRPr="00A8580F" w:rsidRDefault="00D45C73" w:rsidP="00516B1D">
            <w:r>
              <w:t>HS</w:t>
            </w:r>
            <w:r w:rsidRPr="00A8580F">
              <w:t xml:space="preserve"> viết các từ cùng nghĩa, trái nghĩa với từ </w:t>
            </w:r>
            <w:r w:rsidRPr="00A8580F">
              <w:rPr>
                <w:i/>
                <w:iCs/>
              </w:rPr>
              <w:t xml:space="preserve">dũng cảm </w:t>
            </w:r>
            <w:r w:rsidRPr="00A8580F">
              <w:t xml:space="preserve">vào </w:t>
            </w:r>
            <w:r>
              <w:t>VBT</w:t>
            </w:r>
          </w:p>
        </w:tc>
      </w:tr>
      <w:tr w:rsidR="00D45C73" w:rsidRPr="00A8580F" w:rsidTr="00975C00">
        <w:tblPrEx>
          <w:tblCellMar>
            <w:top w:w="0" w:type="dxa"/>
            <w:bottom w:w="0" w:type="dxa"/>
          </w:tblCellMar>
        </w:tblPrEx>
        <w:trPr>
          <w:gridBefore w:val="1"/>
          <w:wBefore w:w="108" w:type="dxa"/>
        </w:trPr>
        <w:tc>
          <w:tcPr>
            <w:tcW w:w="5103" w:type="dxa"/>
            <w:tcBorders>
              <w:right w:val="single" w:sz="4" w:space="0" w:color="auto"/>
            </w:tcBorders>
          </w:tcPr>
          <w:p w:rsidR="00D45C73" w:rsidRPr="00A8580F" w:rsidRDefault="00D45C73" w:rsidP="0022160B">
            <w:pPr>
              <w:jc w:val="both"/>
            </w:pPr>
            <w:r>
              <w:t>GV chiếu</w:t>
            </w:r>
            <w:r w:rsidRPr="00A8580F">
              <w:t xml:space="preserve"> bảng từ đầy đủ.</w:t>
            </w:r>
          </w:p>
        </w:tc>
        <w:tc>
          <w:tcPr>
            <w:tcW w:w="4417" w:type="dxa"/>
            <w:gridSpan w:val="2"/>
            <w:tcBorders>
              <w:left w:val="single" w:sz="4" w:space="0" w:color="auto"/>
            </w:tcBorders>
          </w:tcPr>
          <w:p w:rsidR="00D45C73" w:rsidRPr="00A8580F" w:rsidRDefault="00D45C73" w:rsidP="0022160B">
            <w:pPr>
              <w:ind w:left="-108"/>
              <w:jc w:val="both"/>
            </w:pPr>
            <w:r w:rsidRPr="00A8580F">
              <w:t xml:space="preserve"> HS </w:t>
            </w:r>
            <w:r>
              <w:t>trình bày, nhận xét, bổ sung</w:t>
            </w:r>
          </w:p>
        </w:tc>
      </w:tr>
      <w:tr w:rsidR="00D45C73" w:rsidRPr="00A8580F" w:rsidTr="00975C00">
        <w:tblPrEx>
          <w:tblCellMar>
            <w:top w:w="0" w:type="dxa"/>
            <w:bottom w:w="0" w:type="dxa"/>
          </w:tblCellMar>
        </w:tblPrEx>
        <w:trPr>
          <w:gridBefore w:val="1"/>
          <w:wBefore w:w="108" w:type="dxa"/>
        </w:trPr>
        <w:tc>
          <w:tcPr>
            <w:tcW w:w="5103" w:type="dxa"/>
            <w:tcBorders>
              <w:right w:val="single" w:sz="4" w:space="0" w:color="auto"/>
            </w:tcBorders>
          </w:tcPr>
          <w:p w:rsidR="00D45C73" w:rsidRPr="00A8580F" w:rsidRDefault="00D45C73" w:rsidP="00516B1D">
            <w:pPr>
              <w:ind w:left="-108"/>
              <w:jc w:val="both"/>
            </w:pPr>
            <w:r w:rsidRPr="00A8580F">
              <w:t>Gọi HS đọc các từ vừa tìm được.</w:t>
            </w:r>
          </w:p>
          <w:p w:rsidR="00D45C73" w:rsidRPr="00A8580F" w:rsidRDefault="00D45C73" w:rsidP="00516B1D">
            <w:pPr>
              <w:ind w:left="-108"/>
              <w:jc w:val="both"/>
            </w:pPr>
            <w:r w:rsidRPr="00A8580F">
              <w:t xml:space="preserve">* GV chốt những từ cùng nghĩa, trái nghĩa với từ </w:t>
            </w:r>
            <w:r w:rsidRPr="00A8580F">
              <w:rPr>
                <w:i/>
                <w:iCs/>
              </w:rPr>
              <w:t>dũng cảm</w:t>
            </w:r>
          </w:p>
        </w:tc>
        <w:tc>
          <w:tcPr>
            <w:tcW w:w="4417" w:type="dxa"/>
            <w:gridSpan w:val="2"/>
            <w:tcBorders>
              <w:left w:val="single" w:sz="4" w:space="0" w:color="auto"/>
            </w:tcBorders>
          </w:tcPr>
          <w:p w:rsidR="00D45C73" w:rsidRPr="00A8580F" w:rsidRDefault="00D45C73" w:rsidP="00516B1D">
            <w:r w:rsidRPr="00A8580F">
              <w:t>2 HS đọc, 1 HS đọc từ cùng nghĩa, 1 HS đọc từ trái nghĩa.</w:t>
            </w:r>
          </w:p>
        </w:tc>
      </w:tr>
      <w:tr w:rsidR="00D45C73" w:rsidRPr="00A8580F" w:rsidTr="00975C00">
        <w:tblPrEx>
          <w:tblCellMar>
            <w:top w:w="0" w:type="dxa"/>
            <w:bottom w:w="0" w:type="dxa"/>
          </w:tblCellMar>
        </w:tblPrEx>
        <w:trPr>
          <w:gridBefore w:val="1"/>
          <w:wBefore w:w="108" w:type="dxa"/>
        </w:trPr>
        <w:tc>
          <w:tcPr>
            <w:tcW w:w="5103" w:type="dxa"/>
            <w:tcBorders>
              <w:right w:val="single" w:sz="4" w:space="0" w:color="auto"/>
            </w:tcBorders>
          </w:tcPr>
          <w:p w:rsidR="00D45C73" w:rsidRPr="00A8580F" w:rsidRDefault="00D45C73" w:rsidP="00516B1D">
            <w:pPr>
              <w:ind w:left="-108"/>
              <w:jc w:val="both"/>
            </w:pPr>
            <w:r w:rsidRPr="00A8580F">
              <w:rPr>
                <w:i/>
              </w:rPr>
              <w:t>Bài 2:</w:t>
            </w:r>
            <w:r w:rsidRPr="00A8580F">
              <w:t xml:space="preserve"> Gọi HS đọc yêu cầu bài tập.</w:t>
            </w:r>
          </w:p>
        </w:tc>
        <w:tc>
          <w:tcPr>
            <w:tcW w:w="4417" w:type="dxa"/>
            <w:gridSpan w:val="2"/>
            <w:tcBorders>
              <w:left w:val="single" w:sz="4" w:space="0" w:color="auto"/>
            </w:tcBorders>
          </w:tcPr>
          <w:p w:rsidR="00D45C73" w:rsidRPr="00A8580F" w:rsidRDefault="00D45C73" w:rsidP="00516B1D">
            <w:r w:rsidRPr="00A8580F">
              <w:t>1 HS đọc thành tiếng yêu cầu.</w:t>
            </w:r>
          </w:p>
        </w:tc>
      </w:tr>
      <w:tr w:rsidR="00D45C73" w:rsidRPr="00A8580F" w:rsidTr="00975C00">
        <w:tblPrEx>
          <w:tblCellMar>
            <w:top w:w="0" w:type="dxa"/>
            <w:bottom w:w="0" w:type="dxa"/>
          </w:tblCellMar>
        </w:tblPrEx>
        <w:trPr>
          <w:gridBefore w:val="1"/>
          <w:wBefore w:w="108" w:type="dxa"/>
        </w:trPr>
        <w:tc>
          <w:tcPr>
            <w:tcW w:w="5103" w:type="dxa"/>
            <w:tcBorders>
              <w:right w:val="single" w:sz="4" w:space="0" w:color="auto"/>
            </w:tcBorders>
          </w:tcPr>
          <w:p w:rsidR="00D45C73" w:rsidRPr="00A8580F" w:rsidRDefault="00D45C73" w:rsidP="00516B1D">
            <w:pPr>
              <w:ind w:left="-108"/>
              <w:jc w:val="both"/>
            </w:pPr>
            <w:r w:rsidRPr="00A8580F">
              <w:t>Gọi HS đặt câu với các từ ở BT1.</w:t>
            </w:r>
          </w:p>
          <w:p w:rsidR="00D45C73" w:rsidRPr="00A8580F" w:rsidRDefault="00D45C73" w:rsidP="00516B1D">
            <w:pPr>
              <w:ind w:left="-108"/>
              <w:jc w:val="both"/>
            </w:pPr>
            <w:r w:rsidRPr="00A8580F">
              <w:t>Gv nhận xét câu của HS.</w:t>
            </w:r>
          </w:p>
          <w:p w:rsidR="00D45C73" w:rsidRPr="00A8580F" w:rsidRDefault="00D45C73" w:rsidP="00516B1D">
            <w:pPr>
              <w:ind w:left="-108"/>
              <w:jc w:val="both"/>
            </w:pPr>
            <w:r w:rsidRPr="00A8580F">
              <w:t>Chốt cách đặt câu.</w:t>
            </w:r>
          </w:p>
        </w:tc>
        <w:tc>
          <w:tcPr>
            <w:tcW w:w="4417" w:type="dxa"/>
            <w:gridSpan w:val="2"/>
            <w:tcBorders>
              <w:left w:val="single" w:sz="4" w:space="0" w:color="auto"/>
            </w:tcBorders>
          </w:tcPr>
          <w:p w:rsidR="00D45C73" w:rsidRPr="00A8580F" w:rsidRDefault="00D45C73" w:rsidP="00516B1D">
            <w:r w:rsidRPr="00A8580F">
              <w:t>Tiếp nối nhau đọc câu mình đặt trước lớp. Nhận xét, sửa câu.</w:t>
            </w:r>
          </w:p>
        </w:tc>
      </w:tr>
      <w:tr w:rsidR="00D45C73" w:rsidRPr="00A8580F" w:rsidTr="00975C00">
        <w:tblPrEx>
          <w:tblCellMar>
            <w:top w:w="0" w:type="dxa"/>
            <w:bottom w:w="0" w:type="dxa"/>
          </w:tblCellMar>
        </w:tblPrEx>
        <w:trPr>
          <w:gridBefore w:val="1"/>
          <w:wBefore w:w="108" w:type="dxa"/>
        </w:trPr>
        <w:tc>
          <w:tcPr>
            <w:tcW w:w="5103" w:type="dxa"/>
            <w:tcBorders>
              <w:right w:val="single" w:sz="4" w:space="0" w:color="auto"/>
            </w:tcBorders>
          </w:tcPr>
          <w:p w:rsidR="00D45C73" w:rsidRPr="00A8580F" w:rsidRDefault="00D45C73" w:rsidP="00516B1D">
            <w:pPr>
              <w:ind w:left="-108"/>
              <w:jc w:val="both"/>
            </w:pPr>
            <w:r w:rsidRPr="00A8580F">
              <w:rPr>
                <w:i/>
              </w:rPr>
              <w:t>Bài 3:</w:t>
            </w:r>
            <w:r w:rsidRPr="00A8580F">
              <w:t xml:space="preserve"> Gọi HS đọc yêu cầu bài tập.</w:t>
            </w:r>
          </w:p>
        </w:tc>
        <w:tc>
          <w:tcPr>
            <w:tcW w:w="4417" w:type="dxa"/>
            <w:gridSpan w:val="2"/>
            <w:tcBorders>
              <w:left w:val="single" w:sz="4" w:space="0" w:color="auto"/>
            </w:tcBorders>
          </w:tcPr>
          <w:p w:rsidR="00D45C73" w:rsidRPr="00A8580F" w:rsidRDefault="00D45C73" w:rsidP="00516B1D">
            <w:r w:rsidRPr="00A8580F">
              <w:t>1 HS đọc thành tiếng yêu cầu b</w:t>
            </w:r>
            <w:r>
              <w:t>à</w:t>
            </w:r>
            <w:r w:rsidRPr="00A8580F">
              <w:t>i tập.</w:t>
            </w:r>
          </w:p>
        </w:tc>
      </w:tr>
      <w:tr w:rsidR="00D45C73" w:rsidRPr="00A8580F" w:rsidTr="00975C00">
        <w:tblPrEx>
          <w:tblCellMar>
            <w:top w:w="0" w:type="dxa"/>
            <w:bottom w:w="0" w:type="dxa"/>
          </w:tblCellMar>
        </w:tblPrEx>
        <w:trPr>
          <w:gridBefore w:val="1"/>
          <w:wBefore w:w="108" w:type="dxa"/>
        </w:trPr>
        <w:tc>
          <w:tcPr>
            <w:tcW w:w="5103" w:type="dxa"/>
            <w:tcBorders>
              <w:right w:val="single" w:sz="4" w:space="0" w:color="auto"/>
            </w:tcBorders>
          </w:tcPr>
          <w:p w:rsidR="00D45C73" w:rsidRPr="00A8580F" w:rsidRDefault="00D45C73" w:rsidP="00516B1D">
            <w:pPr>
              <w:ind w:left="-108"/>
              <w:jc w:val="both"/>
              <w:rPr>
                <w:i/>
              </w:rPr>
            </w:pPr>
            <w:r w:rsidRPr="00A8580F">
              <w:rPr>
                <w:i/>
              </w:rPr>
              <w:t xml:space="preserve">* Để ghép đúng cụm từ chúng ta làm thế nào?  </w:t>
            </w:r>
          </w:p>
        </w:tc>
        <w:tc>
          <w:tcPr>
            <w:tcW w:w="4417" w:type="dxa"/>
            <w:gridSpan w:val="2"/>
            <w:tcBorders>
              <w:left w:val="single" w:sz="4" w:space="0" w:color="auto"/>
            </w:tcBorders>
          </w:tcPr>
          <w:p w:rsidR="00D45C73" w:rsidRPr="00A8580F" w:rsidRDefault="00D45C73" w:rsidP="00516B1D">
            <w:r w:rsidRPr="00A8580F">
              <w:t>HS trả lời- Nhận xét.</w:t>
            </w:r>
          </w:p>
        </w:tc>
      </w:tr>
      <w:tr w:rsidR="00D45C73" w:rsidRPr="00A8580F" w:rsidTr="00975C00">
        <w:tblPrEx>
          <w:tblCellMar>
            <w:top w:w="0" w:type="dxa"/>
            <w:bottom w:w="0" w:type="dxa"/>
          </w:tblCellMar>
        </w:tblPrEx>
        <w:trPr>
          <w:gridBefore w:val="1"/>
          <w:wBefore w:w="108" w:type="dxa"/>
        </w:trPr>
        <w:tc>
          <w:tcPr>
            <w:tcW w:w="5103" w:type="dxa"/>
            <w:tcBorders>
              <w:right w:val="single" w:sz="4" w:space="0" w:color="auto"/>
            </w:tcBorders>
          </w:tcPr>
          <w:p w:rsidR="00D45C73" w:rsidRPr="00A8580F" w:rsidRDefault="00D45C73" w:rsidP="00516B1D">
            <w:pPr>
              <w:ind w:left="-108"/>
              <w:jc w:val="both"/>
            </w:pPr>
            <w:r w:rsidRPr="00A8580F">
              <w:t>Yêu cầu HS tự làm bài.</w:t>
            </w:r>
          </w:p>
        </w:tc>
        <w:tc>
          <w:tcPr>
            <w:tcW w:w="4417" w:type="dxa"/>
            <w:gridSpan w:val="2"/>
            <w:tcBorders>
              <w:left w:val="single" w:sz="4" w:space="0" w:color="auto"/>
            </w:tcBorders>
          </w:tcPr>
          <w:p w:rsidR="00D45C73" w:rsidRPr="00A8580F" w:rsidRDefault="00D45C73" w:rsidP="00516B1D">
            <w:r w:rsidRPr="00A8580F">
              <w:t>HS làm VBT</w:t>
            </w:r>
            <w:r>
              <w:t xml:space="preserve"> =&gt; trình bày</w:t>
            </w:r>
          </w:p>
        </w:tc>
      </w:tr>
      <w:tr w:rsidR="00D45C73" w:rsidRPr="00A8580F" w:rsidTr="00975C00">
        <w:tblPrEx>
          <w:tblCellMar>
            <w:top w:w="0" w:type="dxa"/>
            <w:bottom w:w="0" w:type="dxa"/>
          </w:tblCellMar>
        </w:tblPrEx>
        <w:trPr>
          <w:gridBefore w:val="1"/>
          <w:wBefore w:w="108" w:type="dxa"/>
        </w:trPr>
        <w:tc>
          <w:tcPr>
            <w:tcW w:w="5103" w:type="dxa"/>
            <w:tcBorders>
              <w:right w:val="single" w:sz="4" w:space="0" w:color="auto"/>
            </w:tcBorders>
          </w:tcPr>
          <w:p w:rsidR="00D45C73" w:rsidRPr="00A8580F" w:rsidRDefault="00D45C73" w:rsidP="00516B1D">
            <w:pPr>
              <w:ind w:left="-108"/>
              <w:jc w:val="both"/>
            </w:pPr>
          </w:p>
        </w:tc>
        <w:tc>
          <w:tcPr>
            <w:tcW w:w="4417" w:type="dxa"/>
            <w:gridSpan w:val="2"/>
            <w:tcBorders>
              <w:left w:val="single" w:sz="4" w:space="0" w:color="auto"/>
            </w:tcBorders>
          </w:tcPr>
          <w:p w:rsidR="00D45C73" w:rsidRPr="00A8580F" w:rsidRDefault="00D45C73" w:rsidP="00516B1D">
            <w:r w:rsidRPr="00A8580F">
              <w:t xml:space="preserve">Nhận xét bài và chữa bài cho bạn </w:t>
            </w:r>
          </w:p>
        </w:tc>
      </w:tr>
      <w:tr w:rsidR="00D45C73" w:rsidRPr="00A8580F" w:rsidTr="00975C00">
        <w:tblPrEx>
          <w:tblCellMar>
            <w:top w:w="0" w:type="dxa"/>
            <w:bottom w:w="0" w:type="dxa"/>
          </w:tblCellMar>
        </w:tblPrEx>
        <w:trPr>
          <w:gridBefore w:val="1"/>
          <w:wBefore w:w="108" w:type="dxa"/>
        </w:trPr>
        <w:tc>
          <w:tcPr>
            <w:tcW w:w="5103" w:type="dxa"/>
            <w:tcBorders>
              <w:right w:val="single" w:sz="4" w:space="0" w:color="auto"/>
            </w:tcBorders>
          </w:tcPr>
          <w:p w:rsidR="00D45C73" w:rsidRPr="00A8580F" w:rsidRDefault="00D45C73" w:rsidP="00516B1D">
            <w:pPr>
              <w:ind w:left="-108"/>
              <w:jc w:val="both"/>
            </w:pPr>
            <w:r w:rsidRPr="00A8580F">
              <w:t>Nhận xét, kết luận lời giải đúng.</w:t>
            </w:r>
          </w:p>
        </w:tc>
        <w:tc>
          <w:tcPr>
            <w:tcW w:w="4417" w:type="dxa"/>
            <w:gridSpan w:val="2"/>
            <w:tcBorders>
              <w:left w:val="single" w:sz="4" w:space="0" w:color="auto"/>
            </w:tcBorders>
          </w:tcPr>
          <w:p w:rsidR="00D45C73" w:rsidRPr="00A8580F" w:rsidRDefault="00D45C73" w:rsidP="00516B1D"/>
        </w:tc>
      </w:tr>
      <w:tr w:rsidR="00D45C73" w:rsidRPr="00A8580F" w:rsidTr="00975C00">
        <w:tblPrEx>
          <w:tblCellMar>
            <w:top w:w="0" w:type="dxa"/>
            <w:bottom w:w="0" w:type="dxa"/>
          </w:tblCellMar>
        </w:tblPrEx>
        <w:trPr>
          <w:gridBefore w:val="1"/>
          <w:wBefore w:w="108" w:type="dxa"/>
        </w:trPr>
        <w:tc>
          <w:tcPr>
            <w:tcW w:w="5103" w:type="dxa"/>
            <w:tcBorders>
              <w:right w:val="single" w:sz="4" w:space="0" w:color="auto"/>
            </w:tcBorders>
          </w:tcPr>
          <w:p w:rsidR="00D45C73" w:rsidRPr="00A8580F" w:rsidRDefault="00D45C73" w:rsidP="00516B1D">
            <w:pPr>
              <w:ind w:left="-108"/>
              <w:jc w:val="both"/>
            </w:pPr>
            <w:r w:rsidRPr="00A8580F">
              <w:rPr>
                <w:i/>
              </w:rPr>
              <w:t>Bài 4:</w:t>
            </w:r>
            <w:r w:rsidRPr="00A8580F">
              <w:rPr>
                <w:b/>
                <w:bCs/>
              </w:rPr>
              <w:t xml:space="preserve"> </w:t>
            </w:r>
            <w:r w:rsidRPr="00A8580F">
              <w:t>Gọi HS đọc yêu cầu bài tập.</w:t>
            </w:r>
          </w:p>
        </w:tc>
        <w:tc>
          <w:tcPr>
            <w:tcW w:w="4417" w:type="dxa"/>
            <w:gridSpan w:val="2"/>
            <w:tcBorders>
              <w:left w:val="single" w:sz="4" w:space="0" w:color="auto"/>
            </w:tcBorders>
          </w:tcPr>
          <w:p w:rsidR="00D45C73" w:rsidRPr="00A8580F" w:rsidRDefault="00D45C73" w:rsidP="00516B1D">
            <w:r w:rsidRPr="00A8580F">
              <w:t xml:space="preserve">1 HS đọc yêu cầu của bài tập </w:t>
            </w:r>
          </w:p>
        </w:tc>
      </w:tr>
      <w:tr w:rsidR="00D45C73" w:rsidRPr="00A8580F" w:rsidTr="00975C00">
        <w:tblPrEx>
          <w:tblCellMar>
            <w:top w:w="0" w:type="dxa"/>
            <w:bottom w:w="0" w:type="dxa"/>
          </w:tblCellMar>
        </w:tblPrEx>
        <w:trPr>
          <w:gridBefore w:val="1"/>
          <w:wBefore w:w="108" w:type="dxa"/>
        </w:trPr>
        <w:tc>
          <w:tcPr>
            <w:tcW w:w="5103" w:type="dxa"/>
            <w:tcBorders>
              <w:right w:val="single" w:sz="4" w:space="0" w:color="auto"/>
            </w:tcBorders>
          </w:tcPr>
          <w:p w:rsidR="00D45C73" w:rsidRPr="00A8580F" w:rsidRDefault="00D45C73" w:rsidP="00516B1D">
            <w:pPr>
              <w:ind w:left="-108"/>
              <w:jc w:val="both"/>
            </w:pPr>
            <w:r w:rsidRPr="00A8580F">
              <w:t xml:space="preserve">Yêu cầu HS làm bài </w:t>
            </w:r>
            <w:r>
              <w:t>vào VBT</w:t>
            </w:r>
          </w:p>
        </w:tc>
        <w:tc>
          <w:tcPr>
            <w:tcW w:w="4417" w:type="dxa"/>
            <w:gridSpan w:val="2"/>
            <w:tcBorders>
              <w:left w:val="single" w:sz="4" w:space="0" w:color="auto"/>
            </w:tcBorders>
          </w:tcPr>
          <w:p w:rsidR="00D45C73" w:rsidRPr="00A8580F" w:rsidRDefault="00D45C73" w:rsidP="00516B1D">
            <w:r w:rsidRPr="00A8580F">
              <w:t>HS làm VBT</w:t>
            </w:r>
            <w:r>
              <w:t xml:space="preserve"> =&gt; trình bày</w:t>
            </w:r>
          </w:p>
        </w:tc>
      </w:tr>
      <w:tr w:rsidR="00D45C73" w:rsidRPr="00A8580F" w:rsidTr="00975C00">
        <w:tblPrEx>
          <w:tblCellMar>
            <w:top w:w="0" w:type="dxa"/>
            <w:bottom w:w="0" w:type="dxa"/>
          </w:tblCellMar>
        </w:tblPrEx>
        <w:trPr>
          <w:gridBefore w:val="1"/>
          <w:wBefore w:w="108" w:type="dxa"/>
        </w:trPr>
        <w:tc>
          <w:tcPr>
            <w:tcW w:w="5103" w:type="dxa"/>
            <w:tcBorders>
              <w:right w:val="single" w:sz="4" w:space="0" w:color="auto"/>
            </w:tcBorders>
          </w:tcPr>
          <w:p w:rsidR="00D45C73" w:rsidRPr="00A8580F" w:rsidRDefault="00D45C73" w:rsidP="00516B1D">
            <w:pPr>
              <w:ind w:left="-108"/>
              <w:jc w:val="both"/>
            </w:pPr>
          </w:p>
        </w:tc>
        <w:tc>
          <w:tcPr>
            <w:tcW w:w="4417" w:type="dxa"/>
            <w:gridSpan w:val="2"/>
            <w:tcBorders>
              <w:left w:val="single" w:sz="4" w:space="0" w:color="auto"/>
            </w:tcBorders>
          </w:tcPr>
          <w:p w:rsidR="00D45C73" w:rsidRPr="00A8580F" w:rsidRDefault="00D45C73" w:rsidP="00516B1D">
            <w:r w:rsidRPr="00A8580F">
              <w:t xml:space="preserve">Nhận xét bài và chữa bài cho bạn </w:t>
            </w:r>
          </w:p>
        </w:tc>
      </w:tr>
      <w:tr w:rsidR="00D45C73" w:rsidRPr="00A8580F" w:rsidTr="00975C00">
        <w:tblPrEx>
          <w:tblCellMar>
            <w:top w:w="0" w:type="dxa"/>
            <w:bottom w:w="0" w:type="dxa"/>
          </w:tblCellMar>
        </w:tblPrEx>
        <w:trPr>
          <w:gridBefore w:val="1"/>
          <w:wBefore w:w="108" w:type="dxa"/>
        </w:trPr>
        <w:tc>
          <w:tcPr>
            <w:tcW w:w="5103" w:type="dxa"/>
            <w:tcBorders>
              <w:right w:val="single" w:sz="4" w:space="0" w:color="auto"/>
            </w:tcBorders>
          </w:tcPr>
          <w:p w:rsidR="00D45C73" w:rsidRPr="00A8580F" w:rsidRDefault="00D45C73" w:rsidP="00516B1D">
            <w:pPr>
              <w:ind w:left="-108"/>
              <w:jc w:val="both"/>
            </w:pPr>
            <w:r w:rsidRPr="00A8580F">
              <w:t>Nhận xét, kết luận lời giải đúng.</w:t>
            </w:r>
          </w:p>
        </w:tc>
        <w:tc>
          <w:tcPr>
            <w:tcW w:w="4417" w:type="dxa"/>
            <w:gridSpan w:val="2"/>
            <w:tcBorders>
              <w:left w:val="single" w:sz="4" w:space="0" w:color="auto"/>
            </w:tcBorders>
          </w:tcPr>
          <w:p w:rsidR="00D45C73" w:rsidRPr="00A8580F" w:rsidRDefault="00D45C73" w:rsidP="00516B1D"/>
        </w:tc>
      </w:tr>
      <w:tr w:rsidR="00D45C73" w:rsidRPr="00A8580F" w:rsidTr="00975C00">
        <w:tblPrEx>
          <w:tblCellMar>
            <w:top w:w="0" w:type="dxa"/>
            <w:bottom w:w="0" w:type="dxa"/>
          </w:tblCellMar>
        </w:tblPrEx>
        <w:trPr>
          <w:gridBefore w:val="1"/>
          <w:wBefore w:w="108" w:type="dxa"/>
        </w:trPr>
        <w:tc>
          <w:tcPr>
            <w:tcW w:w="5103" w:type="dxa"/>
            <w:tcBorders>
              <w:right w:val="single" w:sz="4" w:space="0" w:color="auto"/>
            </w:tcBorders>
          </w:tcPr>
          <w:p w:rsidR="00D45C73" w:rsidRPr="00A8580F" w:rsidRDefault="00D45C73" w:rsidP="00516B1D">
            <w:pPr>
              <w:ind w:left="-108"/>
              <w:jc w:val="both"/>
              <w:rPr>
                <w:i/>
              </w:rPr>
            </w:pPr>
            <w:r w:rsidRPr="00A8580F">
              <w:rPr>
                <w:i/>
              </w:rPr>
              <w:t>Gọi HS giải thích từng câu thành ngữ.</w:t>
            </w:r>
          </w:p>
        </w:tc>
        <w:tc>
          <w:tcPr>
            <w:tcW w:w="4417" w:type="dxa"/>
            <w:gridSpan w:val="2"/>
            <w:tcBorders>
              <w:left w:val="single" w:sz="4" w:space="0" w:color="auto"/>
            </w:tcBorders>
          </w:tcPr>
          <w:p w:rsidR="00D45C73" w:rsidRPr="00A8580F" w:rsidRDefault="00D45C73" w:rsidP="00516B1D">
            <w:r w:rsidRPr="00A8580F">
              <w:t>Giải thích. Nhận xét, bổ sung</w:t>
            </w:r>
          </w:p>
        </w:tc>
      </w:tr>
      <w:tr w:rsidR="00D45C73" w:rsidRPr="00A8580F" w:rsidTr="00975C00">
        <w:tblPrEx>
          <w:tblCellMar>
            <w:top w:w="0" w:type="dxa"/>
            <w:bottom w:w="0" w:type="dxa"/>
          </w:tblCellMar>
        </w:tblPrEx>
        <w:trPr>
          <w:gridBefore w:val="1"/>
          <w:wBefore w:w="108" w:type="dxa"/>
        </w:trPr>
        <w:tc>
          <w:tcPr>
            <w:tcW w:w="5103" w:type="dxa"/>
            <w:tcBorders>
              <w:right w:val="single" w:sz="4" w:space="0" w:color="auto"/>
            </w:tcBorders>
          </w:tcPr>
          <w:p w:rsidR="00D45C73" w:rsidRDefault="00D45C73" w:rsidP="00516B1D">
            <w:pPr>
              <w:ind w:left="-108"/>
              <w:jc w:val="both"/>
            </w:pPr>
            <w:r w:rsidRPr="00A8580F">
              <w:t>GV giải thích từng câu thành ngữ cho HS hiểu.</w:t>
            </w:r>
          </w:p>
          <w:p w:rsidR="00975C00" w:rsidRPr="00A8580F" w:rsidRDefault="00975C00" w:rsidP="00516B1D">
            <w:pPr>
              <w:ind w:left="-108"/>
              <w:jc w:val="both"/>
            </w:pPr>
            <w:r>
              <w:t>MR thêm câu: Gan lì tướng quân</w:t>
            </w:r>
          </w:p>
        </w:tc>
        <w:tc>
          <w:tcPr>
            <w:tcW w:w="4417" w:type="dxa"/>
            <w:gridSpan w:val="2"/>
            <w:tcBorders>
              <w:left w:val="single" w:sz="4" w:space="0" w:color="auto"/>
            </w:tcBorders>
          </w:tcPr>
          <w:p w:rsidR="00D45C73" w:rsidRPr="00A8580F" w:rsidRDefault="00D45C73" w:rsidP="00516B1D">
            <w:r w:rsidRPr="00A8580F">
              <w:t>Lắng nghe.</w:t>
            </w:r>
          </w:p>
          <w:p w:rsidR="00D45C73" w:rsidRPr="00A8580F" w:rsidRDefault="00D45C73" w:rsidP="00516B1D">
            <w:r w:rsidRPr="00A8580F">
              <w:t>Khuyến khích HS nhẩm thuộc lòng những câu thành ngữ.</w:t>
            </w:r>
          </w:p>
        </w:tc>
      </w:tr>
      <w:tr w:rsidR="00D45C73" w:rsidRPr="00A8580F" w:rsidTr="00975C00">
        <w:tblPrEx>
          <w:tblCellMar>
            <w:top w:w="0" w:type="dxa"/>
            <w:bottom w:w="0" w:type="dxa"/>
          </w:tblCellMar>
        </w:tblPrEx>
        <w:trPr>
          <w:gridBefore w:val="1"/>
          <w:wBefore w:w="108" w:type="dxa"/>
        </w:trPr>
        <w:tc>
          <w:tcPr>
            <w:tcW w:w="5103" w:type="dxa"/>
            <w:tcBorders>
              <w:right w:val="single" w:sz="4" w:space="0" w:color="auto"/>
            </w:tcBorders>
          </w:tcPr>
          <w:p w:rsidR="00D45C73" w:rsidRPr="00A8580F" w:rsidRDefault="00D45C73" w:rsidP="00516B1D">
            <w:pPr>
              <w:ind w:left="-108"/>
              <w:jc w:val="both"/>
            </w:pPr>
            <w:r w:rsidRPr="00A8580F">
              <w:rPr>
                <w:i/>
              </w:rPr>
              <w:t>Bài 5:</w:t>
            </w:r>
            <w:r w:rsidRPr="00A8580F">
              <w:rPr>
                <w:b/>
                <w:bCs/>
              </w:rPr>
              <w:t xml:space="preserve"> </w:t>
            </w:r>
            <w:r w:rsidRPr="00A8580F">
              <w:t>Gọi HS đọc yêu cầu bài tập.</w:t>
            </w:r>
          </w:p>
        </w:tc>
        <w:tc>
          <w:tcPr>
            <w:tcW w:w="4417" w:type="dxa"/>
            <w:gridSpan w:val="2"/>
            <w:tcBorders>
              <w:left w:val="single" w:sz="4" w:space="0" w:color="auto"/>
            </w:tcBorders>
          </w:tcPr>
          <w:p w:rsidR="00D45C73" w:rsidRPr="00A8580F" w:rsidRDefault="00D45C73" w:rsidP="00516B1D">
            <w:r w:rsidRPr="00A8580F">
              <w:t>1 HS đọc yêu cầu của bài trước.</w:t>
            </w:r>
          </w:p>
        </w:tc>
      </w:tr>
      <w:tr w:rsidR="00975C00" w:rsidRPr="00FD2351" w:rsidTr="00975C00">
        <w:tblPrEx>
          <w:tblCellMar>
            <w:top w:w="0" w:type="dxa"/>
            <w:bottom w:w="0" w:type="dxa"/>
          </w:tblCellMar>
        </w:tblPrEx>
        <w:trPr>
          <w:gridAfter w:val="1"/>
          <w:wAfter w:w="140" w:type="dxa"/>
        </w:trPr>
        <w:tc>
          <w:tcPr>
            <w:tcW w:w="5211" w:type="dxa"/>
            <w:gridSpan w:val="2"/>
            <w:tcBorders>
              <w:right w:val="single" w:sz="4" w:space="0" w:color="auto"/>
            </w:tcBorders>
          </w:tcPr>
          <w:p w:rsidR="00975C00" w:rsidRPr="00CD729E" w:rsidRDefault="00975C00" w:rsidP="00516B1D">
            <w:pPr>
              <w:jc w:val="both"/>
              <w:rPr>
                <w:i/>
              </w:rPr>
            </w:pPr>
            <w:r>
              <w:rPr>
                <w:i/>
              </w:rPr>
              <w:t>Muốn đặt câu đúng, dựa vào nghĩa, xác định thành ngữ nói về phẩm chất gì? Đúng với ai? Trong trường hợp nào?</w:t>
            </w:r>
          </w:p>
        </w:tc>
        <w:tc>
          <w:tcPr>
            <w:tcW w:w="4277" w:type="dxa"/>
            <w:tcBorders>
              <w:left w:val="single" w:sz="4" w:space="0" w:color="auto"/>
            </w:tcBorders>
          </w:tcPr>
          <w:p w:rsidR="00975C00" w:rsidRDefault="00975C00" w:rsidP="00975C00">
            <w:r w:rsidRPr="00FD2351">
              <w:t>Tiếp nối nhau đọc câu của mình trước lớp.</w:t>
            </w:r>
          </w:p>
          <w:p w:rsidR="00975C00" w:rsidRDefault="00975C00" w:rsidP="00975C00">
            <w:r>
              <w:t>- Ông em đã từng vào sinh ra tử ở chiến trường.</w:t>
            </w:r>
          </w:p>
          <w:p w:rsidR="00975C00" w:rsidRPr="00FD2351" w:rsidRDefault="00975C00" w:rsidP="00975C00">
            <w:r>
              <w:t>- Bộ đội ta là những con người gan vàng dạ sắt.</w:t>
            </w:r>
          </w:p>
        </w:tc>
      </w:tr>
      <w:tr w:rsidR="00975C00" w:rsidRPr="00FD2351" w:rsidTr="00975C00">
        <w:tblPrEx>
          <w:tblCellMar>
            <w:top w:w="0" w:type="dxa"/>
            <w:bottom w:w="0" w:type="dxa"/>
          </w:tblCellMar>
        </w:tblPrEx>
        <w:trPr>
          <w:gridAfter w:val="1"/>
          <w:wAfter w:w="140" w:type="dxa"/>
        </w:trPr>
        <w:tc>
          <w:tcPr>
            <w:tcW w:w="5211" w:type="dxa"/>
            <w:gridSpan w:val="2"/>
            <w:tcBorders>
              <w:right w:val="single" w:sz="4" w:space="0" w:color="auto"/>
            </w:tcBorders>
          </w:tcPr>
          <w:p w:rsidR="00975C00" w:rsidRPr="00FD2351" w:rsidRDefault="00975C00" w:rsidP="00516B1D">
            <w:pPr>
              <w:jc w:val="both"/>
            </w:pPr>
            <w:r w:rsidRPr="00FD2351">
              <w:t>GV chú ý sửa chữa cho từng HS về lỗi ngữ nghĩa của câu.</w:t>
            </w:r>
          </w:p>
        </w:tc>
        <w:tc>
          <w:tcPr>
            <w:tcW w:w="4277" w:type="dxa"/>
            <w:tcBorders>
              <w:left w:val="single" w:sz="4" w:space="0" w:color="auto"/>
            </w:tcBorders>
          </w:tcPr>
          <w:p w:rsidR="00975C00" w:rsidRPr="00FD2351" w:rsidRDefault="00975C00" w:rsidP="00516B1D"/>
        </w:tc>
      </w:tr>
      <w:tr w:rsidR="0022160B" w:rsidRPr="00FD2351" w:rsidTr="00975C00">
        <w:tblPrEx>
          <w:tblCellMar>
            <w:top w:w="0" w:type="dxa"/>
            <w:bottom w:w="0" w:type="dxa"/>
          </w:tblCellMar>
        </w:tblPrEx>
        <w:trPr>
          <w:gridAfter w:val="1"/>
          <w:wAfter w:w="140" w:type="dxa"/>
        </w:trPr>
        <w:tc>
          <w:tcPr>
            <w:tcW w:w="5211" w:type="dxa"/>
            <w:gridSpan w:val="2"/>
            <w:tcBorders>
              <w:right w:val="single" w:sz="4" w:space="0" w:color="auto"/>
            </w:tcBorders>
          </w:tcPr>
          <w:p w:rsidR="0022160B" w:rsidRPr="00FD2351" w:rsidRDefault="0022160B" w:rsidP="00516B1D">
            <w:pPr>
              <w:jc w:val="both"/>
            </w:pPr>
            <w:r>
              <w:lastRenderedPageBreak/>
              <w:t>? Tìm thêm thành ngữ khác nói về lòng dũng cảm?</w:t>
            </w:r>
          </w:p>
        </w:tc>
        <w:tc>
          <w:tcPr>
            <w:tcW w:w="4277" w:type="dxa"/>
            <w:tcBorders>
              <w:left w:val="single" w:sz="4" w:space="0" w:color="auto"/>
            </w:tcBorders>
          </w:tcPr>
          <w:p w:rsidR="0022160B" w:rsidRPr="00FD2351" w:rsidRDefault="0022160B" w:rsidP="00516B1D">
            <w:r>
              <w:t>Gan lì tướng quân: gan góc, bất chấp mọi khó khăn, nguy hiểm.</w:t>
            </w:r>
          </w:p>
        </w:tc>
      </w:tr>
      <w:tr w:rsidR="00BE7447" w:rsidRPr="00FD2351" w:rsidTr="0022160B">
        <w:tblPrEx>
          <w:tblCellMar>
            <w:top w:w="0" w:type="dxa"/>
            <w:bottom w:w="0" w:type="dxa"/>
          </w:tblCellMar>
        </w:tblPrEx>
        <w:trPr>
          <w:gridAfter w:val="1"/>
          <w:wAfter w:w="140" w:type="dxa"/>
        </w:trPr>
        <w:tc>
          <w:tcPr>
            <w:tcW w:w="5211" w:type="dxa"/>
            <w:gridSpan w:val="2"/>
            <w:tcBorders>
              <w:right w:val="single" w:sz="4" w:space="0" w:color="auto"/>
            </w:tcBorders>
          </w:tcPr>
          <w:p w:rsidR="00BE7447" w:rsidRPr="00FD2351" w:rsidRDefault="00BE7447" w:rsidP="00516B1D">
            <w:pPr>
              <w:jc w:val="both"/>
              <w:rPr>
                <w:b/>
                <w:bCs/>
              </w:rPr>
            </w:pPr>
            <w:r w:rsidRPr="00FD2351">
              <w:rPr>
                <w:b/>
                <w:bCs/>
              </w:rPr>
              <w:t>C. Củng cố - dặn dò                         3’</w:t>
            </w:r>
          </w:p>
        </w:tc>
        <w:tc>
          <w:tcPr>
            <w:tcW w:w="4277" w:type="dxa"/>
            <w:tcBorders>
              <w:left w:val="single" w:sz="4" w:space="0" w:color="auto"/>
            </w:tcBorders>
          </w:tcPr>
          <w:p w:rsidR="00BE7447" w:rsidRPr="00FD2351" w:rsidRDefault="00BE7447" w:rsidP="00516B1D">
            <w:pPr>
              <w:rPr>
                <w:b/>
                <w:bCs/>
              </w:rPr>
            </w:pPr>
          </w:p>
        </w:tc>
      </w:tr>
      <w:tr w:rsidR="00BE7447" w:rsidRPr="00FD2351" w:rsidTr="00975C00">
        <w:tblPrEx>
          <w:tblCellMar>
            <w:top w:w="0" w:type="dxa"/>
            <w:bottom w:w="0" w:type="dxa"/>
          </w:tblCellMar>
        </w:tblPrEx>
        <w:trPr>
          <w:gridAfter w:val="1"/>
          <w:wAfter w:w="140" w:type="dxa"/>
        </w:trPr>
        <w:tc>
          <w:tcPr>
            <w:tcW w:w="9488" w:type="dxa"/>
            <w:gridSpan w:val="3"/>
          </w:tcPr>
          <w:p w:rsidR="00BE7447" w:rsidRDefault="00BE7447" w:rsidP="00516B1D">
            <w:pPr>
              <w:jc w:val="both"/>
            </w:pPr>
            <w:r>
              <w:t xml:space="preserve">? Nêu lại các từ thuộc chủ điểm vừa học; đọc thuộc các câu thành ngữ; </w:t>
            </w:r>
          </w:p>
          <w:p w:rsidR="00BE7447" w:rsidRPr="00FD2351" w:rsidRDefault="00BE7447" w:rsidP="00516B1D">
            <w:pPr>
              <w:jc w:val="both"/>
            </w:pPr>
            <w:r>
              <w:t xml:space="preserve">- </w:t>
            </w:r>
            <w:r w:rsidRPr="00FD2351">
              <w:t>Hệ thống kiến thức.</w:t>
            </w:r>
            <w:r>
              <w:t xml:space="preserve"> </w:t>
            </w:r>
            <w:r w:rsidRPr="00FD2351">
              <w:t>Nhận xét tiết học. Dặn HS chuẩn bị bài sau.</w:t>
            </w:r>
          </w:p>
        </w:tc>
      </w:tr>
    </w:tbl>
    <w:p w:rsidR="000C7C60" w:rsidRPr="005B5D15" w:rsidRDefault="000C7C60" w:rsidP="000C7C60">
      <w:pPr>
        <w:jc w:val="center"/>
        <w:rPr>
          <w:bCs/>
          <w:lang w:val="it-IT"/>
        </w:rPr>
      </w:pPr>
      <w:r w:rsidRPr="005B5D15">
        <w:rPr>
          <w:bCs/>
          <w:lang w:val="it-IT"/>
        </w:rPr>
        <w:t>____________________________________________________</w:t>
      </w:r>
    </w:p>
    <w:p w:rsidR="000C7C60" w:rsidRPr="00D271EA" w:rsidRDefault="000C7C60" w:rsidP="000C7C60">
      <w:pPr>
        <w:rPr>
          <w:b/>
          <w:bCs/>
          <w:lang w:val="it-IT"/>
        </w:rPr>
      </w:pPr>
      <w:r w:rsidRPr="00D271EA">
        <w:rPr>
          <w:b/>
          <w:bCs/>
          <w:lang w:val="it-IT"/>
        </w:rPr>
        <w:t xml:space="preserve">Tiết </w:t>
      </w:r>
      <w:r>
        <w:rPr>
          <w:b/>
          <w:bCs/>
          <w:lang w:val="it-IT"/>
        </w:rPr>
        <w:t>3</w:t>
      </w:r>
      <w:r w:rsidRPr="00D271EA">
        <w:rPr>
          <w:b/>
          <w:bCs/>
          <w:lang w:val="it-IT"/>
        </w:rPr>
        <w:t xml:space="preserve">:                                            </w:t>
      </w:r>
      <w:r w:rsidRPr="00D271EA">
        <w:rPr>
          <w:b/>
          <w:bCs/>
          <w:u w:val="single"/>
          <w:lang w:val="it-IT"/>
        </w:rPr>
        <w:t>Luyện Tiếng Việt</w:t>
      </w:r>
    </w:p>
    <w:p w:rsidR="000C7C60" w:rsidRPr="000C7C60" w:rsidRDefault="000C7C60" w:rsidP="000C7C60">
      <w:pPr>
        <w:jc w:val="center"/>
        <w:rPr>
          <w:b/>
          <w:sz w:val="30"/>
          <w:lang w:val="it-IT"/>
        </w:rPr>
      </w:pPr>
      <w:r w:rsidRPr="000C7C60">
        <w:rPr>
          <w:b/>
          <w:bCs/>
          <w:lang w:val="it-IT"/>
        </w:rPr>
        <w:t>Luyện tập về câu kể Ai làm gì? Ai thế nào? Ai là gì?</w:t>
      </w:r>
    </w:p>
    <w:p w:rsidR="000C7C60" w:rsidRDefault="000C7C60" w:rsidP="000C7C60">
      <w:pPr>
        <w:rPr>
          <w:b/>
          <w:bCs/>
          <w:lang w:val="it-IT"/>
        </w:rPr>
      </w:pPr>
      <w:r>
        <w:rPr>
          <w:b/>
          <w:bCs/>
          <w:lang w:val="it-IT"/>
        </w:rPr>
        <w:t>I - Mục tiêu:</w:t>
      </w:r>
    </w:p>
    <w:p w:rsidR="000C7C60" w:rsidRPr="006B1ABE" w:rsidRDefault="000C7C60" w:rsidP="000C7C60">
      <w:pPr>
        <w:rPr>
          <w:bCs/>
          <w:lang w:val="it-IT"/>
        </w:rPr>
      </w:pPr>
      <w:r w:rsidRPr="006B1ABE">
        <w:rPr>
          <w:bCs/>
          <w:lang w:val="it-IT"/>
        </w:rPr>
        <w:t>- Biết nhận diện và phân biệt 3 kiểu câu kể cơ bản.</w:t>
      </w:r>
    </w:p>
    <w:p w:rsidR="000C7C60" w:rsidRPr="00854D1D" w:rsidRDefault="000C7C60" w:rsidP="000C7C60">
      <w:pPr>
        <w:rPr>
          <w:bCs/>
          <w:lang w:val="it-IT"/>
        </w:rPr>
      </w:pPr>
      <w:r w:rsidRPr="006B1ABE">
        <w:rPr>
          <w:bCs/>
          <w:lang w:val="it-IT"/>
        </w:rPr>
        <w:t xml:space="preserve">- Đặt được câu kể </w:t>
      </w:r>
      <w:r w:rsidRPr="00854D1D">
        <w:rPr>
          <w:bCs/>
          <w:lang w:val="it-IT"/>
        </w:rPr>
        <w:t>Ai làm gì? Ai thế nào? Ai là gì? để miêu tả con người, con vật, cảnh vật trong tranh đúng, hay và phù hợp.</w:t>
      </w:r>
    </w:p>
    <w:p w:rsidR="000C7C60" w:rsidRPr="00854D1D" w:rsidRDefault="000C7C60" w:rsidP="000C7C60">
      <w:pPr>
        <w:rPr>
          <w:bCs/>
          <w:lang w:val="it-IT"/>
        </w:rPr>
      </w:pPr>
      <w:r w:rsidRPr="00854D1D">
        <w:rPr>
          <w:bCs/>
          <w:lang w:val="it-IT"/>
        </w:rPr>
        <w:t>- HS tích cực, sáng tạo trong học tập.</w:t>
      </w:r>
    </w:p>
    <w:p w:rsidR="000C7C60" w:rsidRDefault="000C7C60" w:rsidP="000C7C60">
      <w:pPr>
        <w:rPr>
          <w:bCs/>
          <w:lang w:val="it-IT"/>
        </w:rPr>
      </w:pPr>
      <w:r w:rsidRPr="00854D1D">
        <w:rPr>
          <w:b/>
          <w:bCs/>
          <w:lang w:val="it-IT"/>
        </w:rPr>
        <w:t xml:space="preserve">II- Đồ dùng: </w:t>
      </w:r>
      <w:r>
        <w:rPr>
          <w:b/>
          <w:bCs/>
          <w:lang w:val="it-IT"/>
        </w:rPr>
        <w:t xml:space="preserve">- </w:t>
      </w:r>
      <w:r w:rsidRPr="00854D1D">
        <w:rPr>
          <w:bCs/>
          <w:lang w:val="it-IT"/>
        </w:rPr>
        <w:t>tranh (đám trẻ</w:t>
      </w:r>
      <w:r>
        <w:rPr>
          <w:bCs/>
          <w:lang w:val="it-IT"/>
        </w:rPr>
        <w:t xml:space="preserve"> chăn trâu trên cánh đồng vàng)</w:t>
      </w:r>
    </w:p>
    <w:p w:rsidR="000C7C60" w:rsidRPr="00821D0C" w:rsidRDefault="000C7C60" w:rsidP="000C7C60">
      <w:pPr>
        <w:rPr>
          <w:b/>
          <w:bCs/>
          <w:lang w:val="it-IT"/>
        </w:rPr>
      </w:pPr>
      <w:r>
        <w:rPr>
          <w:bCs/>
          <w:lang w:val="it-IT"/>
        </w:rPr>
        <w:t xml:space="preserve">                      -</w:t>
      </w:r>
      <w:r w:rsidRPr="00854D1D">
        <w:rPr>
          <w:bCs/>
          <w:lang w:val="it-IT"/>
        </w:rPr>
        <w:t xml:space="preserve"> phiếu bài tập. Bảng nhóm.</w:t>
      </w:r>
    </w:p>
    <w:p w:rsidR="000C7C60" w:rsidRPr="00854D1D" w:rsidRDefault="000C7C60" w:rsidP="000C7C60">
      <w:pPr>
        <w:rPr>
          <w:b/>
          <w:bCs/>
          <w:lang w:val="it-IT"/>
        </w:rPr>
      </w:pPr>
      <w:r w:rsidRPr="00854D1D">
        <w:rPr>
          <w:b/>
          <w:bCs/>
          <w:lang w:val="it-IT"/>
        </w:rPr>
        <w:t>III- Các hoạt động dạy - học:</w:t>
      </w:r>
    </w:p>
    <w:tbl>
      <w:tblPr>
        <w:tblStyle w:val="TableGrid"/>
        <w:tblW w:w="0" w:type="auto"/>
        <w:tblBorders>
          <w:top w:val="none" w:sz="0" w:space="0" w:color="auto"/>
          <w:left w:val="none" w:sz="0" w:space="0" w:color="auto"/>
          <w:bottom w:val="none" w:sz="0" w:space="0" w:color="auto"/>
          <w:right w:val="none" w:sz="0" w:space="0" w:color="auto"/>
          <w:insideH w:val="none" w:sz="0" w:space="0" w:color="auto"/>
        </w:tblBorders>
        <w:tblLook w:val="01E0"/>
      </w:tblPr>
      <w:tblGrid>
        <w:gridCol w:w="4787"/>
        <w:gridCol w:w="4784"/>
      </w:tblGrid>
      <w:tr w:rsidR="000C7C60" w:rsidRPr="00854D1D" w:rsidTr="00516B1D">
        <w:tc>
          <w:tcPr>
            <w:tcW w:w="4928" w:type="dxa"/>
          </w:tcPr>
          <w:p w:rsidR="000C7C60" w:rsidRPr="00CD64CF" w:rsidRDefault="000C7C60" w:rsidP="00516B1D">
            <w:pPr>
              <w:rPr>
                <w:b/>
                <w:bCs/>
                <w:lang w:val="it-IT"/>
              </w:rPr>
            </w:pPr>
            <w:r w:rsidRPr="00CD64CF">
              <w:rPr>
                <w:b/>
                <w:bCs/>
                <w:lang w:val="it-IT"/>
              </w:rPr>
              <w:t>1. Kiểm tra bài cũ: 5’</w:t>
            </w:r>
          </w:p>
          <w:p w:rsidR="000C7C60" w:rsidRDefault="000C7C60" w:rsidP="00516B1D">
            <w:pPr>
              <w:rPr>
                <w:bCs/>
                <w:lang w:val="it-IT"/>
              </w:rPr>
            </w:pPr>
            <w:r>
              <w:rPr>
                <w:bCs/>
                <w:lang w:val="it-IT"/>
              </w:rPr>
              <w:t>? Nêu các kiểu câu kể đã học?</w:t>
            </w:r>
          </w:p>
          <w:p w:rsidR="000C7C60" w:rsidRDefault="000C7C60" w:rsidP="00516B1D">
            <w:pPr>
              <w:rPr>
                <w:bCs/>
                <w:lang w:val="it-IT"/>
              </w:rPr>
            </w:pPr>
            <w:r>
              <w:rPr>
                <w:bCs/>
                <w:lang w:val="it-IT"/>
              </w:rPr>
              <w:t>? CN (VN) trong mỗi câu kể TLCH nào?</w:t>
            </w:r>
          </w:p>
          <w:p w:rsidR="000C7C60" w:rsidRDefault="000C7C60" w:rsidP="00516B1D">
            <w:pPr>
              <w:rPr>
                <w:bCs/>
                <w:lang w:val="it-IT"/>
              </w:rPr>
            </w:pPr>
            <w:r>
              <w:rPr>
                <w:bCs/>
                <w:lang w:val="it-IT"/>
              </w:rPr>
              <w:t>Lấy ví dụ?</w:t>
            </w:r>
          </w:p>
          <w:p w:rsidR="000C7C60" w:rsidRDefault="000C7C60" w:rsidP="00516B1D">
            <w:pPr>
              <w:rPr>
                <w:bCs/>
                <w:lang w:val="it-IT"/>
              </w:rPr>
            </w:pPr>
            <w:r>
              <w:rPr>
                <w:bCs/>
                <w:lang w:val="it-IT"/>
              </w:rPr>
              <w:t>GV nhận xét, đánh giá, ghi điểm</w:t>
            </w:r>
          </w:p>
          <w:p w:rsidR="000C7C60" w:rsidRPr="00CD64CF" w:rsidRDefault="000C7C60" w:rsidP="00516B1D">
            <w:pPr>
              <w:rPr>
                <w:b/>
                <w:bCs/>
                <w:lang w:val="it-IT"/>
              </w:rPr>
            </w:pPr>
            <w:r w:rsidRPr="00CD64CF">
              <w:rPr>
                <w:b/>
                <w:bCs/>
                <w:lang w:val="it-IT"/>
              </w:rPr>
              <w:t>2. Bài mới: 32’</w:t>
            </w:r>
          </w:p>
          <w:p w:rsidR="000C7C60" w:rsidRPr="00CD64CF" w:rsidRDefault="000C7C60" w:rsidP="00516B1D">
            <w:pPr>
              <w:rPr>
                <w:b/>
                <w:bCs/>
                <w:lang w:val="it-IT"/>
              </w:rPr>
            </w:pPr>
            <w:r w:rsidRPr="00CD64CF">
              <w:rPr>
                <w:b/>
                <w:bCs/>
                <w:lang w:val="it-IT"/>
              </w:rPr>
              <w:t>a) GTB: 1’</w:t>
            </w:r>
          </w:p>
          <w:p w:rsidR="000C7C60" w:rsidRPr="00CD64CF" w:rsidRDefault="000C7C60" w:rsidP="00516B1D">
            <w:pPr>
              <w:rPr>
                <w:b/>
                <w:bCs/>
                <w:lang w:val="it-IT"/>
              </w:rPr>
            </w:pPr>
            <w:r w:rsidRPr="00CD64CF">
              <w:rPr>
                <w:b/>
                <w:bCs/>
                <w:lang w:val="it-IT"/>
              </w:rPr>
              <w:t>b) Luyện tập: 31’</w:t>
            </w:r>
          </w:p>
          <w:p w:rsidR="000C7C60" w:rsidRPr="00854D1D" w:rsidRDefault="000C7C60" w:rsidP="00516B1D">
            <w:pPr>
              <w:rPr>
                <w:b/>
                <w:bCs/>
                <w:lang w:val="it-IT"/>
              </w:rPr>
            </w:pPr>
            <w:r w:rsidRPr="006B1ABE">
              <w:rPr>
                <w:bCs/>
                <w:lang w:val="it-IT"/>
              </w:rPr>
              <w:t>GV chia lớp thành các nhóm 2, quy ước STT của nhóm =&gt; phát cho mỗi nhóm 1 phiếu BT: Em hãy quan sát bức tranh và đặt các câu theo mẫu câu</w:t>
            </w:r>
            <w:r>
              <w:rPr>
                <w:bCs/>
                <w:lang w:val="it-IT"/>
              </w:rPr>
              <w:t>:</w:t>
            </w:r>
            <w:r w:rsidRPr="00854D1D">
              <w:rPr>
                <w:bCs/>
                <w:lang w:val="it-IT"/>
              </w:rPr>
              <w:t xml:space="preserve"> </w:t>
            </w:r>
            <w:r w:rsidRPr="00854D1D">
              <w:rPr>
                <w:bCs/>
                <w:i/>
                <w:lang w:val="it-IT"/>
              </w:rPr>
              <w:t xml:space="preserve">Ai làm gì? Ai thế nào? Ai là gì? </w:t>
            </w:r>
            <w:r w:rsidRPr="00854D1D">
              <w:rPr>
                <w:bCs/>
                <w:lang w:val="it-IT"/>
              </w:rPr>
              <w:t>để miêu tả con người, con vật, cảnh vật có trong tranh.</w:t>
            </w:r>
          </w:p>
          <w:p w:rsidR="000C7C60" w:rsidRPr="00854D1D" w:rsidRDefault="000C7C60" w:rsidP="00516B1D">
            <w:pPr>
              <w:rPr>
                <w:lang w:val="it-IT"/>
              </w:rPr>
            </w:pPr>
          </w:p>
          <w:p w:rsidR="000C7C60" w:rsidRPr="00854D1D" w:rsidRDefault="000C7C60" w:rsidP="00516B1D">
            <w:pPr>
              <w:rPr>
                <w:lang w:val="it-IT"/>
              </w:rPr>
            </w:pPr>
            <w:r w:rsidRPr="00854D1D">
              <w:rPr>
                <w:lang w:val="it-IT"/>
              </w:rPr>
              <w:t>- GV lưu ý: tránh đặt câu trùng với câu của nhóm bạn đã đặt.</w:t>
            </w:r>
          </w:p>
          <w:p w:rsidR="000C7C60" w:rsidRPr="00854D1D" w:rsidRDefault="000C7C60" w:rsidP="00516B1D">
            <w:pPr>
              <w:rPr>
                <w:lang w:val="it-IT"/>
              </w:rPr>
            </w:pPr>
            <w:r w:rsidRPr="00854D1D">
              <w:rPr>
                <w:lang w:val="it-IT"/>
              </w:rPr>
              <w:t>- Tổng kết, phân loại.</w:t>
            </w:r>
          </w:p>
          <w:p w:rsidR="000C7C60" w:rsidRPr="00854D1D" w:rsidRDefault="000C7C60" w:rsidP="00516B1D">
            <w:pPr>
              <w:rPr>
                <w:lang w:val="it-IT"/>
              </w:rPr>
            </w:pPr>
          </w:p>
          <w:p w:rsidR="000C7C60" w:rsidRPr="00854D1D" w:rsidRDefault="000C7C60" w:rsidP="00516B1D">
            <w:pPr>
              <w:rPr>
                <w:lang w:val="it-IT"/>
              </w:rPr>
            </w:pPr>
            <w:r w:rsidRPr="00854D1D">
              <w:rPr>
                <w:lang w:val="it-IT"/>
              </w:rPr>
              <w:t>- GV nhận xét, điều chỉnh lại và đánh giá kết quả.</w:t>
            </w:r>
          </w:p>
          <w:p w:rsidR="000C7C60" w:rsidRDefault="000C7C60" w:rsidP="00516B1D">
            <w:pPr>
              <w:rPr>
                <w:lang w:val="it-IT"/>
              </w:rPr>
            </w:pPr>
            <w:r w:rsidRPr="00854D1D">
              <w:rPr>
                <w:lang w:val="it-IT"/>
              </w:rPr>
              <w:t>? Xác định CN, VN của 1 vài câu thuộc 3 kiểu câu trên.</w:t>
            </w:r>
          </w:p>
          <w:p w:rsidR="000C7C60" w:rsidRPr="00854D1D" w:rsidRDefault="000C7C60" w:rsidP="00516B1D">
            <w:pPr>
              <w:rPr>
                <w:lang w:val="it-IT"/>
              </w:rPr>
            </w:pPr>
            <w:r>
              <w:rPr>
                <w:lang w:val="it-IT"/>
              </w:rPr>
              <w:t xml:space="preserve">? CN chỉ gì? VN chỉ gì? </w:t>
            </w:r>
          </w:p>
          <w:p w:rsidR="000C7C60" w:rsidRPr="00854D1D" w:rsidRDefault="000C7C60" w:rsidP="00516B1D">
            <w:pPr>
              <w:rPr>
                <w:lang w:val="it-IT"/>
              </w:rPr>
            </w:pPr>
            <w:r w:rsidRPr="00854D1D">
              <w:rPr>
                <w:lang w:val="it-IT"/>
              </w:rPr>
              <w:t>- GV tổng kết cuộc chơi, tuyên dương, khen thưởng.</w:t>
            </w:r>
          </w:p>
          <w:p w:rsidR="000C7C60" w:rsidRPr="00854D1D" w:rsidRDefault="000C7C60" w:rsidP="00516B1D">
            <w:pPr>
              <w:rPr>
                <w:b/>
                <w:lang w:val="it-IT"/>
              </w:rPr>
            </w:pPr>
            <w:r w:rsidRPr="00854D1D">
              <w:rPr>
                <w:b/>
                <w:lang w:val="it-IT"/>
              </w:rPr>
              <w:t>* Củng cố - dặn dò: 2’</w:t>
            </w:r>
          </w:p>
          <w:p w:rsidR="000C7C60" w:rsidRPr="00854D1D" w:rsidRDefault="000C7C60" w:rsidP="00516B1D">
            <w:pPr>
              <w:rPr>
                <w:lang w:val="it-IT"/>
              </w:rPr>
            </w:pPr>
            <w:r w:rsidRPr="00854D1D">
              <w:rPr>
                <w:i/>
                <w:lang w:val="it-IT"/>
              </w:rPr>
              <w:t>?</w:t>
            </w:r>
            <w:r w:rsidRPr="00854D1D">
              <w:rPr>
                <w:lang w:val="it-IT"/>
              </w:rPr>
              <w:t xml:space="preserve"> Hôm nay chúng ta học được gì?</w:t>
            </w:r>
          </w:p>
          <w:p w:rsidR="000C7C60" w:rsidRPr="00854D1D" w:rsidRDefault="000C7C60" w:rsidP="00516B1D">
            <w:pPr>
              <w:rPr>
                <w:lang w:val="it-IT"/>
              </w:rPr>
            </w:pPr>
            <w:r w:rsidRPr="00854D1D">
              <w:rPr>
                <w:lang w:val="it-IT"/>
              </w:rPr>
              <w:lastRenderedPageBreak/>
              <w:t>- GV nhận xét tiết học, tuyên dương HS.</w:t>
            </w:r>
          </w:p>
          <w:p w:rsidR="000C7C60" w:rsidRPr="00854D1D" w:rsidRDefault="000C7C60" w:rsidP="00516B1D">
            <w:pPr>
              <w:rPr>
                <w:lang w:val="it-IT"/>
              </w:rPr>
            </w:pPr>
            <w:r w:rsidRPr="00854D1D">
              <w:rPr>
                <w:lang w:val="it-IT"/>
              </w:rPr>
              <w:t>- Nhắc nhở HS về nhà xem lại bài.</w:t>
            </w:r>
          </w:p>
        </w:tc>
        <w:tc>
          <w:tcPr>
            <w:tcW w:w="4928" w:type="dxa"/>
          </w:tcPr>
          <w:p w:rsidR="000C7C60" w:rsidRPr="00854D1D" w:rsidRDefault="000C7C60" w:rsidP="00516B1D">
            <w:pPr>
              <w:rPr>
                <w:bCs/>
                <w:lang w:val="it-IT"/>
              </w:rPr>
            </w:pPr>
          </w:p>
          <w:p w:rsidR="000C7C60" w:rsidRPr="00854D1D" w:rsidRDefault="000C7C60" w:rsidP="00516B1D">
            <w:pPr>
              <w:rPr>
                <w:bCs/>
                <w:lang w:val="it-IT"/>
              </w:rPr>
            </w:pPr>
            <w:r w:rsidRPr="00854D1D">
              <w:rPr>
                <w:bCs/>
                <w:lang w:val="it-IT"/>
              </w:rPr>
              <w:t>- HSTL</w:t>
            </w:r>
          </w:p>
          <w:p w:rsidR="000C7C60" w:rsidRPr="00854D1D" w:rsidRDefault="000C7C60" w:rsidP="00516B1D">
            <w:pPr>
              <w:rPr>
                <w:bCs/>
                <w:lang w:val="it-IT"/>
              </w:rPr>
            </w:pPr>
            <w:r w:rsidRPr="00854D1D">
              <w:rPr>
                <w:bCs/>
                <w:lang w:val="it-IT"/>
              </w:rPr>
              <w:t>- HS nhận xét, đánh giá.</w:t>
            </w:r>
          </w:p>
          <w:p w:rsidR="000C7C60" w:rsidRPr="00854D1D" w:rsidRDefault="000C7C60" w:rsidP="00516B1D">
            <w:pPr>
              <w:rPr>
                <w:bCs/>
                <w:lang w:val="it-IT"/>
              </w:rPr>
            </w:pPr>
          </w:p>
          <w:p w:rsidR="000C7C60" w:rsidRPr="00854D1D" w:rsidRDefault="000C7C60" w:rsidP="00516B1D">
            <w:pPr>
              <w:rPr>
                <w:bCs/>
                <w:lang w:val="it-IT"/>
              </w:rPr>
            </w:pPr>
          </w:p>
          <w:p w:rsidR="000C7C60" w:rsidRPr="00854D1D" w:rsidRDefault="000C7C60" w:rsidP="00516B1D">
            <w:pPr>
              <w:rPr>
                <w:bCs/>
                <w:lang w:val="it-IT"/>
              </w:rPr>
            </w:pPr>
          </w:p>
          <w:p w:rsidR="000C7C60" w:rsidRPr="00854D1D" w:rsidRDefault="000C7C60" w:rsidP="00516B1D">
            <w:pPr>
              <w:rPr>
                <w:bCs/>
                <w:lang w:val="it-IT"/>
              </w:rPr>
            </w:pPr>
          </w:p>
          <w:p w:rsidR="000C7C60" w:rsidRDefault="000C7C60" w:rsidP="00516B1D">
            <w:pPr>
              <w:rPr>
                <w:bCs/>
                <w:lang w:val="it-IT"/>
              </w:rPr>
            </w:pPr>
          </w:p>
          <w:p w:rsidR="000C7C60" w:rsidRDefault="000C7C60" w:rsidP="00516B1D">
            <w:pPr>
              <w:rPr>
                <w:bCs/>
                <w:lang w:val="it-IT"/>
              </w:rPr>
            </w:pPr>
          </w:p>
          <w:p w:rsidR="000C7C60" w:rsidRPr="00854D1D" w:rsidRDefault="000C7C60" w:rsidP="00516B1D">
            <w:pPr>
              <w:rPr>
                <w:bCs/>
                <w:lang w:val="it-IT"/>
              </w:rPr>
            </w:pPr>
            <w:r w:rsidRPr="00854D1D">
              <w:rPr>
                <w:bCs/>
                <w:lang w:val="it-IT"/>
              </w:rPr>
              <w:t>- HS xác định nhóm và nhận phiếu BT</w:t>
            </w:r>
          </w:p>
          <w:p w:rsidR="000C7C60" w:rsidRPr="00854D1D" w:rsidRDefault="000C7C60" w:rsidP="00516B1D">
            <w:pPr>
              <w:rPr>
                <w:lang w:val="it-IT"/>
              </w:rPr>
            </w:pPr>
          </w:p>
          <w:p w:rsidR="000C7C60" w:rsidRPr="00854D1D" w:rsidRDefault="000C7C60" w:rsidP="00516B1D">
            <w:pPr>
              <w:rPr>
                <w:lang w:val="it-IT"/>
              </w:rPr>
            </w:pPr>
            <w:r w:rsidRPr="00854D1D">
              <w:rPr>
                <w:lang w:val="it-IT"/>
              </w:rPr>
              <w:t>- Các nhóm thảo luận, ghi vào phiếu BT:</w:t>
            </w:r>
          </w:p>
          <w:p w:rsidR="000C7C60" w:rsidRPr="00854D1D" w:rsidRDefault="000C7C60" w:rsidP="00516B1D">
            <w:pPr>
              <w:rPr>
                <w:lang w:val="it-IT"/>
              </w:rPr>
            </w:pPr>
            <w:r w:rsidRPr="00854D1D">
              <w:rPr>
                <w:lang w:val="it-IT"/>
              </w:rPr>
              <w:t xml:space="preserve">1’ (QST); 3’ (suy nghĩ, làm phiếu); </w:t>
            </w:r>
          </w:p>
          <w:p w:rsidR="000C7C60" w:rsidRPr="00854D1D" w:rsidRDefault="000C7C60" w:rsidP="00516B1D">
            <w:pPr>
              <w:rPr>
                <w:lang w:val="it-IT"/>
              </w:rPr>
            </w:pPr>
          </w:p>
          <w:p w:rsidR="000C7C60" w:rsidRPr="00854D1D" w:rsidRDefault="000C7C60" w:rsidP="00516B1D">
            <w:pPr>
              <w:rPr>
                <w:lang w:val="it-IT"/>
              </w:rPr>
            </w:pPr>
            <w:r w:rsidRPr="00854D1D">
              <w:rPr>
                <w:lang w:val="it-IT"/>
              </w:rPr>
              <w:t>- Các nhóm trình bày kết quả thông qua TC “Xì điện”: lần lượt mỗi nhóm cử 1 bạn chạy lên bảng ghi lại 1 câu nhóm mình đã đặt được. 6’ (thực hiện TC)</w:t>
            </w:r>
          </w:p>
          <w:p w:rsidR="000C7C60" w:rsidRPr="00854D1D" w:rsidRDefault="000C7C60" w:rsidP="00516B1D">
            <w:pPr>
              <w:rPr>
                <w:lang w:val="it-IT"/>
              </w:rPr>
            </w:pPr>
            <w:r w:rsidRPr="00854D1D">
              <w:rPr>
                <w:lang w:val="it-IT"/>
              </w:rPr>
              <w:t>- HS tự phân loại kết quả thành 3 nhóm tương ứng với 3 kiểu câu.</w:t>
            </w:r>
          </w:p>
          <w:p w:rsidR="000C7C60" w:rsidRPr="00854D1D" w:rsidRDefault="000C7C60" w:rsidP="00516B1D">
            <w:pPr>
              <w:rPr>
                <w:lang w:val="it-IT"/>
              </w:rPr>
            </w:pPr>
            <w:r w:rsidRPr="00854D1D">
              <w:rPr>
                <w:lang w:val="it-IT"/>
              </w:rPr>
              <w:t>- Hs tự nhận xét, đưa ra điều chỉnh, đánh giá.</w:t>
            </w:r>
          </w:p>
          <w:p w:rsidR="000C7C60" w:rsidRPr="00854D1D" w:rsidRDefault="000C7C60" w:rsidP="00516B1D">
            <w:pPr>
              <w:rPr>
                <w:lang w:val="it-IT"/>
              </w:rPr>
            </w:pPr>
          </w:p>
          <w:p w:rsidR="000C7C60" w:rsidRPr="00854D1D" w:rsidRDefault="000C7C60" w:rsidP="00516B1D">
            <w:pPr>
              <w:rPr>
                <w:lang w:val="it-IT"/>
              </w:rPr>
            </w:pPr>
          </w:p>
          <w:p w:rsidR="000C7C60" w:rsidRPr="00854D1D" w:rsidRDefault="000C7C60" w:rsidP="00516B1D">
            <w:pPr>
              <w:rPr>
                <w:lang w:val="it-IT"/>
              </w:rPr>
            </w:pPr>
            <w:r w:rsidRPr="00854D1D">
              <w:rPr>
                <w:lang w:val="it-IT"/>
              </w:rPr>
              <w:t>- HS phát biểu.</w:t>
            </w:r>
          </w:p>
          <w:p w:rsidR="000C7C60" w:rsidRPr="00854D1D" w:rsidRDefault="000C7C60" w:rsidP="00516B1D">
            <w:pPr>
              <w:rPr>
                <w:lang w:val="it-IT"/>
              </w:rPr>
            </w:pPr>
          </w:p>
          <w:p w:rsidR="000C7C60" w:rsidRPr="00854D1D" w:rsidRDefault="000C7C60" w:rsidP="00516B1D">
            <w:pPr>
              <w:rPr>
                <w:lang w:val="it-IT"/>
              </w:rPr>
            </w:pPr>
          </w:p>
          <w:p w:rsidR="000C7C60" w:rsidRPr="00854D1D" w:rsidRDefault="000C7C60" w:rsidP="00516B1D">
            <w:pPr>
              <w:rPr>
                <w:lang w:val="it-IT"/>
              </w:rPr>
            </w:pPr>
          </w:p>
          <w:p w:rsidR="000C7C60" w:rsidRPr="00854D1D" w:rsidRDefault="000C7C60" w:rsidP="00516B1D">
            <w:pPr>
              <w:rPr>
                <w:lang w:val="it-IT"/>
              </w:rPr>
            </w:pPr>
            <w:r w:rsidRPr="00854D1D">
              <w:rPr>
                <w:lang w:val="it-IT"/>
              </w:rPr>
              <w:lastRenderedPageBreak/>
              <w:t>- HS nêu lại KT’</w:t>
            </w:r>
          </w:p>
        </w:tc>
      </w:tr>
    </w:tbl>
    <w:p w:rsidR="00BE7447" w:rsidRPr="00A8580F" w:rsidRDefault="00BE7447" w:rsidP="00BE7447">
      <w:pPr>
        <w:jc w:val="center"/>
        <w:rPr>
          <w:lang w:val="vi-VN"/>
        </w:rPr>
      </w:pPr>
      <w:r w:rsidRPr="00A8580F">
        <w:lastRenderedPageBreak/>
        <w:t>___</w:t>
      </w:r>
      <w:r w:rsidRPr="00A8580F">
        <w:rPr>
          <w:lang w:val="vi-VN"/>
        </w:rPr>
        <w:t>______________</w:t>
      </w:r>
      <w:r w:rsidRPr="00A8580F">
        <w:t>_________________________________________________</w:t>
      </w:r>
    </w:p>
    <w:p w:rsidR="00BE7447" w:rsidRPr="0022160B" w:rsidRDefault="00BE7447" w:rsidP="00BE7447">
      <w:pPr>
        <w:rPr>
          <w:b/>
          <w:bCs/>
        </w:rPr>
      </w:pPr>
      <w:r w:rsidRPr="00A8580F">
        <w:rPr>
          <w:b/>
          <w:bCs/>
          <w:lang w:val="pt-BR"/>
        </w:rPr>
        <w:t xml:space="preserve">Sáng                                Thứ sáu ngày </w:t>
      </w:r>
      <w:r w:rsidR="0022160B">
        <w:rPr>
          <w:b/>
          <w:bCs/>
          <w:lang w:val="pt-BR"/>
        </w:rPr>
        <w:t>1</w:t>
      </w:r>
      <w:r>
        <w:rPr>
          <w:b/>
          <w:bCs/>
          <w:lang w:val="pt-BR"/>
        </w:rPr>
        <w:t>9</w:t>
      </w:r>
      <w:r w:rsidRPr="00A8580F">
        <w:rPr>
          <w:b/>
          <w:bCs/>
          <w:lang w:val="pt-BR"/>
        </w:rPr>
        <w:t xml:space="preserve"> tháng 3 năm </w:t>
      </w:r>
      <w:r w:rsidR="0022160B">
        <w:rPr>
          <w:b/>
          <w:bCs/>
          <w:lang w:val="pt-BR"/>
        </w:rPr>
        <w:t>2021</w:t>
      </w:r>
    </w:p>
    <w:p w:rsidR="00BE7447" w:rsidRPr="00A8580F" w:rsidRDefault="00BE7447" w:rsidP="00BE7447">
      <w:pPr>
        <w:rPr>
          <w:b/>
          <w:bCs/>
          <w:u w:val="single"/>
          <w:lang w:val="sv-SE"/>
        </w:rPr>
      </w:pPr>
      <w:r w:rsidRPr="00A8580F">
        <w:rPr>
          <w:b/>
          <w:bCs/>
          <w:lang w:val="sv-SE"/>
        </w:rPr>
        <w:t xml:space="preserve">Tiết 1:                   </w:t>
      </w:r>
      <w:r>
        <w:rPr>
          <w:b/>
          <w:bCs/>
          <w:lang w:val="sv-SE"/>
        </w:rPr>
        <w:t xml:space="preserve">                           </w:t>
      </w:r>
      <w:r w:rsidRPr="00A8580F">
        <w:rPr>
          <w:b/>
          <w:bCs/>
          <w:lang w:val="sv-SE"/>
        </w:rPr>
        <w:t xml:space="preserve">  </w:t>
      </w:r>
      <w:r w:rsidR="0022160B">
        <w:rPr>
          <w:b/>
          <w:bCs/>
          <w:lang w:val="sv-SE"/>
        </w:rPr>
        <w:t xml:space="preserve"> </w:t>
      </w:r>
      <w:r w:rsidRPr="00A8580F">
        <w:rPr>
          <w:b/>
          <w:bCs/>
          <w:lang w:val="sv-SE"/>
        </w:rPr>
        <w:t xml:space="preserve"> </w:t>
      </w:r>
      <w:r w:rsidRPr="00A8580F">
        <w:rPr>
          <w:b/>
          <w:bCs/>
          <w:u w:val="single"/>
          <w:lang w:val="sv-SE"/>
        </w:rPr>
        <w:t>Toán</w:t>
      </w:r>
    </w:p>
    <w:p w:rsidR="00BE7447" w:rsidRPr="000E3844" w:rsidRDefault="00BE7447" w:rsidP="00BE7447">
      <w:pPr>
        <w:jc w:val="center"/>
        <w:rPr>
          <w:b/>
          <w:bCs/>
          <w:lang w:val="it-IT"/>
        </w:rPr>
      </w:pPr>
      <w:r w:rsidRPr="000E3844">
        <w:rPr>
          <w:b/>
          <w:bCs/>
          <w:lang w:val="it-IT"/>
        </w:rPr>
        <w:t>Luyện tập chung (138)</w:t>
      </w:r>
    </w:p>
    <w:p w:rsidR="00BE7447" w:rsidRPr="000E3844" w:rsidRDefault="0022160B" w:rsidP="00BE7447">
      <w:pPr>
        <w:jc w:val="both"/>
        <w:rPr>
          <w:b/>
          <w:bCs/>
          <w:lang w:val="it-IT"/>
        </w:rPr>
      </w:pPr>
      <w:r>
        <w:rPr>
          <w:b/>
          <w:bCs/>
          <w:lang w:val="it-IT"/>
        </w:rPr>
        <w:t>I.</w:t>
      </w:r>
      <w:r w:rsidR="00BE7447" w:rsidRPr="000E3844">
        <w:rPr>
          <w:b/>
          <w:bCs/>
          <w:lang w:val="it-IT"/>
        </w:rPr>
        <w:t xml:space="preserve"> Mục tiêu: </w:t>
      </w:r>
    </w:p>
    <w:p w:rsidR="00BE7447" w:rsidRPr="000E3844" w:rsidRDefault="00BE7447" w:rsidP="00BE7447">
      <w:pPr>
        <w:jc w:val="both"/>
        <w:rPr>
          <w:lang w:val="it-IT"/>
        </w:rPr>
      </w:pPr>
      <w:r w:rsidRPr="000E3844">
        <w:rPr>
          <w:lang w:val="it-IT"/>
        </w:rPr>
        <w:t>- Củng cố thực hiện các phép tính với phân số.</w:t>
      </w:r>
    </w:p>
    <w:p w:rsidR="00BE7447" w:rsidRPr="000E3844" w:rsidRDefault="00BE7447" w:rsidP="00BE7447">
      <w:pPr>
        <w:jc w:val="both"/>
        <w:rPr>
          <w:lang w:val="it-IT"/>
        </w:rPr>
      </w:pPr>
      <w:r w:rsidRPr="000E3844">
        <w:rPr>
          <w:lang w:val="it-IT"/>
        </w:rPr>
        <w:t>- Rèn kĩ năng thực hiện các phép tính với phân số, giải bài toán có lời văn.</w:t>
      </w:r>
    </w:p>
    <w:p w:rsidR="00BE7447" w:rsidRPr="000E3844" w:rsidRDefault="00BE7447" w:rsidP="00BE7447">
      <w:pPr>
        <w:jc w:val="both"/>
        <w:rPr>
          <w:lang w:val="it-IT"/>
        </w:rPr>
      </w:pPr>
      <w:r w:rsidRPr="000E3844">
        <w:rPr>
          <w:lang w:val="it-IT"/>
        </w:rPr>
        <w:t>- HS tích cực, chủ động học tập.</w:t>
      </w:r>
    </w:p>
    <w:p w:rsidR="00BE7447" w:rsidRPr="000E3844" w:rsidRDefault="00BE7447" w:rsidP="00BE7447">
      <w:pPr>
        <w:jc w:val="both"/>
        <w:rPr>
          <w:b/>
          <w:bCs/>
          <w:lang w:val="it-IT"/>
        </w:rPr>
      </w:pPr>
      <w:r w:rsidRPr="000E3844">
        <w:rPr>
          <w:b/>
          <w:bCs/>
          <w:lang w:val="it-IT"/>
        </w:rPr>
        <w:t xml:space="preserve">II. Đồ dùng: </w:t>
      </w:r>
      <w:r w:rsidRPr="000E3844">
        <w:rPr>
          <w:lang w:val="it-IT"/>
        </w:rPr>
        <w:t xml:space="preserve">Bảng phụ </w:t>
      </w:r>
      <w:r>
        <w:rPr>
          <w:lang w:val="it-IT"/>
        </w:rPr>
        <w:t>(</w:t>
      </w:r>
      <w:r w:rsidRPr="000E3844">
        <w:rPr>
          <w:lang w:val="it-IT"/>
        </w:rPr>
        <w:t>ghi</w:t>
      </w:r>
      <w:r>
        <w:rPr>
          <w:lang w:val="it-IT"/>
        </w:rPr>
        <w:t xml:space="preserve"> sẵn</w:t>
      </w:r>
      <w:r w:rsidRPr="000E3844">
        <w:rPr>
          <w:lang w:val="it-IT"/>
        </w:rPr>
        <w:t xml:space="preserve"> BT1</w:t>
      </w:r>
      <w:r>
        <w:rPr>
          <w:lang w:val="it-IT"/>
        </w:rPr>
        <w:t>)</w:t>
      </w:r>
      <w:r w:rsidRPr="000E3844">
        <w:rPr>
          <w:lang w:val="it-IT"/>
        </w:rPr>
        <w:t>.</w:t>
      </w:r>
    </w:p>
    <w:p w:rsidR="00BE7447" w:rsidRPr="000E3844" w:rsidRDefault="00BE7447" w:rsidP="00BE7447">
      <w:pPr>
        <w:jc w:val="both"/>
        <w:rPr>
          <w:b/>
          <w:bCs/>
          <w:lang w:val="it-IT"/>
        </w:rPr>
      </w:pPr>
      <w:r w:rsidRPr="000E3844">
        <w:rPr>
          <w:b/>
          <w:bCs/>
          <w:lang w:val="it-IT"/>
        </w:rPr>
        <w:t>III. Các hoạt động dạy – học:</w:t>
      </w:r>
    </w:p>
    <w:tbl>
      <w:tblPr>
        <w:tblW w:w="10027" w:type="dxa"/>
        <w:tblLayout w:type="fixed"/>
        <w:tblLook w:val="0000"/>
      </w:tblPr>
      <w:tblGrid>
        <w:gridCol w:w="5163"/>
        <w:gridCol w:w="4864"/>
      </w:tblGrid>
      <w:tr w:rsidR="00BE7447" w:rsidRPr="00FD2351" w:rsidTr="00516B1D">
        <w:tblPrEx>
          <w:tblCellMar>
            <w:top w:w="0" w:type="dxa"/>
            <w:bottom w:w="0" w:type="dxa"/>
          </w:tblCellMar>
        </w:tblPrEx>
        <w:tc>
          <w:tcPr>
            <w:tcW w:w="5163" w:type="dxa"/>
            <w:tcBorders>
              <w:right w:val="single" w:sz="4" w:space="0" w:color="auto"/>
            </w:tcBorders>
          </w:tcPr>
          <w:p w:rsidR="00BE7447" w:rsidRPr="00EB58EF" w:rsidRDefault="00BE7447" w:rsidP="00516B1D">
            <w:pPr>
              <w:jc w:val="both"/>
              <w:rPr>
                <w:b/>
                <w:bCs/>
                <w:lang w:val="it-IT"/>
              </w:rPr>
            </w:pPr>
            <w:r w:rsidRPr="00EB58EF">
              <w:rPr>
                <w:b/>
                <w:bCs/>
                <w:lang w:val="it-IT"/>
              </w:rPr>
              <w:t>A. Kiểm tra bài cũ:                   3’</w:t>
            </w:r>
          </w:p>
          <w:p w:rsidR="00BE7447" w:rsidRPr="00EB58EF" w:rsidRDefault="00BE7447" w:rsidP="00516B1D">
            <w:pPr>
              <w:jc w:val="both"/>
              <w:rPr>
                <w:lang w:val="it-IT"/>
              </w:rPr>
            </w:pPr>
            <w:r w:rsidRPr="00EB58EF">
              <w:rPr>
                <w:lang w:val="it-IT"/>
              </w:rPr>
              <w:t>Yêu cầu 2 học sinh lên bảng thực hiện phép tính sau:</w:t>
            </w:r>
          </w:p>
          <w:p w:rsidR="00BE7447" w:rsidRPr="00EB58EF" w:rsidRDefault="00BE7447" w:rsidP="00516B1D">
            <w:pPr>
              <w:ind w:left="402" w:hanging="402"/>
              <w:jc w:val="both"/>
              <w:rPr>
                <w:lang w:val="it-IT"/>
              </w:rPr>
            </w:pPr>
            <w:r w:rsidRPr="00EB58EF">
              <w:rPr>
                <w:lang w:val="it-IT"/>
              </w:rPr>
              <w:t xml:space="preserve">      </w:t>
            </w:r>
            <w:r w:rsidRPr="00FD2351">
              <w:rPr>
                <w:position w:val="-24"/>
              </w:rPr>
              <w:object w:dxaOrig="240" w:dyaOrig="620">
                <v:shape id="_x0000_i1191" type="#_x0000_t75" style="width:12pt;height:30.75pt" o:ole="">
                  <v:imagedata r:id="rId228" o:title=""/>
                </v:shape>
                <o:OLEObject Type="Embed" ProgID="Equation.3" ShapeID="_x0000_i1191" DrawAspect="Content" ObjectID="_1678395774" r:id="rId253"/>
              </w:object>
            </w:r>
            <w:r w:rsidRPr="00EB58EF">
              <w:rPr>
                <w:lang w:val="it-IT"/>
              </w:rPr>
              <w:t xml:space="preserve"> x</w:t>
            </w:r>
            <w:r w:rsidRPr="00FD2351">
              <w:rPr>
                <w:position w:val="-24"/>
              </w:rPr>
              <w:object w:dxaOrig="240" w:dyaOrig="620">
                <v:shape id="_x0000_i1192" type="#_x0000_t75" style="width:12pt;height:30.75pt" o:ole="">
                  <v:imagedata r:id="rId230" o:title=""/>
                </v:shape>
                <o:OLEObject Type="Embed" ProgID="Equation.3" ShapeID="_x0000_i1192" DrawAspect="Content" ObjectID="_1678395775" r:id="rId254"/>
              </w:object>
            </w:r>
            <w:r w:rsidRPr="00EB58EF">
              <w:rPr>
                <w:lang w:val="it-IT"/>
              </w:rPr>
              <w:t xml:space="preserve"> ;                            </w:t>
            </w:r>
            <w:r w:rsidRPr="00FD2351">
              <w:rPr>
                <w:position w:val="-24"/>
              </w:rPr>
              <w:object w:dxaOrig="220" w:dyaOrig="620">
                <v:shape id="_x0000_i1193" type="#_x0000_t75" style="width:11.25pt;height:30.75pt" o:ole="">
                  <v:imagedata r:id="rId232" o:title=""/>
                </v:shape>
                <o:OLEObject Type="Embed" ProgID="Equation.3" ShapeID="_x0000_i1193" DrawAspect="Content" ObjectID="_1678395776" r:id="rId255"/>
              </w:object>
            </w:r>
            <w:r w:rsidRPr="00EB58EF">
              <w:rPr>
                <w:lang w:val="it-IT"/>
              </w:rPr>
              <w:t xml:space="preserve"> : </w:t>
            </w:r>
            <w:r w:rsidRPr="00FD2351">
              <w:rPr>
                <w:position w:val="-24"/>
              </w:rPr>
              <w:object w:dxaOrig="240" w:dyaOrig="620">
                <v:shape id="_x0000_i1194" type="#_x0000_t75" style="width:12pt;height:30.75pt" o:ole="">
                  <v:imagedata r:id="rId234" o:title=""/>
                </v:shape>
                <o:OLEObject Type="Embed" ProgID="Equation.3" ShapeID="_x0000_i1194" DrawAspect="Content" ObjectID="_1678395777" r:id="rId256"/>
              </w:object>
            </w:r>
          </w:p>
          <w:p w:rsidR="00BE7447" w:rsidRPr="00EB58EF" w:rsidRDefault="00BE7447" w:rsidP="00516B1D">
            <w:pPr>
              <w:ind w:left="402" w:hanging="402"/>
              <w:jc w:val="both"/>
              <w:rPr>
                <w:lang w:val="it-IT"/>
              </w:rPr>
            </w:pPr>
            <w:r>
              <w:rPr>
                <w:lang w:val="it-IT"/>
              </w:rPr>
              <w:t>Nhận xét</w:t>
            </w:r>
            <w:r w:rsidRPr="00EB58EF">
              <w:rPr>
                <w:lang w:val="it-IT"/>
              </w:rPr>
              <w:t>.</w:t>
            </w:r>
            <w:r>
              <w:rPr>
                <w:lang w:val="it-IT"/>
              </w:rPr>
              <w:t xml:space="preserve"> Chốt cách nhân,chia PS</w:t>
            </w:r>
          </w:p>
          <w:p w:rsidR="00BE7447" w:rsidRPr="00EB58EF" w:rsidRDefault="00BE7447" w:rsidP="00516B1D">
            <w:pPr>
              <w:ind w:left="402" w:hanging="402"/>
              <w:jc w:val="both"/>
              <w:rPr>
                <w:b/>
                <w:bCs/>
                <w:lang w:val="it-IT"/>
              </w:rPr>
            </w:pPr>
            <w:r w:rsidRPr="00EB58EF">
              <w:rPr>
                <w:b/>
                <w:bCs/>
                <w:lang w:val="it-IT"/>
              </w:rPr>
              <w:t>B. Bài mới</w:t>
            </w:r>
            <w:r>
              <w:rPr>
                <w:b/>
                <w:bCs/>
                <w:lang w:val="it-IT"/>
              </w:rPr>
              <w:t>:</w:t>
            </w:r>
          </w:p>
          <w:p w:rsidR="00BE7447" w:rsidRPr="00EB58EF" w:rsidRDefault="00BE7447" w:rsidP="00516B1D">
            <w:pPr>
              <w:ind w:left="402" w:hanging="402"/>
              <w:jc w:val="both"/>
              <w:rPr>
                <w:b/>
                <w:bCs/>
                <w:lang w:val="it-IT"/>
              </w:rPr>
            </w:pPr>
            <w:r w:rsidRPr="00EB58EF">
              <w:rPr>
                <w:b/>
                <w:bCs/>
                <w:lang w:val="it-IT"/>
              </w:rPr>
              <w:t>1. Giới thiệu bài: 1'</w:t>
            </w:r>
          </w:p>
          <w:p w:rsidR="00BE7447" w:rsidRPr="00FD2351" w:rsidRDefault="00BE7447" w:rsidP="00516B1D">
            <w:pPr>
              <w:ind w:left="402" w:hanging="402"/>
              <w:jc w:val="both"/>
            </w:pPr>
            <w:r w:rsidRPr="00FD2351">
              <w:rPr>
                <w:b/>
                <w:bCs/>
              </w:rPr>
              <w:t>2. Thực hành: 32'</w:t>
            </w:r>
          </w:p>
        </w:tc>
        <w:tc>
          <w:tcPr>
            <w:tcW w:w="4864" w:type="dxa"/>
            <w:tcBorders>
              <w:left w:val="single" w:sz="4" w:space="0" w:color="auto"/>
            </w:tcBorders>
          </w:tcPr>
          <w:p w:rsidR="00BE7447" w:rsidRPr="00FD2351" w:rsidRDefault="00BE7447" w:rsidP="00516B1D">
            <w:pPr>
              <w:jc w:val="both"/>
            </w:pPr>
          </w:p>
          <w:p w:rsidR="00BE7447" w:rsidRPr="00FD2351" w:rsidRDefault="00BE7447" w:rsidP="00516B1D">
            <w:pPr>
              <w:jc w:val="both"/>
            </w:pPr>
            <w:r w:rsidRPr="00FD2351">
              <w:t>Học sinh làm bảng</w:t>
            </w:r>
          </w:p>
          <w:p w:rsidR="00BE7447" w:rsidRPr="00FD2351" w:rsidRDefault="00BE7447" w:rsidP="00516B1D">
            <w:pPr>
              <w:jc w:val="both"/>
            </w:pPr>
            <w:r w:rsidRPr="00FD2351">
              <w:t>Cả lớp nhận xét.</w:t>
            </w:r>
          </w:p>
        </w:tc>
      </w:tr>
      <w:tr w:rsidR="00BE7447" w:rsidRPr="00FD2351" w:rsidTr="00516B1D">
        <w:tblPrEx>
          <w:tblCellMar>
            <w:top w:w="0" w:type="dxa"/>
            <w:bottom w:w="0" w:type="dxa"/>
          </w:tblCellMar>
        </w:tblPrEx>
        <w:tc>
          <w:tcPr>
            <w:tcW w:w="5163" w:type="dxa"/>
            <w:tcBorders>
              <w:right w:val="single" w:sz="4" w:space="0" w:color="auto"/>
            </w:tcBorders>
          </w:tcPr>
          <w:p w:rsidR="00BE7447" w:rsidRPr="00FD2351" w:rsidRDefault="00BE7447" w:rsidP="00516B1D">
            <w:r w:rsidRPr="00CD729E">
              <w:rPr>
                <w:i/>
              </w:rPr>
              <w:t>Bài 1:</w:t>
            </w:r>
            <w:r w:rsidRPr="00FD2351">
              <w:t xml:space="preserve"> GV treo bảng phụ đề bài.</w:t>
            </w:r>
          </w:p>
        </w:tc>
        <w:tc>
          <w:tcPr>
            <w:tcW w:w="4864" w:type="dxa"/>
            <w:tcBorders>
              <w:left w:val="single" w:sz="4" w:space="0" w:color="auto"/>
            </w:tcBorders>
          </w:tcPr>
          <w:p w:rsidR="00BE7447" w:rsidRPr="00FD2351" w:rsidRDefault="00BE7447" w:rsidP="00516B1D">
            <w:r w:rsidRPr="00FD2351">
              <w:t>HS đọc đề- nêu yêu cầu của bài.</w:t>
            </w:r>
          </w:p>
        </w:tc>
      </w:tr>
      <w:tr w:rsidR="00BE7447" w:rsidRPr="00FD2351" w:rsidTr="00516B1D">
        <w:tblPrEx>
          <w:tblCellMar>
            <w:top w:w="0" w:type="dxa"/>
            <w:bottom w:w="0" w:type="dxa"/>
          </w:tblCellMar>
        </w:tblPrEx>
        <w:tc>
          <w:tcPr>
            <w:tcW w:w="5163" w:type="dxa"/>
            <w:tcBorders>
              <w:right w:val="single" w:sz="4" w:space="0" w:color="auto"/>
            </w:tcBorders>
          </w:tcPr>
          <w:p w:rsidR="00BE7447" w:rsidRPr="00FD2351" w:rsidRDefault="00BE7447" w:rsidP="00516B1D">
            <w:pPr>
              <w:jc w:val="both"/>
            </w:pPr>
            <w:r w:rsidRPr="00FD2351">
              <w:t>GV yêu cầu HS nhẩm nhanh.</w:t>
            </w:r>
          </w:p>
        </w:tc>
        <w:tc>
          <w:tcPr>
            <w:tcW w:w="4864" w:type="dxa"/>
            <w:tcBorders>
              <w:left w:val="single" w:sz="4" w:space="0" w:color="auto"/>
            </w:tcBorders>
          </w:tcPr>
          <w:p w:rsidR="00BE7447" w:rsidRPr="00FD2351" w:rsidRDefault="00BE7447" w:rsidP="00516B1D">
            <w:r w:rsidRPr="00FD2351">
              <w:t>HS nhẩm nhanh bài.</w:t>
            </w:r>
          </w:p>
        </w:tc>
      </w:tr>
      <w:tr w:rsidR="00BE7447" w:rsidRPr="00FD2351" w:rsidTr="00516B1D">
        <w:tblPrEx>
          <w:tblCellMar>
            <w:top w:w="0" w:type="dxa"/>
            <w:bottom w:w="0" w:type="dxa"/>
          </w:tblCellMar>
        </w:tblPrEx>
        <w:tc>
          <w:tcPr>
            <w:tcW w:w="5163" w:type="dxa"/>
            <w:tcBorders>
              <w:right w:val="single" w:sz="4" w:space="0" w:color="auto"/>
            </w:tcBorders>
          </w:tcPr>
          <w:p w:rsidR="00BE7447" w:rsidRPr="00FD2351" w:rsidRDefault="00BE7447" w:rsidP="00516B1D">
            <w:pPr>
              <w:jc w:val="both"/>
            </w:pPr>
          </w:p>
        </w:tc>
        <w:tc>
          <w:tcPr>
            <w:tcW w:w="4864" w:type="dxa"/>
            <w:tcBorders>
              <w:left w:val="single" w:sz="4" w:space="0" w:color="auto"/>
            </w:tcBorders>
          </w:tcPr>
          <w:p w:rsidR="00BE7447" w:rsidRPr="00FD2351" w:rsidRDefault="00BE7447" w:rsidP="00516B1D">
            <w:r w:rsidRPr="00FD2351">
              <w:t>HS nêu kết quả đúng.</w:t>
            </w:r>
          </w:p>
        </w:tc>
      </w:tr>
      <w:tr w:rsidR="00BE7447" w:rsidRPr="00FD2351" w:rsidTr="00516B1D">
        <w:tblPrEx>
          <w:tblCellMar>
            <w:top w:w="0" w:type="dxa"/>
            <w:bottom w:w="0" w:type="dxa"/>
          </w:tblCellMar>
        </w:tblPrEx>
        <w:tc>
          <w:tcPr>
            <w:tcW w:w="5163" w:type="dxa"/>
            <w:tcBorders>
              <w:right w:val="single" w:sz="4" w:space="0" w:color="auto"/>
            </w:tcBorders>
          </w:tcPr>
          <w:p w:rsidR="00BE7447" w:rsidRDefault="00BE7447" w:rsidP="00516B1D">
            <w:pPr>
              <w:jc w:val="both"/>
            </w:pPr>
            <w:r w:rsidRPr="00FD2351">
              <w:t xml:space="preserve">GV chữa bài: </w:t>
            </w:r>
            <w:r>
              <w:t xml:space="preserve">chốt </w:t>
            </w:r>
            <w:r w:rsidRPr="00FD2351">
              <w:t>kết quả đúng: phần C</w:t>
            </w:r>
          </w:p>
          <w:p w:rsidR="00BE7447" w:rsidRPr="00FD2351" w:rsidRDefault="00BE7447" w:rsidP="00516B1D">
            <w:pPr>
              <w:jc w:val="both"/>
            </w:pPr>
            <w:r>
              <w:t>Chốt cách +, - , x, : PS.</w:t>
            </w:r>
          </w:p>
        </w:tc>
        <w:tc>
          <w:tcPr>
            <w:tcW w:w="4864" w:type="dxa"/>
            <w:tcBorders>
              <w:left w:val="single" w:sz="4" w:space="0" w:color="auto"/>
            </w:tcBorders>
          </w:tcPr>
          <w:p w:rsidR="00BE7447" w:rsidRPr="00FD2351" w:rsidRDefault="00BE7447" w:rsidP="00516B1D">
            <w:r w:rsidRPr="00FD2351">
              <w:t>HS giải thích chỉ ra chỗ sai.</w:t>
            </w:r>
          </w:p>
        </w:tc>
      </w:tr>
      <w:tr w:rsidR="00BE7447" w:rsidRPr="00FD2351" w:rsidTr="00516B1D">
        <w:tblPrEx>
          <w:tblCellMar>
            <w:top w:w="0" w:type="dxa"/>
            <w:bottom w:w="0" w:type="dxa"/>
          </w:tblCellMar>
        </w:tblPrEx>
        <w:tc>
          <w:tcPr>
            <w:tcW w:w="5163" w:type="dxa"/>
            <w:tcBorders>
              <w:right w:val="single" w:sz="4" w:space="0" w:color="auto"/>
            </w:tcBorders>
          </w:tcPr>
          <w:p w:rsidR="00BE7447" w:rsidRPr="00CD729E" w:rsidRDefault="00BE7447" w:rsidP="00516B1D">
            <w:pPr>
              <w:jc w:val="both"/>
              <w:rPr>
                <w:i/>
              </w:rPr>
            </w:pPr>
            <w:r w:rsidRPr="00CD729E">
              <w:rPr>
                <w:i/>
              </w:rPr>
              <w:t>Bài 3 a, c (T139)</w:t>
            </w:r>
          </w:p>
        </w:tc>
        <w:tc>
          <w:tcPr>
            <w:tcW w:w="4864" w:type="dxa"/>
            <w:tcBorders>
              <w:left w:val="single" w:sz="4" w:space="0" w:color="auto"/>
            </w:tcBorders>
          </w:tcPr>
          <w:p w:rsidR="00BE7447" w:rsidRPr="000E3844" w:rsidRDefault="00BE7447" w:rsidP="00516B1D"/>
        </w:tc>
      </w:tr>
      <w:tr w:rsidR="00BE7447" w:rsidRPr="00FD2351" w:rsidTr="00516B1D">
        <w:tblPrEx>
          <w:tblCellMar>
            <w:top w:w="0" w:type="dxa"/>
            <w:bottom w:w="0" w:type="dxa"/>
          </w:tblCellMar>
        </w:tblPrEx>
        <w:tc>
          <w:tcPr>
            <w:tcW w:w="5163" w:type="dxa"/>
            <w:tcBorders>
              <w:right w:val="single" w:sz="4" w:space="0" w:color="auto"/>
            </w:tcBorders>
          </w:tcPr>
          <w:p w:rsidR="00BE7447" w:rsidRPr="00FD2351" w:rsidRDefault="00BE7447" w:rsidP="00516B1D">
            <w:pPr>
              <w:jc w:val="both"/>
            </w:pPr>
            <w:r w:rsidRPr="00FD2351">
              <w:t>GV yêu cầu HS đọc bài- làm bài</w:t>
            </w:r>
          </w:p>
        </w:tc>
        <w:tc>
          <w:tcPr>
            <w:tcW w:w="4864" w:type="dxa"/>
            <w:tcBorders>
              <w:left w:val="single" w:sz="4" w:space="0" w:color="auto"/>
            </w:tcBorders>
          </w:tcPr>
          <w:p w:rsidR="00BE7447" w:rsidRPr="00FD2351" w:rsidRDefault="00BE7447" w:rsidP="00516B1D">
            <w:r w:rsidRPr="00FD2351">
              <w:t>HS nêu yêu cầu của bài.</w:t>
            </w:r>
          </w:p>
        </w:tc>
      </w:tr>
      <w:tr w:rsidR="00BE7447" w:rsidRPr="00FD2351" w:rsidTr="00516B1D">
        <w:tblPrEx>
          <w:tblCellMar>
            <w:top w:w="0" w:type="dxa"/>
            <w:bottom w:w="0" w:type="dxa"/>
          </w:tblCellMar>
        </w:tblPrEx>
        <w:tc>
          <w:tcPr>
            <w:tcW w:w="5163" w:type="dxa"/>
            <w:tcBorders>
              <w:right w:val="single" w:sz="4" w:space="0" w:color="auto"/>
            </w:tcBorders>
          </w:tcPr>
          <w:p w:rsidR="00BE7447" w:rsidRPr="00FD2351" w:rsidRDefault="00BE7447" w:rsidP="00516B1D">
            <w:pPr>
              <w:jc w:val="both"/>
            </w:pPr>
          </w:p>
        </w:tc>
        <w:tc>
          <w:tcPr>
            <w:tcW w:w="4864" w:type="dxa"/>
            <w:tcBorders>
              <w:left w:val="single" w:sz="4" w:space="0" w:color="auto"/>
            </w:tcBorders>
          </w:tcPr>
          <w:p w:rsidR="00BE7447" w:rsidRPr="00FD2351" w:rsidRDefault="00BE7447" w:rsidP="00516B1D">
            <w:r w:rsidRPr="00FD2351">
              <w:t>HS lớp làm nháp</w:t>
            </w:r>
            <w:r>
              <w:t xml:space="preserve">. KK </w:t>
            </w:r>
            <w:r w:rsidRPr="00FD2351">
              <w:t>HS làm cả bài.</w:t>
            </w:r>
          </w:p>
        </w:tc>
      </w:tr>
      <w:tr w:rsidR="00BE7447" w:rsidRPr="00FD2351" w:rsidTr="00516B1D">
        <w:tblPrEx>
          <w:tblCellMar>
            <w:top w:w="0" w:type="dxa"/>
            <w:bottom w:w="0" w:type="dxa"/>
          </w:tblCellMar>
        </w:tblPrEx>
        <w:tc>
          <w:tcPr>
            <w:tcW w:w="5163" w:type="dxa"/>
            <w:tcBorders>
              <w:right w:val="single" w:sz="4" w:space="0" w:color="auto"/>
            </w:tcBorders>
          </w:tcPr>
          <w:p w:rsidR="00BE7447" w:rsidRDefault="00BE7447" w:rsidP="00516B1D">
            <w:pPr>
              <w:jc w:val="both"/>
            </w:pPr>
            <w:r w:rsidRPr="00FD2351">
              <w:t xml:space="preserve">GV chữa bài. </w:t>
            </w:r>
          </w:p>
          <w:p w:rsidR="00BE7447" w:rsidRPr="00FD2351" w:rsidRDefault="00BE7447" w:rsidP="00516B1D">
            <w:pPr>
              <w:jc w:val="both"/>
            </w:pPr>
            <w:r>
              <w:t>Nêu cách tính giá trị biểu thức chứa phép nhân, phép cộng PS.</w:t>
            </w:r>
          </w:p>
        </w:tc>
        <w:tc>
          <w:tcPr>
            <w:tcW w:w="4864" w:type="dxa"/>
            <w:tcBorders>
              <w:left w:val="single" w:sz="4" w:space="0" w:color="auto"/>
            </w:tcBorders>
          </w:tcPr>
          <w:p w:rsidR="00BE7447" w:rsidRDefault="00BE7447" w:rsidP="00516B1D">
            <w:r w:rsidRPr="00FD2351">
              <w:t>2 HS làm bảng</w:t>
            </w:r>
            <w:r>
              <w:t xml:space="preserve"> phụ</w:t>
            </w:r>
            <w:r w:rsidRPr="00FD2351">
              <w:t>.</w:t>
            </w:r>
          </w:p>
          <w:p w:rsidR="00BE7447" w:rsidRPr="000D0904" w:rsidRDefault="00BE7447" w:rsidP="00516B1D">
            <w:r>
              <w:t>Nhân (chia) trước, cộng, trừ sau.</w:t>
            </w:r>
          </w:p>
        </w:tc>
      </w:tr>
      <w:tr w:rsidR="00BE7447" w:rsidRPr="00FD2351" w:rsidTr="00516B1D">
        <w:tblPrEx>
          <w:tblCellMar>
            <w:top w:w="0" w:type="dxa"/>
            <w:bottom w:w="0" w:type="dxa"/>
          </w:tblCellMar>
        </w:tblPrEx>
        <w:tc>
          <w:tcPr>
            <w:tcW w:w="5163" w:type="dxa"/>
            <w:tcBorders>
              <w:right w:val="single" w:sz="4" w:space="0" w:color="auto"/>
            </w:tcBorders>
          </w:tcPr>
          <w:p w:rsidR="00BE7447" w:rsidRPr="00FD2351" w:rsidRDefault="00BE7447" w:rsidP="00516B1D">
            <w:pPr>
              <w:jc w:val="both"/>
            </w:pPr>
            <w:r>
              <w:t>Chốt cách tính giá trị biểu thức chứa phép nhân, phép cộng PS.</w:t>
            </w:r>
          </w:p>
        </w:tc>
        <w:tc>
          <w:tcPr>
            <w:tcW w:w="4864" w:type="dxa"/>
            <w:tcBorders>
              <w:left w:val="single" w:sz="4" w:space="0" w:color="auto"/>
            </w:tcBorders>
          </w:tcPr>
          <w:p w:rsidR="00BE7447" w:rsidRPr="00FD2351" w:rsidRDefault="00BE7447" w:rsidP="00516B1D"/>
        </w:tc>
      </w:tr>
      <w:tr w:rsidR="00BE7447" w:rsidRPr="00FD2351" w:rsidTr="00516B1D">
        <w:tblPrEx>
          <w:tblCellMar>
            <w:top w:w="0" w:type="dxa"/>
            <w:bottom w:w="0" w:type="dxa"/>
          </w:tblCellMar>
        </w:tblPrEx>
        <w:tc>
          <w:tcPr>
            <w:tcW w:w="5163" w:type="dxa"/>
            <w:tcBorders>
              <w:right w:val="single" w:sz="4" w:space="0" w:color="auto"/>
            </w:tcBorders>
          </w:tcPr>
          <w:p w:rsidR="00BE7447" w:rsidRPr="00CD729E" w:rsidRDefault="00BE7447" w:rsidP="00516B1D">
            <w:pPr>
              <w:jc w:val="both"/>
              <w:rPr>
                <w:i/>
              </w:rPr>
            </w:pPr>
            <w:r w:rsidRPr="00CD729E">
              <w:rPr>
                <w:i/>
              </w:rPr>
              <w:t>Bài 4</w:t>
            </w:r>
          </w:p>
        </w:tc>
        <w:tc>
          <w:tcPr>
            <w:tcW w:w="4864" w:type="dxa"/>
            <w:tcBorders>
              <w:left w:val="single" w:sz="4" w:space="0" w:color="auto"/>
            </w:tcBorders>
          </w:tcPr>
          <w:p w:rsidR="00BE7447" w:rsidRPr="00FD2351" w:rsidRDefault="00BE7447" w:rsidP="00516B1D"/>
        </w:tc>
      </w:tr>
      <w:tr w:rsidR="00BE7447" w:rsidRPr="00FD2351" w:rsidTr="00516B1D">
        <w:tblPrEx>
          <w:tblCellMar>
            <w:top w:w="0" w:type="dxa"/>
            <w:bottom w:w="0" w:type="dxa"/>
          </w:tblCellMar>
        </w:tblPrEx>
        <w:tc>
          <w:tcPr>
            <w:tcW w:w="5163" w:type="dxa"/>
            <w:tcBorders>
              <w:right w:val="single" w:sz="4" w:space="0" w:color="auto"/>
            </w:tcBorders>
          </w:tcPr>
          <w:p w:rsidR="00BE7447" w:rsidRPr="00FD2351" w:rsidRDefault="00BE7447" w:rsidP="00516B1D">
            <w:pPr>
              <w:jc w:val="both"/>
            </w:pPr>
            <w:r w:rsidRPr="00FD2351">
              <w:t>Yêu cầu HS đọc và phân tích đề.</w:t>
            </w:r>
          </w:p>
        </w:tc>
        <w:tc>
          <w:tcPr>
            <w:tcW w:w="4864" w:type="dxa"/>
            <w:tcBorders>
              <w:left w:val="single" w:sz="4" w:space="0" w:color="auto"/>
            </w:tcBorders>
          </w:tcPr>
          <w:p w:rsidR="00BE7447" w:rsidRPr="00FD2351" w:rsidRDefault="00BE7447" w:rsidP="00516B1D">
            <w:r w:rsidRPr="00FD2351">
              <w:t>2 HS phân tích đề.</w:t>
            </w:r>
          </w:p>
        </w:tc>
      </w:tr>
      <w:tr w:rsidR="00BE7447" w:rsidRPr="00FD2351" w:rsidTr="00516B1D">
        <w:tblPrEx>
          <w:tblCellMar>
            <w:top w:w="0" w:type="dxa"/>
            <w:bottom w:w="0" w:type="dxa"/>
          </w:tblCellMar>
        </w:tblPrEx>
        <w:tc>
          <w:tcPr>
            <w:tcW w:w="5163" w:type="dxa"/>
            <w:tcBorders>
              <w:right w:val="single" w:sz="4" w:space="0" w:color="auto"/>
            </w:tcBorders>
          </w:tcPr>
          <w:p w:rsidR="00BE7447" w:rsidRPr="00FD2351" w:rsidRDefault="00BE7447" w:rsidP="00516B1D">
            <w:pPr>
              <w:jc w:val="both"/>
            </w:pPr>
          </w:p>
        </w:tc>
        <w:tc>
          <w:tcPr>
            <w:tcW w:w="4864" w:type="dxa"/>
            <w:tcBorders>
              <w:left w:val="single" w:sz="4" w:space="0" w:color="auto"/>
            </w:tcBorders>
          </w:tcPr>
          <w:p w:rsidR="00BE7447" w:rsidRPr="00FD2351" w:rsidRDefault="00BE7447" w:rsidP="00516B1D">
            <w:r w:rsidRPr="00FD2351">
              <w:t>HS lớp làm vở.</w:t>
            </w:r>
          </w:p>
        </w:tc>
      </w:tr>
      <w:tr w:rsidR="00BE7447" w:rsidRPr="00FD2351" w:rsidTr="00516B1D">
        <w:tblPrEx>
          <w:tblCellMar>
            <w:top w:w="0" w:type="dxa"/>
            <w:bottom w:w="0" w:type="dxa"/>
          </w:tblCellMar>
        </w:tblPrEx>
        <w:tc>
          <w:tcPr>
            <w:tcW w:w="5163" w:type="dxa"/>
            <w:tcBorders>
              <w:right w:val="single" w:sz="4" w:space="0" w:color="auto"/>
            </w:tcBorders>
          </w:tcPr>
          <w:p w:rsidR="00BE7447" w:rsidRPr="00FD2351" w:rsidRDefault="00BE7447" w:rsidP="00516B1D">
            <w:pPr>
              <w:jc w:val="both"/>
            </w:pPr>
            <w:r w:rsidRPr="00FD2351">
              <w:t>GV chữa bài.</w:t>
            </w:r>
            <w:r>
              <w:t xml:space="preserve"> Chốt kq’</w:t>
            </w:r>
            <w:r w:rsidRPr="00FD2351">
              <w:t xml:space="preserve"> </w:t>
            </w:r>
            <w:r>
              <w:t xml:space="preserve">: </w:t>
            </w:r>
            <w:r w:rsidRPr="00FD2351">
              <w:t xml:space="preserve">Đáp số </w:t>
            </w:r>
            <w:r w:rsidRPr="00FD2351">
              <w:rPr>
                <w:position w:val="-24"/>
              </w:rPr>
              <w:object w:dxaOrig="340" w:dyaOrig="620">
                <v:shape id="_x0000_i1195" type="#_x0000_t75" style="width:17.25pt;height:30.75pt" o:ole="">
                  <v:imagedata r:id="rId257" o:title=""/>
                </v:shape>
                <o:OLEObject Type="Embed" ProgID="Equation.3" ShapeID="_x0000_i1195" DrawAspect="Content" ObjectID="_1678395778" r:id="rId258"/>
              </w:object>
            </w:r>
            <w:r w:rsidRPr="00FD2351">
              <w:t>bể</w:t>
            </w:r>
          </w:p>
        </w:tc>
        <w:tc>
          <w:tcPr>
            <w:tcW w:w="4864" w:type="dxa"/>
            <w:tcBorders>
              <w:left w:val="single" w:sz="4" w:space="0" w:color="auto"/>
            </w:tcBorders>
          </w:tcPr>
          <w:p w:rsidR="00BE7447" w:rsidRPr="00FD2351" w:rsidRDefault="00BE7447" w:rsidP="00516B1D">
            <w:r w:rsidRPr="00FD2351">
              <w:t>2 HS làm bảng.</w:t>
            </w:r>
          </w:p>
        </w:tc>
      </w:tr>
      <w:tr w:rsidR="00BE7447" w:rsidRPr="00FD2351" w:rsidTr="00516B1D">
        <w:tblPrEx>
          <w:tblCellMar>
            <w:top w:w="0" w:type="dxa"/>
            <w:bottom w:w="0" w:type="dxa"/>
          </w:tblCellMar>
        </w:tblPrEx>
        <w:tc>
          <w:tcPr>
            <w:tcW w:w="5163" w:type="dxa"/>
            <w:tcBorders>
              <w:right w:val="single" w:sz="4" w:space="0" w:color="auto"/>
            </w:tcBorders>
          </w:tcPr>
          <w:p w:rsidR="00BE7447" w:rsidRPr="00FD2351" w:rsidRDefault="00BE7447" w:rsidP="00516B1D">
            <w:pPr>
              <w:jc w:val="both"/>
            </w:pPr>
            <w:r>
              <w:t>Chốt cách giải bài toán có lời văn, vận dụng phép +, - PS.</w:t>
            </w:r>
          </w:p>
        </w:tc>
        <w:tc>
          <w:tcPr>
            <w:tcW w:w="4864" w:type="dxa"/>
            <w:tcBorders>
              <w:left w:val="single" w:sz="4" w:space="0" w:color="auto"/>
            </w:tcBorders>
          </w:tcPr>
          <w:p w:rsidR="00BE7447" w:rsidRPr="00FD2351" w:rsidRDefault="00BE7447" w:rsidP="00516B1D"/>
        </w:tc>
      </w:tr>
      <w:tr w:rsidR="00BE7447" w:rsidRPr="00FD2351" w:rsidTr="00516B1D">
        <w:tblPrEx>
          <w:tblCellMar>
            <w:top w:w="0" w:type="dxa"/>
            <w:bottom w:w="0" w:type="dxa"/>
          </w:tblCellMar>
        </w:tblPrEx>
        <w:tc>
          <w:tcPr>
            <w:tcW w:w="5163" w:type="dxa"/>
            <w:tcBorders>
              <w:right w:val="single" w:sz="4" w:space="0" w:color="auto"/>
            </w:tcBorders>
          </w:tcPr>
          <w:p w:rsidR="00BE7447" w:rsidRPr="00FD2351" w:rsidRDefault="00BE7447" w:rsidP="00516B1D">
            <w:pPr>
              <w:jc w:val="both"/>
            </w:pPr>
            <w:r w:rsidRPr="00FD2351">
              <w:t>Bài 2, 5: GV gợi ý</w:t>
            </w:r>
          </w:p>
          <w:p w:rsidR="00BE7447" w:rsidRPr="00FD2351" w:rsidRDefault="00BE7447" w:rsidP="00516B1D">
            <w:pPr>
              <w:jc w:val="both"/>
            </w:pPr>
          </w:p>
        </w:tc>
        <w:tc>
          <w:tcPr>
            <w:tcW w:w="4864" w:type="dxa"/>
            <w:tcBorders>
              <w:left w:val="single" w:sz="4" w:space="0" w:color="auto"/>
            </w:tcBorders>
          </w:tcPr>
          <w:p w:rsidR="00BE7447" w:rsidRDefault="00BE7447" w:rsidP="00516B1D">
            <w:r w:rsidRPr="00FD2351">
              <w:t>HS nêu kết quả bài làm của mình.</w:t>
            </w:r>
          </w:p>
          <w:p w:rsidR="00BE7447" w:rsidRPr="00FD2351" w:rsidRDefault="00BE7447" w:rsidP="00516B1D">
            <w:r>
              <w:t xml:space="preserve">KK </w:t>
            </w:r>
            <w:r w:rsidRPr="00FD2351">
              <w:t>HS tự làm bài và chữa bài (nếu còn thời gian).</w:t>
            </w:r>
          </w:p>
        </w:tc>
      </w:tr>
      <w:tr w:rsidR="00BE7447" w:rsidRPr="00FD2351" w:rsidTr="00516B1D">
        <w:tblPrEx>
          <w:tblCellMar>
            <w:top w:w="0" w:type="dxa"/>
            <w:bottom w:w="0" w:type="dxa"/>
          </w:tblCellMar>
        </w:tblPrEx>
        <w:trPr>
          <w:cantSplit/>
        </w:trPr>
        <w:tc>
          <w:tcPr>
            <w:tcW w:w="10027" w:type="dxa"/>
            <w:gridSpan w:val="2"/>
          </w:tcPr>
          <w:p w:rsidR="00BE7447" w:rsidRPr="00FD2351" w:rsidRDefault="00BE7447" w:rsidP="00516B1D">
            <w:pPr>
              <w:rPr>
                <w:b/>
                <w:bCs/>
              </w:rPr>
            </w:pPr>
            <w:r w:rsidRPr="00FD2351">
              <w:rPr>
                <w:b/>
                <w:bCs/>
              </w:rPr>
              <w:t>C. Củng cố - dặn dò:                         3’</w:t>
            </w:r>
          </w:p>
        </w:tc>
      </w:tr>
      <w:tr w:rsidR="00BE7447" w:rsidRPr="00FD2351" w:rsidTr="00516B1D">
        <w:tblPrEx>
          <w:tblCellMar>
            <w:top w:w="0" w:type="dxa"/>
            <w:bottom w:w="0" w:type="dxa"/>
          </w:tblCellMar>
        </w:tblPrEx>
        <w:trPr>
          <w:cantSplit/>
        </w:trPr>
        <w:tc>
          <w:tcPr>
            <w:tcW w:w="10027" w:type="dxa"/>
            <w:gridSpan w:val="2"/>
          </w:tcPr>
          <w:p w:rsidR="00BE7447" w:rsidRDefault="00BE7447" w:rsidP="00516B1D">
            <w:pPr>
              <w:jc w:val="both"/>
            </w:pPr>
            <w:r>
              <w:lastRenderedPageBreak/>
              <w:t>? Nêu cách +,-,x,: PS; thứ tự thực hiện phép tính với PS; cách tìm PS của 1 số.</w:t>
            </w:r>
          </w:p>
          <w:p w:rsidR="00BE7447" w:rsidRPr="00FD2351" w:rsidRDefault="00BE7447" w:rsidP="00516B1D">
            <w:pPr>
              <w:jc w:val="both"/>
            </w:pPr>
            <w:r w:rsidRPr="00FD2351">
              <w:t>GV nhận xét giờ học</w:t>
            </w:r>
            <w:r>
              <w:t xml:space="preserve">. </w:t>
            </w:r>
            <w:r w:rsidRPr="00FD2351">
              <w:t xml:space="preserve">Nhắc nhở HS </w:t>
            </w:r>
            <w:r>
              <w:t xml:space="preserve">ôn tập, </w:t>
            </w:r>
            <w:r w:rsidRPr="00FD2351">
              <w:t xml:space="preserve">chuẩn bị </w:t>
            </w:r>
            <w:r>
              <w:t xml:space="preserve">cho </w:t>
            </w:r>
            <w:r w:rsidRPr="00FD2351">
              <w:t xml:space="preserve">KTĐK. </w:t>
            </w:r>
          </w:p>
        </w:tc>
      </w:tr>
    </w:tbl>
    <w:p w:rsidR="00BE7447" w:rsidRPr="000F0FC9" w:rsidRDefault="00BE7447" w:rsidP="00BE7447">
      <w:pPr>
        <w:jc w:val="center"/>
        <w:rPr>
          <w:bCs/>
        </w:rPr>
      </w:pPr>
      <w:r w:rsidRPr="000F0FC9">
        <w:rPr>
          <w:bCs/>
        </w:rPr>
        <w:t>________________________________________________________</w:t>
      </w:r>
    </w:p>
    <w:p w:rsidR="00BE7447" w:rsidRPr="000F0FC9" w:rsidRDefault="00BE7447" w:rsidP="00BE7447">
      <w:pPr>
        <w:rPr>
          <w:b/>
          <w:u w:val="single"/>
        </w:rPr>
      </w:pPr>
      <w:r w:rsidRPr="000F0FC9">
        <w:rPr>
          <w:b/>
        </w:rPr>
        <w:t xml:space="preserve">Tiết </w:t>
      </w:r>
      <w:r>
        <w:rPr>
          <w:b/>
        </w:rPr>
        <w:t>2</w:t>
      </w:r>
      <w:r w:rsidRPr="000F0FC9">
        <w:rPr>
          <w:b/>
        </w:rPr>
        <w:t xml:space="preserve">:              </w:t>
      </w:r>
      <w:r>
        <w:rPr>
          <w:b/>
        </w:rPr>
        <w:t xml:space="preserve">                              </w:t>
      </w:r>
      <w:r w:rsidRPr="000F0FC9">
        <w:rPr>
          <w:b/>
        </w:rPr>
        <w:t xml:space="preserve">  </w:t>
      </w:r>
      <w:r w:rsidRPr="000F0FC9">
        <w:rPr>
          <w:b/>
          <w:u w:val="single"/>
        </w:rPr>
        <w:t>Tập làm văn</w:t>
      </w:r>
    </w:p>
    <w:p w:rsidR="00BE7447" w:rsidRPr="00854D1D" w:rsidRDefault="00BE7447" w:rsidP="00BE7447">
      <w:pPr>
        <w:jc w:val="center"/>
        <w:rPr>
          <w:b/>
          <w:bCs/>
        </w:rPr>
      </w:pPr>
      <w:r w:rsidRPr="00854D1D">
        <w:rPr>
          <w:b/>
          <w:bCs/>
        </w:rPr>
        <w:t>Luyện tập miêu tả cây cối</w:t>
      </w:r>
    </w:p>
    <w:p w:rsidR="00BE7447" w:rsidRPr="00854D1D" w:rsidRDefault="00BE7447" w:rsidP="00BE7447">
      <w:pPr>
        <w:jc w:val="both"/>
        <w:rPr>
          <w:b/>
          <w:bCs/>
        </w:rPr>
      </w:pPr>
      <w:r w:rsidRPr="00854D1D">
        <w:rPr>
          <w:b/>
          <w:bCs/>
        </w:rPr>
        <w:t>I.  Mục tiêu:</w:t>
      </w:r>
    </w:p>
    <w:p w:rsidR="00BE7447" w:rsidRPr="00854D1D" w:rsidRDefault="00BE7447" w:rsidP="00BE7447">
      <w:pPr>
        <w:jc w:val="both"/>
      </w:pPr>
      <w:r w:rsidRPr="00854D1D">
        <w:t>- Lập được dàn ý sơ lược bài văn tả cây cối nêu trong đề bài.</w:t>
      </w:r>
    </w:p>
    <w:p w:rsidR="00BE7447" w:rsidRPr="00854D1D" w:rsidRDefault="00BE7447" w:rsidP="00BE7447">
      <w:pPr>
        <w:jc w:val="both"/>
      </w:pPr>
      <w:r w:rsidRPr="00854D1D">
        <w:t>- Dựa vào dàn ý đã lập, bước đầu viết được các đoạn thân bài, mở bài, kết bài cho bài văn tả cây cối đã xác định.</w:t>
      </w:r>
    </w:p>
    <w:p w:rsidR="00BE7447" w:rsidRPr="00854D1D" w:rsidRDefault="00BE7447" w:rsidP="00BE7447">
      <w:pPr>
        <w:jc w:val="both"/>
      </w:pPr>
      <w:r w:rsidRPr="00854D1D">
        <w:t>- HS có ý thức bảo vệ và chăm sóc cây cối.</w:t>
      </w:r>
    </w:p>
    <w:p w:rsidR="00BE7447" w:rsidRPr="00854D1D" w:rsidRDefault="00BE7447" w:rsidP="00BE7447">
      <w:pPr>
        <w:jc w:val="both"/>
        <w:rPr>
          <w:b/>
          <w:bCs/>
        </w:rPr>
      </w:pPr>
      <w:r w:rsidRPr="00854D1D">
        <w:rPr>
          <w:b/>
          <w:bCs/>
        </w:rPr>
        <w:t xml:space="preserve">II. Đồ dùng : </w:t>
      </w:r>
      <w:r w:rsidRPr="00854D1D">
        <w:t>HS chuẩn bị tranh ảnh về một cái cây định tả.</w:t>
      </w:r>
    </w:p>
    <w:p w:rsidR="00BE7447" w:rsidRPr="00854D1D" w:rsidRDefault="00BE7447" w:rsidP="00BE7447">
      <w:pPr>
        <w:ind w:left="636"/>
        <w:jc w:val="both"/>
      </w:pPr>
      <w:r w:rsidRPr="00854D1D">
        <w:t xml:space="preserve">              Đề bài và gợi ý sẵn trên bảng lớp.</w:t>
      </w:r>
    </w:p>
    <w:p w:rsidR="00BE7447" w:rsidRPr="00854D1D" w:rsidRDefault="00BE7447" w:rsidP="00BE7447">
      <w:pPr>
        <w:jc w:val="both"/>
        <w:rPr>
          <w:b/>
          <w:bCs/>
        </w:rPr>
      </w:pPr>
      <w:r w:rsidRPr="00854D1D">
        <w:rPr>
          <w:b/>
          <w:bCs/>
        </w:rPr>
        <w:t>III. Các hoạt động dạy – học:</w:t>
      </w:r>
    </w:p>
    <w:tbl>
      <w:tblPr>
        <w:tblW w:w="10027" w:type="dxa"/>
        <w:tblLayout w:type="fixed"/>
        <w:tblLook w:val="0000"/>
      </w:tblPr>
      <w:tblGrid>
        <w:gridCol w:w="5163"/>
        <w:gridCol w:w="4864"/>
      </w:tblGrid>
      <w:tr w:rsidR="00BE7447" w:rsidRPr="00EB58EF" w:rsidTr="00516B1D">
        <w:tblPrEx>
          <w:tblCellMar>
            <w:top w:w="0" w:type="dxa"/>
            <w:bottom w:w="0" w:type="dxa"/>
          </w:tblCellMar>
        </w:tblPrEx>
        <w:tc>
          <w:tcPr>
            <w:tcW w:w="5163" w:type="dxa"/>
            <w:tcBorders>
              <w:right w:val="single" w:sz="4" w:space="0" w:color="auto"/>
            </w:tcBorders>
          </w:tcPr>
          <w:p w:rsidR="00BE7447" w:rsidRPr="00EB58EF" w:rsidRDefault="00BE7447" w:rsidP="00516B1D">
            <w:pPr>
              <w:jc w:val="both"/>
              <w:rPr>
                <w:b/>
                <w:bCs/>
                <w:lang w:val="it-IT"/>
              </w:rPr>
            </w:pPr>
            <w:r w:rsidRPr="00EB58EF">
              <w:rPr>
                <w:b/>
                <w:bCs/>
                <w:lang w:val="it-IT"/>
              </w:rPr>
              <w:t>A. Kiểm tra bài cũ                       3’</w:t>
            </w:r>
          </w:p>
        </w:tc>
        <w:tc>
          <w:tcPr>
            <w:tcW w:w="4864" w:type="dxa"/>
            <w:tcBorders>
              <w:left w:val="single" w:sz="4" w:space="0" w:color="auto"/>
            </w:tcBorders>
          </w:tcPr>
          <w:p w:rsidR="00BE7447" w:rsidRPr="00EB58EF" w:rsidRDefault="00BE7447" w:rsidP="00516B1D">
            <w:pPr>
              <w:jc w:val="both"/>
              <w:rPr>
                <w:b/>
                <w:bCs/>
                <w:lang w:val="it-IT"/>
              </w:rPr>
            </w:pPr>
          </w:p>
        </w:tc>
      </w:tr>
      <w:tr w:rsidR="00BE7447" w:rsidRPr="00EB58EF" w:rsidTr="00516B1D">
        <w:tblPrEx>
          <w:tblCellMar>
            <w:top w:w="0" w:type="dxa"/>
            <w:bottom w:w="0" w:type="dxa"/>
          </w:tblCellMar>
        </w:tblPrEx>
        <w:tc>
          <w:tcPr>
            <w:tcW w:w="5163" w:type="dxa"/>
            <w:tcBorders>
              <w:right w:val="single" w:sz="4" w:space="0" w:color="auto"/>
            </w:tcBorders>
          </w:tcPr>
          <w:p w:rsidR="00BE7447" w:rsidRPr="00EB58EF" w:rsidRDefault="00BE7447" w:rsidP="00516B1D">
            <w:pPr>
              <w:jc w:val="both"/>
              <w:rPr>
                <w:lang w:val="it-IT"/>
              </w:rPr>
            </w:pPr>
            <w:r>
              <w:rPr>
                <w:lang w:val="it-IT"/>
              </w:rPr>
              <w:t>?</w:t>
            </w:r>
            <w:r w:rsidRPr="00EB58EF">
              <w:rPr>
                <w:lang w:val="it-IT"/>
              </w:rPr>
              <w:t xml:space="preserve"> Thế nào là kết bài mở rộng?</w:t>
            </w:r>
          </w:p>
        </w:tc>
        <w:tc>
          <w:tcPr>
            <w:tcW w:w="4864" w:type="dxa"/>
            <w:tcBorders>
              <w:left w:val="single" w:sz="4" w:space="0" w:color="auto"/>
            </w:tcBorders>
          </w:tcPr>
          <w:p w:rsidR="00BE7447" w:rsidRPr="00EB58EF" w:rsidRDefault="00BE7447" w:rsidP="00516B1D">
            <w:pPr>
              <w:jc w:val="both"/>
              <w:rPr>
                <w:lang w:val="it-IT"/>
              </w:rPr>
            </w:pPr>
            <w:r w:rsidRPr="00EB58EF">
              <w:rPr>
                <w:lang w:val="it-IT"/>
              </w:rPr>
              <w:t>3 HS trả lời, cả lớp nhận xét.</w:t>
            </w:r>
          </w:p>
        </w:tc>
      </w:tr>
      <w:tr w:rsidR="00BE7447" w:rsidRPr="00EB58EF" w:rsidTr="00516B1D">
        <w:tblPrEx>
          <w:tblCellMar>
            <w:top w:w="0" w:type="dxa"/>
            <w:bottom w:w="0" w:type="dxa"/>
          </w:tblCellMar>
        </w:tblPrEx>
        <w:tc>
          <w:tcPr>
            <w:tcW w:w="5163" w:type="dxa"/>
            <w:tcBorders>
              <w:right w:val="single" w:sz="4" w:space="0" w:color="auto"/>
            </w:tcBorders>
          </w:tcPr>
          <w:p w:rsidR="00BE7447" w:rsidRPr="00EB58EF" w:rsidRDefault="00BE7447" w:rsidP="00516B1D">
            <w:pPr>
              <w:rPr>
                <w:lang w:val="it-IT"/>
              </w:rPr>
            </w:pPr>
            <w:r>
              <w:rPr>
                <w:lang w:val="it-IT"/>
              </w:rPr>
              <w:t xml:space="preserve">Nhận xét </w:t>
            </w:r>
            <w:r w:rsidRPr="00EB58EF">
              <w:rPr>
                <w:lang w:val="it-IT"/>
              </w:rPr>
              <w:t>từng HS.</w:t>
            </w:r>
          </w:p>
        </w:tc>
        <w:tc>
          <w:tcPr>
            <w:tcW w:w="4864" w:type="dxa"/>
            <w:tcBorders>
              <w:left w:val="single" w:sz="4" w:space="0" w:color="auto"/>
            </w:tcBorders>
          </w:tcPr>
          <w:p w:rsidR="00BE7447" w:rsidRPr="00EB58EF" w:rsidRDefault="00BE7447" w:rsidP="00516B1D">
            <w:pPr>
              <w:jc w:val="both"/>
              <w:rPr>
                <w:lang w:val="it-IT"/>
              </w:rPr>
            </w:pPr>
          </w:p>
        </w:tc>
      </w:tr>
      <w:tr w:rsidR="00BE7447" w:rsidRPr="00CD729E" w:rsidTr="00516B1D">
        <w:tblPrEx>
          <w:tblCellMar>
            <w:top w:w="0" w:type="dxa"/>
            <w:bottom w:w="0" w:type="dxa"/>
          </w:tblCellMar>
        </w:tblPrEx>
        <w:tc>
          <w:tcPr>
            <w:tcW w:w="5163" w:type="dxa"/>
            <w:tcBorders>
              <w:right w:val="single" w:sz="4" w:space="0" w:color="auto"/>
            </w:tcBorders>
          </w:tcPr>
          <w:p w:rsidR="00BE7447" w:rsidRPr="00CD729E" w:rsidRDefault="00BE7447" w:rsidP="00516B1D">
            <w:pPr>
              <w:jc w:val="both"/>
              <w:rPr>
                <w:b/>
                <w:bCs/>
                <w:lang w:val="it-IT"/>
              </w:rPr>
            </w:pPr>
            <w:r w:rsidRPr="00CD729E">
              <w:rPr>
                <w:b/>
                <w:bCs/>
                <w:lang w:val="it-IT"/>
              </w:rPr>
              <w:t>B. Bài mới</w:t>
            </w:r>
          </w:p>
        </w:tc>
        <w:tc>
          <w:tcPr>
            <w:tcW w:w="4864" w:type="dxa"/>
            <w:tcBorders>
              <w:left w:val="single" w:sz="4" w:space="0" w:color="auto"/>
            </w:tcBorders>
          </w:tcPr>
          <w:p w:rsidR="00BE7447" w:rsidRPr="00CD729E" w:rsidRDefault="00BE7447" w:rsidP="00516B1D">
            <w:pPr>
              <w:rPr>
                <w:b/>
                <w:bCs/>
                <w:lang w:val="it-IT"/>
              </w:rPr>
            </w:pPr>
          </w:p>
        </w:tc>
      </w:tr>
      <w:tr w:rsidR="00BE7447" w:rsidRPr="00CD729E" w:rsidTr="00516B1D">
        <w:tblPrEx>
          <w:tblCellMar>
            <w:top w:w="0" w:type="dxa"/>
            <w:bottom w:w="0" w:type="dxa"/>
          </w:tblCellMar>
        </w:tblPrEx>
        <w:tc>
          <w:tcPr>
            <w:tcW w:w="5163" w:type="dxa"/>
            <w:tcBorders>
              <w:right w:val="single" w:sz="4" w:space="0" w:color="auto"/>
            </w:tcBorders>
          </w:tcPr>
          <w:p w:rsidR="00BE7447" w:rsidRPr="00CD729E" w:rsidRDefault="00BE7447" w:rsidP="00516B1D">
            <w:pPr>
              <w:jc w:val="both"/>
              <w:rPr>
                <w:b/>
                <w:bCs/>
                <w:lang w:val="it-IT"/>
              </w:rPr>
            </w:pPr>
            <w:r w:rsidRPr="00CD729E">
              <w:rPr>
                <w:b/>
                <w:bCs/>
                <w:lang w:val="it-IT"/>
              </w:rPr>
              <w:t>1. Giới thiệu bài                      1’</w:t>
            </w:r>
          </w:p>
        </w:tc>
        <w:tc>
          <w:tcPr>
            <w:tcW w:w="4864" w:type="dxa"/>
            <w:tcBorders>
              <w:left w:val="single" w:sz="4" w:space="0" w:color="auto"/>
            </w:tcBorders>
          </w:tcPr>
          <w:p w:rsidR="00BE7447" w:rsidRPr="00CD729E" w:rsidRDefault="00BE7447" w:rsidP="00516B1D">
            <w:pPr>
              <w:rPr>
                <w:b/>
                <w:bCs/>
                <w:lang w:val="it-IT"/>
              </w:rPr>
            </w:pPr>
          </w:p>
        </w:tc>
      </w:tr>
      <w:tr w:rsidR="00BE7447" w:rsidRPr="009437FD" w:rsidTr="00516B1D">
        <w:tblPrEx>
          <w:tblCellMar>
            <w:top w:w="0" w:type="dxa"/>
            <w:bottom w:w="0" w:type="dxa"/>
          </w:tblCellMar>
        </w:tblPrEx>
        <w:tc>
          <w:tcPr>
            <w:tcW w:w="5163" w:type="dxa"/>
            <w:tcBorders>
              <w:right w:val="single" w:sz="4" w:space="0" w:color="auto"/>
            </w:tcBorders>
          </w:tcPr>
          <w:p w:rsidR="00BE7447" w:rsidRPr="009437FD" w:rsidRDefault="00BE7447" w:rsidP="00516B1D">
            <w:pPr>
              <w:jc w:val="both"/>
              <w:rPr>
                <w:b/>
                <w:bCs/>
                <w:lang w:val="it-IT"/>
              </w:rPr>
            </w:pPr>
            <w:r w:rsidRPr="00CD729E">
              <w:rPr>
                <w:b/>
                <w:bCs/>
                <w:lang w:val="it-IT"/>
              </w:rPr>
              <w:t xml:space="preserve">2. Hướng </w:t>
            </w:r>
            <w:r w:rsidRPr="009437FD">
              <w:rPr>
                <w:b/>
                <w:bCs/>
                <w:lang w:val="it-IT"/>
              </w:rPr>
              <w:t>dẫn làm bài tập          31’</w:t>
            </w:r>
          </w:p>
        </w:tc>
        <w:tc>
          <w:tcPr>
            <w:tcW w:w="4864" w:type="dxa"/>
            <w:tcBorders>
              <w:left w:val="single" w:sz="4" w:space="0" w:color="auto"/>
            </w:tcBorders>
          </w:tcPr>
          <w:p w:rsidR="00BE7447" w:rsidRPr="009437FD" w:rsidRDefault="00BE7447" w:rsidP="00516B1D">
            <w:pPr>
              <w:rPr>
                <w:b/>
                <w:bCs/>
                <w:lang w:val="it-IT"/>
              </w:rPr>
            </w:pPr>
          </w:p>
        </w:tc>
      </w:tr>
      <w:tr w:rsidR="00BE7447" w:rsidRPr="00FD2351" w:rsidTr="00516B1D">
        <w:tblPrEx>
          <w:tblCellMar>
            <w:top w:w="0" w:type="dxa"/>
            <w:bottom w:w="0" w:type="dxa"/>
          </w:tblCellMar>
        </w:tblPrEx>
        <w:tc>
          <w:tcPr>
            <w:tcW w:w="5163" w:type="dxa"/>
            <w:tcBorders>
              <w:right w:val="single" w:sz="4" w:space="0" w:color="auto"/>
            </w:tcBorders>
          </w:tcPr>
          <w:p w:rsidR="00BE7447" w:rsidRPr="00CD729E" w:rsidRDefault="00BE7447" w:rsidP="00BE7447">
            <w:pPr>
              <w:numPr>
                <w:ilvl w:val="0"/>
                <w:numId w:val="19"/>
              </w:numPr>
              <w:jc w:val="both"/>
              <w:rPr>
                <w:i/>
              </w:rPr>
            </w:pPr>
            <w:r w:rsidRPr="00CD729E">
              <w:rPr>
                <w:i/>
              </w:rPr>
              <w:t>Tìm hiểu đề bài</w:t>
            </w:r>
          </w:p>
        </w:tc>
        <w:tc>
          <w:tcPr>
            <w:tcW w:w="4864" w:type="dxa"/>
            <w:tcBorders>
              <w:left w:val="single" w:sz="4" w:space="0" w:color="auto"/>
            </w:tcBorders>
          </w:tcPr>
          <w:p w:rsidR="00BE7447" w:rsidRPr="00FD2351" w:rsidRDefault="00BE7447" w:rsidP="00516B1D"/>
        </w:tc>
      </w:tr>
      <w:tr w:rsidR="00BE7447" w:rsidRPr="00FD2351" w:rsidTr="00516B1D">
        <w:tblPrEx>
          <w:tblCellMar>
            <w:top w:w="0" w:type="dxa"/>
            <w:bottom w:w="0" w:type="dxa"/>
          </w:tblCellMar>
        </w:tblPrEx>
        <w:tc>
          <w:tcPr>
            <w:tcW w:w="5163" w:type="dxa"/>
            <w:tcBorders>
              <w:right w:val="single" w:sz="4" w:space="0" w:color="auto"/>
            </w:tcBorders>
          </w:tcPr>
          <w:p w:rsidR="00BE7447" w:rsidRPr="00FD2351" w:rsidRDefault="00BE7447" w:rsidP="00516B1D">
            <w:pPr>
              <w:jc w:val="both"/>
            </w:pPr>
            <w:r w:rsidRPr="00FD2351">
              <w:t>Gọi HS đọc đề bài tập làm văn.</w:t>
            </w:r>
          </w:p>
        </w:tc>
        <w:tc>
          <w:tcPr>
            <w:tcW w:w="4864" w:type="dxa"/>
            <w:tcBorders>
              <w:left w:val="single" w:sz="4" w:space="0" w:color="auto"/>
            </w:tcBorders>
          </w:tcPr>
          <w:p w:rsidR="00BE7447" w:rsidRPr="00FD2351" w:rsidRDefault="00BE7447" w:rsidP="00516B1D">
            <w:r w:rsidRPr="00FD2351">
              <w:t xml:space="preserve">1 HS đọc đề bài </w:t>
            </w:r>
          </w:p>
        </w:tc>
      </w:tr>
      <w:tr w:rsidR="00BE7447" w:rsidRPr="00FD2351" w:rsidTr="00516B1D">
        <w:tblPrEx>
          <w:tblCellMar>
            <w:top w:w="0" w:type="dxa"/>
            <w:bottom w:w="0" w:type="dxa"/>
          </w:tblCellMar>
        </w:tblPrEx>
        <w:tc>
          <w:tcPr>
            <w:tcW w:w="5163" w:type="dxa"/>
            <w:tcBorders>
              <w:right w:val="single" w:sz="4" w:space="0" w:color="auto"/>
            </w:tcBorders>
          </w:tcPr>
          <w:p w:rsidR="00BE7447" w:rsidRPr="00FD2351" w:rsidRDefault="00BE7447" w:rsidP="00516B1D">
            <w:pPr>
              <w:jc w:val="both"/>
            </w:pPr>
            <w:r w:rsidRPr="00FD2351">
              <w:t xml:space="preserve">GV phân tích đề bài, dùng phấn màu gạch chân dưới các từ: </w:t>
            </w:r>
            <w:r w:rsidRPr="00FD2351">
              <w:rPr>
                <w:i/>
                <w:iCs/>
              </w:rPr>
              <w:t>cây có bóng mát, cây ăn quả, cây hoa mà em yêu thích.</w:t>
            </w:r>
          </w:p>
        </w:tc>
        <w:tc>
          <w:tcPr>
            <w:tcW w:w="4864" w:type="dxa"/>
            <w:tcBorders>
              <w:left w:val="single" w:sz="4" w:space="0" w:color="auto"/>
            </w:tcBorders>
          </w:tcPr>
          <w:p w:rsidR="00BE7447" w:rsidRDefault="00BE7447" w:rsidP="00516B1D">
            <w:r w:rsidRPr="00FD2351">
              <w:t>Theo dõi GV phân tích đề.</w:t>
            </w:r>
          </w:p>
          <w:p w:rsidR="00BE7447" w:rsidRDefault="00BE7447" w:rsidP="00516B1D"/>
          <w:p w:rsidR="00BE7447" w:rsidRPr="000E3844" w:rsidRDefault="00BE7447" w:rsidP="00516B1D"/>
        </w:tc>
      </w:tr>
      <w:tr w:rsidR="00BE7447" w:rsidRPr="00FD2351" w:rsidTr="00516B1D">
        <w:tblPrEx>
          <w:tblCellMar>
            <w:top w:w="0" w:type="dxa"/>
            <w:bottom w:w="0" w:type="dxa"/>
          </w:tblCellMar>
        </w:tblPrEx>
        <w:tc>
          <w:tcPr>
            <w:tcW w:w="5163" w:type="dxa"/>
            <w:tcBorders>
              <w:right w:val="single" w:sz="4" w:space="0" w:color="auto"/>
            </w:tcBorders>
          </w:tcPr>
          <w:p w:rsidR="00BE7447" w:rsidRPr="00FD2351" w:rsidRDefault="00BE7447" w:rsidP="00516B1D">
            <w:pPr>
              <w:jc w:val="both"/>
            </w:pPr>
            <w:r w:rsidRPr="00FD2351">
              <w:t xml:space="preserve"> Các em chọn 1 trong 3 loại cây: cây ăn quả, cây bóng mát, cây hoa để tả. Đó là một cái cây mà thực tế em đã quan sát từ các tiết trước và có cảm tình với c</w:t>
            </w:r>
            <w:r>
              <w:t>â</w:t>
            </w:r>
            <w:r w:rsidRPr="00FD2351">
              <w:t>y đó.</w:t>
            </w:r>
          </w:p>
        </w:tc>
        <w:tc>
          <w:tcPr>
            <w:tcW w:w="4864" w:type="dxa"/>
            <w:tcBorders>
              <w:left w:val="single" w:sz="4" w:space="0" w:color="auto"/>
            </w:tcBorders>
          </w:tcPr>
          <w:p w:rsidR="00BE7447" w:rsidRPr="00FD2351" w:rsidRDefault="00BE7447" w:rsidP="00516B1D"/>
        </w:tc>
      </w:tr>
      <w:tr w:rsidR="00BE7447" w:rsidRPr="00FD2351" w:rsidTr="00516B1D">
        <w:tblPrEx>
          <w:tblCellMar>
            <w:top w:w="0" w:type="dxa"/>
            <w:bottom w:w="0" w:type="dxa"/>
          </w:tblCellMar>
        </w:tblPrEx>
        <w:tc>
          <w:tcPr>
            <w:tcW w:w="5163" w:type="dxa"/>
            <w:tcBorders>
              <w:right w:val="single" w:sz="4" w:space="0" w:color="auto"/>
            </w:tcBorders>
          </w:tcPr>
          <w:p w:rsidR="00BE7447" w:rsidRPr="00FD2351" w:rsidRDefault="00BE7447" w:rsidP="00516B1D">
            <w:pPr>
              <w:jc w:val="both"/>
            </w:pPr>
            <w:r w:rsidRPr="00FD2351">
              <w:t>Yêu cầu HS giới thiệu về cây mình định tả.</w:t>
            </w:r>
          </w:p>
        </w:tc>
        <w:tc>
          <w:tcPr>
            <w:tcW w:w="4864" w:type="dxa"/>
            <w:tcBorders>
              <w:left w:val="single" w:sz="4" w:space="0" w:color="auto"/>
            </w:tcBorders>
          </w:tcPr>
          <w:p w:rsidR="00BE7447" w:rsidRPr="00FD2351" w:rsidRDefault="00BE7447" w:rsidP="00516B1D">
            <w:r w:rsidRPr="00FD2351">
              <w:t>3 đến 5 HS giới thiệu.</w:t>
            </w:r>
          </w:p>
        </w:tc>
      </w:tr>
      <w:tr w:rsidR="00BE7447" w:rsidRPr="00FD2351" w:rsidTr="00516B1D">
        <w:tblPrEx>
          <w:tblCellMar>
            <w:top w:w="0" w:type="dxa"/>
            <w:bottom w:w="0" w:type="dxa"/>
          </w:tblCellMar>
        </w:tblPrEx>
        <w:tc>
          <w:tcPr>
            <w:tcW w:w="5163" w:type="dxa"/>
            <w:tcBorders>
              <w:right w:val="single" w:sz="4" w:space="0" w:color="auto"/>
            </w:tcBorders>
          </w:tcPr>
          <w:p w:rsidR="00BE7447" w:rsidRPr="00FD2351" w:rsidRDefault="00BE7447" w:rsidP="00516B1D">
            <w:pPr>
              <w:jc w:val="both"/>
            </w:pPr>
            <w:r w:rsidRPr="00FD2351">
              <w:t>Yêu cầu HS đọc phần gợi ý.</w:t>
            </w:r>
          </w:p>
        </w:tc>
        <w:tc>
          <w:tcPr>
            <w:tcW w:w="4864" w:type="dxa"/>
            <w:tcBorders>
              <w:left w:val="single" w:sz="4" w:space="0" w:color="auto"/>
            </w:tcBorders>
          </w:tcPr>
          <w:p w:rsidR="00BE7447" w:rsidRPr="00FD2351" w:rsidRDefault="00BE7447" w:rsidP="00516B1D">
            <w:r w:rsidRPr="00FD2351">
              <w:t>4 HS tiếp nối nhau đọc từng mục.</w:t>
            </w:r>
          </w:p>
        </w:tc>
      </w:tr>
      <w:tr w:rsidR="00BE7447" w:rsidRPr="00FD2351" w:rsidTr="00516B1D">
        <w:tblPrEx>
          <w:tblCellMar>
            <w:top w:w="0" w:type="dxa"/>
            <w:bottom w:w="0" w:type="dxa"/>
          </w:tblCellMar>
        </w:tblPrEx>
        <w:tc>
          <w:tcPr>
            <w:tcW w:w="5163" w:type="dxa"/>
            <w:tcBorders>
              <w:right w:val="single" w:sz="4" w:space="0" w:color="auto"/>
            </w:tcBorders>
          </w:tcPr>
          <w:p w:rsidR="00BE7447" w:rsidRPr="00CD729E" w:rsidRDefault="00BE7447" w:rsidP="00BE7447">
            <w:pPr>
              <w:numPr>
                <w:ilvl w:val="0"/>
                <w:numId w:val="19"/>
              </w:numPr>
              <w:jc w:val="both"/>
              <w:rPr>
                <w:i/>
              </w:rPr>
            </w:pPr>
            <w:r w:rsidRPr="00CD729E">
              <w:rPr>
                <w:i/>
              </w:rPr>
              <w:t>Học sinh viết bài</w:t>
            </w:r>
          </w:p>
        </w:tc>
        <w:tc>
          <w:tcPr>
            <w:tcW w:w="4864" w:type="dxa"/>
            <w:tcBorders>
              <w:left w:val="single" w:sz="4" w:space="0" w:color="auto"/>
            </w:tcBorders>
          </w:tcPr>
          <w:p w:rsidR="00BE7447" w:rsidRPr="00FD2351" w:rsidRDefault="00BE7447" w:rsidP="00516B1D"/>
        </w:tc>
      </w:tr>
      <w:tr w:rsidR="00BE7447" w:rsidRPr="00FD2351" w:rsidTr="00516B1D">
        <w:tblPrEx>
          <w:tblCellMar>
            <w:top w:w="0" w:type="dxa"/>
            <w:bottom w:w="0" w:type="dxa"/>
          </w:tblCellMar>
        </w:tblPrEx>
        <w:tc>
          <w:tcPr>
            <w:tcW w:w="5163" w:type="dxa"/>
            <w:tcBorders>
              <w:right w:val="single" w:sz="4" w:space="0" w:color="auto"/>
            </w:tcBorders>
          </w:tcPr>
          <w:p w:rsidR="00BE7447" w:rsidRPr="00FD2351" w:rsidRDefault="00BE7447" w:rsidP="00516B1D">
            <w:pPr>
              <w:jc w:val="both"/>
            </w:pPr>
            <w:r w:rsidRPr="00FD2351">
              <w:t>Yêu cầu HS lập dàn ý, sau đó hoàn chỉnh bài văn.</w:t>
            </w:r>
          </w:p>
        </w:tc>
        <w:tc>
          <w:tcPr>
            <w:tcW w:w="4864" w:type="dxa"/>
            <w:tcBorders>
              <w:left w:val="single" w:sz="4" w:space="0" w:color="auto"/>
            </w:tcBorders>
          </w:tcPr>
          <w:p w:rsidR="00BE7447" w:rsidRPr="00FD2351" w:rsidRDefault="00BE7447" w:rsidP="00516B1D">
            <w:r w:rsidRPr="00FD2351">
              <w:t>HS tự làm.</w:t>
            </w:r>
          </w:p>
        </w:tc>
      </w:tr>
      <w:tr w:rsidR="00BE7447" w:rsidRPr="00FD2351" w:rsidTr="00516B1D">
        <w:tblPrEx>
          <w:tblCellMar>
            <w:top w:w="0" w:type="dxa"/>
            <w:bottom w:w="0" w:type="dxa"/>
          </w:tblCellMar>
        </w:tblPrEx>
        <w:tc>
          <w:tcPr>
            <w:tcW w:w="5163" w:type="dxa"/>
            <w:tcBorders>
              <w:right w:val="single" w:sz="4" w:space="0" w:color="auto"/>
            </w:tcBorders>
          </w:tcPr>
          <w:p w:rsidR="00BE7447" w:rsidRDefault="00BE7447" w:rsidP="00516B1D">
            <w:pPr>
              <w:jc w:val="both"/>
            </w:pPr>
            <w:r w:rsidRPr="00FD2351">
              <w:t xml:space="preserve">Gọi HS trình bày bài văn. </w:t>
            </w:r>
          </w:p>
          <w:p w:rsidR="00BE7447" w:rsidRPr="00FD2351" w:rsidRDefault="00BE7447" w:rsidP="00516B1D">
            <w:pPr>
              <w:jc w:val="both"/>
            </w:pPr>
            <w:r w:rsidRPr="00FD2351">
              <w:t>GV nhận xét, sửa lỗi cho từng HS.</w:t>
            </w:r>
          </w:p>
        </w:tc>
        <w:tc>
          <w:tcPr>
            <w:tcW w:w="4864" w:type="dxa"/>
            <w:tcBorders>
              <w:left w:val="single" w:sz="4" w:space="0" w:color="auto"/>
            </w:tcBorders>
          </w:tcPr>
          <w:p w:rsidR="00BE7447" w:rsidRDefault="00BE7447" w:rsidP="00516B1D">
            <w:r w:rsidRPr="00FD2351">
              <w:t>5 đến 7 HS trình bày.</w:t>
            </w:r>
          </w:p>
          <w:p w:rsidR="00BE7447" w:rsidRPr="00FD2351" w:rsidRDefault="00BE7447" w:rsidP="00516B1D">
            <w:r>
              <w:t>Lớp nhận xét</w:t>
            </w:r>
          </w:p>
        </w:tc>
      </w:tr>
      <w:tr w:rsidR="00BE7447" w:rsidRPr="00FD2351" w:rsidTr="00516B1D">
        <w:tblPrEx>
          <w:tblCellMar>
            <w:top w:w="0" w:type="dxa"/>
            <w:bottom w:w="0" w:type="dxa"/>
          </w:tblCellMar>
        </w:tblPrEx>
        <w:tc>
          <w:tcPr>
            <w:tcW w:w="5163" w:type="dxa"/>
            <w:tcBorders>
              <w:right w:val="single" w:sz="4" w:space="0" w:color="auto"/>
            </w:tcBorders>
          </w:tcPr>
          <w:p w:rsidR="00BE7447" w:rsidRPr="00FD2351" w:rsidRDefault="00BE7447" w:rsidP="00516B1D">
            <w:pPr>
              <w:jc w:val="both"/>
            </w:pPr>
            <w:r>
              <w:t>Tuyên dương</w:t>
            </w:r>
            <w:r w:rsidRPr="00FD2351">
              <w:t xml:space="preserve"> những bài viết tốt.</w:t>
            </w:r>
          </w:p>
        </w:tc>
        <w:tc>
          <w:tcPr>
            <w:tcW w:w="4864" w:type="dxa"/>
            <w:tcBorders>
              <w:left w:val="single" w:sz="4" w:space="0" w:color="auto"/>
            </w:tcBorders>
          </w:tcPr>
          <w:p w:rsidR="00BE7447" w:rsidRPr="00FD2351" w:rsidRDefault="00BE7447" w:rsidP="00516B1D"/>
        </w:tc>
      </w:tr>
      <w:tr w:rsidR="00BE7447" w:rsidRPr="00FD2351" w:rsidTr="00516B1D">
        <w:tblPrEx>
          <w:tblCellMar>
            <w:top w:w="0" w:type="dxa"/>
            <w:bottom w:w="0" w:type="dxa"/>
          </w:tblCellMar>
        </w:tblPrEx>
        <w:tc>
          <w:tcPr>
            <w:tcW w:w="5163" w:type="dxa"/>
            <w:tcBorders>
              <w:right w:val="single" w:sz="4" w:space="0" w:color="auto"/>
            </w:tcBorders>
          </w:tcPr>
          <w:p w:rsidR="00BE7447" w:rsidRPr="00FD2351" w:rsidRDefault="00BE7447" w:rsidP="00516B1D">
            <w:pPr>
              <w:jc w:val="both"/>
              <w:rPr>
                <w:b/>
                <w:bCs/>
              </w:rPr>
            </w:pPr>
            <w:r w:rsidRPr="00FD2351">
              <w:rPr>
                <w:b/>
                <w:bCs/>
              </w:rPr>
              <w:t>C. Củng cố - dặn dò                 3’</w:t>
            </w:r>
          </w:p>
        </w:tc>
        <w:tc>
          <w:tcPr>
            <w:tcW w:w="4864" w:type="dxa"/>
            <w:tcBorders>
              <w:left w:val="single" w:sz="4" w:space="0" w:color="auto"/>
            </w:tcBorders>
          </w:tcPr>
          <w:p w:rsidR="00BE7447" w:rsidRPr="00FD2351" w:rsidRDefault="00BE7447" w:rsidP="00516B1D">
            <w:pPr>
              <w:rPr>
                <w:b/>
                <w:bCs/>
              </w:rPr>
            </w:pPr>
          </w:p>
        </w:tc>
      </w:tr>
      <w:tr w:rsidR="00BE7447" w:rsidRPr="00FD2351" w:rsidTr="00516B1D">
        <w:tblPrEx>
          <w:tblCellMar>
            <w:top w:w="0" w:type="dxa"/>
            <w:bottom w:w="0" w:type="dxa"/>
          </w:tblCellMar>
        </w:tblPrEx>
        <w:tc>
          <w:tcPr>
            <w:tcW w:w="10027" w:type="dxa"/>
            <w:gridSpan w:val="2"/>
          </w:tcPr>
          <w:p w:rsidR="00BE7447" w:rsidRDefault="00BE7447" w:rsidP="00516B1D">
            <w:r>
              <w:t>? Nêu lại cấu tạo bài văn miêu tả cây cối;</w:t>
            </w:r>
          </w:p>
          <w:p w:rsidR="00BE7447" w:rsidRPr="00FD2351" w:rsidRDefault="00BE7447" w:rsidP="00516B1D">
            <w:r w:rsidRPr="00FD2351">
              <w:t xml:space="preserve">Nhận xét tiết học -  chuẩn bị </w:t>
            </w:r>
            <w:r>
              <w:t>tốt cho bài kiểm tra viết.</w:t>
            </w:r>
          </w:p>
        </w:tc>
      </w:tr>
    </w:tbl>
    <w:p w:rsidR="003B3E67" w:rsidRPr="00A8580F" w:rsidRDefault="003B3E67" w:rsidP="003B3E67">
      <w:pPr>
        <w:jc w:val="center"/>
        <w:rPr>
          <w:lang w:val="vi-VN"/>
        </w:rPr>
      </w:pPr>
      <w:r w:rsidRPr="00A8580F">
        <w:rPr>
          <w:lang w:val="vi-VN"/>
        </w:rPr>
        <w:t>____</w:t>
      </w:r>
      <w:r w:rsidRPr="00A8580F">
        <w:t>_________________________________________________</w:t>
      </w:r>
    </w:p>
    <w:p w:rsidR="003B3E67" w:rsidRPr="00A8580F" w:rsidRDefault="003B3E67" w:rsidP="003B3E67">
      <w:pPr>
        <w:rPr>
          <w:b/>
          <w:bCs/>
          <w:u w:val="single"/>
        </w:rPr>
      </w:pPr>
      <w:r w:rsidRPr="00A8580F">
        <w:rPr>
          <w:b/>
          <w:bCs/>
          <w:lang w:val="sv-SE"/>
        </w:rPr>
        <w:t xml:space="preserve">Tiết </w:t>
      </w:r>
      <w:r w:rsidR="00D67C5D">
        <w:rPr>
          <w:b/>
          <w:bCs/>
          <w:lang w:val="sv-SE"/>
        </w:rPr>
        <w:t>3</w:t>
      </w:r>
      <w:r w:rsidRPr="00A8580F">
        <w:rPr>
          <w:b/>
          <w:bCs/>
          <w:lang w:val="sv-SE"/>
        </w:rPr>
        <w:t xml:space="preserve">:    </w:t>
      </w:r>
      <w:r w:rsidRPr="00A8580F">
        <w:rPr>
          <w:b/>
          <w:bCs/>
        </w:rPr>
        <w:t xml:space="preserve">                      </w:t>
      </w:r>
      <w:r w:rsidR="0022160B">
        <w:rPr>
          <w:b/>
          <w:bCs/>
        </w:rPr>
        <w:t xml:space="preserve">               </w:t>
      </w:r>
      <w:r w:rsidRPr="00A8580F">
        <w:rPr>
          <w:b/>
          <w:bCs/>
        </w:rPr>
        <w:t xml:space="preserve">         </w:t>
      </w:r>
      <w:r w:rsidRPr="00A8580F">
        <w:rPr>
          <w:b/>
          <w:bCs/>
          <w:u w:val="single"/>
        </w:rPr>
        <w:t>Đạo đức</w:t>
      </w:r>
    </w:p>
    <w:p w:rsidR="003B3E67" w:rsidRPr="00A8580F" w:rsidRDefault="003B3E67" w:rsidP="003B3E67">
      <w:pPr>
        <w:jc w:val="center"/>
        <w:rPr>
          <w:b/>
          <w:bCs/>
          <w:lang w:val="pl-PL"/>
        </w:rPr>
      </w:pPr>
      <w:r w:rsidRPr="00A8580F">
        <w:rPr>
          <w:b/>
          <w:bCs/>
          <w:lang w:val="pl-PL"/>
        </w:rPr>
        <w:t>Ôn tập và thực hành kỹ năng giữa kỳ 2</w:t>
      </w:r>
    </w:p>
    <w:p w:rsidR="003B3E67" w:rsidRPr="00D67C5D" w:rsidRDefault="003B3E67" w:rsidP="003B3E67">
      <w:pPr>
        <w:pStyle w:val="BodyText"/>
        <w:rPr>
          <w:b/>
          <w:bCs/>
          <w:i w:val="0"/>
          <w:sz w:val="28"/>
          <w:szCs w:val="28"/>
          <w:lang w:val="pl-PL"/>
        </w:rPr>
      </w:pPr>
      <w:r w:rsidRPr="00D67C5D">
        <w:rPr>
          <w:b/>
          <w:bCs/>
          <w:i w:val="0"/>
          <w:sz w:val="28"/>
          <w:szCs w:val="28"/>
          <w:lang w:val="pl-PL"/>
        </w:rPr>
        <w:t>I.  Mục tiêu:</w:t>
      </w:r>
    </w:p>
    <w:p w:rsidR="003B3E67" w:rsidRPr="00A8580F" w:rsidRDefault="003B3E67" w:rsidP="003B3E67">
      <w:pPr>
        <w:rPr>
          <w:lang w:val="pl-PL"/>
        </w:rPr>
      </w:pPr>
      <w:r w:rsidRPr="00A8580F">
        <w:rPr>
          <w:lang w:val="pl-PL"/>
        </w:rPr>
        <w:t>- Củng cố kiến thức, kĩ năng thực hành: Kính trọng và biết ơn người lao động, lịch sự với mọi người, giữ gìn các công trình công cộng.</w:t>
      </w:r>
    </w:p>
    <w:p w:rsidR="003B3E67" w:rsidRPr="00A8580F" w:rsidRDefault="003B3E67" w:rsidP="003B3E67">
      <w:pPr>
        <w:rPr>
          <w:lang w:val="pl-PL"/>
        </w:rPr>
      </w:pPr>
      <w:r w:rsidRPr="00A8580F">
        <w:rPr>
          <w:lang w:val="pl-PL"/>
        </w:rPr>
        <w:lastRenderedPageBreak/>
        <w:t>- Rèn kĩ năng luyện tập thực hành các hành vi đó.</w:t>
      </w:r>
    </w:p>
    <w:p w:rsidR="003B3E67" w:rsidRPr="00A8580F" w:rsidRDefault="003B3E67" w:rsidP="003B3E67">
      <w:pPr>
        <w:rPr>
          <w:lang w:val="pl-PL"/>
        </w:rPr>
      </w:pPr>
      <w:r w:rsidRPr="00A8580F">
        <w:rPr>
          <w:lang w:val="pl-PL"/>
        </w:rPr>
        <w:t>- Bày tỏ thái độ của mình.</w:t>
      </w:r>
    </w:p>
    <w:p w:rsidR="003B3E67" w:rsidRPr="00A8580F" w:rsidRDefault="003B3E67" w:rsidP="003B3E67">
      <w:pPr>
        <w:jc w:val="both"/>
        <w:rPr>
          <w:b/>
          <w:bCs/>
          <w:lang w:val="pl-PL"/>
        </w:rPr>
      </w:pPr>
      <w:r w:rsidRPr="00A8580F">
        <w:rPr>
          <w:b/>
          <w:bCs/>
          <w:lang w:val="pl-PL"/>
        </w:rPr>
        <w:t xml:space="preserve">II. Đồ dùng: </w:t>
      </w:r>
      <w:r w:rsidRPr="00A8580F">
        <w:rPr>
          <w:lang w:val="pl-PL"/>
        </w:rPr>
        <w:t>Bảng phụ ghi bài tập, thẻ màu.</w:t>
      </w:r>
    </w:p>
    <w:p w:rsidR="003B3E67" w:rsidRPr="00A8580F" w:rsidRDefault="003B3E67" w:rsidP="003B3E67">
      <w:pPr>
        <w:jc w:val="both"/>
        <w:rPr>
          <w:b/>
          <w:bCs/>
          <w:lang w:val="pl-PL"/>
        </w:rPr>
      </w:pPr>
      <w:r w:rsidRPr="00A8580F">
        <w:rPr>
          <w:b/>
          <w:bCs/>
          <w:lang w:val="pl-PL"/>
        </w:rPr>
        <w:t>III. Các hoạt động dạy – học:</w:t>
      </w:r>
    </w:p>
    <w:tbl>
      <w:tblPr>
        <w:tblW w:w="9464" w:type="dxa"/>
        <w:tblLayout w:type="fixed"/>
        <w:tblLook w:val="0000"/>
      </w:tblPr>
      <w:tblGrid>
        <w:gridCol w:w="2908"/>
        <w:gridCol w:w="2800"/>
        <w:gridCol w:w="3756"/>
      </w:tblGrid>
      <w:tr w:rsidR="003B3E67" w:rsidRPr="00A8580F" w:rsidTr="00D67C5D">
        <w:tblPrEx>
          <w:tblCellMar>
            <w:top w:w="0" w:type="dxa"/>
            <w:bottom w:w="0" w:type="dxa"/>
          </w:tblCellMar>
        </w:tblPrEx>
        <w:trPr>
          <w:cantSplit/>
        </w:trPr>
        <w:tc>
          <w:tcPr>
            <w:tcW w:w="5708" w:type="dxa"/>
            <w:gridSpan w:val="2"/>
            <w:tcBorders>
              <w:right w:val="single" w:sz="4" w:space="0" w:color="auto"/>
            </w:tcBorders>
          </w:tcPr>
          <w:p w:rsidR="003B3E67" w:rsidRPr="00A8580F" w:rsidRDefault="003B3E67" w:rsidP="00516B1D">
            <w:pPr>
              <w:rPr>
                <w:b/>
                <w:bCs/>
                <w:lang w:val="it-IT"/>
              </w:rPr>
            </w:pPr>
            <w:r w:rsidRPr="00A8580F">
              <w:rPr>
                <w:b/>
                <w:bCs/>
                <w:lang w:val="it-IT"/>
              </w:rPr>
              <w:t>A. Kiểm tra bài cũ                 3’</w:t>
            </w:r>
          </w:p>
        </w:tc>
        <w:tc>
          <w:tcPr>
            <w:tcW w:w="3756" w:type="dxa"/>
            <w:tcBorders>
              <w:left w:val="single" w:sz="4" w:space="0" w:color="auto"/>
            </w:tcBorders>
          </w:tcPr>
          <w:p w:rsidR="003B3E67" w:rsidRPr="00A8580F" w:rsidRDefault="003B3E67" w:rsidP="00516B1D">
            <w:pPr>
              <w:rPr>
                <w:b/>
                <w:bCs/>
                <w:lang w:val="it-IT"/>
              </w:rPr>
            </w:pPr>
          </w:p>
        </w:tc>
      </w:tr>
      <w:tr w:rsidR="003B3E67" w:rsidRPr="00A8580F" w:rsidTr="00D67C5D">
        <w:tblPrEx>
          <w:tblCellMar>
            <w:top w:w="0" w:type="dxa"/>
            <w:bottom w:w="0" w:type="dxa"/>
          </w:tblCellMar>
        </w:tblPrEx>
        <w:trPr>
          <w:cantSplit/>
        </w:trPr>
        <w:tc>
          <w:tcPr>
            <w:tcW w:w="5708" w:type="dxa"/>
            <w:gridSpan w:val="2"/>
            <w:tcBorders>
              <w:right w:val="single" w:sz="4" w:space="0" w:color="auto"/>
            </w:tcBorders>
          </w:tcPr>
          <w:p w:rsidR="003B3E67" w:rsidRPr="00A8580F" w:rsidRDefault="003B3E67" w:rsidP="00516B1D">
            <w:pPr>
              <w:rPr>
                <w:lang w:val="it-IT"/>
              </w:rPr>
            </w:pPr>
            <w:r w:rsidRPr="00A8580F">
              <w:rPr>
                <w:lang w:val="it-IT"/>
              </w:rPr>
              <w:t xml:space="preserve">GV yêu cầu HS kể tên những bài đạo đức đã học từ tuần 19 - 24. </w:t>
            </w:r>
          </w:p>
          <w:p w:rsidR="003B3E67" w:rsidRPr="00A8580F" w:rsidRDefault="003B3E67" w:rsidP="00516B1D">
            <w:pPr>
              <w:rPr>
                <w:b/>
                <w:bCs/>
              </w:rPr>
            </w:pPr>
            <w:r w:rsidRPr="00A8580F">
              <w:t>Nhận xét, tuyên dương</w:t>
            </w:r>
          </w:p>
        </w:tc>
        <w:tc>
          <w:tcPr>
            <w:tcW w:w="3756" w:type="dxa"/>
            <w:tcBorders>
              <w:left w:val="single" w:sz="4" w:space="0" w:color="auto"/>
            </w:tcBorders>
          </w:tcPr>
          <w:p w:rsidR="003B3E67" w:rsidRPr="00A8580F" w:rsidRDefault="003B3E67" w:rsidP="00516B1D">
            <w:r w:rsidRPr="00A8580F">
              <w:t xml:space="preserve">HS trả lời </w:t>
            </w:r>
          </w:p>
          <w:p w:rsidR="003B3E67" w:rsidRPr="00A8580F" w:rsidRDefault="003B3E67" w:rsidP="00516B1D">
            <w:r w:rsidRPr="00A8580F">
              <w:t>Cả lớp nhận xét - bổ sung.</w:t>
            </w:r>
          </w:p>
        </w:tc>
      </w:tr>
      <w:tr w:rsidR="003B3E67" w:rsidRPr="00A8580F" w:rsidTr="00D67C5D">
        <w:tblPrEx>
          <w:tblCellMar>
            <w:top w:w="0" w:type="dxa"/>
            <w:bottom w:w="0" w:type="dxa"/>
          </w:tblCellMar>
        </w:tblPrEx>
        <w:trPr>
          <w:cantSplit/>
        </w:trPr>
        <w:tc>
          <w:tcPr>
            <w:tcW w:w="5708" w:type="dxa"/>
            <w:gridSpan w:val="2"/>
            <w:tcBorders>
              <w:right w:val="single" w:sz="4" w:space="0" w:color="auto"/>
            </w:tcBorders>
          </w:tcPr>
          <w:p w:rsidR="003B3E67" w:rsidRPr="00A8580F" w:rsidRDefault="003B3E67" w:rsidP="00516B1D">
            <w:pPr>
              <w:rPr>
                <w:b/>
                <w:bCs/>
              </w:rPr>
            </w:pPr>
            <w:r w:rsidRPr="00A8580F">
              <w:rPr>
                <w:b/>
                <w:bCs/>
              </w:rPr>
              <w:t xml:space="preserve">B. Bài mới:  </w:t>
            </w:r>
          </w:p>
          <w:p w:rsidR="003B3E67" w:rsidRPr="00A8580F" w:rsidRDefault="003B3E67" w:rsidP="00516B1D">
            <w:pPr>
              <w:rPr>
                <w:b/>
                <w:bCs/>
              </w:rPr>
            </w:pPr>
            <w:r w:rsidRPr="00A8580F">
              <w:rPr>
                <w:b/>
                <w:bCs/>
              </w:rPr>
              <w:t>1. Giới thiệu bài: 1'</w:t>
            </w:r>
          </w:p>
          <w:p w:rsidR="003B3E67" w:rsidRPr="00A8580F" w:rsidRDefault="003B3E67" w:rsidP="00516B1D">
            <w:pPr>
              <w:rPr>
                <w:b/>
                <w:bCs/>
              </w:rPr>
            </w:pPr>
            <w:r w:rsidRPr="00A8580F">
              <w:rPr>
                <w:b/>
                <w:bCs/>
              </w:rPr>
              <w:t xml:space="preserve">2. Thực hành: 27'                        </w:t>
            </w:r>
          </w:p>
        </w:tc>
        <w:tc>
          <w:tcPr>
            <w:tcW w:w="3756" w:type="dxa"/>
            <w:tcBorders>
              <w:left w:val="single" w:sz="4" w:space="0" w:color="auto"/>
            </w:tcBorders>
          </w:tcPr>
          <w:p w:rsidR="003B3E67" w:rsidRPr="00A8580F" w:rsidRDefault="003B3E67" w:rsidP="00516B1D">
            <w:pPr>
              <w:rPr>
                <w:b/>
                <w:bCs/>
              </w:rPr>
            </w:pPr>
          </w:p>
        </w:tc>
      </w:tr>
      <w:tr w:rsidR="003B3E67" w:rsidRPr="00A8580F" w:rsidTr="00D67C5D">
        <w:tblPrEx>
          <w:tblCellMar>
            <w:top w:w="0" w:type="dxa"/>
            <w:bottom w:w="0" w:type="dxa"/>
          </w:tblCellMar>
        </w:tblPrEx>
        <w:tc>
          <w:tcPr>
            <w:tcW w:w="5708" w:type="dxa"/>
            <w:gridSpan w:val="2"/>
            <w:tcBorders>
              <w:right w:val="single" w:sz="4" w:space="0" w:color="auto"/>
            </w:tcBorders>
          </w:tcPr>
          <w:p w:rsidR="003B3E67" w:rsidRPr="00A8580F" w:rsidRDefault="003B3E67" w:rsidP="00516B1D">
            <w:pPr>
              <w:jc w:val="both"/>
            </w:pPr>
            <w:r w:rsidRPr="00A8580F">
              <w:t>GV treo bảng phụ bài tập sau:</w:t>
            </w:r>
          </w:p>
        </w:tc>
        <w:tc>
          <w:tcPr>
            <w:tcW w:w="3756" w:type="dxa"/>
            <w:tcBorders>
              <w:left w:val="single" w:sz="4" w:space="0" w:color="auto"/>
            </w:tcBorders>
          </w:tcPr>
          <w:p w:rsidR="003B3E67" w:rsidRPr="00A8580F" w:rsidRDefault="003B3E67" w:rsidP="00516B1D">
            <w:pPr>
              <w:jc w:val="both"/>
            </w:pPr>
          </w:p>
        </w:tc>
      </w:tr>
      <w:tr w:rsidR="003B3E67" w:rsidRPr="00A8580F" w:rsidTr="00D67C5D">
        <w:tblPrEx>
          <w:tblCellMar>
            <w:top w:w="0" w:type="dxa"/>
            <w:bottom w:w="0" w:type="dxa"/>
          </w:tblCellMar>
        </w:tblPrEx>
        <w:trPr>
          <w:cantSplit/>
        </w:trPr>
        <w:tc>
          <w:tcPr>
            <w:tcW w:w="5708" w:type="dxa"/>
            <w:gridSpan w:val="2"/>
            <w:tcBorders>
              <w:right w:val="single" w:sz="4" w:space="0" w:color="auto"/>
            </w:tcBorders>
          </w:tcPr>
          <w:p w:rsidR="003B3E67" w:rsidRPr="00A8580F" w:rsidRDefault="003B3E67" w:rsidP="00516B1D">
            <w:pPr>
              <w:jc w:val="both"/>
            </w:pPr>
            <w:r w:rsidRPr="00A8580F">
              <w:t>a)Theo em trong những người nêu dưới đây, ai là người lao động:</w:t>
            </w:r>
          </w:p>
        </w:tc>
        <w:tc>
          <w:tcPr>
            <w:tcW w:w="3756" w:type="dxa"/>
            <w:vMerge w:val="restart"/>
            <w:tcBorders>
              <w:left w:val="single" w:sz="4" w:space="0" w:color="auto"/>
            </w:tcBorders>
          </w:tcPr>
          <w:p w:rsidR="003B3E67" w:rsidRPr="00A8580F" w:rsidRDefault="003B3E67" w:rsidP="00516B1D">
            <w:pPr>
              <w:jc w:val="both"/>
            </w:pPr>
            <w:r w:rsidRPr="00A8580F">
              <w:t>HS đọc bài</w:t>
            </w:r>
          </w:p>
          <w:p w:rsidR="003B3E67" w:rsidRPr="00A8580F" w:rsidRDefault="003B3E67" w:rsidP="00516B1D">
            <w:pPr>
              <w:jc w:val="both"/>
            </w:pPr>
            <w:r w:rsidRPr="00A8580F">
              <w:t>HS dùng thẻ màu để tán thành hay không tán thành.</w:t>
            </w:r>
          </w:p>
          <w:p w:rsidR="003B3E67" w:rsidRPr="00A8580F" w:rsidRDefault="003B3E67" w:rsidP="00516B1D">
            <w:pPr>
              <w:jc w:val="both"/>
            </w:pPr>
            <w:r w:rsidRPr="00A8580F">
              <w:t>Đại diện 1 số nhóm nêu lời giải</w:t>
            </w:r>
          </w:p>
          <w:p w:rsidR="003B3E67" w:rsidRPr="00A8580F" w:rsidRDefault="003B3E67" w:rsidP="00516B1D">
            <w:pPr>
              <w:jc w:val="both"/>
            </w:pPr>
            <w:r w:rsidRPr="00A8580F">
              <w:t xml:space="preserve">HS lớp nhận xét </w:t>
            </w:r>
          </w:p>
          <w:p w:rsidR="003B3E67" w:rsidRPr="00A8580F" w:rsidRDefault="003B3E67" w:rsidP="00516B1D"/>
        </w:tc>
      </w:tr>
      <w:tr w:rsidR="003B3E67" w:rsidRPr="00A8580F" w:rsidTr="00D67C5D">
        <w:tblPrEx>
          <w:tblCellMar>
            <w:top w:w="0" w:type="dxa"/>
            <w:bottom w:w="0" w:type="dxa"/>
          </w:tblCellMar>
        </w:tblPrEx>
        <w:trPr>
          <w:cantSplit/>
        </w:trPr>
        <w:tc>
          <w:tcPr>
            <w:tcW w:w="2908" w:type="dxa"/>
            <w:tcBorders>
              <w:right w:val="single" w:sz="4" w:space="0" w:color="auto"/>
            </w:tcBorders>
          </w:tcPr>
          <w:p w:rsidR="003B3E67" w:rsidRPr="00A8580F" w:rsidRDefault="003B3E67" w:rsidP="00516B1D">
            <w:pPr>
              <w:ind w:firstLine="402"/>
            </w:pPr>
            <w:r w:rsidRPr="00A8580F">
              <w:t>a) Nông dân.</w:t>
            </w:r>
          </w:p>
          <w:p w:rsidR="003B3E67" w:rsidRPr="00A8580F" w:rsidRDefault="003B3E67" w:rsidP="00516B1D">
            <w:pPr>
              <w:ind w:firstLine="402"/>
              <w:jc w:val="both"/>
            </w:pPr>
            <w:r w:rsidRPr="00A8580F">
              <w:t>b) Bác sĩ.</w:t>
            </w:r>
          </w:p>
          <w:p w:rsidR="003B3E67" w:rsidRPr="00A8580F" w:rsidRDefault="003B3E67" w:rsidP="00516B1D">
            <w:pPr>
              <w:ind w:firstLine="402"/>
              <w:jc w:val="both"/>
            </w:pPr>
            <w:r w:rsidRPr="00A8580F">
              <w:t>c) Người giúp việc</w:t>
            </w:r>
          </w:p>
          <w:p w:rsidR="003B3E67" w:rsidRPr="00A8580F" w:rsidRDefault="003B3E67" w:rsidP="00516B1D">
            <w:pPr>
              <w:ind w:firstLine="402"/>
              <w:jc w:val="both"/>
              <w:rPr>
                <w:lang w:val="pt-BR"/>
              </w:rPr>
            </w:pPr>
            <w:r w:rsidRPr="00A8580F">
              <w:rPr>
                <w:lang w:val="pt-BR"/>
              </w:rPr>
              <w:t>d) Lái xe ôm</w:t>
            </w:r>
          </w:p>
          <w:p w:rsidR="003B3E67" w:rsidRPr="00A8580F" w:rsidRDefault="003B3E67" w:rsidP="00516B1D">
            <w:pPr>
              <w:ind w:firstLine="402"/>
              <w:jc w:val="both"/>
              <w:rPr>
                <w:lang w:val="pt-BR"/>
              </w:rPr>
            </w:pPr>
            <w:r w:rsidRPr="00A8580F">
              <w:rPr>
                <w:lang w:val="pt-BR"/>
              </w:rPr>
              <w:t>e) Giám đốc</w:t>
            </w:r>
          </w:p>
        </w:tc>
        <w:tc>
          <w:tcPr>
            <w:tcW w:w="2800" w:type="dxa"/>
            <w:tcBorders>
              <w:right w:val="single" w:sz="4" w:space="0" w:color="auto"/>
            </w:tcBorders>
          </w:tcPr>
          <w:p w:rsidR="003B3E67" w:rsidRPr="00A8580F" w:rsidRDefault="003B3E67" w:rsidP="00516B1D">
            <w:pPr>
              <w:jc w:val="both"/>
              <w:rPr>
                <w:lang w:val="pt-BR"/>
              </w:rPr>
            </w:pPr>
            <w:r w:rsidRPr="00A8580F">
              <w:rPr>
                <w:lang w:val="pt-BR"/>
              </w:rPr>
              <w:t>g) Nhà khoa học</w:t>
            </w:r>
          </w:p>
          <w:p w:rsidR="003B3E67" w:rsidRPr="00A8580F" w:rsidRDefault="003B3E67" w:rsidP="00516B1D">
            <w:pPr>
              <w:jc w:val="both"/>
              <w:rPr>
                <w:lang w:val="pt-BR"/>
              </w:rPr>
            </w:pPr>
            <w:r w:rsidRPr="00A8580F">
              <w:rPr>
                <w:lang w:val="pt-BR"/>
              </w:rPr>
              <w:t>h) Giáo viên</w:t>
            </w:r>
          </w:p>
          <w:p w:rsidR="003B3E67" w:rsidRPr="00A8580F" w:rsidRDefault="003B3E67" w:rsidP="00516B1D">
            <w:pPr>
              <w:jc w:val="both"/>
              <w:rPr>
                <w:lang w:val="it-IT"/>
              </w:rPr>
            </w:pPr>
            <w:r w:rsidRPr="00A8580F">
              <w:rPr>
                <w:lang w:val="it-IT"/>
              </w:rPr>
              <w:t>i) Kẻ trộm</w:t>
            </w:r>
          </w:p>
          <w:p w:rsidR="003B3E67" w:rsidRPr="00A8580F" w:rsidRDefault="003B3E67" w:rsidP="00516B1D">
            <w:pPr>
              <w:jc w:val="both"/>
              <w:rPr>
                <w:lang w:val="it-IT"/>
              </w:rPr>
            </w:pPr>
            <w:r w:rsidRPr="00A8580F">
              <w:rPr>
                <w:lang w:val="it-IT"/>
              </w:rPr>
              <w:t>k) Kẻ buôn ma tuý</w:t>
            </w:r>
          </w:p>
          <w:p w:rsidR="003B3E67" w:rsidRPr="00A8580F" w:rsidRDefault="003B3E67" w:rsidP="00516B1D">
            <w:pPr>
              <w:jc w:val="both"/>
              <w:rPr>
                <w:lang w:val="it-IT"/>
              </w:rPr>
            </w:pPr>
            <w:r w:rsidRPr="00A8580F">
              <w:rPr>
                <w:lang w:val="it-IT"/>
              </w:rPr>
              <w:t>m) Nhà văn, nhà thơ.</w:t>
            </w:r>
          </w:p>
        </w:tc>
        <w:tc>
          <w:tcPr>
            <w:tcW w:w="3756" w:type="dxa"/>
            <w:vMerge/>
            <w:tcBorders>
              <w:left w:val="single" w:sz="4" w:space="0" w:color="auto"/>
            </w:tcBorders>
          </w:tcPr>
          <w:p w:rsidR="003B3E67" w:rsidRPr="00A8580F" w:rsidRDefault="003B3E67" w:rsidP="003B3E67">
            <w:pPr>
              <w:numPr>
                <w:ilvl w:val="0"/>
                <w:numId w:val="20"/>
              </w:numPr>
              <w:jc w:val="both"/>
              <w:rPr>
                <w:lang w:val="it-IT"/>
              </w:rPr>
            </w:pPr>
          </w:p>
        </w:tc>
      </w:tr>
      <w:tr w:rsidR="003B3E67" w:rsidRPr="00A8580F" w:rsidTr="00D67C5D">
        <w:tblPrEx>
          <w:tblCellMar>
            <w:top w:w="0" w:type="dxa"/>
            <w:bottom w:w="0" w:type="dxa"/>
          </w:tblCellMar>
        </w:tblPrEx>
        <w:tc>
          <w:tcPr>
            <w:tcW w:w="5708" w:type="dxa"/>
            <w:gridSpan w:val="2"/>
            <w:tcBorders>
              <w:right w:val="single" w:sz="4" w:space="0" w:color="auto"/>
            </w:tcBorders>
          </w:tcPr>
          <w:p w:rsidR="003B3E67" w:rsidRPr="00A8580F" w:rsidRDefault="003B3E67" w:rsidP="00516B1D">
            <w:pPr>
              <w:jc w:val="both"/>
              <w:rPr>
                <w:lang w:val="it-IT"/>
              </w:rPr>
            </w:pPr>
            <w:r w:rsidRPr="00A8580F">
              <w:rPr>
                <w:lang w:val="it-IT"/>
              </w:rPr>
              <w:t>Em hiểu người lao động là người như thế nào? Vì sao em phải kính trọng và biết ơn người lao động?</w:t>
            </w:r>
          </w:p>
        </w:tc>
        <w:tc>
          <w:tcPr>
            <w:tcW w:w="3756" w:type="dxa"/>
            <w:tcBorders>
              <w:left w:val="single" w:sz="4" w:space="0" w:color="auto"/>
            </w:tcBorders>
          </w:tcPr>
          <w:p w:rsidR="003B3E67" w:rsidRPr="00A8580F" w:rsidRDefault="003B3E67" w:rsidP="00516B1D">
            <w:pPr>
              <w:jc w:val="both"/>
            </w:pPr>
            <w:r w:rsidRPr="00A8580F">
              <w:rPr>
                <w:lang w:val="it-IT"/>
              </w:rPr>
              <w:t xml:space="preserve"> </w:t>
            </w:r>
            <w:r w:rsidRPr="00A8580F">
              <w:t>HS nêu ý kiến : Lđ chân tay, Lđ trí óc. Họ làm ra của cải cho xã hội,…</w:t>
            </w:r>
          </w:p>
        </w:tc>
      </w:tr>
      <w:tr w:rsidR="003B3E67" w:rsidRPr="00A8580F" w:rsidTr="00D67C5D">
        <w:tblPrEx>
          <w:tblCellMar>
            <w:top w:w="0" w:type="dxa"/>
            <w:bottom w:w="0" w:type="dxa"/>
          </w:tblCellMar>
        </w:tblPrEx>
        <w:tc>
          <w:tcPr>
            <w:tcW w:w="5708" w:type="dxa"/>
            <w:gridSpan w:val="2"/>
            <w:tcBorders>
              <w:right w:val="single" w:sz="4" w:space="0" w:color="auto"/>
            </w:tcBorders>
          </w:tcPr>
          <w:p w:rsidR="003B3E67" w:rsidRPr="00A8580F" w:rsidRDefault="003B3E67" w:rsidP="00516B1D">
            <w:pPr>
              <w:jc w:val="both"/>
            </w:pPr>
            <w:r w:rsidRPr="00A8580F">
              <w:t>GV yêu cầu một số HS kể tiếp những người lao động</w:t>
            </w:r>
          </w:p>
          <w:p w:rsidR="003B3E67" w:rsidRPr="00A8580F" w:rsidRDefault="003B3E67" w:rsidP="00516B1D">
            <w:pPr>
              <w:jc w:val="both"/>
            </w:pPr>
            <w:r w:rsidRPr="00A8580F">
              <w:t>? Nêu 1 số hành vi thể hiện kính trọng và biết ơn người lao động.</w:t>
            </w:r>
          </w:p>
        </w:tc>
        <w:tc>
          <w:tcPr>
            <w:tcW w:w="3756" w:type="dxa"/>
            <w:tcBorders>
              <w:left w:val="single" w:sz="4" w:space="0" w:color="auto"/>
            </w:tcBorders>
          </w:tcPr>
          <w:p w:rsidR="003B3E67" w:rsidRPr="00A8580F" w:rsidRDefault="003B3E67" w:rsidP="00516B1D">
            <w:pPr>
              <w:jc w:val="both"/>
            </w:pPr>
            <w:r w:rsidRPr="00A8580F">
              <w:t>HS kể và nêu.</w:t>
            </w:r>
          </w:p>
        </w:tc>
      </w:tr>
      <w:tr w:rsidR="003B3E67" w:rsidRPr="00A8580F" w:rsidTr="00D67C5D">
        <w:tblPrEx>
          <w:tblCellMar>
            <w:top w:w="0" w:type="dxa"/>
            <w:bottom w:w="0" w:type="dxa"/>
          </w:tblCellMar>
        </w:tblPrEx>
        <w:tc>
          <w:tcPr>
            <w:tcW w:w="5708" w:type="dxa"/>
            <w:gridSpan w:val="2"/>
            <w:tcBorders>
              <w:right w:val="single" w:sz="4" w:space="0" w:color="auto"/>
            </w:tcBorders>
          </w:tcPr>
          <w:p w:rsidR="003B3E67" w:rsidRPr="00A8580F" w:rsidRDefault="003B3E67" w:rsidP="00516B1D">
            <w:pPr>
              <w:pStyle w:val="BodyTextIndent2"/>
              <w:spacing w:after="0" w:line="240" w:lineRule="auto"/>
              <w:ind w:left="0"/>
            </w:pPr>
            <w:r w:rsidRPr="00A8580F">
              <w:t>b) Vì sao em cần lịch sự với mọi người? Em hãy nêu 1 số biểu hiện của phép lịch sự khi nói năng, ăn uống, chào hỏi? Tìm 1 số câu ca dao nói về phép lịch sự?</w:t>
            </w:r>
          </w:p>
          <w:p w:rsidR="003B3E67" w:rsidRPr="00A8580F" w:rsidRDefault="003B3E67" w:rsidP="00516B1D">
            <w:pPr>
              <w:jc w:val="both"/>
            </w:pPr>
            <w:r w:rsidRPr="00A8580F">
              <w:t>GV kết luận: cho HS nhắc lại ghi nhớ.</w:t>
            </w:r>
          </w:p>
        </w:tc>
        <w:tc>
          <w:tcPr>
            <w:tcW w:w="3756" w:type="dxa"/>
            <w:tcBorders>
              <w:left w:val="single" w:sz="4" w:space="0" w:color="auto"/>
            </w:tcBorders>
          </w:tcPr>
          <w:p w:rsidR="003B3E67" w:rsidRPr="00A8580F" w:rsidRDefault="003B3E67" w:rsidP="00516B1D">
            <w:pPr>
              <w:jc w:val="both"/>
            </w:pPr>
            <w:r w:rsidRPr="00A8580F">
              <w:t>HS thảo luận nhóm đôi</w:t>
            </w:r>
          </w:p>
          <w:p w:rsidR="003B3E67" w:rsidRPr="00A8580F" w:rsidRDefault="003B3E67" w:rsidP="00516B1D">
            <w:pPr>
              <w:jc w:val="both"/>
            </w:pPr>
            <w:r w:rsidRPr="00A8580F">
              <w:t xml:space="preserve">Đại diện một số nhóm trình bày </w:t>
            </w:r>
          </w:p>
          <w:p w:rsidR="003B3E67" w:rsidRPr="00A8580F" w:rsidRDefault="003B3E67" w:rsidP="00516B1D">
            <w:pPr>
              <w:jc w:val="both"/>
            </w:pPr>
            <w:r w:rsidRPr="00A8580F">
              <w:t>HS các nhóm khác nhận xét - bổ sung.</w:t>
            </w:r>
          </w:p>
        </w:tc>
      </w:tr>
      <w:tr w:rsidR="003B3E67" w:rsidRPr="00A8580F" w:rsidTr="00D67C5D">
        <w:tblPrEx>
          <w:tblCellMar>
            <w:top w:w="0" w:type="dxa"/>
            <w:bottom w:w="0" w:type="dxa"/>
          </w:tblCellMar>
        </w:tblPrEx>
        <w:tc>
          <w:tcPr>
            <w:tcW w:w="5708" w:type="dxa"/>
            <w:gridSpan w:val="2"/>
            <w:tcBorders>
              <w:right w:val="single" w:sz="4" w:space="0" w:color="auto"/>
            </w:tcBorders>
          </w:tcPr>
          <w:p w:rsidR="003B3E67" w:rsidRPr="00A8580F" w:rsidRDefault="003B3E67" w:rsidP="00516B1D">
            <w:pPr>
              <w:pStyle w:val="BodyTextIndent2"/>
              <w:spacing w:line="240" w:lineRule="auto"/>
              <w:ind w:left="0"/>
            </w:pPr>
            <w:r w:rsidRPr="00A8580F">
              <w:t>c) Em hãy kể tên các công trình công cộng ở địa phương em?</w:t>
            </w:r>
          </w:p>
          <w:p w:rsidR="003B3E67" w:rsidRPr="00A8580F" w:rsidRDefault="003B3E67" w:rsidP="00516B1D">
            <w:pPr>
              <w:jc w:val="both"/>
            </w:pPr>
            <w:r w:rsidRPr="00A8580F">
              <w:t xml:space="preserve">Em đã làm gì để bảo vệ các công trình đó? </w:t>
            </w:r>
          </w:p>
          <w:p w:rsidR="003B3E67" w:rsidRPr="00A8580F" w:rsidRDefault="003B3E67" w:rsidP="00516B1D">
            <w:pPr>
              <w:jc w:val="both"/>
            </w:pPr>
            <w:r w:rsidRPr="00A8580F">
              <w:t>Nêu những việc các em cần làm để bảo vệ trường em, đường phố, nhà văn hoá của địa phương em.</w:t>
            </w:r>
          </w:p>
        </w:tc>
        <w:tc>
          <w:tcPr>
            <w:tcW w:w="3756" w:type="dxa"/>
            <w:tcBorders>
              <w:left w:val="single" w:sz="4" w:space="0" w:color="auto"/>
            </w:tcBorders>
          </w:tcPr>
          <w:p w:rsidR="003B3E67" w:rsidRPr="00A8580F" w:rsidRDefault="003B3E67" w:rsidP="00516B1D">
            <w:pPr>
              <w:jc w:val="both"/>
            </w:pPr>
            <w:r w:rsidRPr="00A8580F">
              <w:t>Hoạt động nhóm 4</w:t>
            </w:r>
          </w:p>
          <w:p w:rsidR="003B3E67" w:rsidRPr="00A8580F" w:rsidRDefault="003B3E67" w:rsidP="00516B1D">
            <w:pPr>
              <w:jc w:val="both"/>
            </w:pPr>
            <w:r w:rsidRPr="00A8580F">
              <w:t>HS viết giấy khổ to, nhóm nào xong trước dán kết quả bảng lớp. Các nhóm khác nhận xét đánh giá.</w:t>
            </w:r>
          </w:p>
        </w:tc>
      </w:tr>
      <w:tr w:rsidR="003B3E67" w:rsidRPr="00A8580F" w:rsidTr="00D67C5D">
        <w:tblPrEx>
          <w:tblCellMar>
            <w:top w:w="0" w:type="dxa"/>
            <w:bottom w:w="0" w:type="dxa"/>
          </w:tblCellMar>
        </w:tblPrEx>
        <w:tc>
          <w:tcPr>
            <w:tcW w:w="5708" w:type="dxa"/>
            <w:gridSpan w:val="2"/>
            <w:tcBorders>
              <w:right w:val="single" w:sz="4" w:space="0" w:color="auto"/>
            </w:tcBorders>
          </w:tcPr>
          <w:p w:rsidR="003B3E67" w:rsidRPr="00A8580F" w:rsidRDefault="003B3E67" w:rsidP="00516B1D">
            <w:pPr>
              <w:jc w:val="both"/>
            </w:pPr>
            <w:r w:rsidRPr="00A8580F">
              <w:t>GV nhận xét chung. GDHS các KN, hành vi đạo đức đã học.</w:t>
            </w:r>
          </w:p>
        </w:tc>
        <w:tc>
          <w:tcPr>
            <w:tcW w:w="3756" w:type="dxa"/>
            <w:tcBorders>
              <w:left w:val="single" w:sz="4" w:space="0" w:color="auto"/>
            </w:tcBorders>
          </w:tcPr>
          <w:p w:rsidR="003B3E67" w:rsidRPr="00A8580F" w:rsidRDefault="003B3E67" w:rsidP="00516B1D">
            <w:pPr>
              <w:jc w:val="both"/>
            </w:pPr>
          </w:p>
        </w:tc>
      </w:tr>
      <w:tr w:rsidR="003B3E67" w:rsidRPr="00A8580F" w:rsidTr="00D67C5D">
        <w:tblPrEx>
          <w:tblCellMar>
            <w:top w:w="0" w:type="dxa"/>
            <w:bottom w:w="0" w:type="dxa"/>
          </w:tblCellMar>
        </w:tblPrEx>
        <w:tc>
          <w:tcPr>
            <w:tcW w:w="5708" w:type="dxa"/>
            <w:gridSpan w:val="2"/>
            <w:tcBorders>
              <w:right w:val="single" w:sz="4" w:space="0" w:color="auto"/>
            </w:tcBorders>
          </w:tcPr>
          <w:p w:rsidR="003B3E67" w:rsidRPr="00A8580F" w:rsidRDefault="003B3E67" w:rsidP="00516B1D">
            <w:pPr>
              <w:jc w:val="both"/>
              <w:rPr>
                <w:b/>
                <w:bCs/>
              </w:rPr>
            </w:pPr>
            <w:r w:rsidRPr="00A8580F">
              <w:rPr>
                <w:b/>
                <w:bCs/>
              </w:rPr>
              <w:t>C. Củng cố - dặn dò:                         3’</w:t>
            </w:r>
          </w:p>
        </w:tc>
        <w:tc>
          <w:tcPr>
            <w:tcW w:w="3756" w:type="dxa"/>
            <w:tcBorders>
              <w:left w:val="single" w:sz="4" w:space="0" w:color="auto"/>
            </w:tcBorders>
          </w:tcPr>
          <w:p w:rsidR="003B3E67" w:rsidRPr="00A8580F" w:rsidRDefault="003B3E67" w:rsidP="00516B1D">
            <w:pPr>
              <w:jc w:val="both"/>
              <w:rPr>
                <w:b/>
                <w:bCs/>
              </w:rPr>
            </w:pPr>
          </w:p>
        </w:tc>
      </w:tr>
      <w:tr w:rsidR="003B3E67" w:rsidRPr="00A8580F" w:rsidTr="00D67C5D">
        <w:tblPrEx>
          <w:tblCellMar>
            <w:top w:w="0" w:type="dxa"/>
            <w:bottom w:w="0" w:type="dxa"/>
          </w:tblCellMar>
        </w:tblPrEx>
        <w:tc>
          <w:tcPr>
            <w:tcW w:w="9464" w:type="dxa"/>
            <w:gridSpan w:val="3"/>
          </w:tcPr>
          <w:p w:rsidR="003B3E67" w:rsidRPr="00A8580F" w:rsidRDefault="003B3E67" w:rsidP="00516B1D">
            <w:pPr>
              <w:jc w:val="both"/>
            </w:pPr>
            <w:r w:rsidRPr="00A8580F">
              <w:t>Nhận xét ý thức học tập của HS.</w:t>
            </w:r>
          </w:p>
          <w:p w:rsidR="003B3E67" w:rsidRPr="00A8580F" w:rsidRDefault="003B3E67" w:rsidP="00516B1D">
            <w:pPr>
              <w:jc w:val="both"/>
            </w:pPr>
            <w:r w:rsidRPr="00A8580F">
              <w:t xml:space="preserve">Nhắc HS thực hành: Kính trọng và biết ơn người lao động, lịch sự với mọi người, giữ gìn các công trình công cộng. </w:t>
            </w:r>
          </w:p>
          <w:p w:rsidR="003B3E67" w:rsidRPr="00A8580F" w:rsidRDefault="003B3E67" w:rsidP="00516B1D">
            <w:pPr>
              <w:jc w:val="both"/>
            </w:pPr>
            <w:r w:rsidRPr="00A8580F">
              <w:t>Chuẩn bị giờ sau: Tích cực tham gia các hoạt động nhân đạo.</w:t>
            </w:r>
          </w:p>
        </w:tc>
      </w:tr>
    </w:tbl>
    <w:p w:rsidR="003B3E67" w:rsidRPr="00BE6107" w:rsidRDefault="003B3E67" w:rsidP="003B3E67">
      <w:pPr>
        <w:jc w:val="center"/>
        <w:rPr>
          <w:bCs/>
          <w:lang w:val="pt-BR"/>
        </w:rPr>
      </w:pPr>
      <w:r w:rsidRPr="00BE6107">
        <w:rPr>
          <w:bCs/>
          <w:lang w:val="pt-BR"/>
        </w:rPr>
        <w:lastRenderedPageBreak/>
        <w:t>___________________________________________________</w:t>
      </w:r>
    </w:p>
    <w:p w:rsidR="003B3E67" w:rsidRPr="00BE6107" w:rsidRDefault="003B3E67" w:rsidP="003B3E67">
      <w:pPr>
        <w:rPr>
          <w:b/>
          <w:bCs/>
          <w:lang w:val="pt-BR"/>
        </w:rPr>
      </w:pPr>
      <w:r w:rsidRPr="00BE6107">
        <w:rPr>
          <w:b/>
          <w:bCs/>
          <w:lang w:val="pt-BR"/>
        </w:rPr>
        <w:t xml:space="preserve">Tiết </w:t>
      </w:r>
      <w:r w:rsidR="00D67C5D">
        <w:rPr>
          <w:b/>
          <w:bCs/>
          <w:lang w:val="pt-BR"/>
        </w:rPr>
        <w:t>4</w:t>
      </w:r>
      <w:r w:rsidRPr="00BE6107">
        <w:rPr>
          <w:b/>
          <w:bCs/>
          <w:lang w:val="pt-BR"/>
        </w:rPr>
        <w:t xml:space="preserve">:       </w:t>
      </w:r>
      <w:r>
        <w:rPr>
          <w:b/>
          <w:bCs/>
          <w:lang w:val="pt-BR"/>
        </w:rPr>
        <w:t xml:space="preserve">                           </w:t>
      </w:r>
      <w:r w:rsidRPr="00BE6107">
        <w:rPr>
          <w:b/>
          <w:bCs/>
          <w:lang w:val="pt-BR"/>
        </w:rPr>
        <w:t xml:space="preserve">           </w:t>
      </w:r>
      <w:r w:rsidRPr="00BE6107">
        <w:rPr>
          <w:b/>
          <w:bCs/>
          <w:u w:val="single"/>
          <w:lang w:val="pt-BR"/>
        </w:rPr>
        <w:t>Kể chuyện</w:t>
      </w:r>
    </w:p>
    <w:p w:rsidR="003B3E67" w:rsidRPr="00854D1D" w:rsidRDefault="003B3E67" w:rsidP="003B3E67">
      <w:pPr>
        <w:jc w:val="center"/>
        <w:rPr>
          <w:b/>
          <w:bCs/>
          <w:lang w:val="pt-BR"/>
        </w:rPr>
      </w:pPr>
      <w:r w:rsidRPr="00854D1D">
        <w:rPr>
          <w:b/>
          <w:bCs/>
          <w:lang w:val="pt-BR"/>
        </w:rPr>
        <w:t>Kể chuyện đã nghe, đã đọc</w:t>
      </w:r>
    </w:p>
    <w:p w:rsidR="003B3E67" w:rsidRPr="00854D1D" w:rsidRDefault="003B3E67" w:rsidP="003B3E67">
      <w:pPr>
        <w:jc w:val="both"/>
        <w:rPr>
          <w:b/>
          <w:bCs/>
          <w:lang w:val="pt-BR"/>
        </w:rPr>
      </w:pPr>
      <w:r w:rsidRPr="00854D1D">
        <w:rPr>
          <w:b/>
          <w:bCs/>
          <w:lang w:val="pt-BR"/>
        </w:rPr>
        <w:t>I.  Mục tiêu:</w:t>
      </w:r>
    </w:p>
    <w:p w:rsidR="003B3E67" w:rsidRPr="00854D1D" w:rsidRDefault="003B3E67" w:rsidP="003B3E67">
      <w:pPr>
        <w:jc w:val="both"/>
        <w:rPr>
          <w:lang w:val="pt-BR"/>
        </w:rPr>
      </w:pPr>
      <w:r w:rsidRPr="00854D1D">
        <w:rPr>
          <w:lang w:val="pt-BR"/>
        </w:rPr>
        <w:t xml:space="preserve">-  Học sinh biết kể bằng lời của mình một câu chuyện (đoạn truyện) đã nghe, đã đọc nói về lòng dũng cảm của con người. </w:t>
      </w:r>
    </w:p>
    <w:p w:rsidR="003B3E67" w:rsidRPr="00854D1D" w:rsidRDefault="003B3E67" w:rsidP="003B3E67">
      <w:pPr>
        <w:jc w:val="both"/>
        <w:rPr>
          <w:lang w:val="pt-BR"/>
        </w:rPr>
      </w:pPr>
      <w:r w:rsidRPr="00854D1D">
        <w:rPr>
          <w:lang w:val="pt-BR"/>
        </w:rPr>
        <w:t>- Hiểu nội dung chính của câu chuyện (đoạn truyện) đã kể và biết trao đổi về ý nghĩa của câu chuyện (đoạn truyện).</w:t>
      </w:r>
    </w:p>
    <w:p w:rsidR="003B3E67" w:rsidRPr="00854D1D" w:rsidRDefault="003B3E67" w:rsidP="003B3E67">
      <w:pPr>
        <w:jc w:val="both"/>
        <w:rPr>
          <w:b/>
          <w:bCs/>
          <w:lang w:val="pt-BR"/>
        </w:rPr>
      </w:pPr>
      <w:r w:rsidRPr="00854D1D">
        <w:rPr>
          <w:lang w:val="pt-BR"/>
        </w:rPr>
        <w:t>- Học tập tinh thần dũng cảm của mỗi con người trong từng câu chuyện các bạn kể.</w:t>
      </w:r>
    </w:p>
    <w:p w:rsidR="003B3E67" w:rsidRPr="001751B4" w:rsidRDefault="003B3E67" w:rsidP="003B3E67">
      <w:pPr>
        <w:jc w:val="both"/>
        <w:rPr>
          <w:b/>
          <w:bCs/>
          <w:lang w:val="pt-BR"/>
        </w:rPr>
      </w:pPr>
      <w:r w:rsidRPr="00854D1D">
        <w:rPr>
          <w:b/>
          <w:bCs/>
          <w:lang w:val="pt-BR"/>
        </w:rPr>
        <w:t xml:space="preserve">II. Đồ dùng: </w:t>
      </w:r>
      <w:r w:rsidRPr="00854D1D">
        <w:rPr>
          <w:bCs/>
          <w:lang w:val="pt-BR"/>
        </w:rPr>
        <w:t>- Bảng phụ, truyện đọc L4</w:t>
      </w:r>
    </w:p>
    <w:p w:rsidR="003B3E67" w:rsidRPr="00854D1D" w:rsidRDefault="003B3E67" w:rsidP="003B3E67">
      <w:pPr>
        <w:jc w:val="both"/>
        <w:rPr>
          <w:b/>
          <w:bCs/>
          <w:lang w:val="pt-BR"/>
        </w:rPr>
      </w:pPr>
      <w:r w:rsidRPr="00854D1D">
        <w:rPr>
          <w:b/>
          <w:bCs/>
          <w:lang w:val="pt-BR"/>
        </w:rPr>
        <w:t>II. Các hoạt động dạy – học:</w:t>
      </w:r>
    </w:p>
    <w:tbl>
      <w:tblPr>
        <w:tblW w:w="10027" w:type="dxa"/>
        <w:tblLayout w:type="fixed"/>
        <w:tblLook w:val="0000"/>
      </w:tblPr>
      <w:tblGrid>
        <w:gridCol w:w="5163"/>
        <w:gridCol w:w="4864"/>
      </w:tblGrid>
      <w:tr w:rsidR="003B3E67" w:rsidRPr="005148F0" w:rsidTr="00516B1D">
        <w:tblPrEx>
          <w:tblCellMar>
            <w:top w:w="0" w:type="dxa"/>
            <w:bottom w:w="0" w:type="dxa"/>
          </w:tblCellMar>
        </w:tblPrEx>
        <w:tc>
          <w:tcPr>
            <w:tcW w:w="5163" w:type="dxa"/>
            <w:tcBorders>
              <w:right w:val="single" w:sz="4" w:space="0" w:color="auto"/>
            </w:tcBorders>
          </w:tcPr>
          <w:p w:rsidR="003B3E67" w:rsidRPr="005148F0" w:rsidRDefault="003B3E67" w:rsidP="00516B1D">
            <w:pPr>
              <w:jc w:val="both"/>
              <w:rPr>
                <w:b/>
                <w:bCs/>
                <w:lang w:val="it-IT"/>
              </w:rPr>
            </w:pPr>
            <w:r w:rsidRPr="005148F0">
              <w:rPr>
                <w:b/>
                <w:bCs/>
                <w:lang w:val="it-IT"/>
              </w:rPr>
              <w:t>A. Kiểm tra bài cũ                     3’</w:t>
            </w:r>
          </w:p>
        </w:tc>
        <w:tc>
          <w:tcPr>
            <w:tcW w:w="4864" w:type="dxa"/>
            <w:tcBorders>
              <w:left w:val="single" w:sz="4" w:space="0" w:color="auto"/>
            </w:tcBorders>
          </w:tcPr>
          <w:p w:rsidR="003B3E67" w:rsidRPr="005148F0" w:rsidRDefault="003B3E67" w:rsidP="00516B1D">
            <w:pPr>
              <w:jc w:val="both"/>
              <w:rPr>
                <w:b/>
                <w:bCs/>
                <w:lang w:val="it-IT"/>
              </w:rPr>
            </w:pPr>
          </w:p>
        </w:tc>
      </w:tr>
      <w:tr w:rsidR="003B3E67" w:rsidRPr="005148F0" w:rsidTr="00516B1D">
        <w:tblPrEx>
          <w:tblCellMar>
            <w:top w:w="0" w:type="dxa"/>
            <w:bottom w:w="0" w:type="dxa"/>
          </w:tblCellMar>
        </w:tblPrEx>
        <w:tc>
          <w:tcPr>
            <w:tcW w:w="5163" w:type="dxa"/>
            <w:tcBorders>
              <w:right w:val="single" w:sz="4" w:space="0" w:color="auto"/>
            </w:tcBorders>
          </w:tcPr>
          <w:p w:rsidR="003B3E67" w:rsidRPr="005148F0" w:rsidRDefault="003B3E67" w:rsidP="00516B1D">
            <w:pPr>
              <w:jc w:val="both"/>
              <w:rPr>
                <w:lang w:val="it-IT"/>
              </w:rPr>
            </w:pPr>
            <w:r w:rsidRPr="005148F0">
              <w:rPr>
                <w:lang w:val="it-IT"/>
              </w:rPr>
              <w:t>Gọi 2 HS kể câu chuyện: Những chú bé không chết.</w:t>
            </w:r>
          </w:p>
        </w:tc>
        <w:tc>
          <w:tcPr>
            <w:tcW w:w="4864" w:type="dxa"/>
            <w:tcBorders>
              <w:left w:val="single" w:sz="4" w:space="0" w:color="auto"/>
            </w:tcBorders>
          </w:tcPr>
          <w:p w:rsidR="003B3E67" w:rsidRDefault="003B3E67" w:rsidP="00516B1D">
            <w:pPr>
              <w:jc w:val="both"/>
              <w:rPr>
                <w:lang w:val="it-IT"/>
              </w:rPr>
            </w:pPr>
            <w:r w:rsidRPr="005148F0">
              <w:rPr>
                <w:lang w:val="it-IT"/>
              </w:rPr>
              <w:t>Kể chuyện và trả lời câu hỏi.</w:t>
            </w:r>
          </w:p>
          <w:p w:rsidR="003B3E67" w:rsidRPr="005148F0" w:rsidRDefault="003B3E67" w:rsidP="00516B1D">
            <w:pPr>
              <w:jc w:val="both"/>
              <w:rPr>
                <w:lang w:val="it-IT"/>
              </w:rPr>
            </w:pPr>
            <w:r>
              <w:rPr>
                <w:lang w:val="it-IT"/>
              </w:rPr>
              <w:t>Nhận xét bạn</w:t>
            </w:r>
          </w:p>
        </w:tc>
      </w:tr>
      <w:tr w:rsidR="003B3E67" w:rsidRPr="005148F0" w:rsidTr="00516B1D">
        <w:tblPrEx>
          <w:tblCellMar>
            <w:top w:w="0" w:type="dxa"/>
            <w:bottom w:w="0" w:type="dxa"/>
          </w:tblCellMar>
        </w:tblPrEx>
        <w:tc>
          <w:tcPr>
            <w:tcW w:w="5163" w:type="dxa"/>
            <w:tcBorders>
              <w:right w:val="single" w:sz="4" w:space="0" w:color="auto"/>
            </w:tcBorders>
          </w:tcPr>
          <w:p w:rsidR="003B3E67" w:rsidRPr="005148F0" w:rsidRDefault="003B3E67" w:rsidP="00516B1D">
            <w:pPr>
              <w:rPr>
                <w:lang w:val="it-IT"/>
              </w:rPr>
            </w:pPr>
            <w:r>
              <w:rPr>
                <w:lang w:val="it-IT"/>
              </w:rPr>
              <w:t>? N</w:t>
            </w:r>
            <w:r w:rsidRPr="005148F0">
              <w:rPr>
                <w:lang w:val="it-IT"/>
              </w:rPr>
              <w:t>êu nội dung chính của câu chuyện đó.</w:t>
            </w:r>
          </w:p>
        </w:tc>
        <w:tc>
          <w:tcPr>
            <w:tcW w:w="4864" w:type="dxa"/>
            <w:tcBorders>
              <w:left w:val="single" w:sz="4" w:space="0" w:color="auto"/>
            </w:tcBorders>
          </w:tcPr>
          <w:p w:rsidR="003B3E67" w:rsidRPr="005148F0" w:rsidRDefault="003B3E67" w:rsidP="00516B1D">
            <w:pPr>
              <w:jc w:val="both"/>
              <w:rPr>
                <w:lang w:val="it-IT"/>
              </w:rPr>
            </w:pPr>
          </w:p>
        </w:tc>
      </w:tr>
      <w:tr w:rsidR="003B3E67" w:rsidRPr="005148F0" w:rsidTr="00516B1D">
        <w:tblPrEx>
          <w:tblCellMar>
            <w:top w:w="0" w:type="dxa"/>
            <w:bottom w:w="0" w:type="dxa"/>
          </w:tblCellMar>
        </w:tblPrEx>
        <w:tc>
          <w:tcPr>
            <w:tcW w:w="5163" w:type="dxa"/>
            <w:tcBorders>
              <w:right w:val="single" w:sz="4" w:space="0" w:color="auto"/>
            </w:tcBorders>
          </w:tcPr>
          <w:p w:rsidR="003B3E67" w:rsidRPr="005148F0" w:rsidRDefault="003B3E67" w:rsidP="00516B1D">
            <w:pPr>
              <w:jc w:val="both"/>
              <w:rPr>
                <w:lang w:val="it-IT"/>
              </w:rPr>
            </w:pPr>
            <w:r w:rsidRPr="005148F0">
              <w:rPr>
                <w:lang w:val="it-IT"/>
              </w:rPr>
              <w:t xml:space="preserve">Nhận xét </w:t>
            </w:r>
          </w:p>
        </w:tc>
        <w:tc>
          <w:tcPr>
            <w:tcW w:w="4864" w:type="dxa"/>
            <w:tcBorders>
              <w:left w:val="single" w:sz="4" w:space="0" w:color="auto"/>
            </w:tcBorders>
          </w:tcPr>
          <w:p w:rsidR="003B3E67" w:rsidRPr="005148F0" w:rsidRDefault="003B3E67" w:rsidP="00516B1D">
            <w:pPr>
              <w:rPr>
                <w:lang w:val="it-IT"/>
              </w:rPr>
            </w:pPr>
          </w:p>
        </w:tc>
      </w:tr>
      <w:tr w:rsidR="003B3E67" w:rsidRPr="00FD2351" w:rsidTr="00516B1D">
        <w:tblPrEx>
          <w:tblCellMar>
            <w:top w:w="0" w:type="dxa"/>
            <w:bottom w:w="0" w:type="dxa"/>
          </w:tblCellMar>
        </w:tblPrEx>
        <w:tc>
          <w:tcPr>
            <w:tcW w:w="5163" w:type="dxa"/>
            <w:tcBorders>
              <w:right w:val="single" w:sz="4" w:space="0" w:color="auto"/>
            </w:tcBorders>
          </w:tcPr>
          <w:p w:rsidR="003B3E67" w:rsidRPr="00FD2351" w:rsidRDefault="003B3E67" w:rsidP="00516B1D">
            <w:pPr>
              <w:jc w:val="both"/>
              <w:rPr>
                <w:b/>
                <w:bCs/>
              </w:rPr>
            </w:pPr>
            <w:r w:rsidRPr="00FD2351">
              <w:rPr>
                <w:b/>
                <w:bCs/>
              </w:rPr>
              <w:t>B. Bài mới</w:t>
            </w:r>
          </w:p>
        </w:tc>
        <w:tc>
          <w:tcPr>
            <w:tcW w:w="4864" w:type="dxa"/>
            <w:tcBorders>
              <w:left w:val="single" w:sz="4" w:space="0" w:color="auto"/>
            </w:tcBorders>
          </w:tcPr>
          <w:p w:rsidR="003B3E67" w:rsidRPr="00FD2351" w:rsidRDefault="003B3E67" w:rsidP="00516B1D">
            <w:pPr>
              <w:rPr>
                <w:b/>
                <w:bCs/>
              </w:rPr>
            </w:pPr>
          </w:p>
        </w:tc>
      </w:tr>
      <w:tr w:rsidR="003B3E67" w:rsidRPr="00FD2351" w:rsidTr="00516B1D">
        <w:tblPrEx>
          <w:tblCellMar>
            <w:top w:w="0" w:type="dxa"/>
            <w:bottom w:w="0" w:type="dxa"/>
          </w:tblCellMar>
        </w:tblPrEx>
        <w:tc>
          <w:tcPr>
            <w:tcW w:w="5163" w:type="dxa"/>
            <w:tcBorders>
              <w:right w:val="single" w:sz="4" w:space="0" w:color="auto"/>
            </w:tcBorders>
          </w:tcPr>
          <w:p w:rsidR="003B3E67" w:rsidRPr="00FD2351" w:rsidRDefault="003B3E67" w:rsidP="00516B1D">
            <w:pPr>
              <w:jc w:val="both"/>
              <w:rPr>
                <w:b/>
                <w:bCs/>
              </w:rPr>
            </w:pPr>
            <w:r w:rsidRPr="00FD2351">
              <w:rPr>
                <w:b/>
                <w:bCs/>
              </w:rPr>
              <w:t>1. Giới thiệu bài                             1’</w:t>
            </w:r>
          </w:p>
        </w:tc>
        <w:tc>
          <w:tcPr>
            <w:tcW w:w="4864" w:type="dxa"/>
            <w:tcBorders>
              <w:left w:val="single" w:sz="4" w:space="0" w:color="auto"/>
            </w:tcBorders>
          </w:tcPr>
          <w:p w:rsidR="003B3E67" w:rsidRPr="00FD2351" w:rsidRDefault="003B3E67" w:rsidP="00516B1D">
            <w:pPr>
              <w:rPr>
                <w:b/>
                <w:bCs/>
              </w:rPr>
            </w:pPr>
          </w:p>
        </w:tc>
      </w:tr>
      <w:tr w:rsidR="003B3E67" w:rsidRPr="00FD2351" w:rsidTr="00516B1D">
        <w:tblPrEx>
          <w:tblCellMar>
            <w:top w:w="0" w:type="dxa"/>
            <w:bottom w:w="0" w:type="dxa"/>
          </w:tblCellMar>
        </w:tblPrEx>
        <w:tc>
          <w:tcPr>
            <w:tcW w:w="5163" w:type="dxa"/>
            <w:tcBorders>
              <w:right w:val="single" w:sz="4" w:space="0" w:color="auto"/>
            </w:tcBorders>
          </w:tcPr>
          <w:p w:rsidR="003B3E67" w:rsidRPr="00FD2351" w:rsidRDefault="003B3E67" w:rsidP="00516B1D">
            <w:pPr>
              <w:jc w:val="both"/>
              <w:rPr>
                <w:b/>
                <w:bCs/>
              </w:rPr>
            </w:pPr>
            <w:r w:rsidRPr="00FD2351">
              <w:rPr>
                <w:b/>
                <w:bCs/>
              </w:rPr>
              <w:t>2. Hướng dẫn kể chuyện                30’</w:t>
            </w:r>
          </w:p>
        </w:tc>
        <w:tc>
          <w:tcPr>
            <w:tcW w:w="4864" w:type="dxa"/>
            <w:tcBorders>
              <w:left w:val="single" w:sz="4" w:space="0" w:color="auto"/>
            </w:tcBorders>
          </w:tcPr>
          <w:p w:rsidR="003B3E67" w:rsidRPr="00FD2351" w:rsidRDefault="003B3E67" w:rsidP="00516B1D">
            <w:pPr>
              <w:rPr>
                <w:b/>
                <w:bCs/>
              </w:rPr>
            </w:pPr>
          </w:p>
        </w:tc>
      </w:tr>
      <w:tr w:rsidR="003B3E67" w:rsidRPr="00FD2351" w:rsidTr="00516B1D">
        <w:tblPrEx>
          <w:tblCellMar>
            <w:top w:w="0" w:type="dxa"/>
            <w:bottom w:w="0" w:type="dxa"/>
          </w:tblCellMar>
        </w:tblPrEx>
        <w:tc>
          <w:tcPr>
            <w:tcW w:w="5163" w:type="dxa"/>
            <w:tcBorders>
              <w:right w:val="single" w:sz="4" w:space="0" w:color="auto"/>
            </w:tcBorders>
          </w:tcPr>
          <w:p w:rsidR="003B3E67" w:rsidRPr="006F517E" w:rsidRDefault="003B3E67" w:rsidP="003B3E67">
            <w:pPr>
              <w:numPr>
                <w:ilvl w:val="0"/>
                <w:numId w:val="21"/>
              </w:numPr>
              <w:jc w:val="both"/>
              <w:rPr>
                <w:i/>
              </w:rPr>
            </w:pPr>
            <w:r w:rsidRPr="006F517E">
              <w:rPr>
                <w:i/>
              </w:rPr>
              <w:t>Tìm hiểu đề bài: 4'</w:t>
            </w:r>
          </w:p>
        </w:tc>
        <w:tc>
          <w:tcPr>
            <w:tcW w:w="4864" w:type="dxa"/>
            <w:tcBorders>
              <w:left w:val="single" w:sz="4" w:space="0" w:color="auto"/>
            </w:tcBorders>
          </w:tcPr>
          <w:p w:rsidR="003B3E67" w:rsidRPr="00FD2351" w:rsidRDefault="003B3E67" w:rsidP="00516B1D"/>
        </w:tc>
      </w:tr>
      <w:tr w:rsidR="003B3E67" w:rsidRPr="00FD2351" w:rsidTr="00516B1D">
        <w:tblPrEx>
          <w:tblCellMar>
            <w:top w:w="0" w:type="dxa"/>
            <w:bottom w:w="0" w:type="dxa"/>
          </w:tblCellMar>
        </w:tblPrEx>
        <w:tc>
          <w:tcPr>
            <w:tcW w:w="5163" w:type="dxa"/>
            <w:tcBorders>
              <w:right w:val="single" w:sz="4" w:space="0" w:color="auto"/>
            </w:tcBorders>
          </w:tcPr>
          <w:p w:rsidR="003B3E67" w:rsidRPr="00FD2351" w:rsidRDefault="003B3E67" w:rsidP="00516B1D">
            <w:pPr>
              <w:jc w:val="both"/>
            </w:pPr>
            <w:r w:rsidRPr="00FD2351">
              <w:t>Gọi HS đọc đề bài.</w:t>
            </w:r>
          </w:p>
        </w:tc>
        <w:tc>
          <w:tcPr>
            <w:tcW w:w="4864" w:type="dxa"/>
            <w:tcBorders>
              <w:left w:val="single" w:sz="4" w:space="0" w:color="auto"/>
            </w:tcBorders>
          </w:tcPr>
          <w:p w:rsidR="003B3E67" w:rsidRPr="00FD2351" w:rsidRDefault="003B3E67" w:rsidP="00516B1D"/>
        </w:tc>
      </w:tr>
      <w:tr w:rsidR="003B3E67" w:rsidRPr="00FD2351" w:rsidTr="00516B1D">
        <w:tblPrEx>
          <w:tblCellMar>
            <w:top w:w="0" w:type="dxa"/>
            <w:bottom w:w="0" w:type="dxa"/>
          </w:tblCellMar>
        </w:tblPrEx>
        <w:tc>
          <w:tcPr>
            <w:tcW w:w="5163" w:type="dxa"/>
            <w:tcBorders>
              <w:right w:val="single" w:sz="4" w:space="0" w:color="auto"/>
            </w:tcBorders>
          </w:tcPr>
          <w:p w:rsidR="003B3E67" w:rsidRPr="00FD2351" w:rsidRDefault="003B3E67" w:rsidP="00516B1D">
            <w:pPr>
              <w:jc w:val="both"/>
            </w:pPr>
            <w:r w:rsidRPr="00FD2351">
              <w:t xml:space="preserve">GV phân tích đề bài, dùng phấn màu gạch chân dưới các từ ngữ: </w:t>
            </w:r>
            <w:r w:rsidRPr="00FD2351">
              <w:rPr>
                <w:i/>
                <w:iCs/>
              </w:rPr>
              <w:t>lòng dũng cảm, được nghe, được đọc</w:t>
            </w:r>
          </w:p>
        </w:tc>
        <w:tc>
          <w:tcPr>
            <w:tcW w:w="4864" w:type="dxa"/>
            <w:tcBorders>
              <w:left w:val="single" w:sz="4" w:space="0" w:color="auto"/>
            </w:tcBorders>
          </w:tcPr>
          <w:p w:rsidR="003B3E67" w:rsidRDefault="003B3E67" w:rsidP="00516B1D">
            <w:r w:rsidRPr="00FD2351">
              <w:t>2 HS đọc</w:t>
            </w:r>
          </w:p>
          <w:p w:rsidR="003B3E67" w:rsidRPr="00BE6107" w:rsidRDefault="003B3E67" w:rsidP="00516B1D"/>
        </w:tc>
      </w:tr>
      <w:tr w:rsidR="003B3E67" w:rsidRPr="00FD2351" w:rsidTr="00516B1D">
        <w:tblPrEx>
          <w:tblCellMar>
            <w:top w:w="0" w:type="dxa"/>
            <w:bottom w:w="0" w:type="dxa"/>
          </w:tblCellMar>
        </w:tblPrEx>
        <w:tc>
          <w:tcPr>
            <w:tcW w:w="5163" w:type="dxa"/>
            <w:tcBorders>
              <w:right w:val="single" w:sz="4" w:space="0" w:color="auto"/>
            </w:tcBorders>
          </w:tcPr>
          <w:p w:rsidR="003B3E67" w:rsidRPr="00FD2351" w:rsidRDefault="003B3E67" w:rsidP="00516B1D">
            <w:pPr>
              <w:jc w:val="both"/>
            </w:pPr>
            <w:r w:rsidRPr="00FD2351">
              <w:t>Gọi HS đọc phần gợi ý của bài.</w:t>
            </w:r>
          </w:p>
        </w:tc>
        <w:tc>
          <w:tcPr>
            <w:tcW w:w="4864" w:type="dxa"/>
            <w:tcBorders>
              <w:left w:val="single" w:sz="4" w:space="0" w:color="auto"/>
            </w:tcBorders>
          </w:tcPr>
          <w:p w:rsidR="003B3E67" w:rsidRPr="00FD2351" w:rsidRDefault="003B3E67" w:rsidP="00516B1D">
            <w:r w:rsidRPr="00FD2351">
              <w:t>4 HS tiếp nối nhau đọc từng phần gợi ý trong SGK.</w:t>
            </w:r>
          </w:p>
        </w:tc>
      </w:tr>
      <w:tr w:rsidR="003B3E67" w:rsidRPr="00FD2351" w:rsidTr="00516B1D">
        <w:tblPrEx>
          <w:tblCellMar>
            <w:top w:w="0" w:type="dxa"/>
            <w:bottom w:w="0" w:type="dxa"/>
          </w:tblCellMar>
        </w:tblPrEx>
        <w:tc>
          <w:tcPr>
            <w:tcW w:w="5163" w:type="dxa"/>
            <w:tcBorders>
              <w:right w:val="single" w:sz="4" w:space="0" w:color="auto"/>
            </w:tcBorders>
          </w:tcPr>
          <w:p w:rsidR="003B3E67" w:rsidRPr="00FD2351" w:rsidRDefault="003B3E67" w:rsidP="00516B1D">
            <w:pPr>
              <w:jc w:val="both"/>
            </w:pPr>
          </w:p>
        </w:tc>
        <w:tc>
          <w:tcPr>
            <w:tcW w:w="4864" w:type="dxa"/>
            <w:tcBorders>
              <w:left w:val="single" w:sz="4" w:space="0" w:color="auto"/>
            </w:tcBorders>
          </w:tcPr>
          <w:p w:rsidR="003B3E67" w:rsidRPr="00FD2351" w:rsidRDefault="003B3E67" w:rsidP="00516B1D">
            <w:r w:rsidRPr="00FD2351">
              <w:t>Tiếp nối nhau giới thiệu về câu chuyện hay nhân vật mình định kể.</w:t>
            </w:r>
          </w:p>
        </w:tc>
      </w:tr>
      <w:tr w:rsidR="003B3E67" w:rsidRPr="00FD2351" w:rsidTr="00516B1D">
        <w:tblPrEx>
          <w:tblCellMar>
            <w:top w:w="0" w:type="dxa"/>
            <w:bottom w:w="0" w:type="dxa"/>
          </w:tblCellMar>
        </w:tblPrEx>
        <w:tc>
          <w:tcPr>
            <w:tcW w:w="5163" w:type="dxa"/>
            <w:tcBorders>
              <w:right w:val="single" w:sz="4" w:space="0" w:color="auto"/>
            </w:tcBorders>
          </w:tcPr>
          <w:p w:rsidR="003B3E67" w:rsidRPr="006F517E" w:rsidRDefault="003B3E67" w:rsidP="003B3E67">
            <w:pPr>
              <w:numPr>
                <w:ilvl w:val="0"/>
                <w:numId w:val="21"/>
              </w:numPr>
              <w:jc w:val="both"/>
              <w:rPr>
                <w:i/>
              </w:rPr>
            </w:pPr>
            <w:r w:rsidRPr="006F517E">
              <w:rPr>
                <w:i/>
              </w:rPr>
              <w:t>Kể chuyện trong nhóm: 10'</w:t>
            </w:r>
          </w:p>
        </w:tc>
        <w:tc>
          <w:tcPr>
            <w:tcW w:w="4864" w:type="dxa"/>
            <w:tcBorders>
              <w:left w:val="single" w:sz="4" w:space="0" w:color="auto"/>
            </w:tcBorders>
          </w:tcPr>
          <w:p w:rsidR="003B3E67" w:rsidRPr="00FD2351" w:rsidRDefault="003B3E67" w:rsidP="00516B1D"/>
        </w:tc>
      </w:tr>
      <w:tr w:rsidR="003B3E67" w:rsidRPr="00FD2351" w:rsidTr="00516B1D">
        <w:tblPrEx>
          <w:tblCellMar>
            <w:top w:w="0" w:type="dxa"/>
            <w:bottom w:w="0" w:type="dxa"/>
          </w:tblCellMar>
        </w:tblPrEx>
        <w:tc>
          <w:tcPr>
            <w:tcW w:w="5163" w:type="dxa"/>
            <w:tcBorders>
              <w:right w:val="single" w:sz="4" w:space="0" w:color="auto"/>
            </w:tcBorders>
          </w:tcPr>
          <w:p w:rsidR="003B3E67" w:rsidRDefault="003B3E67" w:rsidP="00516B1D">
            <w:pPr>
              <w:jc w:val="both"/>
            </w:pPr>
            <w:r w:rsidRPr="00FD2351">
              <w:t>GV chia HS thành các nhóm nhỏ, mỗi nhóm có 4 HS. Yêu cầu HS kể lại truyện trong nhóm.</w:t>
            </w:r>
            <w:r>
              <w:t xml:space="preserve"> (</w:t>
            </w:r>
            <w:r w:rsidRPr="002164D7">
              <w:rPr>
                <w:lang w:val="vi-VN"/>
              </w:rPr>
              <w:t>HS có thể kể lại chuyện trong sgk hoặc nghe GV đọc hoặc nghe GV kể một câu chuyện rồi kể lại</w:t>
            </w:r>
            <w:r>
              <w:t>).</w:t>
            </w:r>
            <w:r w:rsidRPr="00FD2351">
              <w:t xml:space="preserve"> </w:t>
            </w:r>
          </w:p>
          <w:p w:rsidR="003B3E67" w:rsidRPr="00FD2351" w:rsidRDefault="003B3E67" w:rsidP="00516B1D">
            <w:pPr>
              <w:jc w:val="both"/>
            </w:pPr>
          </w:p>
        </w:tc>
        <w:tc>
          <w:tcPr>
            <w:tcW w:w="4864" w:type="dxa"/>
            <w:tcBorders>
              <w:left w:val="single" w:sz="4" w:space="0" w:color="auto"/>
            </w:tcBorders>
          </w:tcPr>
          <w:p w:rsidR="003B3E67" w:rsidRPr="00FD2351" w:rsidRDefault="003B3E67" w:rsidP="00516B1D">
            <w:r w:rsidRPr="00FD2351">
              <w:t>4 HS ngồi 2 bàn trên dưới tạo thành 1 nhóm cùng kể chuyện (</w:t>
            </w:r>
            <w:r>
              <w:t>KK HS</w:t>
            </w:r>
            <w:r w:rsidRPr="00FD2351">
              <w:t xml:space="preserve"> kể được câu chuyện ngoài SGK và nêu ý nghĩa), trao đổi với nhau về ý nghĩa câu chuyện (đoạn truyện), ý nghĩa việc làm, suy nghĩ của nhân vật trong truyện.</w:t>
            </w:r>
          </w:p>
        </w:tc>
      </w:tr>
      <w:tr w:rsidR="003B3E67" w:rsidRPr="00FD2351" w:rsidTr="00516B1D">
        <w:tblPrEx>
          <w:tblCellMar>
            <w:top w:w="0" w:type="dxa"/>
            <w:bottom w:w="0" w:type="dxa"/>
          </w:tblCellMar>
        </w:tblPrEx>
        <w:tc>
          <w:tcPr>
            <w:tcW w:w="5163" w:type="dxa"/>
            <w:tcBorders>
              <w:right w:val="single" w:sz="4" w:space="0" w:color="auto"/>
            </w:tcBorders>
          </w:tcPr>
          <w:p w:rsidR="003B3E67" w:rsidRPr="006F517E" w:rsidRDefault="003B3E67" w:rsidP="003B3E67">
            <w:pPr>
              <w:numPr>
                <w:ilvl w:val="0"/>
                <w:numId w:val="21"/>
              </w:numPr>
              <w:jc w:val="both"/>
              <w:rPr>
                <w:i/>
              </w:rPr>
            </w:pPr>
            <w:r w:rsidRPr="006F517E">
              <w:rPr>
                <w:i/>
              </w:rPr>
              <w:t>Kể trước lớp: 16'</w:t>
            </w:r>
          </w:p>
        </w:tc>
        <w:tc>
          <w:tcPr>
            <w:tcW w:w="4864" w:type="dxa"/>
            <w:tcBorders>
              <w:left w:val="single" w:sz="4" w:space="0" w:color="auto"/>
            </w:tcBorders>
          </w:tcPr>
          <w:p w:rsidR="003B3E67" w:rsidRPr="00FD2351" w:rsidRDefault="003B3E67" w:rsidP="00516B1D"/>
        </w:tc>
      </w:tr>
      <w:tr w:rsidR="003B3E67" w:rsidRPr="00FD2351" w:rsidTr="00516B1D">
        <w:tblPrEx>
          <w:tblCellMar>
            <w:top w:w="0" w:type="dxa"/>
            <w:bottom w:w="0" w:type="dxa"/>
          </w:tblCellMar>
        </w:tblPrEx>
        <w:tc>
          <w:tcPr>
            <w:tcW w:w="5163" w:type="dxa"/>
            <w:tcBorders>
              <w:right w:val="single" w:sz="4" w:space="0" w:color="auto"/>
            </w:tcBorders>
          </w:tcPr>
          <w:p w:rsidR="003B3E67" w:rsidRPr="00FD2351" w:rsidRDefault="003B3E67" w:rsidP="00516B1D">
            <w:pPr>
              <w:jc w:val="both"/>
            </w:pPr>
            <w:r w:rsidRPr="00FD2351">
              <w:t>Tổ chức cho HS thi kể chuyện.</w:t>
            </w:r>
          </w:p>
        </w:tc>
        <w:tc>
          <w:tcPr>
            <w:tcW w:w="4864" w:type="dxa"/>
            <w:tcBorders>
              <w:left w:val="single" w:sz="4" w:space="0" w:color="auto"/>
            </w:tcBorders>
          </w:tcPr>
          <w:p w:rsidR="003B3E67" w:rsidRPr="00FD2351" w:rsidRDefault="003B3E67" w:rsidP="00516B1D">
            <w:r w:rsidRPr="00FD2351">
              <w:t>5 đến 7 HS thi kể và trao đổi với các bạn về ý nghĩa câu chuyện đó.</w:t>
            </w:r>
          </w:p>
        </w:tc>
      </w:tr>
      <w:tr w:rsidR="003B3E67" w:rsidRPr="00FD2351" w:rsidTr="00516B1D">
        <w:tblPrEx>
          <w:tblCellMar>
            <w:top w:w="0" w:type="dxa"/>
            <w:bottom w:w="0" w:type="dxa"/>
          </w:tblCellMar>
        </w:tblPrEx>
        <w:tc>
          <w:tcPr>
            <w:tcW w:w="5163" w:type="dxa"/>
            <w:tcBorders>
              <w:right w:val="single" w:sz="4" w:space="0" w:color="auto"/>
            </w:tcBorders>
          </w:tcPr>
          <w:p w:rsidR="003B3E67" w:rsidRPr="00FD2351" w:rsidRDefault="003B3E67" w:rsidP="00D67C5D">
            <w:pPr>
              <w:jc w:val="both"/>
            </w:pPr>
            <w:r w:rsidRPr="00FD2351">
              <w:t xml:space="preserve">GV khuyến khích HS lắng nghe và hỏi lại bạn những câu hỏi về nội dung truyện, </w:t>
            </w:r>
            <w:r w:rsidR="00D67C5D">
              <w:t>ý</w:t>
            </w:r>
            <w:r w:rsidRPr="00FD2351">
              <w:t xml:space="preserve"> nghĩa hay tình tiết trong truyện để tạo không khí sôi nổi trong giờ học.</w:t>
            </w:r>
          </w:p>
        </w:tc>
        <w:tc>
          <w:tcPr>
            <w:tcW w:w="4864" w:type="dxa"/>
            <w:tcBorders>
              <w:left w:val="single" w:sz="4" w:space="0" w:color="auto"/>
            </w:tcBorders>
          </w:tcPr>
          <w:p w:rsidR="003B3E67" w:rsidRPr="00FD2351" w:rsidRDefault="003B3E67" w:rsidP="00516B1D"/>
        </w:tc>
      </w:tr>
      <w:tr w:rsidR="003B3E67" w:rsidRPr="00FD2351" w:rsidTr="00516B1D">
        <w:tblPrEx>
          <w:tblCellMar>
            <w:top w:w="0" w:type="dxa"/>
            <w:bottom w:w="0" w:type="dxa"/>
          </w:tblCellMar>
        </w:tblPrEx>
        <w:tc>
          <w:tcPr>
            <w:tcW w:w="5163" w:type="dxa"/>
            <w:tcBorders>
              <w:right w:val="single" w:sz="4" w:space="0" w:color="auto"/>
            </w:tcBorders>
          </w:tcPr>
          <w:p w:rsidR="003B3E67" w:rsidRPr="00FD2351" w:rsidRDefault="003B3E67" w:rsidP="00516B1D">
            <w:pPr>
              <w:jc w:val="both"/>
            </w:pPr>
            <w:r w:rsidRPr="00FD2351">
              <w:t xml:space="preserve">GV tổ chức cho HS nhận, bình chọn bạn có câu chuyện hay nhất, bạn kể chuyện hay nhất, bạn đặt câu hỏi hay nhất. </w:t>
            </w:r>
          </w:p>
        </w:tc>
        <w:tc>
          <w:tcPr>
            <w:tcW w:w="4864" w:type="dxa"/>
            <w:tcBorders>
              <w:left w:val="single" w:sz="4" w:space="0" w:color="auto"/>
            </w:tcBorders>
          </w:tcPr>
          <w:p w:rsidR="003B3E67" w:rsidRPr="00FD2351" w:rsidRDefault="003B3E67" w:rsidP="00516B1D">
            <w:r w:rsidRPr="00FD2351">
              <w:t>HS cả lớp cùng bình chọn.</w:t>
            </w:r>
          </w:p>
        </w:tc>
      </w:tr>
      <w:tr w:rsidR="003B3E67" w:rsidRPr="00FD2351" w:rsidTr="00516B1D">
        <w:tblPrEx>
          <w:tblCellMar>
            <w:top w:w="0" w:type="dxa"/>
            <w:bottom w:w="0" w:type="dxa"/>
          </w:tblCellMar>
        </w:tblPrEx>
        <w:tc>
          <w:tcPr>
            <w:tcW w:w="5163" w:type="dxa"/>
            <w:tcBorders>
              <w:right w:val="single" w:sz="4" w:space="0" w:color="auto"/>
            </w:tcBorders>
          </w:tcPr>
          <w:p w:rsidR="003B3E67" w:rsidRPr="00FD2351" w:rsidRDefault="003B3E67" w:rsidP="00D67C5D">
            <w:pPr>
              <w:jc w:val="both"/>
            </w:pPr>
            <w:r w:rsidRPr="00FD2351">
              <w:lastRenderedPageBreak/>
              <w:t xml:space="preserve">Nhận xét </w:t>
            </w:r>
          </w:p>
        </w:tc>
        <w:tc>
          <w:tcPr>
            <w:tcW w:w="4864" w:type="dxa"/>
            <w:tcBorders>
              <w:left w:val="single" w:sz="4" w:space="0" w:color="auto"/>
            </w:tcBorders>
          </w:tcPr>
          <w:p w:rsidR="003B3E67" w:rsidRPr="00FD2351" w:rsidRDefault="003B3E67" w:rsidP="00516B1D"/>
        </w:tc>
      </w:tr>
      <w:tr w:rsidR="003B3E67" w:rsidRPr="00FD2351" w:rsidTr="00516B1D">
        <w:tblPrEx>
          <w:tblCellMar>
            <w:top w:w="0" w:type="dxa"/>
            <w:bottom w:w="0" w:type="dxa"/>
          </w:tblCellMar>
        </w:tblPrEx>
        <w:tc>
          <w:tcPr>
            <w:tcW w:w="10027" w:type="dxa"/>
            <w:gridSpan w:val="2"/>
          </w:tcPr>
          <w:p w:rsidR="003B3E67" w:rsidRDefault="003B3E67" w:rsidP="00516B1D">
            <w:pPr>
              <w:rPr>
                <w:b/>
                <w:bCs/>
              </w:rPr>
            </w:pPr>
            <w:r w:rsidRPr="00FD2351">
              <w:rPr>
                <w:b/>
                <w:bCs/>
              </w:rPr>
              <w:t>C. Củng cố - dặn dò: 3’</w:t>
            </w:r>
            <w:r>
              <w:rPr>
                <w:b/>
                <w:bCs/>
              </w:rPr>
              <w:t xml:space="preserve">    </w:t>
            </w:r>
          </w:p>
          <w:p w:rsidR="003B3E67" w:rsidRDefault="003B3E67" w:rsidP="00516B1D">
            <w:pPr>
              <w:rPr>
                <w:bCs/>
              </w:rPr>
            </w:pPr>
            <w:r>
              <w:rPr>
                <w:bCs/>
              </w:rPr>
              <w:t>? Em học tập được gì qua các câu chuyện vừa kể? (tinh thần dũng cảm…)</w:t>
            </w:r>
          </w:p>
          <w:p w:rsidR="003B3E67" w:rsidRPr="00FD2351" w:rsidRDefault="003B3E67" w:rsidP="00516B1D">
            <w:pPr>
              <w:rPr>
                <w:b/>
                <w:bCs/>
              </w:rPr>
            </w:pPr>
            <w:r w:rsidRPr="001751B4">
              <w:rPr>
                <w:bCs/>
              </w:rPr>
              <w:t>GV GD, liên hệ tinh thần dũng cảm của các chiến sĩ VN quyết bảo vệ Tổ quốc</w:t>
            </w:r>
            <w:r>
              <w:rPr>
                <w:bCs/>
              </w:rPr>
              <w:t>; GD lòng tự hào dân tộc.</w:t>
            </w:r>
            <w:r>
              <w:rPr>
                <w:b/>
                <w:bCs/>
              </w:rPr>
              <w:t xml:space="preserve"> </w:t>
            </w:r>
            <w:r w:rsidRPr="00FD2351">
              <w:t>Nhận xét tiết học. Chuẩn bị bài sau.</w:t>
            </w:r>
          </w:p>
        </w:tc>
      </w:tr>
    </w:tbl>
    <w:p w:rsidR="003B3E67" w:rsidRPr="007C10DC" w:rsidRDefault="003B3E67" w:rsidP="003B3E67">
      <w:pPr>
        <w:jc w:val="center"/>
        <w:rPr>
          <w:bCs/>
        </w:rPr>
      </w:pPr>
      <w:r w:rsidRPr="007C10DC">
        <w:rPr>
          <w:bCs/>
        </w:rPr>
        <w:t>_____________</w:t>
      </w:r>
      <w:r w:rsidR="00D67C5D">
        <w:rPr>
          <w:bCs/>
        </w:rPr>
        <w:t>_____________</w:t>
      </w:r>
      <w:r w:rsidRPr="007C10DC">
        <w:rPr>
          <w:bCs/>
        </w:rPr>
        <w:t>_______________________________________</w:t>
      </w:r>
    </w:p>
    <w:p w:rsidR="00D67C5D" w:rsidRPr="00E8264A" w:rsidRDefault="00D67C5D" w:rsidP="00D67C5D">
      <w:pPr>
        <w:rPr>
          <w:b/>
          <w:bCs/>
          <w:u w:val="single"/>
        </w:rPr>
      </w:pPr>
      <w:r>
        <w:rPr>
          <w:b/>
          <w:bCs/>
        </w:rPr>
        <w:t xml:space="preserve">Chiều         </w:t>
      </w:r>
      <w:r w:rsidRPr="00E8264A">
        <w:rPr>
          <w:b/>
          <w:bCs/>
        </w:rPr>
        <w:t xml:space="preserve">Tiết </w:t>
      </w:r>
      <w:r>
        <w:rPr>
          <w:b/>
          <w:bCs/>
        </w:rPr>
        <w:t>1</w:t>
      </w:r>
      <w:r w:rsidRPr="00E8264A">
        <w:rPr>
          <w:b/>
          <w:bCs/>
        </w:rPr>
        <w:t xml:space="preserve">:           </w:t>
      </w:r>
      <w:r>
        <w:rPr>
          <w:b/>
          <w:bCs/>
        </w:rPr>
        <w:t xml:space="preserve">                  </w:t>
      </w:r>
      <w:r w:rsidRPr="00E8264A">
        <w:rPr>
          <w:b/>
          <w:bCs/>
        </w:rPr>
        <w:t xml:space="preserve">  </w:t>
      </w:r>
      <w:r>
        <w:rPr>
          <w:b/>
          <w:bCs/>
          <w:u w:val="single"/>
        </w:rPr>
        <w:t>Mĩ thuật</w:t>
      </w:r>
    </w:p>
    <w:p w:rsidR="00D67C5D" w:rsidRDefault="00D67C5D" w:rsidP="00D67C5D">
      <w:pPr>
        <w:jc w:val="center"/>
        <w:rPr>
          <w:b/>
          <w:bCs/>
        </w:rPr>
      </w:pPr>
      <w:r>
        <w:rPr>
          <w:b/>
          <w:bCs/>
        </w:rPr>
        <w:t>Đ/c Hải soạn và dạy</w:t>
      </w:r>
    </w:p>
    <w:p w:rsidR="00D67C5D" w:rsidRDefault="00D67C5D" w:rsidP="00D67C5D">
      <w:pPr>
        <w:jc w:val="center"/>
        <w:rPr>
          <w:b/>
          <w:bCs/>
        </w:rPr>
      </w:pPr>
      <w:r>
        <w:rPr>
          <w:b/>
          <w:bCs/>
        </w:rPr>
        <w:t>__________________________________________________</w:t>
      </w:r>
    </w:p>
    <w:p w:rsidR="00286434" w:rsidRPr="00F31ED2" w:rsidRDefault="00286434" w:rsidP="00286434">
      <w:pPr>
        <w:rPr>
          <w:b/>
          <w:bCs/>
          <w:u w:val="single"/>
          <w:lang w:val="fr-FR"/>
        </w:rPr>
      </w:pPr>
      <w:r w:rsidRPr="00A8580F">
        <w:rPr>
          <w:b/>
          <w:bCs/>
          <w:lang w:val="sv-SE"/>
        </w:rPr>
        <w:t xml:space="preserve">Tiết </w:t>
      </w:r>
      <w:r>
        <w:rPr>
          <w:b/>
          <w:bCs/>
          <w:lang w:val="sv-SE"/>
        </w:rPr>
        <w:t>2</w:t>
      </w:r>
      <w:r w:rsidRPr="00A8580F">
        <w:rPr>
          <w:b/>
          <w:bCs/>
          <w:lang w:val="sv-SE"/>
        </w:rPr>
        <w:t xml:space="preserve">:    </w:t>
      </w:r>
      <w:r w:rsidRPr="00A8580F">
        <w:rPr>
          <w:b/>
          <w:bCs/>
        </w:rPr>
        <w:t xml:space="preserve">                           </w:t>
      </w:r>
      <w:r>
        <w:rPr>
          <w:b/>
          <w:bCs/>
        </w:rPr>
        <w:t xml:space="preserve">                   </w:t>
      </w:r>
      <w:r w:rsidRPr="00F31ED2">
        <w:rPr>
          <w:b/>
          <w:bCs/>
          <w:u w:val="single"/>
          <w:lang w:val="fr-FR"/>
        </w:rPr>
        <w:t>Toán</w:t>
      </w:r>
      <w:r>
        <w:rPr>
          <w:b/>
          <w:bCs/>
          <w:u w:val="single"/>
          <w:lang w:val="fr-FR"/>
        </w:rPr>
        <w:t>+</w:t>
      </w:r>
    </w:p>
    <w:p w:rsidR="00286434" w:rsidRPr="000E3844" w:rsidRDefault="00286434" w:rsidP="00286434">
      <w:pPr>
        <w:jc w:val="center"/>
        <w:rPr>
          <w:b/>
          <w:bCs/>
          <w:kern w:val="28"/>
          <w:lang w:val="it-IT"/>
        </w:rPr>
      </w:pPr>
      <w:r w:rsidRPr="000E3844">
        <w:rPr>
          <w:b/>
          <w:bCs/>
          <w:kern w:val="28"/>
          <w:lang w:val="it-IT"/>
        </w:rPr>
        <w:t xml:space="preserve">Ôn </w:t>
      </w:r>
      <w:r>
        <w:rPr>
          <w:b/>
          <w:bCs/>
          <w:kern w:val="28"/>
          <w:lang w:val="it-IT"/>
        </w:rPr>
        <w:t xml:space="preserve">các </w:t>
      </w:r>
      <w:r w:rsidRPr="000E3844">
        <w:rPr>
          <w:b/>
          <w:bCs/>
          <w:kern w:val="28"/>
          <w:lang w:val="it-IT"/>
        </w:rPr>
        <w:t>phép</w:t>
      </w:r>
      <w:r>
        <w:rPr>
          <w:b/>
          <w:bCs/>
          <w:kern w:val="28"/>
          <w:lang w:val="it-IT"/>
        </w:rPr>
        <w:t xml:space="preserve"> tính với</w:t>
      </w:r>
      <w:r w:rsidRPr="000E3844">
        <w:rPr>
          <w:b/>
          <w:bCs/>
          <w:kern w:val="28"/>
          <w:lang w:val="it-IT"/>
        </w:rPr>
        <w:t xml:space="preserve"> phân số</w:t>
      </w:r>
    </w:p>
    <w:p w:rsidR="00286434" w:rsidRPr="003D1978" w:rsidRDefault="00286434" w:rsidP="00286434">
      <w:pPr>
        <w:jc w:val="both"/>
        <w:rPr>
          <w:kern w:val="28"/>
          <w:u w:val="single"/>
          <w:lang w:val="it-IT"/>
        </w:rPr>
      </w:pPr>
      <w:r w:rsidRPr="003D1978">
        <w:rPr>
          <w:b/>
          <w:kern w:val="28"/>
          <w:u w:val="single"/>
          <w:lang w:val="it-IT"/>
        </w:rPr>
        <w:t>I. Mục tiêu:</w:t>
      </w:r>
      <w:r w:rsidRPr="003D1978">
        <w:rPr>
          <w:kern w:val="28"/>
          <w:u w:val="single"/>
          <w:lang w:val="it-IT"/>
        </w:rPr>
        <w:t xml:space="preserve"> </w:t>
      </w:r>
    </w:p>
    <w:p w:rsidR="00286434" w:rsidRPr="000E3844" w:rsidRDefault="00286434" w:rsidP="00286434">
      <w:pPr>
        <w:jc w:val="both"/>
        <w:rPr>
          <w:kern w:val="28"/>
          <w:lang w:val="it-IT"/>
        </w:rPr>
      </w:pPr>
      <w:r w:rsidRPr="000E3844">
        <w:rPr>
          <w:kern w:val="28"/>
          <w:lang w:val="it-IT"/>
        </w:rPr>
        <w:t xml:space="preserve">- Củng cố </w:t>
      </w:r>
      <w:r>
        <w:rPr>
          <w:kern w:val="28"/>
          <w:lang w:val="it-IT"/>
        </w:rPr>
        <w:t xml:space="preserve">cộng, trừ, </w:t>
      </w:r>
      <w:r w:rsidRPr="000E3844">
        <w:rPr>
          <w:kern w:val="28"/>
          <w:lang w:val="it-IT"/>
        </w:rPr>
        <w:t>nhân, chia phân số.</w:t>
      </w:r>
    </w:p>
    <w:p w:rsidR="00286434" w:rsidRPr="000E3844" w:rsidRDefault="00286434" w:rsidP="00286434">
      <w:pPr>
        <w:jc w:val="both"/>
        <w:rPr>
          <w:kern w:val="28"/>
          <w:lang w:val="it-IT"/>
        </w:rPr>
      </w:pPr>
      <w:r w:rsidRPr="000E3844">
        <w:rPr>
          <w:kern w:val="28"/>
          <w:lang w:val="it-IT"/>
        </w:rPr>
        <w:t>- Rèn kĩ năng nhân, chia hai phân số, giải toán có lời văn.</w:t>
      </w:r>
    </w:p>
    <w:p w:rsidR="00286434" w:rsidRPr="000E3844" w:rsidRDefault="00286434" w:rsidP="00286434">
      <w:pPr>
        <w:jc w:val="both"/>
        <w:rPr>
          <w:kern w:val="28"/>
          <w:lang w:val="it-IT"/>
        </w:rPr>
      </w:pPr>
      <w:r w:rsidRPr="000E3844">
        <w:rPr>
          <w:kern w:val="28"/>
          <w:lang w:val="it-IT"/>
        </w:rPr>
        <w:t>- Tự giác, tích cực học tập.</w:t>
      </w:r>
    </w:p>
    <w:p w:rsidR="00286434" w:rsidRPr="000E3844" w:rsidRDefault="00286434" w:rsidP="00286434">
      <w:pPr>
        <w:jc w:val="both"/>
        <w:rPr>
          <w:b/>
          <w:kern w:val="28"/>
          <w:lang w:val="it-IT"/>
        </w:rPr>
      </w:pPr>
      <w:r w:rsidRPr="003D1978">
        <w:rPr>
          <w:b/>
          <w:kern w:val="28"/>
          <w:u w:val="single"/>
          <w:lang w:val="it-IT"/>
        </w:rPr>
        <w:t>II. Đồ dùng dạy - học:</w:t>
      </w:r>
      <w:r w:rsidRPr="000E3844">
        <w:rPr>
          <w:b/>
          <w:kern w:val="28"/>
          <w:lang w:val="it-IT"/>
        </w:rPr>
        <w:t xml:space="preserve"> - </w:t>
      </w:r>
      <w:r w:rsidRPr="000E3844">
        <w:rPr>
          <w:kern w:val="28"/>
          <w:lang w:val="it-IT"/>
        </w:rPr>
        <w:t>Bảng phụ.</w:t>
      </w:r>
    </w:p>
    <w:p w:rsidR="00286434" w:rsidRPr="003D1978" w:rsidRDefault="00286434" w:rsidP="00286434">
      <w:pPr>
        <w:jc w:val="both"/>
        <w:rPr>
          <w:b/>
          <w:kern w:val="28"/>
          <w:u w:val="single"/>
          <w:lang w:val="it-IT"/>
        </w:rPr>
      </w:pPr>
      <w:r w:rsidRPr="003D1978">
        <w:rPr>
          <w:b/>
          <w:kern w:val="28"/>
          <w:u w:val="single"/>
          <w:lang w:val="it-IT"/>
        </w:rPr>
        <w:t>III. Các hoạt động dạy – học chủ yếu:</w:t>
      </w:r>
    </w:p>
    <w:tbl>
      <w:tblPr>
        <w:tblW w:w="9464" w:type="dxa"/>
        <w:tblBorders>
          <w:insideV w:val="single" w:sz="4" w:space="0" w:color="auto"/>
        </w:tblBorders>
        <w:tblLayout w:type="fixed"/>
        <w:tblLook w:val="01E0"/>
      </w:tblPr>
      <w:tblGrid>
        <w:gridCol w:w="5366"/>
        <w:gridCol w:w="4098"/>
      </w:tblGrid>
      <w:tr w:rsidR="00286434" w:rsidRPr="002878B3" w:rsidTr="00286434">
        <w:tc>
          <w:tcPr>
            <w:tcW w:w="5366" w:type="dxa"/>
            <w:tcBorders>
              <w:right w:val="single" w:sz="4" w:space="0" w:color="auto"/>
            </w:tcBorders>
            <w:shd w:val="clear" w:color="auto" w:fill="auto"/>
          </w:tcPr>
          <w:p w:rsidR="00286434" w:rsidRPr="002878B3" w:rsidRDefault="00286434" w:rsidP="00516B1D">
            <w:pPr>
              <w:jc w:val="both"/>
              <w:rPr>
                <w:b/>
                <w:bCs/>
                <w:lang w:val="it-IT"/>
              </w:rPr>
            </w:pPr>
            <w:r w:rsidRPr="002878B3">
              <w:rPr>
                <w:b/>
                <w:bCs/>
                <w:lang w:val="it-IT"/>
              </w:rPr>
              <w:t>A. Kiểm tra bài cũ                3’</w:t>
            </w:r>
          </w:p>
          <w:p w:rsidR="00286434" w:rsidRPr="002878B3" w:rsidRDefault="00286434" w:rsidP="00516B1D">
            <w:pPr>
              <w:jc w:val="both"/>
              <w:rPr>
                <w:lang w:val="it-IT"/>
              </w:rPr>
            </w:pPr>
            <w:r w:rsidRPr="002878B3">
              <w:rPr>
                <w:kern w:val="28"/>
                <w:lang w:val="it-IT"/>
              </w:rPr>
              <w:t xml:space="preserve">GV yêu cầu HS nêu cách nhân, chia 2 phân số . </w:t>
            </w:r>
            <w:r w:rsidRPr="002878B3">
              <w:rPr>
                <w:lang w:val="it-IT"/>
              </w:rPr>
              <w:t>GV nhận xét</w:t>
            </w:r>
          </w:p>
          <w:p w:rsidR="00286434" w:rsidRPr="002878B3" w:rsidRDefault="00286434" w:rsidP="00516B1D">
            <w:pPr>
              <w:jc w:val="both"/>
              <w:rPr>
                <w:b/>
                <w:bCs/>
                <w:lang w:val="it-IT"/>
              </w:rPr>
            </w:pPr>
            <w:r w:rsidRPr="002878B3">
              <w:rPr>
                <w:b/>
                <w:bCs/>
                <w:lang w:val="it-IT"/>
              </w:rPr>
              <w:t xml:space="preserve">B. Bài mới: </w:t>
            </w:r>
          </w:p>
          <w:p w:rsidR="00286434" w:rsidRPr="002878B3" w:rsidRDefault="00286434" w:rsidP="00516B1D">
            <w:pPr>
              <w:jc w:val="both"/>
              <w:rPr>
                <w:b/>
                <w:bCs/>
                <w:lang w:val="it-IT"/>
              </w:rPr>
            </w:pPr>
            <w:r w:rsidRPr="002878B3">
              <w:rPr>
                <w:b/>
                <w:bCs/>
                <w:lang w:val="it-IT"/>
              </w:rPr>
              <w:t>1. Giới thiệu bài: 1'</w:t>
            </w:r>
          </w:p>
          <w:p w:rsidR="00286434" w:rsidRPr="002878B3" w:rsidRDefault="00286434" w:rsidP="00516B1D">
            <w:pPr>
              <w:jc w:val="both"/>
              <w:rPr>
                <w:b/>
                <w:bCs/>
                <w:lang w:val="it-IT"/>
              </w:rPr>
            </w:pPr>
            <w:r w:rsidRPr="002878B3">
              <w:rPr>
                <w:b/>
                <w:bCs/>
                <w:lang w:val="it-IT"/>
              </w:rPr>
              <w:t>2. Thực hành: 32'</w:t>
            </w:r>
          </w:p>
          <w:p w:rsidR="00286434" w:rsidRPr="002878B3" w:rsidRDefault="00286434" w:rsidP="00516B1D">
            <w:pPr>
              <w:jc w:val="both"/>
              <w:rPr>
                <w:lang w:val="it-IT"/>
              </w:rPr>
            </w:pPr>
            <w:r w:rsidRPr="002878B3">
              <w:rPr>
                <w:i/>
                <w:lang w:val="it-IT"/>
              </w:rPr>
              <w:t>Bài 1:</w:t>
            </w:r>
            <w:r w:rsidRPr="002878B3">
              <w:rPr>
                <w:lang w:val="it-IT"/>
              </w:rPr>
              <w:t xml:space="preserve"> Tính</w:t>
            </w:r>
          </w:p>
          <w:p w:rsidR="00286434" w:rsidRPr="002878B3" w:rsidRDefault="00286434" w:rsidP="00516B1D">
            <w:pPr>
              <w:jc w:val="both"/>
              <w:rPr>
                <w:lang w:val="it-IT"/>
              </w:rPr>
            </w:pPr>
            <w:r w:rsidRPr="002878B3">
              <w:rPr>
                <w:lang w:val="it-IT"/>
              </w:rPr>
              <w:t xml:space="preserve">a) </w:t>
            </w:r>
            <w:r w:rsidRPr="002878B3">
              <w:rPr>
                <w:position w:val="-24"/>
              </w:rPr>
              <w:object w:dxaOrig="240" w:dyaOrig="620">
                <v:shape id="_x0000_i1196" type="#_x0000_t75" style="width:12pt;height:30.75pt" o:ole="">
                  <v:imagedata r:id="rId159" o:title=""/>
                </v:shape>
                <o:OLEObject Type="Embed" ProgID="Equation.3" ShapeID="_x0000_i1196" DrawAspect="Content" ObjectID="_1678395779" r:id="rId259"/>
              </w:object>
            </w:r>
            <w:r w:rsidRPr="002878B3">
              <w:rPr>
                <w:lang w:val="it-IT"/>
              </w:rPr>
              <w:t xml:space="preserve"> x </w:t>
            </w:r>
            <w:r w:rsidRPr="002878B3">
              <w:rPr>
                <w:position w:val="-24"/>
              </w:rPr>
              <w:object w:dxaOrig="240" w:dyaOrig="620">
                <v:shape id="_x0000_i1197" type="#_x0000_t75" style="width:12pt;height:30.75pt" o:ole="">
                  <v:imagedata r:id="rId161" o:title=""/>
                </v:shape>
                <o:OLEObject Type="Embed" ProgID="Equation.3" ShapeID="_x0000_i1197" DrawAspect="Content" ObjectID="_1678395780" r:id="rId260"/>
              </w:object>
            </w:r>
            <w:r w:rsidRPr="002878B3">
              <w:rPr>
                <w:lang w:val="it-IT"/>
              </w:rPr>
              <w:t xml:space="preserve"> ;  b) </w:t>
            </w:r>
            <w:r w:rsidRPr="002878B3">
              <w:rPr>
                <w:position w:val="-24"/>
              </w:rPr>
              <w:object w:dxaOrig="240" w:dyaOrig="620">
                <v:shape id="_x0000_i1198" type="#_x0000_t75" style="width:12pt;height:30.75pt" o:ole="">
                  <v:imagedata r:id="rId261" o:title=""/>
                </v:shape>
                <o:OLEObject Type="Embed" ProgID="Equation.3" ShapeID="_x0000_i1198" DrawAspect="Content" ObjectID="_1678395781" r:id="rId262"/>
              </w:object>
            </w:r>
            <w:r w:rsidRPr="002878B3">
              <w:rPr>
                <w:lang w:val="it-IT"/>
              </w:rPr>
              <w:t xml:space="preserve"> : </w:t>
            </w:r>
            <w:r w:rsidRPr="002878B3">
              <w:rPr>
                <w:position w:val="-24"/>
              </w:rPr>
              <w:object w:dxaOrig="220" w:dyaOrig="620">
                <v:shape id="_x0000_i1199" type="#_x0000_t75" style="width:11.25pt;height:30.75pt" o:ole="">
                  <v:imagedata r:id="rId263" o:title=""/>
                </v:shape>
                <o:OLEObject Type="Embed" ProgID="Equation.3" ShapeID="_x0000_i1199" DrawAspect="Content" ObjectID="_1678395782" r:id="rId264"/>
              </w:object>
            </w:r>
            <w:r w:rsidRPr="002878B3">
              <w:rPr>
                <w:lang w:val="it-IT"/>
              </w:rPr>
              <w:t>;     c)</w:t>
            </w:r>
            <w:r w:rsidRPr="002878B3">
              <w:rPr>
                <w:position w:val="-24"/>
              </w:rPr>
              <w:object w:dxaOrig="240" w:dyaOrig="620">
                <v:shape id="_x0000_i1200" type="#_x0000_t75" style="width:12pt;height:30.75pt" o:ole="">
                  <v:imagedata r:id="rId228" o:title=""/>
                </v:shape>
                <o:OLEObject Type="Embed" ProgID="Equation.3" ShapeID="_x0000_i1200" DrawAspect="Content" ObjectID="_1678395783" r:id="rId265"/>
              </w:object>
            </w:r>
            <w:r w:rsidRPr="002878B3">
              <w:rPr>
                <w:lang w:val="it-IT"/>
              </w:rPr>
              <w:t xml:space="preserve"> -  </w:t>
            </w:r>
            <w:r w:rsidRPr="002878B3">
              <w:rPr>
                <w:position w:val="-24"/>
              </w:rPr>
              <w:object w:dxaOrig="240" w:dyaOrig="620">
                <v:shape id="_x0000_i1201" type="#_x0000_t75" style="width:12pt;height:30.75pt" o:ole="">
                  <v:imagedata r:id="rId230" o:title=""/>
                </v:shape>
                <o:OLEObject Type="Embed" ProgID="Equation.3" ShapeID="_x0000_i1201" DrawAspect="Content" ObjectID="_1678395784" r:id="rId266"/>
              </w:object>
            </w:r>
          </w:p>
          <w:p w:rsidR="00286434" w:rsidRPr="002878B3" w:rsidRDefault="00286434" w:rsidP="00516B1D">
            <w:pPr>
              <w:jc w:val="both"/>
              <w:rPr>
                <w:kern w:val="28"/>
                <w:lang w:val="it-IT"/>
              </w:rPr>
            </w:pPr>
            <w:r w:rsidRPr="002878B3">
              <w:rPr>
                <w:lang w:val="it-IT"/>
              </w:rPr>
              <w:t>d) (</w:t>
            </w:r>
            <w:r w:rsidRPr="002878B3">
              <w:rPr>
                <w:position w:val="-24"/>
              </w:rPr>
              <w:object w:dxaOrig="240" w:dyaOrig="620">
                <v:shape id="_x0000_i1202" type="#_x0000_t75" style="width:12pt;height:30.75pt" o:ole="">
                  <v:imagedata r:id="rId267" o:title=""/>
                </v:shape>
                <o:OLEObject Type="Embed" ProgID="Equation.3" ShapeID="_x0000_i1202" DrawAspect="Content" ObjectID="_1678395785" r:id="rId268"/>
              </w:object>
            </w:r>
            <w:r w:rsidRPr="002878B3">
              <w:rPr>
                <w:lang w:val="it-IT"/>
              </w:rPr>
              <w:t>+</w:t>
            </w:r>
            <w:r w:rsidRPr="002878B3">
              <w:rPr>
                <w:position w:val="-24"/>
              </w:rPr>
              <w:object w:dxaOrig="240" w:dyaOrig="620">
                <v:shape id="_x0000_i1203" type="#_x0000_t75" style="width:12pt;height:30.75pt" o:ole="">
                  <v:imagedata r:id="rId269" o:title=""/>
                </v:shape>
                <o:OLEObject Type="Embed" ProgID="Equation.3" ShapeID="_x0000_i1203" DrawAspect="Content" ObjectID="_1678395786" r:id="rId270"/>
              </w:object>
            </w:r>
            <w:r w:rsidRPr="002878B3">
              <w:rPr>
                <w:lang w:val="it-IT"/>
              </w:rPr>
              <w:t xml:space="preserve">) x </w:t>
            </w:r>
            <w:r w:rsidRPr="002878B3">
              <w:rPr>
                <w:position w:val="-24"/>
              </w:rPr>
              <w:object w:dxaOrig="240" w:dyaOrig="620">
                <v:shape id="_x0000_i1204" type="#_x0000_t75" style="width:12pt;height:30.75pt" o:ole="">
                  <v:imagedata r:id="rId271" o:title=""/>
                </v:shape>
                <o:OLEObject Type="Embed" ProgID="Equation.3" ShapeID="_x0000_i1204" DrawAspect="Content" ObjectID="_1678395787" r:id="rId272"/>
              </w:object>
            </w:r>
            <w:r w:rsidRPr="002878B3">
              <w:rPr>
                <w:lang w:val="it-IT"/>
              </w:rPr>
              <w:t xml:space="preserve">;   g) </w:t>
            </w:r>
            <w:r w:rsidRPr="002878B3">
              <w:rPr>
                <w:kern w:val="28"/>
                <w:position w:val="-24"/>
              </w:rPr>
              <w:object w:dxaOrig="240" w:dyaOrig="620">
                <v:shape id="_x0000_i1205" type="#_x0000_t75" style="width:12pt;height:30.75pt">
                  <v:imagedata r:id="rId267" o:title=""/>
                </v:shape>
              </w:object>
            </w:r>
            <w:r w:rsidRPr="002878B3">
              <w:rPr>
                <w:kern w:val="28"/>
                <w:lang w:val="it-IT"/>
              </w:rPr>
              <w:t xml:space="preserve">x </w:t>
            </w:r>
            <w:r w:rsidRPr="002878B3">
              <w:rPr>
                <w:kern w:val="28"/>
                <w:position w:val="-24"/>
              </w:rPr>
              <w:object w:dxaOrig="240" w:dyaOrig="620">
                <v:shape id="_x0000_i1206" type="#_x0000_t75" style="width:12pt;height:30.75pt">
                  <v:imagedata r:id="rId269" o:title=""/>
                </v:shape>
              </w:object>
            </w:r>
            <w:r w:rsidRPr="002878B3">
              <w:rPr>
                <w:kern w:val="28"/>
                <w:lang w:val="it-IT"/>
              </w:rPr>
              <w:t xml:space="preserve"> x </w:t>
            </w:r>
            <w:r w:rsidRPr="002878B3">
              <w:rPr>
                <w:kern w:val="28"/>
                <w:position w:val="-24"/>
              </w:rPr>
              <w:object w:dxaOrig="240" w:dyaOrig="620">
                <v:shape id="_x0000_i1207" type="#_x0000_t75" style="width:12pt;height:30.75pt">
                  <v:imagedata r:id="rId271" o:title=""/>
                </v:shape>
              </w:object>
            </w:r>
          </w:p>
          <w:p w:rsidR="00286434" w:rsidRPr="002878B3" w:rsidRDefault="00286434" w:rsidP="00516B1D">
            <w:pPr>
              <w:rPr>
                <w:lang w:val="it-IT"/>
              </w:rPr>
            </w:pPr>
            <w:r w:rsidRPr="002878B3">
              <w:rPr>
                <w:lang w:val="it-IT"/>
              </w:rPr>
              <w:t>e)</w:t>
            </w:r>
            <w:r>
              <w:rPr>
                <w:noProof/>
                <w:position w:val="-24"/>
              </w:rPr>
              <w:drawing>
                <wp:inline distT="0" distB="0" distL="0" distR="0">
                  <wp:extent cx="149860" cy="390525"/>
                  <wp:effectExtent l="0" t="0" r="0" b="0"/>
                  <wp:docPr id="508" name="Picture 5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8"/>
                          <pic:cNvPicPr>
                            <a:picLocks noChangeAspect="1" noChangeArrowheads="1"/>
                          </pic:cNvPicPr>
                        </pic:nvPicPr>
                        <pic:blipFill>
                          <a:blip r:embed="rId273"/>
                          <a:srcRect/>
                          <a:stretch>
                            <a:fillRect/>
                          </a:stretch>
                        </pic:blipFill>
                        <pic:spPr bwMode="auto">
                          <a:xfrm>
                            <a:off x="0" y="0"/>
                            <a:ext cx="149860" cy="390525"/>
                          </a:xfrm>
                          <a:prstGeom prst="rect">
                            <a:avLst/>
                          </a:prstGeom>
                          <a:noFill/>
                          <a:ln w="9525">
                            <a:noFill/>
                            <a:miter lim="800000"/>
                            <a:headEnd/>
                            <a:tailEnd/>
                          </a:ln>
                        </pic:spPr>
                      </pic:pic>
                    </a:graphicData>
                  </a:graphic>
                </wp:inline>
              </w:drawing>
            </w:r>
            <w:r w:rsidRPr="002878B3">
              <w:rPr>
                <w:lang w:val="it-IT"/>
              </w:rPr>
              <w:t xml:space="preserve">+ </w:t>
            </w:r>
            <w:r w:rsidRPr="002878B3">
              <w:rPr>
                <w:position w:val="-24"/>
              </w:rPr>
              <w:object w:dxaOrig="220" w:dyaOrig="620">
                <v:shape id="_x0000_i1208" type="#_x0000_t75" style="width:11.25pt;height:30.75pt" o:ole="">
                  <v:imagedata r:id="rId274" o:title=""/>
                </v:shape>
                <o:OLEObject Type="Embed" ProgID="Equation.3" ShapeID="_x0000_i1208" DrawAspect="Content" ObjectID="_1678395788" r:id="rId275"/>
              </w:object>
            </w:r>
            <w:r w:rsidRPr="002878B3">
              <w:rPr>
                <w:lang w:val="it-IT"/>
              </w:rPr>
              <w:t xml:space="preserve"> : </w:t>
            </w:r>
            <w:r w:rsidRPr="002878B3">
              <w:rPr>
                <w:position w:val="-24"/>
              </w:rPr>
              <w:object w:dxaOrig="240" w:dyaOrig="620">
                <v:shape id="_x0000_i1209" type="#_x0000_t75" style="width:12pt;height:30.75pt" o:ole="">
                  <v:imagedata r:id="rId276" o:title=""/>
                </v:shape>
                <o:OLEObject Type="Embed" ProgID="Equation.3" ShapeID="_x0000_i1209" DrawAspect="Content" ObjectID="_1678395789" r:id="rId277"/>
              </w:object>
            </w:r>
            <w:r w:rsidRPr="002878B3">
              <w:rPr>
                <w:lang w:val="it-IT"/>
              </w:rPr>
              <w:t xml:space="preserve"> ;       h)  </w:t>
            </w:r>
            <w:r w:rsidRPr="002878B3">
              <w:rPr>
                <w:position w:val="-24"/>
              </w:rPr>
              <w:object w:dxaOrig="240" w:dyaOrig="620">
                <v:shape id="_x0000_i1210" type="#_x0000_t75" style="width:12pt;height:30.75pt" o:ole="">
                  <v:imagedata r:id="rId278" o:title=""/>
                </v:shape>
                <o:OLEObject Type="Embed" ProgID="Equation.3" ShapeID="_x0000_i1210" DrawAspect="Content" ObjectID="_1678395790" r:id="rId279"/>
              </w:object>
            </w:r>
            <w:r w:rsidRPr="002878B3">
              <w:rPr>
                <w:lang w:val="it-IT"/>
              </w:rPr>
              <w:t xml:space="preserve">: 5 x </w:t>
            </w:r>
            <w:r w:rsidRPr="002878B3">
              <w:rPr>
                <w:position w:val="-24"/>
              </w:rPr>
              <w:object w:dxaOrig="240" w:dyaOrig="620">
                <v:shape id="_x0000_i1211" type="#_x0000_t75" style="width:12pt;height:30.75pt" o:ole="">
                  <v:imagedata r:id="rId280" o:title=""/>
                </v:shape>
                <o:OLEObject Type="Embed" ProgID="Equation.3" ShapeID="_x0000_i1211" DrawAspect="Content" ObjectID="_1678395791" r:id="rId281"/>
              </w:object>
            </w:r>
          </w:p>
          <w:p w:rsidR="00286434" w:rsidRPr="002878B3" w:rsidRDefault="00286434" w:rsidP="00516B1D">
            <w:pPr>
              <w:jc w:val="both"/>
              <w:rPr>
                <w:lang w:val="it-IT"/>
              </w:rPr>
            </w:pPr>
            <w:r w:rsidRPr="002878B3">
              <w:rPr>
                <w:lang w:val="it-IT"/>
              </w:rPr>
              <w:t>Chốt lại cách cộng, trừ, nhân, chia phân số.</w:t>
            </w:r>
          </w:p>
          <w:p w:rsidR="00286434" w:rsidRPr="002878B3" w:rsidRDefault="00286434" w:rsidP="00516B1D">
            <w:pPr>
              <w:jc w:val="both"/>
              <w:rPr>
                <w:lang w:val="it-IT"/>
              </w:rPr>
            </w:pPr>
            <w:r w:rsidRPr="002878B3">
              <w:rPr>
                <w:lang w:val="it-IT"/>
              </w:rPr>
              <w:t>Chú ý thứ tự thực hiện phép tính trong b/thức</w:t>
            </w:r>
          </w:p>
          <w:p w:rsidR="00286434" w:rsidRPr="002878B3" w:rsidRDefault="00286434" w:rsidP="00516B1D">
            <w:pPr>
              <w:jc w:val="both"/>
              <w:rPr>
                <w:lang w:val="it-IT"/>
              </w:rPr>
            </w:pPr>
            <w:r w:rsidRPr="002878B3">
              <w:rPr>
                <w:i/>
                <w:lang w:val="it-IT"/>
              </w:rPr>
              <w:t>Bài 2:</w:t>
            </w:r>
            <w:r w:rsidRPr="002878B3">
              <w:rPr>
                <w:lang w:val="it-IT"/>
              </w:rPr>
              <w:t xml:space="preserve"> Một hình chữ nhật có diện tích</w:t>
            </w:r>
          </w:p>
          <w:p w:rsidR="00286434" w:rsidRPr="002878B3" w:rsidRDefault="00286434" w:rsidP="00516B1D">
            <w:pPr>
              <w:jc w:val="both"/>
              <w:rPr>
                <w:lang w:val="it-IT"/>
              </w:rPr>
            </w:pPr>
            <w:r w:rsidRPr="002878B3">
              <w:rPr>
                <w:position w:val="-24"/>
                <w:lang w:val="sv-SE"/>
              </w:rPr>
              <w:object w:dxaOrig="360" w:dyaOrig="620">
                <v:shape id="_x0000_i1212" type="#_x0000_t75" style="width:18pt;height:30.75pt" o:ole="">
                  <v:imagedata r:id="rId282" o:title=""/>
                </v:shape>
                <o:OLEObject Type="Embed" ProgID="Equation.3" ShapeID="_x0000_i1212" DrawAspect="Content" ObjectID="_1678395792" r:id="rId283"/>
              </w:object>
            </w:r>
            <w:r w:rsidRPr="002878B3">
              <w:rPr>
                <w:lang w:val="it-IT"/>
              </w:rPr>
              <w:t>m</w:t>
            </w:r>
            <w:r w:rsidRPr="002878B3">
              <w:rPr>
                <w:vertAlign w:val="superscript"/>
                <w:lang w:val="it-IT"/>
              </w:rPr>
              <w:t>2</w:t>
            </w:r>
            <w:r w:rsidRPr="002878B3">
              <w:rPr>
                <w:lang w:val="it-IT"/>
              </w:rPr>
              <w:t xml:space="preserve">. Chiều dài  </w:t>
            </w:r>
            <w:r w:rsidRPr="002878B3">
              <w:rPr>
                <w:position w:val="-24"/>
                <w:lang w:val="sv-SE"/>
              </w:rPr>
              <w:object w:dxaOrig="320" w:dyaOrig="620">
                <v:shape id="_x0000_i1213" type="#_x0000_t75" style="width:15.75pt;height:30.75pt" o:ole="">
                  <v:imagedata r:id="rId284" o:title=""/>
                </v:shape>
                <o:OLEObject Type="Embed" ProgID="Equation.3" ShapeID="_x0000_i1213" DrawAspect="Content" ObjectID="_1678395793" r:id="rId285"/>
              </w:object>
            </w:r>
            <w:r w:rsidRPr="002878B3">
              <w:rPr>
                <w:lang w:val="it-IT"/>
              </w:rPr>
              <w:t>m. Tính chu vi HCN đó.</w:t>
            </w:r>
          </w:p>
          <w:p w:rsidR="00286434" w:rsidRPr="002878B3" w:rsidRDefault="00286434" w:rsidP="00516B1D">
            <w:pPr>
              <w:jc w:val="both"/>
              <w:rPr>
                <w:lang w:val="it-IT"/>
              </w:rPr>
            </w:pPr>
            <w:r w:rsidRPr="002878B3">
              <w:rPr>
                <w:lang w:val="it-IT"/>
              </w:rPr>
              <w:t>Chốt cách tính P khi biết S và CD(CR) HCN</w:t>
            </w:r>
          </w:p>
          <w:p w:rsidR="00286434" w:rsidRPr="002878B3" w:rsidRDefault="00286434" w:rsidP="00516B1D">
            <w:pPr>
              <w:rPr>
                <w:lang w:val="es-ES"/>
              </w:rPr>
            </w:pPr>
            <w:r w:rsidRPr="002878B3">
              <w:rPr>
                <w:i/>
                <w:lang w:val="es-ES"/>
              </w:rPr>
              <w:t>Bài 3:</w:t>
            </w:r>
            <w:r w:rsidRPr="002878B3">
              <w:rPr>
                <w:lang w:val="es-ES"/>
              </w:rPr>
              <w:t xml:space="preserve"> Tìm Y</w:t>
            </w:r>
          </w:p>
          <w:p w:rsidR="00286434" w:rsidRPr="002878B3" w:rsidRDefault="00286434" w:rsidP="00516B1D">
            <w:pPr>
              <w:rPr>
                <w:lang w:val="es-MX"/>
              </w:rPr>
            </w:pPr>
            <w:r w:rsidRPr="002878B3">
              <w:rPr>
                <w:lang w:val="es-ES"/>
              </w:rPr>
              <w:t xml:space="preserve">Y x </w:t>
            </w:r>
            <w:r w:rsidRPr="002878B3">
              <w:rPr>
                <w:position w:val="-24"/>
              </w:rPr>
              <w:object w:dxaOrig="240" w:dyaOrig="620">
                <v:shape id="_x0000_i1214" type="#_x0000_t75" style="width:12pt;height:30.75pt" o:ole="">
                  <v:imagedata r:id="rId286" o:title=""/>
                </v:shape>
                <o:OLEObject Type="Embed" ProgID="Equation.3" ShapeID="_x0000_i1214" DrawAspect="Content" ObjectID="_1678395794" r:id="rId287"/>
              </w:object>
            </w:r>
            <w:r w:rsidRPr="002878B3">
              <w:rPr>
                <w:lang w:val="es-ES"/>
              </w:rPr>
              <w:t xml:space="preserve">= </w:t>
            </w:r>
            <w:r w:rsidRPr="002878B3">
              <w:rPr>
                <w:position w:val="-24"/>
              </w:rPr>
              <w:object w:dxaOrig="220" w:dyaOrig="620">
                <v:shape id="_x0000_i1215" type="#_x0000_t75" style="width:11.25pt;height:30.75pt" o:ole="">
                  <v:imagedata r:id="rId288" o:title=""/>
                </v:shape>
                <o:OLEObject Type="Embed" ProgID="Equation.3" ShapeID="_x0000_i1215" DrawAspect="Content" ObjectID="_1678395795" r:id="rId289"/>
              </w:object>
            </w:r>
            <w:r w:rsidRPr="002878B3">
              <w:rPr>
                <w:lang w:val="es-ES"/>
              </w:rPr>
              <w:t xml:space="preserve">                  Y : </w:t>
            </w:r>
            <w:r w:rsidRPr="002878B3">
              <w:rPr>
                <w:position w:val="-24"/>
              </w:rPr>
              <w:object w:dxaOrig="240" w:dyaOrig="620">
                <v:shape id="_x0000_i1216" type="#_x0000_t75" style="width:12pt;height:30.75pt" o:ole="">
                  <v:imagedata r:id="rId290" o:title=""/>
                </v:shape>
                <o:OLEObject Type="Embed" ProgID="Equation.3" ShapeID="_x0000_i1216" DrawAspect="Content" ObjectID="_1678395796" r:id="rId291"/>
              </w:object>
            </w:r>
            <w:r w:rsidRPr="002878B3">
              <w:rPr>
                <w:lang w:val="es-ES"/>
              </w:rPr>
              <w:t xml:space="preserve"> = </w:t>
            </w:r>
            <w:r w:rsidRPr="002878B3">
              <w:rPr>
                <w:position w:val="-24"/>
              </w:rPr>
              <w:object w:dxaOrig="240" w:dyaOrig="620">
                <v:shape id="_x0000_i1217" type="#_x0000_t75" style="width:12pt;height:30.75pt" o:ole="">
                  <v:imagedata r:id="rId292" o:title=""/>
                </v:shape>
                <o:OLEObject Type="Embed" ProgID="Equation.3" ShapeID="_x0000_i1217" DrawAspect="Content" ObjectID="_1678395797" r:id="rId293"/>
              </w:object>
            </w:r>
          </w:p>
          <w:p w:rsidR="00286434" w:rsidRPr="002878B3" w:rsidRDefault="00286434" w:rsidP="00516B1D">
            <w:pPr>
              <w:rPr>
                <w:lang w:val="es-ES"/>
              </w:rPr>
            </w:pPr>
            <w:r w:rsidRPr="002878B3">
              <w:rPr>
                <w:lang w:val="es-MX"/>
              </w:rPr>
              <w:t>* Chốt lại cách tìm thừa số, SBC.</w:t>
            </w:r>
          </w:p>
          <w:p w:rsidR="00286434" w:rsidRPr="002878B3" w:rsidRDefault="00286434" w:rsidP="00516B1D">
            <w:pPr>
              <w:jc w:val="both"/>
              <w:rPr>
                <w:lang w:val="es-ES"/>
              </w:rPr>
            </w:pPr>
            <w:r w:rsidRPr="002878B3">
              <w:rPr>
                <w:i/>
                <w:lang w:val="es-ES"/>
              </w:rPr>
              <w:t>* Bài 4:</w:t>
            </w:r>
            <w:r w:rsidRPr="002878B3">
              <w:rPr>
                <w:lang w:val="es-ES"/>
              </w:rPr>
              <w:t xml:space="preserve"> Đội </w:t>
            </w:r>
            <w:r>
              <w:rPr>
                <w:lang w:val="es-ES"/>
              </w:rPr>
              <w:t>văn nghệ của trường có 20 HS nữ,</w:t>
            </w:r>
            <w:r w:rsidRPr="002878B3">
              <w:rPr>
                <w:lang w:val="es-ES"/>
              </w:rPr>
              <w:t xml:space="preserve"> tính  ra số HS nữ đó chiếm 2/3 số HS của đội văn nghệ. Hỏi đội văn nghệ của trường đó có bao nhiêu HS nam?</w:t>
            </w:r>
          </w:p>
          <w:p w:rsidR="00286434" w:rsidRPr="002878B3" w:rsidRDefault="00286434" w:rsidP="00516B1D">
            <w:pPr>
              <w:pStyle w:val="BodyTextIndent"/>
              <w:tabs>
                <w:tab w:val="left" w:pos="2685"/>
              </w:tabs>
              <w:spacing w:after="0"/>
              <w:ind w:left="0"/>
              <w:rPr>
                <w:lang w:val="es-ES"/>
              </w:rPr>
            </w:pPr>
            <w:r w:rsidRPr="002878B3">
              <w:rPr>
                <w:lang w:val="es-ES"/>
              </w:rPr>
              <w:t xml:space="preserve">GV chấm, chữa bài. Chốt cách giải dạng toán </w:t>
            </w:r>
            <w:r w:rsidRPr="002878B3">
              <w:rPr>
                <w:lang w:val="es-ES"/>
              </w:rPr>
              <w:lastRenderedPageBreak/>
              <w:t>tìm PS của 1 số.</w:t>
            </w:r>
            <w:r w:rsidRPr="002878B3">
              <w:rPr>
                <w:lang w:val="es-ES"/>
              </w:rPr>
              <w:tab/>
            </w:r>
          </w:p>
        </w:tc>
        <w:tc>
          <w:tcPr>
            <w:tcW w:w="4098" w:type="dxa"/>
            <w:tcBorders>
              <w:left w:val="single" w:sz="4" w:space="0" w:color="auto"/>
            </w:tcBorders>
            <w:shd w:val="clear" w:color="auto" w:fill="auto"/>
          </w:tcPr>
          <w:p w:rsidR="00286434" w:rsidRPr="002878B3" w:rsidRDefault="00286434" w:rsidP="00516B1D">
            <w:pPr>
              <w:jc w:val="both"/>
              <w:rPr>
                <w:lang w:val="es-ES"/>
              </w:rPr>
            </w:pPr>
          </w:p>
          <w:p w:rsidR="00286434" w:rsidRPr="002878B3" w:rsidRDefault="00286434" w:rsidP="00516B1D">
            <w:pPr>
              <w:jc w:val="both"/>
              <w:rPr>
                <w:lang w:val="es-ES"/>
              </w:rPr>
            </w:pPr>
            <w:r w:rsidRPr="002878B3">
              <w:rPr>
                <w:kern w:val="28"/>
                <w:lang w:val="es-ES"/>
              </w:rPr>
              <w:t>1 số HS nêu</w:t>
            </w:r>
            <w:r w:rsidRPr="002878B3">
              <w:rPr>
                <w:lang w:val="es-ES"/>
              </w:rPr>
              <w:t>, lớp nhận xét.</w:t>
            </w:r>
          </w:p>
          <w:p w:rsidR="00286434" w:rsidRPr="002878B3" w:rsidRDefault="00286434" w:rsidP="00516B1D">
            <w:pPr>
              <w:jc w:val="both"/>
              <w:rPr>
                <w:lang w:val="es-ES"/>
              </w:rPr>
            </w:pPr>
          </w:p>
          <w:p w:rsidR="00286434" w:rsidRPr="002878B3" w:rsidRDefault="00286434" w:rsidP="00516B1D">
            <w:pPr>
              <w:jc w:val="both"/>
              <w:rPr>
                <w:lang w:val="es-ES"/>
              </w:rPr>
            </w:pPr>
          </w:p>
          <w:p w:rsidR="00286434" w:rsidRPr="002878B3" w:rsidRDefault="00286434" w:rsidP="00516B1D">
            <w:pPr>
              <w:jc w:val="both"/>
              <w:rPr>
                <w:lang w:val="es-ES"/>
              </w:rPr>
            </w:pPr>
          </w:p>
          <w:p w:rsidR="00286434" w:rsidRPr="002878B3" w:rsidRDefault="00286434" w:rsidP="00516B1D">
            <w:pPr>
              <w:jc w:val="both"/>
              <w:rPr>
                <w:lang w:val="es-ES"/>
              </w:rPr>
            </w:pPr>
          </w:p>
          <w:p w:rsidR="00286434" w:rsidRPr="002878B3" w:rsidRDefault="00286434" w:rsidP="00516B1D">
            <w:pPr>
              <w:jc w:val="both"/>
              <w:rPr>
                <w:lang w:val="es-ES"/>
              </w:rPr>
            </w:pPr>
          </w:p>
          <w:p w:rsidR="00286434" w:rsidRPr="002878B3" w:rsidRDefault="00286434" w:rsidP="00516B1D">
            <w:pPr>
              <w:jc w:val="both"/>
              <w:rPr>
                <w:lang w:val="es-ES"/>
              </w:rPr>
            </w:pPr>
          </w:p>
          <w:p w:rsidR="00286434" w:rsidRPr="002878B3" w:rsidRDefault="00286434" w:rsidP="00516B1D">
            <w:pPr>
              <w:jc w:val="both"/>
              <w:rPr>
                <w:lang w:val="es-ES"/>
              </w:rPr>
            </w:pPr>
            <w:r w:rsidRPr="002878B3">
              <w:rPr>
                <w:lang w:val="es-ES"/>
              </w:rPr>
              <w:t xml:space="preserve">Cả lớp làm nháp, </w:t>
            </w:r>
          </w:p>
          <w:p w:rsidR="00286434" w:rsidRPr="002878B3" w:rsidRDefault="00286434" w:rsidP="00516B1D">
            <w:pPr>
              <w:jc w:val="both"/>
              <w:rPr>
                <w:lang w:val="es-ES"/>
              </w:rPr>
            </w:pPr>
            <w:r w:rsidRPr="002878B3">
              <w:rPr>
                <w:lang w:val="es-ES"/>
              </w:rPr>
              <w:t>HS lên bảng.</w:t>
            </w:r>
          </w:p>
          <w:p w:rsidR="00286434" w:rsidRPr="002878B3" w:rsidRDefault="00286434" w:rsidP="00516B1D">
            <w:pPr>
              <w:jc w:val="both"/>
              <w:rPr>
                <w:lang w:val="es-ES"/>
              </w:rPr>
            </w:pPr>
            <w:r w:rsidRPr="002878B3">
              <w:rPr>
                <w:lang w:val="es-ES"/>
              </w:rPr>
              <w:t>- Lớp chữa bài, nhận xét</w:t>
            </w:r>
          </w:p>
          <w:p w:rsidR="00286434" w:rsidRPr="002878B3" w:rsidRDefault="00286434" w:rsidP="00516B1D">
            <w:pPr>
              <w:jc w:val="both"/>
              <w:rPr>
                <w:lang w:val="es-ES"/>
              </w:rPr>
            </w:pPr>
            <w:r w:rsidRPr="002878B3">
              <w:rPr>
                <w:lang w:val="es-ES"/>
              </w:rPr>
              <w:t>Nêu cách +, -,x,: PS</w:t>
            </w:r>
          </w:p>
          <w:p w:rsidR="00286434" w:rsidRPr="002878B3" w:rsidRDefault="00286434" w:rsidP="00516B1D">
            <w:pPr>
              <w:jc w:val="both"/>
              <w:rPr>
                <w:lang w:val="es-ES"/>
              </w:rPr>
            </w:pPr>
          </w:p>
          <w:p w:rsidR="00286434" w:rsidRPr="002878B3" w:rsidRDefault="00286434" w:rsidP="00516B1D">
            <w:pPr>
              <w:jc w:val="both"/>
              <w:rPr>
                <w:lang w:val="es-ES"/>
              </w:rPr>
            </w:pPr>
          </w:p>
          <w:p w:rsidR="00286434" w:rsidRPr="002878B3" w:rsidRDefault="00286434" w:rsidP="00516B1D">
            <w:pPr>
              <w:jc w:val="both"/>
              <w:rPr>
                <w:lang w:val="es-ES"/>
              </w:rPr>
            </w:pPr>
          </w:p>
          <w:p w:rsidR="00286434" w:rsidRPr="002878B3" w:rsidRDefault="00286434" w:rsidP="00516B1D">
            <w:pPr>
              <w:jc w:val="both"/>
              <w:rPr>
                <w:lang w:val="es-ES"/>
              </w:rPr>
            </w:pPr>
            <w:r w:rsidRPr="002878B3">
              <w:rPr>
                <w:lang w:val="es-ES"/>
              </w:rPr>
              <w:t>- HS làm vở. 1 HS làm bảng.</w:t>
            </w:r>
          </w:p>
          <w:p w:rsidR="00286434" w:rsidRPr="002878B3" w:rsidRDefault="00286434" w:rsidP="00516B1D">
            <w:pPr>
              <w:jc w:val="both"/>
              <w:rPr>
                <w:lang w:val="es-ES"/>
              </w:rPr>
            </w:pPr>
            <w:r w:rsidRPr="002878B3">
              <w:rPr>
                <w:lang w:val="es-ES"/>
              </w:rPr>
              <w:t>- HS đọc lời giải, nêu lại cách làm.</w:t>
            </w:r>
          </w:p>
          <w:p w:rsidR="00286434" w:rsidRPr="002878B3" w:rsidRDefault="00286434" w:rsidP="00516B1D">
            <w:pPr>
              <w:jc w:val="both"/>
              <w:rPr>
                <w:lang w:val="es-ES"/>
              </w:rPr>
            </w:pPr>
          </w:p>
          <w:p w:rsidR="00286434" w:rsidRPr="002878B3" w:rsidRDefault="00286434" w:rsidP="00516B1D">
            <w:pPr>
              <w:jc w:val="both"/>
              <w:rPr>
                <w:lang w:val="es-ES"/>
              </w:rPr>
            </w:pPr>
            <w:r w:rsidRPr="002878B3">
              <w:rPr>
                <w:lang w:val="es-ES"/>
              </w:rPr>
              <w:t>HS làm nháp,  HS lên bảng.</w:t>
            </w:r>
          </w:p>
          <w:p w:rsidR="00286434" w:rsidRPr="002878B3" w:rsidRDefault="00286434" w:rsidP="00516B1D">
            <w:pPr>
              <w:jc w:val="both"/>
              <w:rPr>
                <w:lang w:val="es-ES"/>
              </w:rPr>
            </w:pPr>
            <w:r w:rsidRPr="002878B3">
              <w:rPr>
                <w:lang w:val="es-ES"/>
              </w:rPr>
              <w:t>Lớp nhận xét, đổi bài kiểm tra chéo.</w:t>
            </w:r>
          </w:p>
          <w:p w:rsidR="00286434" w:rsidRPr="002878B3" w:rsidRDefault="00286434" w:rsidP="00516B1D">
            <w:pPr>
              <w:jc w:val="both"/>
              <w:rPr>
                <w:lang w:val="es-ES"/>
              </w:rPr>
            </w:pPr>
            <w:r w:rsidRPr="002878B3">
              <w:rPr>
                <w:lang w:val="es-ES"/>
              </w:rPr>
              <w:t>Nêu lại cách tìm TP chưa biết.</w:t>
            </w:r>
          </w:p>
          <w:p w:rsidR="00286434" w:rsidRPr="002878B3" w:rsidRDefault="00286434" w:rsidP="00516B1D">
            <w:pPr>
              <w:jc w:val="both"/>
              <w:rPr>
                <w:lang w:val="es-ES"/>
              </w:rPr>
            </w:pPr>
          </w:p>
          <w:p w:rsidR="00286434" w:rsidRPr="002878B3" w:rsidRDefault="00286434" w:rsidP="00516B1D">
            <w:pPr>
              <w:jc w:val="both"/>
              <w:rPr>
                <w:lang w:val="es-ES"/>
              </w:rPr>
            </w:pPr>
          </w:p>
          <w:p w:rsidR="00286434" w:rsidRPr="002878B3" w:rsidRDefault="00286434" w:rsidP="00516B1D">
            <w:pPr>
              <w:jc w:val="both"/>
              <w:rPr>
                <w:lang w:val="es-ES"/>
              </w:rPr>
            </w:pPr>
            <w:r w:rsidRPr="002878B3">
              <w:rPr>
                <w:lang w:val="es-ES"/>
              </w:rPr>
              <w:t>HS làm bài nếu còn thời gian.</w:t>
            </w:r>
          </w:p>
          <w:p w:rsidR="00286434" w:rsidRPr="002878B3" w:rsidRDefault="00286434" w:rsidP="00516B1D">
            <w:pPr>
              <w:jc w:val="both"/>
              <w:rPr>
                <w:lang w:val="es-ES"/>
              </w:rPr>
            </w:pPr>
            <w:r w:rsidRPr="002878B3">
              <w:rPr>
                <w:lang w:val="es-ES"/>
              </w:rPr>
              <w:t xml:space="preserve">HS suy nghĩ, nêu cách làm </w:t>
            </w:r>
          </w:p>
          <w:p w:rsidR="00286434" w:rsidRPr="002878B3" w:rsidRDefault="00286434" w:rsidP="00516B1D">
            <w:pPr>
              <w:jc w:val="both"/>
              <w:rPr>
                <w:lang w:val="it-IT"/>
              </w:rPr>
            </w:pPr>
            <w:r w:rsidRPr="002878B3">
              <w:rPr>
                <w:lang w:val="it-IT"/>
              </w:rPr>
              <w:t>=&gt; làm bài, chữa bài.</w:t>
            </w:r>
          </w:p>
          <w:p w:rsidR="00286434" w:rsidRPr="002878B3" w:rsidRDefault="00286434" w:rsidP="00516B1D">
            <w:pPr>
              <w:jc w:val="both"/>
              <w:rPr>
                <w:lang w:val="it-IT"/>
              </w:rPr>
            </w:pPr>
          </w:p>
        </w:tc>
      </w:tr>
    </w:tbl>
    <w:p w:rsidR="00286434" w:rsidRDefault="00286434" w:rsidP="00286434">
      <w:pPr>
        <w:pStyle w:val="BodyTextIndent"/>
        <w:spacing w:after="0"/>
        <w:ind w:left="0"/>
        <w:rPr>
          <w:lang w:val="it-IT"/>
        </w:rPr>
      </w:pPr>
      <w:r w:rsidRPr="00AC1E1D">
        <w:rPr>
          <w:b/>
          <w:lang w:val="it-IT"/>
        </w:rPr>
        <w:lastRenderedPageBreak/>
        <w:t>C.Củng cố dặn dò: 3’</w:t>
      </w:r>
      <w:r>
        <w:rPr>
          <w:lang w:val="it-IT"/>
        </w:rPr>
        <w:t xml:space="preserve">             </w:t>
      </w:r>
    </w:p>
    <w:p w:rsidR="00286434" w:rsidRPr="001B0974" w:rsidRDefault="00286434" w:rsidP="00286434">
      <w:pPr>
        <w:pStyle w:val="BodyTextIndent"/>
        <w:spacing w:after="0"/>
        <w:ind w:left="0"/>
        <w:rPr>
          <w:lang w:val="it-IT"/>
        </w:rPr>
      </w:pPr>
      <w:r>
        <w:rPr>
          <w:lang w:val="it-IT"/>
        </w:rPr>
        <w:t xml:space="preserve">- </w:t>
      </w:r>
      <w:r w:rsidRPr="00641BC3">
        <w:rPr>
          <w:lang w:val="it-IT"/>
        </w:rPr>
        <w:t>Hệ thống kiến thức.</w:t>
      </w:r>
      <w:r>
        <w:rPr>
          <w:lang w:val="it-IT"/>
        </w:rPr>
        <w:t xml:space="preserve"> </w:t>
      </w:r>
      <w:r w:rsidRPr="001B0974">
        <w:rPr>
          <w:lang w:val="it-IT"/>
        </w:rPr>
        <w:t>Nhận xét chung tiết học.</w:t>
      </w:r>
      <w:r>
        <w:rPr>
          <w:lang w:val="it-IT"/>
        </w:rPr>
        <w:t xml:space="preserve"> </w:t>
      </w:r>
      <w:r w:rsidRPr="001B0974">
        <w:rPr>
          <w:lang w:val="it-IT"/>
        </w:rPr>
        <w:t>VN xem lại bài.</w:t>
      </w:r>
    </w:p>
    <w:p w:rsidR="00D67C5D" w:rsidRDefault="00D67C5D" w:rsidP="00D67C5D">
      <w:pPr>
        <w:jc w:val="center"/>
        <w:rPr>
          <w:b/>
          <w:bCs/>
        </w:rPr>
      </w:pPr>
      <w:r>
        <w:rPr>
          <w:b/>
          <w:bCs/>
        </w:rPr>
        <w:t>__________________________________________________</w:t>
      </w:r>
    </w:p>
    <w:p w:rsidR="00D67C5D" w:rsidRPr="00E8264A" w:rsidRDefault="00D67C5D" w:rsidP="00D67C5D">
      <w:pPr>
        <w:rPr>
          <w:b/>
          <w:bCs/>
          <w:u w:val="single"/>
        </w:rPr>
      </w:pPr>
      <w:r w:rsidRPr="00E8264A">
        <w:rPr>
          <w:b/>
          <w:bCs/>
        </w:rPr>
        <w:t xml:space="preserve">Tiết </w:t>
      </w:r>
      <w:r>
        <w:rPr>
          <w:b/>
          <w:bCs/>
        </w:rPr>
        <w:t>3</w:t>
      </w:r>
      <w:r w:rsidRPr="00E8264A">
        <w:rPr>
          <w:b/>
          <w:bCs/>
        </w:rPr>
        <w:t xml:space="preserve">:                                             </w:t>
      </w:r>
      <w:r w:rsidRPr="00E8264A">
        <w:rPr>
          <w:b/>
          <w:bCs/>
          <w:u w:val="single"/>
        </w:rPr>
        <w:t>Sinh hoạt lớp</w:t>
      </w:r>
    </w:p>
    <w:p w:rsidR="003B3E67" w:rsidRDefault="003B3E67" w:rsidP="003B3E67">
      <w:pPr>
        <w:jc w:val="center"/>
      </w:pPr>
      <w:r w:rsidRPr="002464C3">
        <w:rPr>
          <w:b/>
        </w:rPr>
        <w:t xml:space="preserve">Kiểm điểm nề nếp tuần </w:t>
      </w:r>
      <w:r>
        <w:rPr>
          <w:b/>
        </w:rPr>
        <w:t>26</w:t>
      </w:r>
      <w:r w:rsidRPr="00705BAC">
        <w:t xml:space="preserve"> </w:t>
      </w:r>
    </w:p>
    <w:p w:rsidR="003B3E67" w:rsidRPr="00E8264A" w:rsidRDefault="003B3E67" w:rsidP="003B3E67">
      <w:pPr>
        <w:jc w:val="both"/>
        <w:rPr>
          <w:b/>
          <w:bCs/>
        </w:rPr>
      </w:pPr>
      <w:r w:rsidRPr="00E8264A">
        <w:rPr>
          <w:b/>
          <w:bCs/>
        </w:rPr>
        <w:t>I - Mục tiêu:</w:t>
      </w:r>
    </w:p>
    <w:p w:rsidR="00D67C5D" w:rsidRDefault="00D67C5D" w:rsidP="003B3E67">
      <w:pPr>
        <w:jc w:val="both"/>
      </w:pPr>
      <w:r>
        <w:t>- N</w:t>
      </w:r>
      <w:r w:rsidR="003B3E67" w:rsidRPr="00E8264A">
        <w:t xml:space="preserve">ắm được ưu, nhược điểm của bản thân, của tổ, của lớp trong tuần. </w:t>
      </w:r>
    </w:p>
    <w:p w:rsidR="003B3E67" w:rsidRPr="00E8264A" w:rsidRDefault="00D67C5D" w:rsidP="003B3E67">
      <w:pPr>
        <w:jc w:val="both"/>
      </w:pPr>
      <w:r>
        <w:t xml:space="preserve">- </w:t>
      </w:r>
      <w:r w:rsidR="003B3E67" w:rsidRPr="00E8264A">
        <w:t>Nắm được phương hướng của tuần tới.</w:t>
      </w:r>
    </w:p>
    <w:p w:rsidR="003B3E67" w:rsidRDefault="003B3E67" w:rsidP="003B3E67">
      <w:pPr>
        <w:jc w:val="both"/>
      </w:pPr>
      <w:r w:rsidRPr="00E8264A">
        <w:t>- Có ý thức phê và tự phê tốt, ý thức xây dựng tập thể.</w:t>
      </w:r>
    </w:p>
    <w:p w:rsidR="003B3E67" w:rsidRPr="005F4C95" w:rsidRDefault="003B3E67" w:rsidP="003B3E67">
      <w:pPr>
        <w:jc w:val="both"/>
        <w:rPr>
          <w:b/>
          <w:bCs/>
        </w:rPr>
      </w:pPr>
      <w:r w:rsidRPr="00E8264A">
        <w:rPr>
          <w:b/>
          <w:bCs/>
        </w:rPr>
        <w:t xml:space="preserve">II </w:t>
      </w:r>
      <w:r>
        <w:rPr>
          <w:b/>
          <w:bCs/>
        </w:rPr>
        <w:t xml:space="preserve">- Đồ dùng: - </w:t>
      </w:r>
      <w:r>
        <w:rPr>
          <w:bCs/>
        </w:rPr>
        <w:t>Phần thưởng HS.</w:t>
      </w:r>
    </w:p>
    <w:p w:rsidR="003B3E67" w:rsidRPr="00E8264A" w:rsidRDefault="003B3E67" w:rsidP="003B3E67">
      <w:pPr>
        <w:jc w:val="both"/>
        <w:rPr>
          <w:b/>
          <w:bCs/>
        </w:rPr>
      </w:pPr>
      <w:r>
        <w:rPr>
          <w:b/>
          <w:bCs/>
        </w:rPr>
        <w:t xml:space="preserve">III - </w:t>
      </w:r>
      <w:r w:rsidRPr="00E8264A">
        <w:rPr>
          <w:b/>
          <w:bCs/>
        </w:rPr>
        <w:t>Hoạt động trên lớp:</w:t>
      </w:r>
    </w:p>
    <w:p w:rsidR="003B3E67" w:rsidRDefault="003B3E67" w:rsidP="003B3E67">
      <w:pPr>
        <w:jc w:val="both"/>
        <w:rPr>
          <w:lang w:val="sv-SE"/>
        </w:rPr>
      </w:pPr>
      <w:r w:rsidRPr="00921D9B">
        <w:rPr>
          <w:lang w:val="sv-SE"/>
        </w:rPr>
        <w:t>1. Chủ tịch HĐTQ điều khiển sinh hoạt lớp:</w:t>
      </w:r>
    </w:p>
    <w:p w:rsidR="003B3E67" w:rsidRPr="00921D9B" w:rsidRDefault="003B3E67" w:rsidP="003B3E67">
      <w:pPr>
        <w:jc w:val="both"/>
        <w:rPr>
          <w:lang w:val="sv-SE"/>
        </w:rPr>
      </w:pPr>
      <w:r>
        <w:rPr>
          <w:lang w:val="sv-SE"/>
        </w:rPr>
        <w:t>- Mời PCT lên điều hành văn nghệ</w:t>
      </w:r>
    </w:p>
    <w:p w:rsidR="003B3E67" w:rsidRPr="00921D9B" w:rsidRDefault="003B3E67" w:rsidP="003B3E67">
      <w:pPr>
        <w:jc w:val="both"/>
        <w:rPr>
          <w:lang w:val="sv-SE"/>
        </w:rPr>
      </w:pPr>
      <w:r w:rsidRPr="00921D9B">
        <w:rPr>
          <w:lang w:val="sv-SE"/>
        </w:rPr>
        <w:t xml:space="preserve">- Mời các Phó chủ tịch lên điều hành các ban mà mình quản lên nhận xét, báo cáo tình hình hoạt động trong tuần. </w:t>
      </w:r>
    </w:p>
    <w:p w:rsidR="003B3E67" w:rsidRPr="00921D9B" w:rsidRDefault="003B3E67" w:rsidP="003B3E67">
      <w:pPr>
        <w:jc w:val="both"/>
        <w:rPr>
          <w:lang w:val="sv-SE"/>
        </w:rPr>
      </w:pPr>
      <w:r w:rsidRPr="00921D9B">
        <w:rPr>
          <w:lang w:val="sv-SE"/>
        </w:rPr>
        <w:t>- Các ban lên nhận xét</w:t>
      </w:r>
    </w:p>
    <w:p w:rsidR="003B3E67" w:rsidRPr="00921D9B" w:rsidRDefault="003B3E67" w:rsidP="003B3E67">
      <w:pPr>
        <w:jc w:val="both"/>
        <w:rPr>
          <w:lang w:val="sv-SE"/>
        </w:rPr>
      </w:pPr>
      <w:r w:rsidRPr="00921D9B">
        <w:rPr>
          <w:lang w:val="sv-SE"/>
        </w:rPr>
        <w:t>- Các thành viên của lớp phát biểu ý kiến</w:t>
      </w:r>
    </w:p>
    <w:p w:rsidR="003B3E67" w:rsidRPr="00921D9B" w:rsidRDefault="003B3E67" w:rsidP="003B3E67">
      <w:pPr>
        <w:jc w:val="both"/>
        <w:rPr>
          <w:lang w:val="sv-SE"/>
        </w:rPr>
      </w:pPr>
      <w:r w:rsidRPr="00921D9B">
        <w:rPr>
          <w:lang w:val="sv-SE"/>
        </w:rPr>
        <w:t xml:space="preserve">2. GV nhận xét chung: </w:t>
      </w:r>
    </w:p>
    <w:p w:rsidR="003B3E67" w:rsidRPr="00921D9B" w:rsidRDefault="003B3E67" w:rsidP="003B3E67">
      <w:pPr>
        <w:jc w:val="both"/>
        <w:rPr>
          <w:bCs/>
          <w:i/>
          <w:iCs/>
          <w:lang w:val="sv-SE"/>
        </w:rPr>
      </w:pPr>
      <w:r w:rsidRPr="00921D9B">
        <w:rPr>
          <w:bCs/>
          <w:i/>
          <w:iCs/>
          <w:lang w:val="sv-SE"/>
        </w:rPr>
        <w:t xml:space="preserve">a. </w:t>
      </w:r>
      <w:r w:rsidRPr="00921D9B">
        <w:rPr>
          <w:bCs/>
          <w:i/>
          <w:iCs/>
          <w:u w:val="single"/>
          <w:lang w:val="sv-SE"/>
        </w:rPr>
        <w:t>Ưu điểm</w:t>
      </w:r>
      <w:r w:rsidRPr="00921D9B">
        <w:rPr>
          <w:bCs/>
          <w:i/>
          <w:iCs/>
          <w:lang w:val="sv-SE"/>
        </w:rPr>
        <w:t xml:space="preserve"> : </w:t>
      </w:r>
    </w:p>
    <w:p w:rsidR="003B3E67" w:rsidRPr="00921D9B" w:rsidRDefault="003B3E67" w:rsidP="003B3E67">
      <w:pPr>
        <w:jc w:val="both"/>
        <w:rPr>
          <w:lang w:val="sv-SE"/>
        </w:rPr>
      </w:pPr>
    </w:p>
    <w:tbl>
      <w:tblPr>
        <w:tblStyle w:val="TableGrid"/>
        <w:tblW w:w="0" w:type="auto"/>
        <w:tblBorders>
          <w:top w:val="dotted" w:sz="4" w:space="0" w:color="auto"/>
          <w:left w:val="none" w:sz="0" w:space="0" w:color="auto"/>
          <w:bottom w:val="dotted" w:sz="4" w:space="0" w:color="auto"/>
          <w:right w:val="none" w:sz="0" w:space="0" w:color="auto"/>
          <w:insideH w:val="dotted" w:sz="4" w:space="0" w:color="auto"/>
          <w:insideV w:val="dotted" w:sz="4" w:space="0" w:color="auto"/>
        </w:tblBorders>
        <w:tblLook w:val="01E0"/>
      </w:tblPr>
      <w:tblGrid>
        <w:gridCol w:w="9571"/>
      </w:tblGrid>
      <w:tr w:rsidR="003B3E67" w:rsidRPr="00921D9B" w:rsidTr="00516B1D">
        <w:tc>
          <w:tcPr>
            <w:tcW w:w="9622" w:type="dxa"/>
            <w:tcBorders>
              <w:top w:val="dotted" w:sz="4" w:space="0" w:color="auto"/>
              <w:bottom w:val="dotted" w:sz="4" w:space="0" w:color="auto"/>
            </w:tcBorders>
          </w:tcPr>
          <w:p w:rsidR="003B3E67" w:rsidRPr="00921D9B" w:rsidRDefault="003B3E67" w:rsidP="00516B1D">
            <w:pPr>
              <w:jc w:val="both"/>
              <w:rPr>
                <w:lang w:val="sv-SE"/>
              </w:rPr>
            </w:pPr>
          </w:p>
        </w:tc>
      </w:tr>
      <w:tr w:rsidR="003B3E67" w:rsidRPr="00921D9B" w:rsidTr="00516B1D">
        <w:tc>
          <w:tcPr>
            <w:tcW w:w="9622" w:type="dxa"/>
            <w:tcBorders>
              <w:top w:val="dotted" w:sz="4" w:space="0" w:color="auto"/>
              <w:bottom w:val="dotted" w:sz="4" w:space="0" w:color="auto"/>
            </w:tcBorders>
          </w:tcPr>
          <w:p w:rsidR="003B3E67" w:rsidRPr="00921D9B" w:rsidRDefault="003B3E67" w:rsidP="00516B1D">
            <w:pPr>
              <w:jc w:val="both"/>
              <w:rPr>
                <w:lang w:val="sv-SE"/>
              </w:rPr>
            </w:pPr>
          </w:p>
        </w:tc>
      </w:tr>
    </w:tbl>
    <w:p w:rsidR="003B3E67" w:rsidRPr="00921D9B" w:rsidRDefault="003B3E67" w:rsidP="003B3E67">
      <w:pPr>
        <w:jc w:val="both"/>
        <w:rPr>
          <w:bCs/>
          <w:i/>
          <w:iCs/>
          <w:lang w:val="es-ES"/>
        </w:rPr>
      </w:pPr>
      <w:r w:rsidRPr="00921D9B">
        <w:rPr>
          <w:bCs/>
          <w:i/>
          <w:iCs/>
          <w:lang w:val="es-ES"/>
        </w:rPr>
        <w:t xml:space="preserve">b. </w:t>
      </w:r>
      <w:r w:rsidRPr="00921D9B">
        <w:rPr>
          <w:bCs/>
          <w:i/>
          <w:iCs/>
          <w:u w:val="single"/>
          <w:lang w:val="es-ES"/>
        </w:rPr>
        <w:t>Nh</w:t>
      </w:r>
      <w:r w:rsidRPr="00921D9B">
        <w:rPr>
          <w:bCs/>
          <w:i/>
          <w:iCs/>
          <w:u w:val="single"/>
          <w:lang w:val="es-ES"/>
        </w:rPr>
        <w:softHyphen/>
      </w:r>
      <w:r w:rsidRPr="00921D9B">
        <w:rPr>
          <w:bCs/>
          <w:i/>
          <w:iCs/>
          <w:u w:val="single"/>
          <w:lang w:val="es-ES"/>
        </w:rPr>
        <w:softHyphen/>
        <w:t>ược điểm</w:t>
      </w:r>
      <w:r w:rsidRPr="00921D9B">
        <w:rPr>
          <w:lang w:val="es-ES"/>
        </w:rPr>
        <w:t xml:space="preserve"> :</w:t>
      </w:r>
      <w:r w:rsidRPr="00921D9B">
        <w:rPr>
          <w:bCs/>
          <w:i/>
          <w:iCs/>
          <w:lang w:val="es-ES"/>
        </w:rPr>
        <w:t xml:space="preserve"> </w:t>
      </w:r>
    </w:p>
    <w:tbl>
      <w:tblPr>
        <w:tblStyle w:val="TableGrid"/>
        <w:tblW w:w="0" w:type="auto"/>
        <w:tblBorders>
          <w:top w:val="dotted" w:sz="4" w:space="0" w:color="auto"/>
          <w:left w:val="none" w:sz="0" w:space="0" w:color="auto"/>
          <w:bottom w:val="dotted" w:sz="4" w:space="0" w:color="auto"/>
          <w:right w:val="none" w:sz="0" w:space="0" w:color="auto"/>
          <w:insideH w:val="dotted" w:sz="4" w:space="0" w:color="auto"/>
          <w:insideV w:val="dotted" w:sz="4" w:space="0" w:color="auto"/>
        </w:tblBorders>
        <w:tblLook w:val="01E0"/>
      </w:tblPr>
      <w:tblGrid>
        <w:gridCol w:w="9571"/>
      </w:tblGrid>
      <w:tr w:rsidR="003B3E67" w:rsidRPr="00921D9B" w:rsidTr="00516B1D">
        <w:tc>
          <w:tcPr>
            <w:tcW w:w="9622" w:type="dxa"/>
            <w:tcBorders>
              <w:top w:val="dotted" w:sz="4" w:space="0" w:color="auto"/>
              <w:bottom w:val="dotted" w:sz="4" w:space="0" w:color="auto"/>
            </w:tcBorders>
          </w:tcPr>
          <w:p w:rsidR="003B3E67" w:rsidRPr="00921D9B" w:rsidRDefault="003B3E67" w:rsidP="00516B1D">
            <w:pPr>
              <w:jc w:val="both"/>
              <w:rPr>
                <w:lang w:val="es-ES"/>
              </w:rPr>
            </w:pPr>
          </w:p>
        </w:tc>
      </w:tr>
      <w:tr w:rsidR="003B3E67" w:rsidRPr="00921D9B" w:rsidTr="00516B1D">
        <w:tc>
          <w:tcPr>
            <w:tcW w:w="9622" w:type="dxa"/>
            <w:tcBorders>
              <w:top w:val="dotted" w:sz="4" w:space="0" w:color="auto"/>
              <w:bottom w:val="dotted" w:sz="4" w:space="0" w:color="auto"/>
            </w:tcBorders>
          </w:tcPr>
          <w:p w:rsidR="003B3E67" w:rsidRPr="00921D9B" w:rsidRDefault="003B3E67" w:rsidP="00516B1D">
            <w:pPr>
              <w:jc w:val="both"/>
              <w:rPr>
                <w:lang w:val="es-ES"/>
              </w:rPr>
            </w:pPr>
          </w:p>
        </w:tc>
      </w:tr>
    </w:tbl>
    <w:p w:rsidR="003B3E67" w:rsidRPr="00921D9B" w:rsidRDefault="003B3E67" w:rsidP="003B3E67">
      <w:pPr>
        <w:jc w:val="both"/>
        <w:rPr>
          <w:bCs/>
          <w:i/>
          <w:iCs/>
          <w:lang w:val="es-ES"/>
        </w:rPr>
      </w:pPr>
      <w:r w:rsidRPr="00921D9B">
        <w:rPr>
          <w:bCs/>
          <w:i/>
          <w:iCs/>
          <w:lang w:val="es-ES"/>
        </w:rPr>
        <w:t>3. Phư</w:t>
      </w:r>
      <w:r w:rsidRPr="00921D9B">
        <w:rPr>
          <w:bCs/>
          <w:i/>
          <w:iCs/>
          <w:lang w:val="es-ES"/>
        </w:rPr>
        <w:softHyphen/>
      </w:r>
      <w:r w:rsidRPr="00921D9B">
        <w:rPr>
          <w:bCs/>
          <w:i/>
          <w:iCs/>
          <w:lang w:val="es-ES"/>
        </w:rPr>
        <w:softHyphen/>
        <w:t>ơng h</w:t>
      </w:r>
      <w:r w:rsidRPr="00921D9B">
        <w:rPr>
          <w:bCs/>
          <w:i/>
          <w:iCs/>
          <w:lang w:val="es-ES"/>
        </w:rPr>
        <w:softHyphen/>
      </w:r>
      <w:r w:rsidRPr="00921D9B">
        <w:rPr>
          <w:bCs/>
          <w:i/>
          <w:iCs/>
          <w:lang w:val="es-ES"/>
        </w:rPr>
        <w:softHyphen/>
        <w:t xml:space="preserve">ướng hoạt động tuần tới: </w:t>
      </w:r>
    </w:p>
    <w:p w:rsidR="003B3E67" w:rsidRDefault="003B3E67" w:rsidP="003B3E67">
      <w:pPr>
        <w:jc w:val="both"/>
        <w:rPr>
          <w:lang w:val="es-ES"/>
        </w:rPr>
      </w:pPr>
      <w:r w:rsidRPr="00921D9B">
        <w:rPr>
          <w:lang w:val="es-ES"/>
        </w:rPr>
        <w:t>-</w:t>
      </w:r>
      <w:r>
        <w:rPr>
          <w:lang w:val="es-ES"/>
        </w:rPr>
        <w:t xml:space="preserve"> Tiếp tục</w:t>
      </w:r>
      <w:r w:rsidRPr="00921D9B">
        <w:rPr>
          <w:lang w:val="es-ES"/>
        </w:rPr>
        <w:t xml:space="preserve"> </w:t>
      </w:r>
      <w:r>
        <w:rPr>
          <w:lang w:val="es-ES"/>
        </w:rPr>
        <w:t>phát huy những ưu điểm, khắc phục hạn chế.</w:t>
      </w:r>
      <w:r w:rsidRPr="00921D9B">
        <w:rPr>
          <w:lang w:val="es-ES"/>
        </w:rPr>
        <w:t xml:space="preserve"> </w:t>
      </w:r>
    </w:p>
    <w:p w:rsidR="003B3E67" w:rsidRDefault="003B3E67" w:rsidP="003B3E67">
      <w:pPr>
        <w:jc w:val="both"/>
        <w:rPr>
          <w:lang w:val="es-ES"/>
        </w:rPr>
      </w:pPr>
      <w:r>
        <w:rPr>
          <w:lang w:val="es-ES"/>
        </w:rPr>
        <w:t>- Tiếp tục thi đua chào mừng ngày thành lập Đoàn TNCS HCM 26-3.</w:t>
      </w:r>
    </w:p>
    <w:p w:rsidR="003B3E67" w:rsidRPr="00F04D6B" w:rsidRDefault="003B3E67" w:rsidP="003B3E67">
      <w:r>
        <w:t xml:space="preserve">- Tiếp tục </w:t>
      </w:r>
      <w:r w:rsidRPr="00F04D6B">
        <w:t xml:space="preserve">thực hiện </w:t>
      </w:r>
      <w:r>
        <w:t>tốt ATGT, đội mũ BH khi đi xe đạp hoặc ngồi trên xe máy</w:t>
      </w:r>
      <w:r w:rsidRPr="00F04D6B">
        <w:t>.</w:t>
      </w:r>
    </w:p>
    <w:p w:rsidR="003B3E67" w:rsidRDefault="003B3E67" w:rsidP="003B3E67">
      <w:r>
        <w:t>- Thực hiện tốt các nền nếp, nội quy của nhà trường.</w:t>
      </w:r>
      <w:r w:rsidRPr="00765F17">
        <w:t xml:space="preserve"> </w:t>
      </w:r>
      <w:r>
        <w:t>Giữ gìn vệ sinh</w:t>
      </w:r>
      <w:r w:rsidR="00D67C5D">
        <w:t xml:space="preserve"> cá nhân, VS</w:t>
      </w:r>
      <w:r>
        <w:t xml:space="preserve"> môi trường</w:t>
      </w:r>
      <w:r w:rsidR="00447B73">
        <w:t xml:space="preserve"> thực hiện tốt các biện pháp phòng dịch, đảm bảo an toàn.</w:t>
      </w:r>
    </w:p>
    <w:p w:rsidR="003B3E67" w:rsidRDefault="003B3E67" w:rsidP="003B3E67">
      <w:r>
        <w:t>- HĐ tự quản thực hiện tốt nề nếp tự quản.</w:t>
      </w:r>
    </w:p>
    <w:p w:rsidR="003B3E67" w:rsidRDefault="003B3E67" w:rsidP="003B3E67">
      <w:r>
        <w:t>- Thực hiện tốt nền nếp giữ vở sạch, viết chữ đẹp.</w:t>
      </w:r>
    </w:p>
    <w:p w:rsidR="003B3E67" w:rsidRDefault="003B3E67" w:rsidP="003B3E67">
      <w:r>
        <w:t xml:space="preserve">- </w:t>
      </w:r>
      <w:r w:rsidR="000301EB">
        <w:t>Tích cực</w:t>
      </w:r>
      <w:r>
        <w:t xml:space="preserve"> học tập và rèn luyện tốt</w:t>
      </w:r>
      <w:r w:rsidR="000301EB">
        <w:t xml:space="preserve"> chuẩn bị cho KTĐK GKII môn Toán, TV</w:t>
      </w:r>
      <w:r>
        <w:t>.</w:t>
      </w:r>
    </w:p>
    <w:p w:rsidR="00A723CA" w:rsidRDefault="000301EB" w:rsidP="00380531">
      <w:pPr>
        <w:rPr>
          <w:b/>
          <w:bCs/>
        </w:rPr>
      </w:pPr>
      <w:r>
        <w:rPr>
          <w:b/>
          <w:bCs/>
        </w:rPr>
        <w:t>__________________________________________________________________</w:t>
      </w:r>
    </w:p>
    <w:sectPr w:rsidR="00A723CA" w:rsidSect="00F6601C">
      <w:pgSz w:w="11907" w:h="16840" w:code="9"/>
      <w:pgMar w:top="1134" w:right="1134" w:bottom="1134" w:left="1418" w:header="720" w:footer="720" w:gutter="0"/>
      <w:cols w:space="720"/>
      <w:docGrid w:linePitch="381"/>
    </w:sectPr>
  </w:body>
</w:document>
</file>

<file path=word/fontTable.xml><?xml version="1.0" encoding="utf-8"?>
<w:fonts xmlns:r="http://schemas.openxmlformats.org/officeDocument/2006/relationships" xmlns:w="http://schemas.openxmlformats.org/wordprocessingml/2006/main">
  <w:font w:name="VNI Times">
    <w:panose1 w:val="00000000000000000000"/>
    <w:charset w:val="00"/>
    <w:family w:val="auto"/>
    <w:pitch w:val="variable"/>
    <w:sig w:usb0="00000003" w:usb1="00000000" w:usb2="00000000" w:usb3="00000000" w:csb0="00000001" w:csb1="00000000"/>
  </w:font>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70654F"/>
    <w:multiLevelType w:val="multilevel"/>
    <w:tmpl w:val="0170654F"/>
    <w:lvl w:ilvl="0">
      <w:start w:val="2"/>
      <w:numFmt w:val="bullet"/>
      <w:lvlText w:val="-"/>
      <w:lvlJc w:val="left"/>
      <w:pPr>
        <w:ind w:left="720" w:hanging="360"/>
      </w:pPr>
      <w:rPr>
        <w:rFonts w:ascii="VNI Times" w:eastAsia="Calibri" w:hAnsi="VNI Times"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
    <w:nsid w:val="03D947E1"/>
    <w:multiLevelType w:val="singleLevel"/>
    <w:tmpl w:val="730E6A14"/>
    <w:lvl w:ilvl="0">
      <w:start w:val="1"/>
      <w:numFmt w:val="lowerLetter"/>
      <w:lvlText w:val="%1)"/>
      <w:lvlJc w:val="left"/>
      <w:pPr>
        <w:tabs>
          <w:tab w:val="num" w:pos="360"/>
        </w:tabs>
        <w:ind w:left="360" w:hanging="360"/>
      </w:pPr>
    </w:lvl>
  </w:abstractNum>
  <w:abstractNum w:abstractNumId="2">
    <w:nsid w:val="110641E8"/>
    <w:multiLevelType w:val="hybridMultilevel"/>
    <w:tmpl w:val="AF9A369A"/>
    <w:lvl w:ilvl="0" w:tplc="0409000F">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
    <w:nsid w:val="1BF67265"/>
    <w:multiLevelType w:val="hybridMultilevel"/>
    <w:tmpl w:val="1F5ECDF0"/>
    <w:lvl w:ilvl="0" w:tplc="04090001">
      <w:start w:val="2"/>
      <w:numFmt w:val="bullet"/>
      <w:lvlText w:val=""/>
      <w:lvlJc w:val="left"/>
      <w:pPr>
        <w:tabs>
          <w:tab w:val="num" w:pos="720"/>
        </w:tabs>
        <w:ind w:left="720" w:hanging="360"/>
      </w:pPr>
      <w:rPr>
        <w:rFonts w:ascii="Symbol" w:eastAsia="Times New Roman" w:hAnsi="Symbol"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
    <w:nsid w:val="27871509"/>
    <w:multiLevelType w:val="hybridMultilevel"/>
    <w:tmpl w:val="F0AA54A8"/>
    <w:lvl w:ilvl="0" w:tplc="39562954">
      <w:start w:val="1"/>
      <w:numFmt w:val="bullet"/>
      <w:lvlText w:val="-"/>
      <w:lvlJc w:val="left"/>
      <w:pPr>
        <w:tabs>
          <w:tab w:val="num" w:pos="360"/>
        </w:tabs>
        <w:ind w:left="357" w:hanging="357"/>
      </w:pPr>
      <w:rPr>
        <w:rFonts w:ascii="Times New Roman" w:hAnsi="Times New Roman" w:cs="Times New Roman" w:hint="default"/>
      </w:rPr>
    </w:lvl>
    <w:lvl w:ilvl="1" w:tplc="1F0098FA">
      <w:start w:val="1"/>
      <w:numFmt w:val="bullet"/>
      <w:lvlText w:val=""/>
      <w:lvlJc w:val="left"/>
      <w:pPr>
        <w:tabs>
          <w:tab w:val="num" w:pos="1443"/>
        </w:tabs>
        <w:ind w:left="1443" w:hanging="363"/>
      </w:pPr>
      <w:rPr>
        <w:rFonts w:ascii="Times New Roman" w:hAnsi="Times New Roman" w:cs="Times New Roman" w:hint="default"/>
      </w:rPr>
    </w:lvl>
    <w:lvl w:ilvl="2" w:tplc="04090005">
      <w:start w:val="1"/>
      <w:numFmt w:val="bullet"/>
      <w:lvlText w:val=""/>
      <w:lvlJc w:val="left"/>
      <w:pPr>
        <w:tabs>
          <w:tab w:val="num" w:pos="2160"/>
        </w:tabs>
        <w:ind w:left="2160" w:hanging="360"/>
      </w:pPr>
      <w:rPr>
        <w:rFonts w:ascii="Times New Roman" w:hAnsi="Times New Roman" w:cs="Times New Roman" w:hint="default"/>
      </w:rPr>
    </w:lvl>
    <w:lvl w:ilvl="3" w:tplc="04090001">
      <w:start w:val="1"/>
      <w:numFmt w:val="bullet"/>
      <w:lvlText w:val=""/>
      <w:lvlJc w:val="left"/>
      <w:pPr>
        <w:tabs>
          <w:tab w:val="num" w:pos="2880"/>
        </w:tabs>
        <w:ind w:left="2880" w:hanging="360"/>
      </w:pPr>
      <w:rPr>
        <w:rFonts w:ascii="Times New Roman" w:hAnsi="Times New Roman" w:cs="Times New Roman"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Times New Roman" w:hAnsi="Times New Roman" w:cs="Times New Roman" w:hint="default"/>
      </w:rPr>
    </w:lvl>
    <w:lvl w:ilvl="6" w:tplc="04090001">
      <w:start w:val="1"/>
      <w:numFmt w:val="bullet"/>
      <w:lvlText w:val=""/>
      <w:lvlJc w:val="left"/>
      <w:pPr>
        <w:tabs>
          <w:tab w:val="num" w:pos="5040"/>
        </w:tabs>
        <w:ind w:left="5040" w:hanging="360"/>
      </w:pPr>
      <w:rPr>
        <w:rFonts w:ascii="Times New Roman" w:hAnsi="Times New Roman" w:cs="Times New Roman"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Times New Roman" w:hAnsi="Times New Roman" w:cs="Times New Roman" w:hint="default"/>
      </w:rPr>
    </w:lvl>
  </w:abstractNum>
  <w:abstractNum w:abstractNumId="5">
    <w:nsid w:val="293D4D68"/>
    <w:multiLevelType w:val="hybridMultilevel"/>
    <w:tmpl w:val="1DE2B94A"/>
    <w:lvl w:ilvl="0" w:tplc="06565292">
      <w:start w:val="1"/>
      <w:numFmt w:val="decimal"/>
      <w:lvlText w:val="%1."/>
      <w:lvlJc w:val="left"/>
      <w:pPr>
        <w:tabs>
          <w:tab w:val="num" w:pos="435"/>
        </w:tabs>
        <w:ind w:left="435" w:hanging="360"/>
      </w:pPr>
      <w:rPr>
        <w:rFonts w:hint="default"/>
      </w:rPr>
    </w:lvl>
    <w:lvl w:ilvl="1" w:tplc="04090019" w:tentative="1">
      <w:start w:val="1"/>
      <w:numFmt w:val="lowerLetter"/>
      <w:lvlText w:val="%2."/>
      <w:lvlJc w:val="left"/>
      <w:pPr>
        <w:tabs>
          <w:tab w:val="num" w:pos="1155"/>
        </w:tabs>
        <w:ind w:left="1155" w:hanging="360"/>
      </w:pPr>
    </w:lvl>
    <w:lvl w:ilvl="2" w:tplc="0409001B" w:tentative="1">
      <w:start w:val="1"/>
      <w:numFmt w:val="lowerRoman"/>
      <w:lvlText w:val="%3."/>
      <w:lvlJc w:val="right"/>
      <w:pPr>
        <w:tabs>
          <w:tab w:val="num" w:pos="1875"/>
        </w:tabs>
        <w:ind w:left="1875" w:hanging="180"/>
      </w:pPr>
    </w:lvl>
    <w:lvl w:ilvl="3" w:tplc="0409000F" w:tentative="1">
      <w:start w:val="1"/>
      <w:numFmt w:val="decimal"/>
      <w:lvlText w:val="%4."/>
      <w:lvlJc w:val="left"/>
      <w:pPr>
        <w:tabs>
          <w:tab w:val="num" w:pos="2595"/>
        </w:tabs>
        <w:ind w:left="2595" w:hanging="360"/>
      </w:pPr>
    </w:lvl>
    <w:lvl w:ilvl="4" w:tplc="04090019" w:tentative="1">
      <w:start w:val="1"/>
      <w:numFmt w:val="lowerLetter"/>
      <w:lvlText w:val="%5."/>
      <w:lvlJc w:val="left"/>
      <w:pPr>
        <w:tabs>
          <w:tab w:val="num" w:pos="3315"/>
        </w:tabs>
        <w:ind w:left="3315" w:hanging="360"/>
      </w:pPr>
    </w:lvl>
    <w:lvl w:ilvl="5" w:tplc="0409001B" w:tentative="1">
      <w:start w:val="1"/>
      <w:numFmt w:val="lowerRoman"/>
      <w:lvlText w:val="%6."/>
      <w:lvlJc w:val="right"/>
      <w:pPr>
        <w:tabs>
          <w:tab w:val="num" w:pos="4035"/>
        </w:tabs>
        <w:ind w:left="4035" w:hanging="180"/>
      </w:pPr>
    </w:lvl>
    <w:lvl w:ilvl="6" w:tplc="0409000F" w:tentative="1">
      <w:start w:val="1"/>
      <w:numFmt w:val="decimal"/>
      <w:lvlText w:val="%7."/>
      <w:lvlJc w:val="left"/>
      <w:pPr>
        <w:tabs>
          <w:tab w:val="num" w:pos="4755"/>
        </w:tabs>
        <w:ind w:left="4755" w:hanging="360"/>
      </w:pPr>
    </w:lvl>
    <w:lvl w:ilvl="7" w:tplc="04090019" w:tentative="1">
      <w:start w:val="1"/>
      <w:numFmt w:val="lowerLetter"/>
      <w:lvlText w:val="%8."/>
      <w:lvlJc w:val="left"/>
      <w:pPr>
        <w:tabs>
          <w:tab w:val="num" w:pos="5475"/>
        </w:tabs>
        <w:ind w:left="5475" w:hanging="360"/>
      </w:pPr>
    </w:lvl>
    <w:lvl w:ilvl="8" w:tplc="0409001B" w:tentative="1">
      <w:start w:val="1"/>
      <w:numFmt w:val="lowerRoman"/>
      <w:lvlText w:val="%9."/>
      <w:lvlJc w:val="right"/>
      <w:pPr>
        <w:tabs>
          <w:tab w:val="num" w:pos="6195"/>
        </w:tabs>
        <w:ind w:left="6195" w:hanging="180"/>
      </w:pPr>
    </w:lvl>
  </w:abstractNum>
  <w:abstractNum w:abstractNumId="6">
    <w:nsid w:val="2B580C1A"/>
    <w:multiLevelType w:val="multilevel"/>
    <w:tmpl w:val="090A2152"/>
    <w:lvl w:ilvl="0">
      <w:start w:val="1"/>
      <w:numFmt w:val="bullet"/>
      <w:lvlText w:val="-"/>
      <w:lvlJc w:val="left"/>
      <w:pPr>
        <w:tabs>
          <w:tab w:val="num" w:pos="360"/>
        </w:tabs>
        <w:ind w:left="357" w:hanging="357"/>
      </w:pPr>
      <w:rPr>
        <w:rFonts w:ascii="Times New Roman" w:hAnsi="Times New Roman" w:cs="Times New Roman"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7">
    <w:nsid w:val="2B7C6011"/>
    <w:multiLevelType w:val="singleLevel"/>
    <w:tmpl w:val="17FC9338"/>
    <w:lvl w:ilvl="0">
      <w:start w:val="1"/>
      <w:numFmt w:val="lowerLetter"/>
      <w:lvlText w:val="%1)"/>
      <w:lvlJc w:val="left"/>
      <w:pPr>
        <w:tabs>
          <w:tab w:val="num" w:pos="360"/>
        </w:tabs>
        <w:ind w:left="360" w:hanging="360"/>
      </w:pPr>
    </w:lvl>
  </w:abstractNum>
  <w:abstractNum w:abstractNumId="8">
    <w:nsid w:val="2C463204"/>
    <w:multiLevelType w:val="singleLevel"/>
    <w:tmpl w:val="1EBC52A0"/>
    <w:lvl w:ilvl="0">
      <w:start w:val="1"/>
      <w:numFmt w:val="lowerLetter"/>
      <w:lvlText w:val="%1)"/>
      <w:lvlJc w:val="left"/>
      <w:pPr>
        <w:tabs>
          <w:tab w:val="num" w:pos="360"/>
        </w:tabs>
        <w:ind w:left="360" w:hanging="360"/>
      </w:pPr>
    </w:lvl>
  </w:abstractNum>
  <w:abstractNum w:abstractNumId="9">
    <w:nsid w:val="2ED96DF2"/>
    <w:multiLevelType w:val="singleLevel"/>
    <w:tmpl w:val="0CD468F6"/>
    <w:lvl w:ilvl="0">
      <w:start w:val="1"/>
      <w:numFmt w:val="lowerLetter"/>
      <w:lvlText w:val="%1)"/>
      <w:lvlJc w:val="left"/>
      <w:pPr>
        <w:tabs>
          <w:tab w:val="num" w:pos="360"/>
        </w:tabs>
        <w:ind w:left="360" w:hanging="360"/>
      </w:pPr>
    </w:lvl>
  </w:abstractNum>
  <w:abstractNum w:abstractNumId="10">
    <w:nsid w:val="36A77028"/>
    <w:multiLevelType w:val="hybridMultilevel"/>
    <w:tmpl w:val="5588D552"/>
    <w:lvl w:ilvl="0" w:tplc="04090001">
      <w:start w:val="2"/>
      <w:numFmt w:val="bullet"/>
      <w:lvlText w:val=""/>
      <w:lvlJc w:val="left"/>
      <w:pPr>
        <w:tabs>
          <w:tab w:val="num" w:pos="720"/>
        </w:tabs>
        <w:ind w:left="720" w:hanging="360"/>
      </w:pPr>
      <w:rPr>
        <w:rFonts w:ascii="Symbol" w:eastAsia="Times New Roman" w:hAnsi="Symbol"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
    <w:nsid w:val="3DCC0088"/>
    <w:multiLevelType w:val="singleLevel"/>
    <w:tmpl w:val="72FE1380"/>
    <w:lvl w:ilvl="0">
      <w:start w:val="1"/>
      <w:numFmt w:val="lowerLetter"/>
      <w:lvlText w:val="%1)"/>
      <w:lvlJc w:val="left"/>
      <w:pPr>
        <w:tabs>
          <w:tab w:val="num" w:pos="360"/>
        </w:tabs>
        <w:ind w:left="360" w:hanging="360"/>
      </w:pPr>
    </w:lvl>
  </w:abstractNum>
  <w:abstractNum w:abstractNumId="12">
    <w:nsid w:val="40D02353"/>
    <w:multiLevelType w:val="singleLevel"/>
    <w:tmpl w:val="353C9E5A"/>
    <w:lvl w:ilvl="0">
      <w:start w:val="1"/>
      <w:numFmt w:val="lowerLetter"/>
      <w:lvlText w:val="%1)"/>
      <w:lvlJc w:val="left"/>
      <w:pPr>
        <w:tabs>
          <w:tab w:val="num" w:pos="360"/>
        </w:tabs>
        <w:ind w:left="360" w:hanging="360"/>
      </w:pPr>
    </w:lvl>
  </w:abstractNum>
  <w:abstractNum w:abstractNumId="13">
    <w:nsid w:val="5B047DD5"/>
    <w:multiLevelType w:val="singleLevel"/>
    <w:tmpl w:val="04090017"/>
    <w:lvl w:ilvl="0">
      <w:start w:val="1"/>
      <w:numFmt w:val="lowerLetter"/>
      <w:lvlText w:val="%1)"/>
      <w:lvlJc w:val="left"/>
      <w:pPr>
        <w:tabs>
          <w:tab w:val="num" w:pos="360"/>
        </w:tabs>
        <w:ind w:left="360" w:hanging="360"/>
      </w:pPr>
      <w:rPr>
        <w:rFonts w:hint="default"/>
      </w:rPr>
    </w:lvl>
  </w:abstractNum>
  <w:abstractNum w:abstractNumId="14">
    <w:nsid w:val="5B256CFF"/>
    <w:multiLevelType w:val="hybridMultilevel"/>
    <w:tmpl w:val="181E90A8"/>
    <w:lvl w:ilvl="0" w:tplc="B314B0BE">
      <w:start w:val="4"/>
      <w:numFmt w:val="bullet"/>
      <w:lvlText w:val="-"/>
      <w:lvlJc w:val="left"/>
      <w:pPr>
        <w:tabs>
          <w:tab w:val="num" w:pos="510"/>
        </w:tabs>
        <w:ind w:left="510" w:hanging="360"/>
      </w:pPr>
      <w:rPr>
        <w:rFonts w:ascii="Times New Roman" w:eastAsia="Times New Roman" w:hAnsi="Times New Roman" w:cs="Times New Roman" w:hint="default"/>
      </w:rPr>
    </w:lvl>
    <w:lvl w:ilvl="1" w:tplc="04090003" w:tentative="1">
      <w:start w:val="1"/>
      <w:numFmt w:val="bullet"/>
      <w:lvlText w:val="o"/>
      <w:lvlJc w:val="left"/>
      <w:pPr>
        <w:tabs>
          <w:tab w:val="num" w:pos="1230"/>
        </w:tabs>
        <w:ind w:left="1230" w:hanging="360"/>
      </w:pPr>
      <w:rPr>
        <w:rFonts w:ascii="Courier New" w:hAnsi="Courier New" w:cs="Courier New" w:hint="default"/>
      </w:rPr>
    </w:lvl>
    <w:lvl w:ilvl="2" w:tplc="04090005" w:tentative="1">
      <w:start w:val="1"/>
      <w:numFmt w:val="bullet"/>
      <w:lvlText w:val=""/>
      <w:lvlJc w:val="left"/>
      <w:pPr>
        <w:tabs>
          <w:tab w:val="num" w:pos="1950"/>
        </w:tabs>
        <w:ind w:left="1950" w:hanging="360"/>
      </w:pPr>
      <w:rPr>
        <w:rFonts w:ascii="Wingdings" w:hAnsi="Wingdings" w:hint="default"/>
      </w:rPr>
    </w:lvl>
    <w:lvl w:ilvl="3" w:tplc="04090001" w:tentative="1">
      <w:start w:val="1"/>
      <w:numFmt w:val="bullet"/>
      <w:lvlText w:val=""/>
      <w:lvlJc w:val="left"/>
      <w:pPr>
        <w:tabs>
          <w:tab w:val="num" w:pos="2670"/>
        </w:tabs>
        <w:ind w:left="2670" w:hanging="360"/>
      </w:pPr>
      <w:rPr>
        <w:rFonts w:ascii="Symbol" w:hAnsi="Symbol" w:hint="default"/>
      </w:rPr>
    </w:lvl>
    <w:lvl w:ilvl="4" w:tplc="04090003" w:tentative="1">
      <w:start w:val="1"/>
      <w:numFmt w:val="bullet"/>
      <w:lvlText w:val="o"/>
      <w:lvlJc w:val="left"/>
      <w:pPr>
        <w:tabs>
          <w:tab w:val="num" w:pos="3390"/>
        </w:tabs>
        <w:ind w:left="3390" w:hanging="360"/>
      </w:pPr>
      <w:rPr>
        <w:rFonts w:ascii="Courier New" w:hAnsi="Courier New" w:cs="Courier New" w:hint="default"/>
      </w:rPr>
    </w:lvl>
    <w:lvl w:ilvl="5" w:tplc="04090005" w:tentative="1">
      <w:start w:val="1"/>
      <w:numFmt w:val="bullet"/>
      <w:lvlText w:val=""/>
      <w:lvlJc w:val="left"/>
      <w:pPr>
        <w:tabs>
          <w:tab w:val="num" w:pos="4110"/>
        </w:tabs>
        <w:ind w:left="4110" w:hanging="360"/>
      </w:pPr>
      <w:rPr>
        <w:rFonts w:ascii="Wingdings" w:hAnsi="Wingdings" w:hint="default"/>
      </w:rPr>
    </w:lvl>
    <w:lvl w:ilvl="6" w:tplc="04090001" w:tentative="1">
      <w:start w:val="1"/>
      <w:numFmt w:val="bullet"/>
      <w:lvlText w:val=""/>
      <w:lvlJc w:val="left"/>
      <w:pPr>
        <w:tabs>
          <w:tab w:val="num" w:pos="4830"/>
        </w:tabs>
        <w:ind w:left="4830" w:hanging="360"/>
      </w:pPr>
      <w:rPr>
        <w:rFonts w:ascii="Symbol" w:hAnsi="Symbol" w:hint="default"/>
      </w:rPr>
    </w:lvl>
    <w:lvl w:ilvl="7" w:tplc="04090003" w:tentative="1">
      <w:start w:val="1"/>
      <w:numFmt w:val="bullet"/>
      <w:lvlText w:val="o"/>
      <w:lvlJc w:val="left"/>
      <w:pPr>
        <w:tabs>
          <w:tab w:val="num" w:pos="5550"/>
        </w:tabs>
        <w:ind w:left="5550" w:hanging="360"/>
      </w:pPr>
      <w:rPr>
        <w:rFonts w:ascii="Courier New" w:hAnsi="Courier New" w:cs="Courier New" w:hint="default"/>
      </w:rPr>
    </w:lvl>
    <w:lvl w:ilvl="8" w:tplc="04090005" w:tentative="1">
      <w:start w:val="1"/>
      <w:numFmt w:val="bullet"/>
      <w:lvlText w:val=""/>
      <w:lvlJc w:val="left"/>
      <w:pPr>
        <w:tabs>
          <w:tab w:val="num" w:pos="6270"/>
        </w:tabs>
        <w:ind w:left="6270" w:hanging="360"/>
      </w:pPr>
      <w:rPr>
        <w:rFonts w:ascii="Wingdings" w:hAnsi="Wingdings" w:hint="default"/>
      </w:rPr>
    </w:lvl>
  </w:abstractNum>
  <w:abstractNum w:abstractNumId="15">
    <w:nsid w:val="62A643BF"/>
    <w:multiLevelType w:val="singleLevel"/>
    <w:tmpl w:val="BD087E96"/>
    <w:lvl w:ilvl="0">
      <w:start w:val="1"/>
      <w:numFmt w:val="lowerLetter"/>
      <w:lvlText w:val="%1)"/>
      <w:lvlJc w:val="left"/>
      <w:pPr>
        <w:tabs>
          <w:tab w:val="num" w:pos="360"/>
        </w:tabs>
        <w:ind w:left="360" w:hanging="360"/>
      </w:pPr>
    </w:lvl>
  </w:abstractNum>
  <w:abstractNum w:abstractNumId="16">
    <w:nsid w:val="65A66426"/>
    <w:multiLevelType w:val="multilevel"/>
    <w:tmpl w:val="65A66426"/>
    <w:lvl w:ilvl="0">
      <w:start w:val="1"/>
      <w:numFmt w:val="upp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7">
    <w:nsid w:val="75C85909"/>
    <w:multiLevelType w:val="singleLevel"/>
    <w:tmpl w:val="B7B2CCFE"/>
    <w:lvl w:ilvl="0">
      <w:start w:val="1"/>
      <w:numFmt w:val="lowerLetter"/>
      <w:lvlText w:val="%1)"/>
      <w:lvlJc w:val="left"/>
      <w:pPr>
        <w:tabs>
          <w:tab w:val="num" w:pos="360"/>
        </w:tabs>
        <w:ind w:left="360" w:hanging="360"/>
      </w:pPr>
    </w:lvl>
  </w:abstractNum>
  <w:abstractNum w:abstractNumId="18">
    <w:nsid w:val="75D70F82"/>
    <w:multiLevelType w:val="singleLevel"/>
    <w:tmpl w:val="C1A8BF5E"/>
    <w:lvl w:ilvl="0">
      <w:start w:val="1"/>
      <w:numFmt w:val="lowerLetter"/>
      <w:lvlText w:val="%1)"/>
      <w:lvlJc w:val="left"/>
      <w:pPr>
        <w:tabs>
          <w:tab w:val="num" w:pos="360"/>
        </w:tabs>
        <w:ind w:left="360" w:hanging="360"/>
      </w:pPr>
    </w:lvl>
  </w:abstractNum>
  <w:abstractNum w:abstractNumId="19">
    <w:nsid w:val="7E1429C7"/>
    <w:multiLevelType w:val="singleLevel"/>
    <w:tmpl w:val="561E412E"/>
    <w:lvl w:ilvl="0">
      <w:start w:val="1"/>
      <w:numFmt w:val="lowerLetter"/>
      <w:lvlText w:val="%1)"/>
      <w:lvlJc w:val="left"/>
      <w:pPr>
        <w:tabs>
          <w:tab w:val="num" w:pos="360"/>
        </w:tabs>
        <w:ind w:left="360" w:hanging="360"/>
      </w:pPr>
    </w:lvl>
  </w:abstractNum>
  <w:abstractNum w:abstractNumId="20">
    <w:nsid w:val="7F4E2FC9"/>
    <w:multiLevelType w:val="hybridMultilevel"/>
    <w:tmpl w:val="C090C4A6"/>
    <w:lvl w:ilvl="0" w:tplc="B778ED06">
      <w:start w:val="2"/>
      <w:numFmt w:val="bullet"/>
      <w:lvlText w:val=""/>
      <w:lvlJc w:val="left"/>
      <w:pPr>
        <w:ind w:left="720" w:hanging="360"/>
      </w:pPr>
      <w:rPr>
        <w:rFonts w:ascii="Wingdings" w:eastAsia="Times New Roman"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3"/>
  </w:num>
  <w:num w:numId="2">
    <w:abstractNumId w:val="10"/>
  </w:num>
  <w:num w:numId="3">
    <w:abstractNumId w:val="5"/>
  </w:num>
  <w:num w:numId="4">
    <w:abstractNumId w:val="14"/>
  </w:num>
  <w:num w:numId="5">
    <w:abstractNumId w:val="2"/>
  </w:num>
  <w:num w:numId="6">
    <w:abstractNumId w:val="13"/>
  </w:num>
  <w:num w:numId="7">
    <w:abstractNumId w:val="11"/>
  </w:num>
  <w:num w:numId="8">
    <w:abstractNumId w:val="20"/>
  </w:num>
  <w:num w:numId="9">
    <w:abstractNumId w:val="6"/>
  </w:num>
  <w:num w:numId="10">
    <w:abstractNumId w:val="0"/>
  </w:num>
  <w:num w:numId="11">
    <w:abstractNumId w:val="16"/>
  </w:num>
  <w:num w:numId="12">
    <w:abstractNumId w:val="15"/>
  </w:num>
  <w:num w:numId="13">
    <w:abstractNumId w:val="8"/>
  </w:num>
  <w:num w:numId="14">
    <w:abstractNumId w:val="7"/>
  </w:num>
  <w:num w:numId="15">
    <w:abstractNumId w:val="19"/>
  </w:num>
  <w:num w:numId="16">
    <w:abstractNumId w:val="18"/>
  </w:num>
  <w:num w:numId="17">
    <w:abstractNumId w:val="17"/>
  </w:num>
  <w:num w:numId="18">
    <w:abstractNumId w:val="12"/>
  </w:num>
  <w:num w:numId="19">
    <w:abstractNumId w:val="9"/>
  </w:num>
  <w:num w:numId="20">
    <w:abstractNumId w:val="4"/>
  </w:num>
  <w:num w:numId="21">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5"/>
  <w:mirrorMargins/>
  <w:defaultTabStop w:val="720"/>
  <w:characterSpacingControl w:val="doNotCompress"/>
  <w:compat/>
  <w:rsids>
    <w:rsidRoot w:val="00F6601C"/>
    <w:rsid w:val="00001745"/>
    <w:rsid w:val="0000570F"/>
    <w:rsid w:val="0002048B"/>
    <w:rsid w:val="000301EB"/>
    <w:rsid w:val="00030BD9"/>
    <w:rsid w:val="00061479"/>
    <w:rsid w:val="000854EE"/>
    <w:rsid w:val="000C7C60"/>
    <w:rsid w:val="000E2DD4"/>
    <w:rsid w:val="00105DC0"/>
    <w:rsid w:val="00114A5B"/>
    <w:rsid w:val="001151F2"/>
    <w:rsid w:val="00115C17"/>
    <w:rsid w:val="00155A07"/>
    <w:rsid w:val="001947D5"/>
    <w:rsid w:val="001A1DCE"/>
    <w:rsid w:val="001B735C"/>
    <w:rsid w:val="001B74D6"/>
    <w:rsid w:val="001D477B"/>
    <w:rsid w:val="001E6BD0"/>
    <w:rsid w:val="00204AB7"/>
    <w:rsid w:val="00207DE2"/>
    <w:rsid w:val="0022160B"/>
    <w:rsid w:val="002435C0"/>
    <w:rsid w:val="00261F70"/>
    <w:rsid w:val="0026691F"/>
    <w:rsid w:val="00277DAF"/>
    <w:rsid w:val="002836F0"/>
    <w:rsid w:val="00286434"/>
    <w:rsid w:val="0029236E"/>
    <w:rsid w:val="00292F85"/>
    <w:rsid w:val="002A58EF"/>
    <w:rsid w:val="002C370E"/>
    <w:rsid w:val="002C661C"/>
    <w:rsid w:val="003109C2"/>
    <w:rsid w:val="0031360B"/>
    <w:rsid w:val="00354859"/>
    <w:rsid w:val="0035544B"/>
    <w:rsid w:val="00380531"/>
    <w:rsid w:val="003823DC"/>
    <w:rsid w:val="003B3E67"/>
    <w:rsid w:val="003B7101"/>
    <w:rsid w:val="003C221A"/>
    <w:rsid w:val="0040799C"/>
    <w:rsid w:val="00407ED0"/>
    <w:rsid w:val="004150BE"/>
    <w:rsid w:val="00436BB0"/>
    <w:rsid w:val="00436C72"/>
    <w:rsid w:val="00447B73"/>
    <w:rsid w:val="00457787"/>
    <w:rsid w:val="004761DF"/>
    <w:rsid w:val="00482C16"/>
    <w:rsid w:val="004943A4"/>
    <w:rsid w:val="004B3CCC"/>
    <w:rsid w:val="004D4BED"/>
    <w:rsid w:val="004F2790"/>
    <w:rsid w:val="004F577D"/>
    <w:rsid w:val="004F7FC6"/>
    <w:rsid w:val="00505639"/>
    <w:rsid w:val="00512F8A"/>
    <w:rsid w:val="005252E2"/>
    <w:rsid w:val="00526E68"/>
    <w:rsid w:val="00541B5F"/>
    <w:rsid w:val="005532F6"/>
    <w:rsid w:val="00562D67"/>
    <w:rsid w:val="00564DF1"/>
    <w:rsid w:val="00565DEC"/>
    <w:rsid w:val="005720D2"/>
    <w:rsid w:val="00573531"/>
    <w:rsid w:val="005958C5"/>
    <w:rsid w:val="005C7528"/>
    <w:rsid w:val="005F3F7C"/>
    <w:rsid w:val="00605652"/>
    <w:rsid w:val="00643DCA"/>
    <w:rsid w:val="00650485"/>
    <w:rsid w:val="00665FC0"/>
    <w:rsid w:val="00666F87"/>
    <w:rsid w:val="006729D1"/>
    <w:rsid w:val="00675C3B"/>
    <w:rsid w:val="00692E84"/>
    <w:rsid w:val="00693724"/>
    <w:rsid w:val="006977C0"/>
    <w:rsid w:val="006C2B78"/>
    <w:rsid w:val="006C3F4B"/>
    <w:rsid w:val="0071246E"/>
    <w:rsid w:val="00727801"/>
    <w:rsid w:val="00733102"/>
    <w:rsid w:val="00733B7A"/>
    <w:rsid w:val="0075035A"/>
    <w:rsid w:val="007673C9"/>
    <w:rsid w:val="007744CB"/>
    <w:rsid w:val="00775678"/>
    <w:rsid w:val="0078263C"/>
    <w:rsid w:val="007834F6"/>
    <w:rsid w:val="00785F79"/>
    <w:rsid w:val="007867EE"/>
    <w:rsid w:val="00790C21"/>
    <w:rsid w:val="007B3728"/>
    <w:rsid w:val="007B766D"/>
    <w:rsid w:val="007E1F7F"/>
    <w:rsid w:val="00810105"/>
    <w:rsid w:val="00811C37"/>
    <w:rsid w:val="00843860"/>
    <w:rsid w:val="00854C95"/>
    <w:rsid w:val="00855D13"/>
    <w:rsid w:val="00870F01"/>
    <w:rsid w:val="00897071"/>
    <w:rsid w:val="008B3418"/>
    <w:rsid w:val="008C62F5"/>
    <w:rsid w:val="008D26AC"/>
    <w:rsid w:val="008D5A60"/>
    <w:rsid w:val="008E079D"/>
    <w:rsid w:val="00916484"/>
    <w:rsid w:val="009474BE"/>
    <w:rsid w:val="009745EA"/>
    <w:rsid w:val="00975C00"/>
    <w:rsid w:val="009777FC"/>
    <w:rsid w:val="00985C1D"/>
    <w:rsid w:val="009862EE"/>
    <w:rsid w:val="009866F8"/>
    <w:rsid w:val="00990459"/>
    <w:rsid w:val="00993342"/>
    <w:rsid w:val="009B39CD"/>
    <w:rsid w:val="009C36F2"/>
    <w:rsid w:val="009D32F7"/>
    <w:rsid w:val="009F0867"/>
    <w:rsid w:val="00A13465"/>
    <w:rsid w:val="00A4466A"/>
    <w:rsid w:val="00A44BC3"/>
    <w:rsid w:val="00A4711D"/>
    <w:rsid w:val="00A548CD"/>
    <w:rsid w:val="00A723CA"/>
    <w:rsid w:val="00A73B3E"/>
    <w:rsid w:val="00AA188C"/>
    <w:rsid w:val="00AB5930"/>
    <w:rsid w:val="00AF7554"/>
    <w:rsid w:val="00B269D1"/>
    <w:rsid w:val="00B344B4"/>
    <w:rsid w:val="00B665E9"/>
    <w:rsid w:val="00B70155"/>
    <w:rsid w:val="00B70E8E"/>
    <w:rsid w:val="00B83FBA"/>
    <w:rsid w:val="00B90E36"/>
    <w:rsid w:val="00B93288"/>
    <w:rsid w:val="00BA043E"/>
    <w:rsid w:val="00BA6C5F"/>
    <w:rsid w:val="00BB2F71"/>
    <w:rsid w:val="00BD715A"/>
    <w:rsid w:val="00BE281D"/>
    <w:rsid w:val="00BE4D75"/>
    <w:rsid w:val="00BE4DFA"/>
    <w:rsid w:val="00BE7447"/>
    <w:rsid w:val="00C2170D"/>
    <w:rsid w:val="00C3286B"/>
    <w:rsid w:val="00C72C21"/>
    <w:rsid w:val="00CA3010"/>
    <w:rsid w:val="00CA6EFB"/>
    <w:rsid w:val="00CB09BF"/>
    <w:rsid w:val="00CE00F7"/>
    <w:rsid w:val="00D1643F"/>
    <w:rsid w:val="00D43153"/>
    <w:rsid w:val="00D45C73"/>
    <w:rsid w:val="00D67C5D"/>
    <w:rsid w:val="00D71B93"/>
    <w:rsid w:val="00D81AC1"/>
    <w:rsid w:val="00D97DCD"/>
    <w:rsid w:val="00D97F9E"/>
    <w:rsid w:val="00DA12B0"/>
    <w:rsid w:val="00DA1FE9"/>
    <w:rsid w:val="00DA2964"/>
    <w:rsid w:val="00DD60EA"/>
    <w:rsid w:val="00DE7655"/>
    <w:rsid w:val="00E0031F"/>
    <w:rsid w:val="00E12229"/>
    <w:rsid w:val="00E4137C"/>
    <w:rsid w:val="00E50BFA"/>
    <w:rsid w:val="00E61ADB"/>
    <w:rsid w:val="00E72F0A"/>
    <w:rsid w:val="00E94CD7"/>
    <w:rsid w:val="00E970A8"/>
    <w:rsid w:val="00EA4840"/>
    <w:rsid w:val="00EA6F7D"/>
    <w:rsid w:val="00EB5857"/>
    <w:rsid w:val="00EC377F"/>
    <w:rsid w:val="00ED4729"/>
    <w:rsid w:val="00EF7A5E"/>
    <w:rsid w:val="00F011D2"/>
    <w:rsid w:val="00F35023"/>
    <w:rsid w:val="00F3539B"/>
    <w:rsid w:val="00F366A1"/>
    <w:rsid w:val="00F5067E"/>
    <w:rsid w:val="00F54F58"/>
    <w:rsid w:val="00F6601C"/>
    <w:rsid w:val="00F6623E"/>
    <w:rsid w:val="00F72C73"/>
    <w:rsid w:val="00F75D0D"/>
    <w:rsid w:val="00FB180C"/>
    <w:rsid w:val="00FB2705"/>
    <w:rsid w:val="00FC6379"/>
    <w:rsid w:val="00FD6CA2"/>
    <w:rsid w:val="00FE24FF"/>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Street"/>
  <w:smartTagType w:namespaceuri="urn:schemas-microsoft-com:office:smarttags" w:name="City"/>
  <w:smartTagType w:namespaceuri="urn:schemas-microsoft-com:office:smarttags" w:name="State"/>
  <w:smartTagType w:namespaceuri="urn:schemas-microsoft-com:office:smarttags" w:name="address"/>
  <w:smartTagType w:namespaceuri="urn:schemas-microsoft-com:office:smarttags" w:name="place"/>
  <w:smartTagType w:namespaceuri="urn:schemas-microsoft-com:office:smarttags" w:name="country-region"/>
  <w:shapeDefaults>
    <o:shapedefaults v:ext="edit" spidmax="1024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0" w:qFormat="1"/>
    <w:lsdException w:name="heading 4" w:uiPriority="0" w:qFormat="1"/>
    <w:lsdException w:name="heading 5" w:uiPriority="0" w:qFormat="1"/>
    <w:lsdException w:name="heading 6" w:uiPriority="9"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3" w:uiPriority="0"/>
    <w:lsdException w:name="Body Text Indent 2" w:uiPriority="0"/>
    <w:lsdException w:name="Body Text Indent 3" w:uiPriority="0"/>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6601C"/>
    <w:pPr>
      <w:spacing w:after="0" w:line="240" w:lineRule="auto"/>
    </w:pPr>
    <w:rPr>
      <w:rFonts w:ascii="Times New Roman" w:eastAsia="Times New Roman" w:hAnsi="Times New Roman" w:cs="Times New Roman"/>
      <w:sz w:val="28"/>
      <w:szCs w:val="28"/>
    </w:rPr>
  </w:style>
  <w:style w:type="paragraph" w:styleId="Heading2">
    <w:name w:val="heading 2"/>
    <w:basedOn w:val="Normal"/>
    <w:next w:val="Normal"/>
    <w:link w:val="Heading2Char"/>
    <w:semiHidden/>
    <w:unhideWhenUsed/>
    <w:qFormat/>
    <w:rsid w:val="00F6601C"/>
    <w:pPr>
      <w:keepNext/>
      <w:spacing w:before="240" w:after="60"/>
      <w:outlineLvl w:val="1"/>
    </w:pPr>
    <w:rPr>
      <w:rFonts w:ascii="Cambria" w:hAnsi="Cambria"/>
      <w:b/>
      <w:bCs/>
      <w:i/>
      <w:iCs/>
    </w:rPr>
  </w:style>
  <w:style w:type="paragraph" w:styleId="Heading3">
    <w:name w:val="heading 3"/>
    <w:basedOn w:val="Normal"/>
    <w:next w:val="Normal"/>
    <w:link w:val="Heading3Char"/>
    <w:qFormat/>
    <w:rsid w:val="00F6601C"/>
    <w:pPr>
      <w:keepNext/>
      <w:spacing w:before="240" w:after="60"/>
      <w:outlineLvl w:val="2"/>
    </w:pPr>
    <w:rPr>
      <w:rFonts w:ascii="Arial" w:hAnsi="Arial" w:cs="Arial"/>
      <w:b/>
      <w:bCs/>
      <w:sz w:val="26"/>
      <w:szCs w:val="26"/>
    </w:rPr>
  </w:style>
  <w:style w:type="paragraph" w:styleId="Heading4">
    <w:name w:val="heading 4"/>
    <w:basedOn w:val="Normal"/>
    <w:next w:val="Normal"/>
    <w:link w:val="Heading4Char"/>
    <w:qFormat/>
    <w:rsid w:val="00F6601C"/>
    <w:pPr>
      <w:keepNext/>
      <w:spacing w:before="240" w:after="60"/>
      <w:outlineLvl w:val="3"/>
    </w:pPr>
    <w:rPr>
      <w:b/>
      <w:bCs/>
      <w:kern w:val="28"/>
    </w:rPr>
  </w:style>
  <w:style w:type="paragraph" w:styleId="Heading5">
    <w:name w:val="heading 5"/>
    <w:basedOn w:val="Normal"/>
    <w:next w:val="Normal"/>
    <w:link w:val="Heading5Char"/>
    <w:qFormat/>
    <w:rsid w:val="00F6601C"/>
    <w:pPr>
      <w:spacing w:before="240" w:after="60"/>
      <w:outlineLvl w:val="4"/>
    </w:pPr>
    <w:rPr>
      <w:b/>
      <w:bCs/>
      <w:i/>
      <w:iCs/>
      <w:sz w:val="26"/>
      <w:szCs w:val="26"/>
    </w:rPr>
  </w:style>
  <w:style w:type="paragraph" w:styleId="Heading7">
    <w:name w:val="heading 7"/>
    <w:basedOn w:val="Normal"/>
    <w:next w:val="Normal"/>
    <w:link w:val="Heading7Char"/>
    <w:qFormat/>
    <w:rsid w:val="00D97DCD"/>
    <w:pPr>
      <w:spacing w:before="240" w:after="60"/>
      <w:outlineLvl w:val="6"/>
    </w:pPr>
    <w:rPr>
      <w:sz w:val="24"/>
      <w:szCs w:val="24"/>
    </w:rPr>
  </w:style>
  <w:style w:type="paragraph" w:styleId="Heading8">
    <w:name w:val="heading 8"/>
    <w:basedOn w:val="Normal"/>
    <w:next w:val="Normal"/>
    <w:link w:val="Heading8Char"/>
    <w:qFormat/>
    <w:rsid w:val="00D97DCD"/>
    <w:pPr>
      <w:spacing w:before="240" w:after="60"/>
      <w:outlineLvl w:val="7"/>
    </w:pPr>
    <w:rPr>
      <w:i/>
      <w:iCs/>
      <w:sz w:val="24"/>
      <w:szCs w:val="24"/>
    </w:rPr>
  </w:style>
  <w:style w:type="paragraph" w:styleId="Heading9">
    <w:name w:val="heading 9"/>
    <w:basedOn w:val="Normal"/>
    <w:next w:val="Normal"/>
    <w:link w:val="Heading9Char"/>
    <w:qFormat/>
    <w:rsid w:val="00F6601C"/>
    <w:p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semiHidden/>
    <w:rsid w:val="00F6601C"/>
    <w:rPr>
      <w:rFonts w:ascii="Cambria" w:eastAsia="Times New Roman" w:hAnsi="Cambria" w:cs="Times New Roman"/>
      <w:b/>
      <w:bCs/>
      <w:i/>
      <w:iCs/>
      <w:sz w:val="28"/>
      <w:szCs w:val="28"/>
    </w:rPr>
  </w:style>
  <w:style w:type="character" w:customStyle="1" w:styleId="Heading3Char">
    <w:name w:val="Heading 3 Char"/>
    <w:basedOn w:val="DefaultParagraphFont"/>
    <w:link w:val="Heading3"/>
    <w:rsid w:val="00F6601C"/>
    <w:rPr>
      <w:rFonts w:ascii="Arial" w:eastAsia="Times New Roman" w:hAnsi="Arial" w:cs="Arial"/>
      <w:b/>
      <w:bCs/>
      <w:sz w:val="26"/>
      <w:szCs w:val="26"/>
    </w:rPr>
  </w:style>
  <w:style w:type="character" w:customStyle="1" w:styleId="Heading4Char">
    <w:name w:val="Heading 4 Char"/>
    <w:basedOn w:val="DefaultParagraphFont"/>
    <w:link w:val="Heading4"/>
    <w:rsid w:val="00F6601C"/>
    <w:rPr>
      <w:rFonts w:ascii="Times New Roman" w:eastAsia="Times New Roman" w:hAnsi="Times New Roman" w:cs="Times New Roman"/>
      <w:b/>
      <w:bCs/>
      <w:kern w:val="28"/>
      <w:sz w:val="28"/>
      <w:szCs w:val="28"/>
    </w:rPr>
  </w:style>
  <w:style w:type="character" w:customStyle="1" w:styleId="Heading5Char">
    <w:name w:val="Heading 5 Char"/>
    <w:basedOn w:val="DefaultParagraphFont"/>
    <w:link w:val="Heading5"/>
    <w:rsid w:val="00F6601C"/>
    <w:rPr>
      <w:rFonts w:ascii="Times New Roman" w:eastAsia="Times New Roman" w:hAnsi="Times New Roman" w:cs="Times New Roman"/>
      <w:b/>
      <w:bCs/>
      <w:i/>
      <w:iCs/>
      <w:sz w:val="26"/>
      <w:szCs w:val="26"/>
    </w:rPr>
  </w:style>
  <w:style w:type="character" w:customStyle="1" w:styleId="Heading9Char">
    <w:name w:val="Heading 9 Char"/>
    <w:basedOn w:val="DefaultParagraphFont"/>
    <w:link w:val="Heading9"/>
    <w:rsid w:val="00F6601C"/>
    <w:rPr>
      <w:rFonts w:ascii="Arial" w:eastAsia="Times New Roman" w:hAnsi="Arial" w:cs="Arial"/>
    </w:rPr>
  </w:style>
  <w:style w:type="paragraph" w:customStyle="1" w:styleId="DefaultParagraphFontParaCharCharCharCharChar">
    <w:name w:val="Default Paragraph Font Para Char Char Char Char Char"/>
    <w:autoRedefine/>
    <w:rsid w:val="00F6601C"/>
    <w:pPr>
      <w:tabs>
        <w:tab w:val="left" w:pos="1152"/>
      </w:tabs>
      <w:spacing w:before="120" w:after="120" w:line="312" w:lineRule="auto"/>
    </w:pPr>
    <w:rPr>
      <w:rFonts w:ascii="Arial" w:eastAsia="Times New Roman" w:hAnsi="Arial" w:cs="Arial"/>
      <w:sz w:val="26"/>
      <w:szCs w:val="26"/>
    </w:rPr>
  </w:style>
  <w:style w:type="paragraph" w:styleId="Footer">
    <w:name w:val="footer"/>
    <w:basedOn w:val="Normal"/>
    <w:link w:val="FooterChar"/>
    <w:rsid w:val="00F6601C"/>
    <w:pPr>
      <w:tabs>
        <w:tab w:val="center" w:pos="4320"/>
        <w:tab w:val="right" w:pos="8640"/>
      </w:tabs>
    </w:pPr>
  </w:style>
  <w:style w:type="character" w:customStyle="1" w:styleId="FooterChar">
    <w:name w:val="Footer Char"/>
    <w:basedOn w:val="DefaultParagraphFont"/>
    <w:link w:val="Footer"/>
    <w:rsid w:val="00F6601C"/>
    <w:rPr>
      <w:rFonts w:ascii="Times New Roman" w:eastAsia="Times New Roman" w:hAnsi="Times New Roman" w:cs="Times New Roman"/>
      <w:sz w:val="28"/>
      <w:szCs w:val="28"/>
    </w:rPr>
  </w:style>
  <w:style w:type="paragraph" w:styleId="BodyText">
    <w:name w:val="Body Text"/>
    <w:basedOn w:val="Normal"/>
    <w:link w:val="BodyTextChar"/>
    <w:rsid w:val="00F6601C"/>
    <w:pPr>
      <w:jc w:val="both"/>
    </w:pPr>
    <w:rPr>
      <w:i/>
      <w:iCs/>
      <w:sz w:val="26"/>
      <w:szCs w:val="26"/>
    </w:rPr>
  </w:style>
  <w:style w:type="character" w:customStyle="1" w:styleId="BodyTextChar">
    <w:name w:val="Body Text Char"/>
    <w:basedOn w:val="DefaultParagraphFont"/>
    <w:link w:val="BodyText"/>
    <w:rsid w:val="00F6601C"/>
    <w:rPr>
      <w:rFonts w:ascii="Times New Roman" w:eastAsia="Times New Roman" w:hAnsi="Times New Roman" w:cs="Times New Roman"/>
      <w:i/>
      <w:iCs/>
      <w:sz w:val="26"/>
      <w:szCs w:val="26"/>
    </w:rPr>
  </w:style>
  <w:style w:type="paragraph" w:styleId="BodyText3">
    <w:name w:val="Body Text 3"/>
    <w:basedOn w:val="Normal"/>
    <w:link w:val="BodyText3Char"/>
    <w:rsid w:val="00F6601C"/>
    <w:pPr>
      <w:spacing w:after="120"/>
    </w:pPr>
    <w:rPr>
      <w:sz w:val="16"/>
      <w:szCs w:val="16"/>
    </w:rPr>
  </w:style>
  <w:style w:type="character" w:customStyle="1" w:styleId="BodyText3Char">
    <w:name w:val="Body Text 3 Char"/>
    <w:basedOn w:val="DefaultParagraphFont"/>
    <w:link w:val="BodyText3"/>
    <w:rsid w:val="00F6601C"/>
    <w:rPr>
      <w:rFonts w:ascii="Times New Roman" w:eastAsia="Times New Roman" w:hAnsi="Times New Roman" w:cs="Times New Roman"/>
      <w:sz w:val="16"/>
      <w:szCs w:val="16"/>
    </w:rPr>
  </w:style>
  <w:style w:type="paragraph" w:styleId="Header">
    <w:name w:val="header"/>
    <w:basedOn w:val="Normal"/>
    <w:link w:val="HeaderChar"/>
    <w:rsid w:val="00F6601C"/>
    <w:pPr>
      <w:tabs>
        <w:tab w:val="center" w:pos="4320"/>
        <w:tab w:val="right" w:pos="8640"/>
      </w:tabs>
    </w:pPr>
  </w:style>
  <w:style w:type="character" w:customStyle="1" w:styleId="HeaderChar">
    <w:name w:val="Header Char"/>
    <w:basedOn w:val="DefaultParagraphFont"/>
    <w:link w:val="Header"/>
    <w:rsid w:val="00F6601C"/>
    <w:rPr>
      <w:rFonts w:ascii="Times New Roman" w:eastAsia="Times New Roman" w:hAnsi="Times New Roman" w:cs="Times New Roman"/>
      <w:sz w:val="28"/>
      <w:szCs w:val="28"/>
    </w:rPr>
  </w:style>
  <w:style w:type="paragraph" w:styleId="BalloonText">
    <w:name w:val="Balloon Text"/>
    <w:basedOn w:val="Normal"/>
    <w:link w:val="BalloonTextChar"/>
    <w:uiPriority w:val="99"/>
    <w:unhideWhenUsed/>
    <w:rsid w:val="00F6601C"/>
    <w:rPr>
      <w:rFonts w:ascii="Tahoma" w:hAnsi="Tahoma" w:cs="Tahoma"/>
      <w:sz w:val="16"/>
      <w:szCs w:val="16"/>
    </w:rPr>
  </w:style>
  <w:style w:type="character" w:customStyle="1" w:styleId="BalloonTextChar">
    <w:name w:val="Balloon Text Char"/>
    <w:basedOn w:val="DefaultParagraphFont"/>
    <w:link w:val="BalloonText"/>
    <w:uiPriority w:val="99"/>
    <w:rsid w:val="00F6601C"/>
    <w:rPr>
      <w:rFonts w:ascii="Tahoma" w:eastAsia="Times New Roman" w:hAnsi="Tahoma" w:cs="Tahoma"/>
      <w:sz w:val="16"/>
      <w:szCs w:val="16"/>
    </w:rPr>
  </w:style>
  <w:style w:type="paragraph" w:styleId="ListParagraph">
    <w:name w:val="List Paragraph"/>
    <w:basedOn w:val="Normal"/>
    <w:uiPriority w:val="34"/>
    <w:qFormat/>
    <w:rsid w:val="00F72C73"/>
    <w:pPr>
      <w:ind w:left="720"/>
      <w:contextualSpacing/>
    </w:pPr>
  </w:style>
  <w:style w:type="table" w:styleId="TableGrid">
    <w:name w:val="Table Grid"/>
    <w:basedOn w:val="TableNormal"/>
    <w:rsid w:val="00BE4D7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Char"/>
    <w:basedOn w:val="Normal"/>
    <w:rsid w:val="00030BD9"/>
    <w:rPr>
      <w:rFonts w:ascii="Arial" w:hAnsi="Arial"/>
      <w:sz w:val="22"/>
      <w:szCs w:val="20"/>
      <w:lang w:val="en-AU"/>
    </w:rPr>
  </w:style>
  <w:style w:type="character" w:customStyle="1" w:styleId="Heading7Char">
    <w:name w:val="Heading 7 Char"/>
    <w:basedOn w:val="DefaultParagraphFont"/>
    <w:link w:val="Heading7"/>
    <w:rsid w:val="00D97DCD"/>
    <w:rPr>
      <w:rFonts w:ascii="Times New Roman" w:eastAsia="Times New Roman" w:hAnsi="Times New Roman" w:cs="Times New Roman"/>
      <w:sz w:val="24"/>
      <w:szCs w:val="24"/>
    </w:rPr>
  </w:style>
  <w:style w:type="character" w:customStyle="1" w:styleId="Heading8Char">
    <w:name w:val="Heading 8 Char"/>
    <w:basedOn w:val="DefaultParagraphFont"/>
    <w:link w:val="Heading8"/>
    <w:rsid w:val="00D97DCD"/>
    <w:rPr>
      <w:rFonts w:ascii="Times New Roman" w:eastAsia="Times New Roman" w:hAnsi="Times New Roman" w:cs="Times New Roman"/>
      <w:i/>
      <w:iCs/>
      <w:sz w:val="24"/>
      <w:szCs w:val="24"/>
    </w:rPr>
  </w:style>
  <w:style w:type="paragraph" w:styleId="BodyTextIndent3">
    <w:name w:val="Body Text Indent 3"/>
    <w:basedOn w:val="Normal"/>
    <w:link w:val="BodyTextIndent3Char"/>
    <w:rsid w:val="00E970A8"/>
    <w:pPr>
      <w:spacing w:after="120"/>
      <w:ind w:left="360"/>
    </w:pPr>
    <w:rPr>
      <w:sz w:val="16"/>
      <w:szCs w:val="16"/>
    </w:rPr>
  </w:style>
  <w:style w:type="character" w:customStyle="1" w:styleId="BodyTextIndent3Char">
    <w:name w:val="Body Text Indent 3 Char"/>
    <w:basedOn w:val="DefaultParagraphFont"/>
    <w:link w:val="BodyTextIndent3"/>
    <w:rsid w:val="00E970A8"/>
    <w:rPr>
      <w:rFonts w:ascii="Times New Roman" w:eastAsia="Times New Roman" w:hAnsi="Times New Roman" w:cs="Times New Roman"/>
      <w:sz w:val="16"/>
      <w:szCs w:val="16"/>
    </w:rPr>
  </w:style>
  <w:style w:type="paragraph" w:styleId="BodyTextIndent2">
    <w:name w:val="Body Text Indent 2"/>
    <w:basedOn w:val="Normal"/>
    <w:link w:val="BodyTextIndent2Char"/>
    <w:rsid w:val="003B3E67"/>
    <w:pPr>
      <w:spacing w:after="120" w:line="480" w:lineRule="auto"/>
      <w:ind w:left="360"/>
    </w:pPr>
  </w:style>
  <w:style w:type="character" w:customStyle="1" w:styleId="BodyTextIndent2Char">
    <w:name w:val="Body Text Indent 2 Char"/>
    <w:basedOn w:val="DefaultParagraphFont"/>
    <w:link w:val="BodyTextIndent2"/>
    <w:rsid w:val="003B3E67"/>
    <w:rPr>
      <w:rFonts w:ascii="Times New Roman" w:eastAsia="Times New Roman" w:hAnsi="Times New Roman" w:cs="Times New Roman"/>
      <w:sz w:val="28"/>
      <w:szCs w:val="28"/>
    </w:rPr>
  </w:style>
  <w:style w:type="paragraph" w:styleId="BodyTextIndent">
    <w:name w:val="Body Text Indent"/>
    <w:basedOn w:val="Normal"/>
    <w:link w:val="BodyTextIndentChar"/>
    <w:rsid w:val="00286434"/>
    <w:pPr>
      <w:spacing w:after="120"/>
      <w:ind w:left="360"/>
    </w:pPr>
  </w:style>
  <w:style w:type="character" w:customStyle="1" w:styleId="BodyTextIndentChar">
    <w:name w:val="Body Text Indent Char"/>
    <w:basedOn w:val="DefaultParagraphFont"/>
    <w:link w:val="BodyTextIndent"/>
    <w:rsid w:val="00286434"/>
    <w:rPr>
      <w:rFonts w:ascii="Times New Roman" w:eastAsia="Times New Roman" w:hAnsi="Times New Roman" w:cs="Times New Roman"/>
      <w:sz w:val="28"/>
      <w:szCs w:val="28"/>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6.bin"/><Relationship Id="rId21" Type="http://schemas.openxmlformats.org/officeDocument/2006/relationships/oleObject" Target="embeddings/oleObject9.bin"/><Relationship Id="rId42" Type="http://schemas.openxmlformats.org/officeDocument/2006/relationships/image" Target="media/image15.wmf"/><Relationship Id="rId63" Type="http://schemas.openxmlformats.org/officeDocument/2006/relationships/image" Target="media/image30.wmf"/><Relationship Id="rId84" Type="http://schemas.openxmlformats.org/officeDocument/2006/relationships/oleObject" Target="embeddings/oleObject44.bin"/><Relationship Id="rId138" Type="http://schemas.openxmlformats.org/officeDocument/2006/relationships/image" Target="media/image56.wmf"/><Relationship Id="rId159" Type="http://schemas.openxmlformats.org/officeDocument/2006/relationships/image" Target="media/image68.wmf"/><Relationship Id="rId170" Type="http://schemas.openxmlformats.org/officeDocument/2006/relationships/oleObject" Target="embeddings/oleObject94.bin"/><Relationship Id="rId191" Type="http://schemas.openxmlformats.org/officeDocument/2006/relationships/oleObject" Target="embeddings/oleObject105.bin"/><Relationship Id="rId205" Type="http://schemas.openxmlformats.org/officeDocument/2006/relationships/oleObject" Target="embeddings/oleObject113.bin"/><Relationship Id="rId226" Type="http://schemas.openxmlformats.org/officeDocument/2006/relationships/oleObject" Target="embeddings/oleObject127.bin"/><Relationship Id="rId247" Type="http://schemas.openxmlformats.org/officeDocument/2006/relationships/image" Target="media/image104.wmf"/><Relationship Id="rId107" Type="http://schemas.openxmlformats.org/officeDocument/2006/relationships/image" Target="media/image43.wmf"/><Relationship Id="rId268" Type="http://schemas.openxmlformats.org/officeDocument/2006/relationships/oleObject" Target="embeddings/oleObject154.bin"/><Relationship Id="rId289" Type="http://schemas.openxmlformats.org/officeDocument/2006/relationships/oleObject" Target="embeddings/oleObject164.bin"/><Relationship Id="rId11" Type="http://schemas.openxmlformats.org/officeDocument/2006/relationships/image" Target="media/image4.wmf"/><Relationship Id="rId32" Type="http://schemas.openxmlformats.org/officeDocument/2006/relationships/oleObject" Target="embeddings/oleObject18.bin"/><Relationship Id="rId53" Type="http://schemas.openxmlformats.org/officeDocument/2006/relationships/image" Target="media/image22.wmf"/><Relationship Id="rId74" Type="http://schemas.openxmlformats.org/officeDocument/2006/relationships/oleObject" Target="embeddings/oleObject36.bin"/><Relationship Id="rId128" Type="http://schemas.openxmlformats.org/officeDocument/2006/relationships/image" Target="media/image51.wmf"/><Relationship Id="rId149" Type="http://schemas.openxmlformats.org/officeDocument/2006/relationships/image" Target="media/image62.wmf"/><Relationship Id="rId5" Type="http://schemas.openxmlformats.org/officeDocument/2006/relationships/image" Target="media/image1.wmf"/><Relationship Id="rId95" Type="http://schemas.openxmlformats.org/officeDocument/2006/relationships/oleObject" Target="embeddings/oleObject53.bin"/><Relationship Id="rId160" Type="http://schemas.openxmlformats.org/officeDocument/2006/relationships/oleObject" Target="embeddings/oleObject88.bin"/><Relationship Id="rId181" Type="http://schemas.openxmlformats.org/officeDocument/2006/relationships/oleObject" Target="embeddings/oleObject100.bin"/><Relationship Id="rId216" Type="http://schemas.openxmlformats.org/officeDocument/2006/relationships/oleObject" Target="embeddings/oleObject119.bin"/><Relationship Id="rId237" Type="http://schemas.openxmlformats.org/officeDocument/2006/relationships/oleObject" Target="embeddings/oleObject133.bin"/><Relationship Id="rId258" Type="http://schemas.openxmlformats.org/officeDocument/2006/relationships/oleObject" Target="embeddings/oleObject147.bin"/><Relationship Id="rId279" Type="http://schemas.openxmlformats.org/officeDocument/2006/relationships/oleObject" Target="embeddings/oleObject159.bin"/><Relationship Id="rId22" Type="http://schemas.openxmlformats.org/officeDocument/2006/relationships/oleObject" Target="embeddings/oleObject10.bin"/><Relationship Id="rId43" Type="http://schemas.openxmlformats.org/officeDocument/2006/relationships/oleObject" Target="embeddings/oleObject24.bin"/><Relationship Id="rId64" Type="http://schemas.openxmlformats.org/officeDocument/2006/relationships/oleObject" Target="embeddings/oleObject30.bin"/><Relationship Id="rId118" Type="http://schemas.openxmlformats.org/officeDocument/2006/relationships/oleObject" Target="embeddings/oleObject67.bin"/><Relationship Id="rId139" Type="http://schemas.openxmlformats.org/officeDocument/2006/relationships/oleObject" Target="embeddings/oleObject79.bin"/><Relationship Id="rId290" Type="http://schemas.openxmlformats.org/officeDocument/2006/relationships/image" Target="media/image122.wmf"/><Relationship Id="rId85" Type="http://schemas.openxmlformats.org/officeDocument/2006/relationships/oleObject" Target="embeddings/oleObject45.bin"/><Relationship Id="rId150" Type="http://schemas.openxmlformats.org/officeDocument/2006/relationships/image" Target="media/image63.wmf"/><Relationship Id="rId171" Type="http://schemas.openxmlformats.org/officeDocument/2006/relationships/image" Target="media/image73.wmf"/><Relationship Id="rId192" Type="http://schemas.openxmlformats.org/officeDocument/2006/relationships/oleObject" Target="embeddings/oleObject106.bin"/><Relationship Id="rId206" Type="http://schemas.openxmlformats.org/officeDocument/2006/relationships/image" Target="media/image89.wmf"/><Relationship Id="rId227" Type="http://schemas.openxmlformats.org/officeDocument/2006/relationships/oleObject" Target="embeddings/oleObject128.bin"/><Relationship Id="rId248" Type="http://schemas.openxmlformats.org/officeDocument/2006/relationships/oleObject" Target="embeddings/oleObject140.bin"/><Relationship Id="rId269" Type="http://schemas.openxmlformats.org/officeDocument/2006/relationships/image" Target="media/image111.wmf"/><Relationship Id="rId12" Type="http://schemas.openxmlformats.org/officeDocument/2006/relationships/oleObject" Target="embeddings/oleObject4.bin"/><Relationship Id="rId33" Type="http://schemas.openxmlformats.org/officeDocument/2006/relationships/oleObject" Target="embeddings/oleObject19.bin"/><Relationship Id="rId108" Type="http://schemas.openxmlformats.org/officeDocument/2006/relationships/oleObject" Target="embeddings/oleObject61.bin"/><Relationship Id="rId129" Type="http://schemas.openxmlformats.org/officeDocument/2006/relationships/oleObject" Target="embeddings/oleObject74.bin"/><Relationship Id="rId280" Type="http://schemas.openxmlformats.org/officeDocument/2006/relationships/image" Target="media/image117.wmf"/><Relationship Id="rId54" Type="http://schemas.openxmlformats.org/officeDocument/2006/relationships/image" Target="media/image23.wmf"/><Relationship Id="rId75" Type="http://schemas.openxmlformats.org/officeDocument/2006/relationships/image" Target="media/image35.wmf"/><Relationship Id="rId96" Type="http://schemas.openxmlformats.org/officeDocument/2006/relationships/oleObject" Target="embeddings/oleObject54.bin"/><Relationship Id="rId140" Type="http://schemas.openxmlformats.org/officeDocument/2006/relationships/image" Target="media/image57.wmf"/><Relationship Id="rId161" Type="http://schemas.openxmlformats.org/officeDocument/2006/relationships/image" Target="media/image69.wmf"/><Relationship Id="rId182" Type="http://schemas.openxmlformats.org/officeDocument/2006/relationships/image" Target="media/image78.wmf"/><Relationship Id="rId217" Type="http://schemas.openxmlformats.org/officeDocument/2006/relationships/image" Target="media/image94.wmf"/><Relationship Id="rId6" Type="http://schemas.openxmlformats.org/officeDocument/2006/relationships/oleObject" Target="embeddings/oleObject1.bin"/><Relationship Id="rId238" Type="http://schemas.openxmlformats.org/officeDocument/2006/relationships/image" Target="media/image101.wmf"/><Relationship Id="rId259" Type="http://schemas.openxmlformats.org/officeDocument/2006/relationships/oleObject" Target="embeddings/oleObject148.bin"/><Relationship Id="rId23" Type="http://schemas.openxmlformats.org/officeDocument/2006/relationships/oleObject" Target="embeddings/oleObject11.bin"/><Relationship Id="rId119" Type="http://schemas.openxmlformats.org/officeDocument/2006/relationships/oleObject" Target="embeddings/oleObject68.bin"/><Relationship Id="rId270" Type="http://schemas.openxmlformats.org/officeDocument/2006/relationships/oleObject" Target="embeddings/oleObject155.bin"/><Relationship Id="rId291" Type="http://schemas.openxmlformats.org/officeDocument/2006/relationships/oleObject" Target="embeddings/oleObject165.bin"/><Relationship Id="rId44" Type="http://schemas.openxmlformats.org/officeDocument/2006/relationships/image" Target="media/image16.wmf"/><Relationship Id="rId65" Type="http://schemas.openxmlformats.org/officeDocument/2006/relationships/image" Target="media/image31.wmf"/><Relationship Id="rId86" Type="http://schemas.openxmlformats.org/officeDocument/2006/relationships/image" Target="media/image37.wmf"/><Relationship Id="rId130" Type="http://schemas.openxmlformats.org/officeDocument/2006/relationships/image" Target="media/image52.wmf"/><Relationship Id="rId151" Type="http://schemas.openxmlformats.org/officeDocument/2006/relationships/image" Target="media/image64.wmf"/><Relationship Id="rId172" Type="http://schemas.openxmlformats.org/officeDocument/2006/relationships/oleObject" Target="embeddings/oleObject95.bin"/><Relationship Id="rId193" Type="http://schemas.openxmlformats.org/officeDocument/2006/relationships/image" Target="media/image83.wmf"/><Relationship Id="rId207" Type="http://schemas.openxmlformats.org/officeDocument/2006/relationships/oleObject" Target="embeddings/oleObject114.bin"/><Relationship Id="rId228" Type="http://schemas.openxmlformats.org/officeDocument/2006/relationships/image" Target="media/image96.wmf"/><Relationship Id="rId249" Type="http://schemas.openxmlformats.org/officeDocument/2006/relationships/image" Target="media/image105.wmf"/><Relationship Id="rId13" Type="http://schemas.openxmlformats.org/officeDocument/2006/relationships/oleObject" Target="embeddings/oleObject5.bin"/><Relationship Id="rId109" Type="http://schemas.openxmlformats.org/officeDocument/2006/relationships/image" Target="media/image44.wmf"/><Relationship Id="rId260" Type="http://schemas.openxmlformats.org/officeDocument/2006/relationships/oleObject" Target="embeddings/oleObject149.bin"/><Relationship Id="rId281" Type="http://schemas.openxmlformats.org/officeDocument/2006/relationships/oleObject" Target="embeddings/oleObject160.bin"/><Relationship Id="rId34" Type="http://schemas.openxmlformats.org/officeDocument/2006/relationships/image" Target="media/image11.wmf"/><Relationship Id="rId55" Type="http://schemas.openxmlformats.org/officeDocument/2006/relationships/image" Target="media/image24.wmf"/><Relationship Id="rId76" Type="http://schemas.openxmlformats.org/officeDocument/2006/relationships/oleObject" Target="embeddings/oleObject37.bin"/><Relationship Id="rId97" Type="http://schemas.openxmlformats.org/officeDocument/2006/relationships/oleObject" Target="embeddings/oleObject55.bin"/><Relationship Id="rId120" Type="http://schemas.openxmlformats.org/officeDocument/2006/relationships/oleObject" Target="embeddings/oleObject69.bin"/><Relationship Id="rId141" Type="http://schemas.openxmlformats.org/officeDocument/2006/relationships/oleObject" Target="embeddings/oleObject80.bin"/><Relationship Id="rId7" Type="http://schemas.openxmlformats.org/officeDocument/2006/relationships/image" Target="media/image2.wmf"/><Relationship Id="rId71" Type="http://schemas.openxmlformats.org/officeDocument/2006/relationships/oleObject" Target="embeddings/oleObject34.bin"/><Relationship Id="rId92" Type="http://schemas.openxmlformats.org/officeDocument/2006/relationships/oleObject" Target="embeddings/oleObject50.bin"/><Relationship Id="rId162" Type="http://schemas.openxmlformats.org/officeDocument/2006/relationships/oleObject" Target="embeddings/oleObject89.bin"/><Relationship Id="rId183" Type="http://schemas.openxmlformats.org/officeDocument/2006/relationships/oleObject" Target="embeddings/oleObject101.bin"/><Relationship Id="rId213" Type="http://schemas.openxmlformats.org/officeDocument/2006/relationships/image" Target="media/image92.wmf"/><Relationship Id="rId218" Type="http://schemas.openxmlformats.org/officeDocument/2006/relationships/oleObject" Target="embeddings/oleObject120.bin"/><Relationship Id="rId234" Type="http://schemas.openxmlformats.org/officeDocument/2006/relationships/image" Target="media/image99.wmf"/><Relationship Id="rId239" Type="http://schemas.openxmlformats.org/officeDocument/2006/relationships/oleObject" Target="embeddings/oleObject134.bin"/><Relationship Id="rId2" Type="http://schemas.openxmlformats.org/officeDocument/2006/relationships/styles" Target="styles.xml"/><Relationship Id="rId29" Type="http://schemas.openxmlformats.org/officeDocument/2006/relationships/oleObject" Target="embeddings/oleObject15.bin"/><Relationship Id="rId250" Type="http://schemas.openxmlformats.org/officeDocument/2006/relationships/oleObject" Target="embeddings/oleObject141.bin"/><Relationship Id="rId255" Type="http://schemas.openxmlformats.org/officeDocument/2006/relationships/oleObject" Target="embeddings/oleObject145.bin"/><Relationship Id="rId271" Type="http://schemas.openxmlformats.org/officeDocument/2006/relationships/image" Target="media/image112.wmf"/><Relationship Id="rId276" Type="http://schemas.openxmlformats.org/officeDocument/2006/relationships/image" Target="media/image115.wmf"/><Relationship Id="rId292" Type="http://schemas.openxmlformats.org/officeDocument/2006/relationships/image" Target="media/image123.wmf"/><Relationship Id="rId24" Type="http://schemas.openxmlformats.org/officeDocument/2006/relationships/oleObject" Target="embeddings/oleObject12.bin"/><Relationship Id="rId40" Type="http://schemas.openxmlformats.org/officeDocument/2006/relationships/image" Target="media/image14.wmf"/><Relationship Id="rId45" Type="http://schemas.openxmlformats.org/officeDocument/2006/relationships/oleObject" Target="embeddings/oleObject25.bin"/><Relationship Id="rId66" Type="http://schemas.openxmlformats.org/officeDocument/2006/relationships/oleObject" Target="embeddings/oleObject31.bin"/><Relationship Id="rId87" Type="http://schemas.openxmlformats.org/officeDocument/2006/relationships/oleObject" Target="embeddings/oleObject46.bin"/><Relationship Id="rId110" Type="http://schemas.openxmlformats.org/officeDocument/2006/relationships/oleObject" Target="embeddings/oleObject62.bin"/><Relationship Id="rId115" Type="http://schemas.openxmlformats.org/officeDocument/2006/relationships/oleObject" Target="embeddings/oleObject65.bin"/><Relationship Id="rId131" Type="http://schemas.openxmlformats.org/officeDocument/2006/relationships/oleObject" Target="embeddings/oleObject75.bin"/><Relationship Id="rId136" Type="http://schemas.openxmlformats.org/officeDocument/2006/relationships/image" Target="media/image55.wmf"/><Relationship Id="rId157" Type="http://schemas.openxmlformats.org/officeDocument/2006/relationships/image" Target="media/image67.wmf"/><Relationship Id="rId178" Type="http://schemas.openxmlformats.org/officeDocument/2006/relationships/oleObject" Target="embeddings/oleObject98.bin"/><Relationship Id="rId61" Type="http://schemas.openxmlformats.org/officeDocument/2006/relationships/image" Target="media/image29.wmf"/><Relationship Id="rId82" Type="http://schemas.openxmlformats.org/officeDocument/2006/relationships/oleObject" Target="embeddings/oleObject42.bin"/><Relationship Id="rId152" Type="http://schemas.openxmlformats.org/officeDocument/2006/relationships/image" Target="media/image65.wmf"/><Relationship Id="rId173" Type="http://schemas.openxmlformats.org/officeDocument/2006/relationships/image" Target="media/image74.wmf"/><Relationship Id="rId194" Type="http://schemas.openxmlformats.org/officeDocument/2006/relationships/oleObject" Target="embeddings/oleObject107.bin"/><Relationship Id="rId199" Type="http://schemas.openxmlformats.org/officeDocument/2006/relationships/image" Target="media/image86.wmf"/><Relationship Id="rId203" Type="http://schemas.openxmlformats.org/officeDocument/2006/relationships/image" Target="media/image88.wmf"/><Relationship Id="rId208" Type="http://schemas.openxmlformats.org/officeDocument/2006/relationships/image" Target="media/image90.wmf"/><Relationship Id="rId229" Type="http://schemas.openxmlformats.org/officeDocument/2006/relationships/oleObject" Target="embeddings/oleObject129.bin"/><Relationship Id="rId19" Type="http://schemas.openxmlformats.org/officeDocument/2006/relationships/oleObject" Target="embeddings/oleObject8.bin"/><Relationship Id="rId224" Type="http://schemas.openxmlformats.org/officeDocument/2006/relationships/oleObject" Target="embeddings/oleObject125.bin"/><Relationship Id="rId240" Type="http://schemas.openxmlformats.org/officeDocument/2006/relationships/oleObject" Target="embeddings/oleObject135.bin"/><Relationship Id="rId245" Type="http://schemas.openxmlformats.org/officeDocument/2006/relationships/image" Target="media/image103.wmf"/><Relationship Id="rId261" Type="http://schemas.openxmlformats.org/officeDocument/2006/relationships/image" Target="media/image108.wmf"/><Relationship Id="rId266" Type="http://schemas.openxmlformats.org/officeDocument/2006/relationships/oleObject" Target="embeddings/oleObject153.bin"/><Relationship Id="rId287" Type="http://schemas.openxmlformats.org/officeDocument/2006/relationships/oleObject" Target="embeddings/oleObject163.bin"/><Relationship Id="rId14" Type="http://schemas.openxmlformats.org/officeDocument/2006/relationships/image" Target="media/image5.wmf"/><Relationship Id="rId30" Type="http://schemas.openxmlformats.org/officeDocument/2006/relationships/oleObject" Target="embeddings/oleObject16.bin"/><Relationship Id="rId35" Type="http://schemas.openxmlformats.org/officeDocument/2006/relationships/oleObject" Target="embeddings/oleObject20.bin"/><Relationship Id="rId56" Type="http://schemas.openxmlformats.org/officeDocument/2006/relationships/image" Target="media/image25.wmf"/><Relationship Id="rId77" Type="http://schemas.openxmlformats.org/officeDocument/2006/relationships/image" Target="media/image36.wmf"/><Relationship Id="rId100" Type="http://schemas.openxmlformats.org/officeDocument/2006/relationships/oleObject" Target="embeddings/oleObject57.bin"/><Relationship Id="rId105" Type="http://schemas.openxmlformats.org/officeDocument/2006/relationships/image" Target="media/image42.wmf"/><Relationship Id="rId126" Type="http://schemas.openxmlformats.org/officeDocument/2006/relationships/image" Target="media/image50.wmf"/><Relationship Id="rId147" Type="http://schemas.openxmlformats.org/officeDocument/2006/relationships/image" Target="media/image60.wmf"/><Relationship Id="rId168" Type="http://schemas.openxmlformats.org/officeDocument/2006/relationships/oleObject" Target="embeddings/oleObject92.bin"/><Relationship Id="rId282" Type="http://schemas.openxmlformats.org/officeDocument/2006/relationships/image" Target="media/image118.wmf"/><Relationship Id="rId8" Type="http://schemas.openxmlformats.org/officeDocument/2006/relationships/oleObject" Target="embeddings/oleObject2.bin"/><Relationship Id="rId51" Type="http://schemas.openxmlformats.org/officeDocument/2006/relationships/image" Target="media/image20.wmf"/><Relationship Id="rId72" Type="http://schemas.openxmlformats.org/officeDocument/2006/relationships/oleObject" Target="embeddings/oleObject35.bin"/><Relationship Id="rId93" Type="http://schemas.openxmlformats.org/officeDocument/2006/relationships/oleObject" Target="embeddings/oleObject51.bin"/><Relationship Id="rId98" Type="http://schemas.openxmlformats.org/officeDocument/2006/relationships/image" Target="media/image39.wmf"/><Relationship Id="rId121" Type="http://schemas.openxmlformats.org/officeDocument/2006/relationships/oleObject" Target="embeddings/oleObject70.bin"/><Relationship Id="rId142" Type="http://schemas.openxmlformats.org/officeDocument/2006/relationships/oleObject" Target="embeddings/oleObject81.bin"/><Relationship Id="rId163" Type="http://schemas.openxmlformats.org/officeDocument/2006/relationships/image" Target="media/image70.wmf"/><Relationship Id="rId184" Type="http://schemas.openxmlformats.org/officeDocument/2006/relationships/image" Target="media/image79.wmf"/><Relationship Id="rId189" Type="http://schemas.openxmlformats.org/officeDocument/2006/relationships/oleObject" Target="embeddings/oleObject104.bin"/><Relationship Id="rId219" Type="http://schemas.openxmlformats.org/officeDocument/2006/relationships/oleObject" Target="embeddings/oleObject121.bin"/><Relationship Id="rId3" Type="http://schemas.openxmlformats.org/officeDocument/2006/relationships/settings" Target="settings.xml"/><Relationship Id="rId214" Type="http://schemas.openxmlformats.org/officeDocument/2006/relationships/oleObject" Target="embeddings/oleObject118.bin"/><Relationship Id="rId230" Type="http://schemas.openxmlformats.org/officeDocument/2006/relationships/image" Target="media/image97.wmf"/><Relationship Id="rId235" Type="http://schemas.openxmlformats.org/officeDocument/2006/relationships/oleObject" Target="embeddings/oleObject132.bin"/><Relationship Id="rId251" Type="http://schemas.openxmlformats.org/officeDocument/2006/relationships/image" Target="media/image106.wmf"/><Relationship Id="rId256" Type="http://schemas.openxmlformats.org/officeDocument/2006/relationships/oleObject" Target="embeddings/oleObject146.bin"/><Relationship Id="rId277" Type="http://schemas.openxmlformats.org/officeDocument/2006/relationships/oleObject" Target="embeddings/oleObject158.bin"/><Relationship Id="rId25" Type="http://schemas.openxmlformats.org/officeDocument/2006/relationships/oleObject" Target="embeddings/oleObject13.bin"/><Relationship Id="rId46" Type="http://schemas.openxmlformats.org/officeDocument/2006/relationships/image" Target="media/image17.wmf"/><Relationship Id="rId67" Type="http://schemas.openxmlformats.org/officeDocument/2006/relationships/image" Target="media/image32.wmf"/><Relationship Id="rId116" Type="http://schemas.openxmlformats.org/officeDocument/2006/relationships/image" Target="media/image47.wmf"/><Relationship Id="rId137" Type="http://schemas.openxmlformats.org/officeDocument/2006/relationships/oleObject" Target="embeddings/oleObject78.bin"/><Relationship Id="rId158" Type="http://schemas.openxmlformats.org/officeDocument/2006/relationships/oleObject" Target="embeddings/oleObject87.bin"/><Relationship Id="rId272" Type="http://schemas.openxmlformats.org/officeDocument/2006/relationships/oleObject" Target="embeddings/oleObject156.bin"/><Relationship Id="rId293" Type="http://schemas.openxmlformats.org/officeDocument/2006/relationships/oleObject" Target="embeddings/oleObject166.bin"/><Relationship Id="rId20" Type="http://schemas.openxmlformats.org/officeDocument/2006/relationships/image" Target="media/image8.wmf"/><Relationship Id="rId41" Type="http://schemas.openxmlformats.org/officeDocument/2006/relationships/oleObject" Target="embeddings/oleObject23.bin"/><Relationship Id="rId62" Type="http://schemas.openxmlformats.org/officeDocument/2006/relationships/oleObject" Target="embeddings/oleObject29.bin"/><Relationship Id="rId83" Type="http://schemas.openxmlformats.org/officeDocument/2006/relationships/oleObject" Target="embeddings/oleObject43.bin"/><Relationship Id="rId88" Type="http://schemas.openxmlformats.org/officeDocument/2006/relationships/image" Target="media/image38.wmf"/><Relationship Id="rId111" Type="http://schemas.openxmlformats.org/officeDocument/2006/relationships/image" Target="media/image45.wmf"/><Relationship Id="rId132" Type="http://schemas.openxmlformats.org/officeDocument/2006/relationships/image" Target="media/image53.wmf"/><Relationship Id="rId153" Type="http://schemas.openxmlformats.org/officeDocument/2006/relationships/image" Target="media/image66.wmf"/><Relationship Id="rId174" Type="http://schemas.openxmlformats.org/officeDocument/2006/relationships/oleObject" Target="embeddings/oleObject96.bin"/><Relationship Id="rId179" Type="http://schemas.openxmlformats.org/officeDocument/2006/relationships/image" Target="media/image77.wmf"/><Relationship Id="rId195" Type="http://schemas.openxmlformats.org/officeDocument/2006/relationships/image" Target="media/image84.wmf"/><Relationship Id="rId209" Type="http://schemas.openxmlformats.org/officeDocument/2006/relationships/oleObject" Target="embeddings/oleObject115.bin"/><Relationship Id="rId190" Type="http://schemas.openxmlformats.org/officeDocument/2006/relationships/image" Target="media/image82.wmf"/><Relationship Id="rId204" Type="http://schemas.openxmlformats.org/officeDocument/2006/relationships/oleObject" Target="embeddings/oleObject112.bin"/><Relationship Id="rId220" Type="http://schemas.openxmlformats.org/officeDocument/2006/relationships/oleObject" Target="embeddings/oleObject122.bin"/><Relationship Id="rId225" Type="http://schemas.openxmlformats.org/officeDocument/2006/relationships/oleObject" Target="embeddings/oleObject126.bin"/><Relationship Id="rId241" Type="http://schemas.openxmlformats.org/officeDocument/2006/relationships/oleObject" Target="embeddings/oleObject136.bin"/><Relationship Id="rId246" Type="http://schemas.openxmlformats.org/officeDocument/2006/relationships/oleObject" Target="embeddings/oleObject139.bin"/><Relationship Id="rId267" Type="http://schemas.openxmlformats.org/officeDocument/2006/relationships/image" Target="media/image110.wmf"/><Relationship Id="rId288" Type="http://schemas.openxmlformats.org/officeDocument/2006/relationships/image" Target="media/image121.wmf"/><Relationship Id="rId15" Type="http://schemas.openxmlformats.org/officeDocument/2006/relationships/oleObject" Target="embeddings/oleObject6.bin"/><Relationship Id="rId36" Type="http://schemas.openxmlformats.org/officeDocument/2006/relationships/image" Target="media/image12.wmf"/><Relationship Id="rId57" Type="http://schemas.openxmlformats.org/officeDocument/2006/relationships/image" Target="media/image26.wmf"/><Relationship Id="rId106" Type="http://schemas.openxmlformats.org/officeDocument/2006/relationships/oleObject" Target="embeddings/oleObject60.bin"/><Relationship Id="rId127" Type="http://schemas.openxmlformats.org/officeDocument/2006/relationships/oleObject" Target="embeddings/oleObject73.bin"/><Relationship Id="rId262" Type="http://schemas.openxmlformats.org/officeDocument/2006/relationships/oleObject" Target="embeddings/oleObject150.bin"/><Relationship Id="rId283" Type="http://schemas.openxmlformats.org/officeDocument/2006/relationships/oleObject" Target="embeddings/oleObject161.bin"/><Relationship Id="rId10" Type="http://schemas.openxmlformats.org/officeDocument/2006/relationships/oleObject" Target="embeddings/oleObject3.bin"/><Relationship Id="rId31" Type="http://schemas.openxmlformats.org/officeDocument/2006/relationships/oleObject" Target="embeddings/oleObject17.bin"/><Relationship Id="rId52" Type="http://schemas.openxmlformats.org/officeDocument/2006/relationships/image" Target="media/image21.wmf"/><Relationship Id="rId73" Type="http://schemas.openxmlformats.org/officeDocument/2006/relationships/image" Target="media/image34.wmf"/><Relationship Id="rId78" Type="http://schemas.openxmlformats.org/officeDocument/2006/relationships/oleObject" Target="embeddings/oleObject38.bin"/><Relationship Id="rId94" Type="http://schemas.openxmlformats.org/officeDocument/2006/relationships/oleObject" Target="embeddings/oleObject52.bin"/><Relationship Id="rId99" Type="http://schemas.openxmlformats.org/officeDocument/2006/relationships/oleObject" Target="embeddings/oleObject56.bin"/><Relationship Id="rId101" Type="http://schemas.openxmlformats.org/officeDocument/2006/relationships/image" Target="media/image40.wmf"/><Relationship Id="rId122" Type="http://schemas.openxmlformats.org/officeDocument/2006/relationships/image" Target="media/image48.wmf"/><Relationship Id="rId143" Type="http://schemas.openxmlformats.org/officeDocument/2006/relationships/oleObject" Target="embeddings/oleObject82.bin"/><Relationship Id="rId148" Type="http://schemas.openxmlformats.org/officeDocument/2006/relationships/image" Target="media/image61.wmf"/><Relationship Id="rId164" Type="http://schemas.openxmlformats.org/officeDocument/2006/relationships/oleObject" Target="embeddings/oleObject90.bin"/><Relationship Id="rId169" Type="http://schemas.openxmlformats.org/officeDocument/2006/relationships/oleObject" Target="embeddings/oleObject93.bin"/><Relationship Id="rId185" Type="http://schemas.openxmlformats.org/officeDocument/2006/relationships/oleObject" Target="embeddings/oleObject102.bin"/><Relationship Id="rId4" Type="http://schemas.openxmlformats.org/officeDocument/2006/relationships/webSettings" Target="webSettings.xml"/><Relationship Id="rId9" Type="http://schemas.openxmlformats.org/officeDocument/2006/relationships/image" Target="media/image3.wmf"/><Relationship Id="rId180" Type="http://schemas.openxmlformats.org/officeDocument/2006/relationships/oleObject" Target="embeddings/oleObject99.bin"/><Relationship Id="rId210" Type="http://schemas.openxmlformats.org/officeDocument/2006/relationships/oleObject" Target="embeddings/oleObject116.bin"/><Relationship Id="rId215" Type="http://schemas.openxmlformats.org/officeDocument/2006/relationships/image" Target="media/image93.wmf"/><Relationship Id="rId236" Type="http://schemas.openxmlformats.org/officeDocument/2006/relationships/image" Target="media/image100.wmf"/><Relationship Id="rId257" Type="http://schemas.openxmlformats.org/officeDocument/2006/relationships/image" Target="media/image107.wmf"/><Relationship Id="rId278" Type="http://schemas.openxmlformats.org/officeDocument/2006/relationships/image" Target="media/image116.wmf"/><Relationship Id="rId26" Type="http://schemas.openxmlformats.org/officeDocument/2006/relationships/image" Target="media/image9.wmf"/><Relationship Id="rId231" Type="http://schemas.openxmlformats.org/officeDocument/2006/relationships/oleObject" Target="embeddings/oleObject130.bin"/><Relationship Id="rId252" Type="http://schemas.openxmlformats.org/officeDocument/2006/relationships/oleObject" Target="embeddings/oleObject142.bin"/><Relationship Id="rId273" Type="http://schemas.openxmlformats.org/officeDocument/2006/relationships/image" Target="media/image113.wmf"/><Relationship Id="rId294" Type="http://schemas.openxmlformats.org/officeDocument/2006/relationships/fontTable" Target="fontTable.xml"/><Relationship Id="rId47" Type="http://schemas.openxmlformats.org/officeDocument/2006/relationships/oleObject" Target="embeddings/oleObject26.bin"/><Relationship Id="rId68" Type="http://schemas.openxmlformats.org/officeDocument/2006/relationships/oleObject" Target="embeddings/oleObject32.bin"/><Relationship Id="rId89" Type="http://schemas.openxmlformats.org/officeDocument/2006/relationships/oleObject" Target="embeddings/oleObject47.bin"/><Relationship Id="rId112" Type="http://schemas.openxmlformats.org/officeDocument/2006/relationships/oleObject" Target="embeddings/oleObject63.bin"/><Relationship Id="rId133" Type="http://schemas.openxmlformats.org/officeDocument/2006/relationships/oleObject" Target="embeddings/oleObject76.bin"/><Relationship Id="rId154" Type="http://schemas.openxmlformats.org/officeDocument/2006/relationships/oleObject" Target="embeddings/oleObject84.bin"/><Relationship Id="rId175" Type="http://schemas.openxmlformats.org/officeDocument/2006/relationships/image" Target="media/image75.wmf"/><Relationship Id="rId196" Type="http://schemas.openxmlformats.org/officeDocument/2006/relationships/oleObject" Target="embeddings/oleObject108.bin"/><Relationship Id="rId200" Type="http://schemas.openxmlformats.org/officeDocument/2006/relationships/oleObject" Target="embeddings/oleObject110.bin"/><Relationship Id="rId16" Type="http://schemas.openxmlformats.org/officeDocument/2006/relationships/image" Target="media/image6.wmf"/><Relationship Id="rId221" Type="http://schemas.openxmlformats.org/officeDocument/2006/relationships/oleObject" Target="embeddings/oleObject123.bin"/><Relationship Id="rId242" Type="http://schemas.openxmlformats.org/officeDocument/2006/relationships/image" Target="media/image102.wmf"/><Relationship Id="rId263" Type="http://schemas.openxmlformats.org/officeDocument/2006/relationships/image" Target="media/image109.wmf"/><Relationship Id="rId284" Type="http://schemas.openxmlformats.org/officeDocument/2006/relationships/image" Target="media/image119.wmf"/><Relationship Id="rId37" Type="http://schemas.openxmlformats.org/officeDocument/2006/relationships/oleObject" Target="embeddings/oleObject21.bin"/><Relationship Id="rId58" Type="http://schemas.openxmlformats.org/officeDocument/2006/relationships/image" Target="media/image27.wmf"/><Relationship Id="rId79" Type="http://schemas.openxmlformats.org/officeDocument/2006/relationships/oleObject" Target="embeddings/oleObject39.bin"/><Relationship Id="rId102" Type="http://schemas.openxmlformats.org/officeDocument/2006/relationships/oleObject" Target="embeddings/oleObject58.bin"/><Relationship Id="rId123" Type="http://schemas.openxmlformats.org/officeDocument/2006/relationships/oleObject" Target="embeddings/oleObject71.bin"/><Relationship Id="rId144" Type="http://schemas.openxmlformats.org/officeDocument/2006/relationships/image" Target="media/image58.wmf"/><Relationship Id="rId90" Type="http://schemas.openxmlformats.org/officeDocument/2006/relationships/oleObject" Target="embeddings/oleObject48.bin"/><Relationship Id="rId165" Type="http://schemas.openxmlformats.org/officeDocument/2006/relationships/image" Target="media/image71.wmf"/><Relationship Id="rId186" Type="http://schemas.openxmlformats.org/officeDocument/2006/relationships/image" Target="media/image80.wmf"/><Relationship Id="rId211" Type="http://schemas.openxmlformats.org/officeDocument/2006/relationships/image" Target="media/image91.wmf"/><Relationship Id="rId232" Type="http://schemas.openxmlformats.org/officeDocument/2006/relationships/image" Target="media/image98.wmf"/><Relationship Id="rId253" Type="http://schemas.openxmlformats.org/officeDocument/2006/relationships/oleObject" Target="embeddings/oleObject143.bin"/><Relationship Id="rId274" Type="http://schemas.openxmlformats.org/officeDocument/2006/relationships/image" Target="media/image114.wmf"/><Relationship Id="rId295" Type="http://schemas.openxmlformats.org/officeDocument/2006/relationships/theme" Target="theme/theme1.xml"/><Relationship Id="rId27" Type="http://schemas.openxmlformats.org/officeDocument/2006/relationships/oleObject" Target="embeddings/oleObject14.bin"/><Relationship Id="rId48" Type="http://schemas.openxmlformats.org/officeDocument/2006/relationships/image" Target="media/image18.wmf"/><Relationship Id="rId69" Type="http://schemas.openxmlformats.org/officeDocument/2006/relationships/image" Target="media/image33.wmf"/><Relationship Id="rId113" Type="http://schemas.openxmlformats.org/officeDocument/2006/relationships/oleObject" Target="embeddings/oleObject64.bin"/><Relationship Id="rId134" Type="http://schemas.openxmlformats.org/officeDocument/2006/relationships/image" Target="media/image54.wmf"/><Relationship Id="rId80" Type="http://schemas.openxmlformats.org/officeDocument/2006/relationships/oleObject" Target="embeddings/oleObject40.bin"/><Relationship Id="rId155" Type="http://schemas.openxmlformats.org/officeDocument/2006/relationships/oleObject" Target="embeddings/oleObject85.bin"/><Relationship Id="rId176" Type="http://schemas.openxmlformats.org/officeDocument/2006/relationships/oleObject" Target="embeddings/oleObject97.bin"/><Relationship Id="rId197" Type="http://schemas.openxmlformats.org/officeDocument/2006/relationships/image" Target="media/image85.wmf"/><Relationship Id="rId201" Type="http://schemas.openxmlformats.org/officeDocument/2006/relationships/image" Target="media/image87.wmf"/><Relationship Id="rId222" Type="http://schemas.openxmlformats.org/officeDocument/2006/relationships/oleObject" Target="embeddings/oleObject124.bin"/><Relationship Id="rId243" Type="http://schemas.openxmlformats.org/officeDocument/2006/relationships/oleObject" Target="embeddings/oleObject137.bin"/><Relationship Id="rId264" Type="http://schemas.openxmlformats.org/officeDocument/2006/relationships/oleObject" Target="embeddings/oleObject151.bin"/><Relationship Id="rId285" Type="http://schemas.openxmlformats.org/officeDocument/2006/relationships/oleObject" Target="embeddings/oleObject162.bin"/><Relationship Id="rId17" Type="http://schemas.openxmlformats.org/officeDocument/2006/relationships/oleObject" Target="embeddings/oleObject7.bin"/><Relationship Id="rId38" Type="http://schemas.openxmlformats.org/officeDocument/2006/relationships/image" Target="media/image13.wmf"/><Relationship Id="rId59" Type="http://schemas.openxmlformats.org/officeDocument/2006/relationships/image" Target="media/image28.wmf"/><Relationship Id="rId103" Type="http://schemas.openxmlformats.org/officeDocument/2006/relationships/image" Target="media/image41.wmf"/><Relationship Id="rId124" Type="http://schemas.openxmlformats.org/officeDocument/2006/relationships/image" Target="media/image49.wmf"/><Relationship Id="rId70" Type="http://schemas.openxmlformats.org/officeDocument/2006/relationships/oleObject" Target="embeddings/oleObject33.bin"/><Relationship Id="rId91" Type="http://schemas.openxmlformats.org/officeDocument/2006/relationships/oleObject" Target="embeddings/oleObject49.bin"/><Relationship Id="rId145" Type="http://schemas.openxmlformats.org/officeDocument/2006/relationships/oleObject" Target="embeddings/oleObject83.bin"/><Relationship Id="rId166" Type="http://schemas.openxmlformats.org/officeDocument/2006/relationships/oleObject" Target="embeddings/oleObject91.bin"/><Relationship Id="rId187" Type="http://schemas.openxmlformats.org/officeDocument/2006/relationships/oleObject" Target="embeddings/oleObject103.bin"/><Relationship Id="rId1" Type="http://schemas.openxmlformats.org/officeDocument/2006/relationships/numbering" Target="numbering.xml"/><Relationship Id="rId212" Type="http://schemas.openxmlformats.org/officeDocument/2006/relationships/oleObject" Target="embeddings/oleObject117.bin"/><Relationship Id="rId233" Type="http://schemas.openxmlformats.org/officeDocument/2006/relationships/oleObject" Target="embeddings/oleObject131.bin"/><Relationship Id="rId254" Type="http://schemas.openxmlformats.org/officeDocument/2006/relationships/oleObject" Target="embeddings/oleObject144.bin"/><Relationship Id="rId28" Type="http://schemas.openxmlformats.org/officeDocument/2006/relationships/image" Target="media/image10.wmf"/><Relationship Id="rId49" Type="http://schemas.openxmlformats.org/officeDocument/2006/relationships/oleObject" Target="embeddings/oleObject27.bin"/><Relationship Id="rId114" Type="http://schemas.openxmlformats.org/officeDocument/2006/relationships/image" Target="media/image46.wmf"/><Relationship Id="rId275" Type="http://schemas.openxmlformats.org/officeDocument/2006/relationships/oleObject" Target="embeddings/oleObject157.bin"/><Relationship Id="rId60" Type="http://schemas.openxmlformats.org/officeDocument/2006/relationships/oleObject" Target="embeddings/oleObject28.bin"/><Relationship Id="rId81" Type="http://schemas.openxmlformats.org/officeDocument/2006/relationships/oleObject" Target="embeddings/oleObject41.bin"/><Relationship Id="rId135" Type="http://schemas.openxmlformats.org/officeDocument/2006/relationships/oleObject" Target="embeddings/oleObject77.bin"/><Relationship Id="rId156" Type="http://schemas.openxmlformats.org/officeDocument/2006/relationships/oleObject" Target="embeddings/oleObject86.bin"/><Relationship Id="rId177" Type="http://schemas.openxmlformats.org/officeDocument/2006/relationships/image" Target="media/image76.wmf"/><Relationship Id="rId198" Type="http://schemas.openxmlformats.org/officeDocument/2006/relationships/oleObject" Target="embeddings/oleObject109.bin"/><Relationship Id="rId202" Type="http://schemas.openxmlformats.org/officeDocument/2006/relationships/oleObject" Target="embeddings/oleObject111.bin"/><Relationship Id="rId223" Type="http://schemas.openxmlformats.org/officeDocument/2006/relationships/image" Target="media/image95.wmf"/><Relationship Id="rId244" Type="http://schemas.openxmlformats.org/officeDocument/2006/relationships/oleObject" Target="embeddings/oleObject138.bin"/><Relationship Id="rId18" Type="http://schemas.openxmlformats.org/officeDocument/2006/relationships/image" Target="media/image7.wmf"/><Relationship Id="rId39" Type="http://schemas.openxmlformats.org/officeDocument/2006/relationships/oleObject" Target="embeddings/oleObject22.bin"/><Relationship Id="rId265" Type="http://schemas.openxmlformats.org/officeDocument/2006/relationships/oleObject" Target="embeddings/oleObject152.bin"/><Relationship Id="rId286" Type="http://schemas.openxmlformats.org/officeDocument/2006/relationships/image" Target="media/image120.wmf"/><Relationship Id="rId50" Type="http://schemas.openxmlformats.org/officeDocument/2006/relationships/image" Target="media/image19.wmf"/><Relationship Id="rId104" Type="http://schemas.openxmlformats.org/officeDocument/2006/relationships/oleObject" Target="embeddings/oleObject59.bin"/><Relationship Id="rId125" Type="http://schemas.openxmlformats.org/officeDocument/2006/relationships/oleObject" Target="embeddings/oleObject72.bin"/><Relationship Id="rId146" Type="http://schemas.openxmlformats.org/officeDocument/2006/relationships/image" Target="media/image59.wmf"/><Relationship Id="rId167" Type="http://schemas.openxmlformats.org/officeDocument/2006/relationships/image" Target="media/image72.wmf"/><Relationship Id="rId188" Type="http://schemas.openxmlformats.org/officeDocument/2006/relationships/image" Target="media/image8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837</TotalTime>
  <Pages>114</Pages>
  <Words>34700</Words>
  <Characters>197791</Characters>
  <Application>Microsoft Office Word</Application>
  <DocSecurity>0</DocSecurity>
  <Lines>1648</Lines>
  <Paragraphs>464</Paragraphs>
  <ScaleCrop>false</ScaleCrop>
  <HeadingPairs>
    <vt:vector size="2" baseType="variant">
      <vt:variant>
        <vt:lpstr>Title</vt:lpstr>
      </vt:variant>
      <vt:variant>
        <vt:i4>1</vt:i4>
      </vt:variant>
    </vt:vector>
  </HeadingPairs>
  <TitlesOfParts>
    <vt:vector size="1" baseType="lpstr">
      <vt:lpstr/>
    </vt:vector>
  </TitlesOfParts>
  <Company>Grizli777</Company>
  <LinksUpToDate>false</LinksUpToDate>
  <CharactersWithSpaces>23202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admin</cp:lastModifiedBy>
  <cp:revision>109</cp:revision>
  <dcterms:created xsi:type="dcterms:W3CDTF">2021-02-27T09:04:00Z</dcterms:created>
  <dcterms:modified xsi:type="dcterms:W3CDTF">2021-03-27T15:20:00Z</dcterms:modified>
</cp:coreProperties>
</file>